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549" autoAdjust="0"/>
    <p:restoredTop sz="94660"/>
  </p:normalViewPr>
  <p:slideViewPr>
    <p:cSldViewPr snapToGrid="0">
      <p:cViewPr varScale="1">
        <p:scale>
          <a:sx n="85" d="100"/>
          <a:sy n="85" d="100"/>
        </p:scale>
        <p:origin x="37" y="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0:28.1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9388960-852C-456B-B515-86BE4FD07548}" emma:medium="tactile" emma:mode="ink">
          <msink:context xmlns:msink="http://schemas.microsoft.com/ink/2010/main" type="writingRegion" rotatedBoundingBox="1485,244 18916,216 18944,17946 1514,17974"/>
        </emma:interpretation>
      </emma:emma>
    </inkml:annotationXML>
    <inkml:traceGroup>
      <inkml:annotationXML>
        <emma:emma xmlns:emma="http://www.w3.org/2003/04/emma" version="1.0">
          <emma:interpretation id="{B23B2D5D-3CE4-49EE-9C4B-5D0301EA8E49}" emma:medium="tactile" emma:mode="ink">
            <msink:context xmlns:msink="http://schemas.microsoft.com/ink/2010/main" type="paragraph" rotatedBoundingBox="1486,242 9259,268 9255,1550 1482,15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6297BF-93A9-44C4-9881-C720B4048CD0}" emma:medium="tactile" emma:mode="ink">
              <msink:context xmlns:msink="http://schemas.microsoft.com/ink/2010/main" type="line" rotatedBoundingBox="1486,242 9259,268 9255,1550 1482,1525">
                <msink:destinationLink direction="with" ref="{8A577503-886E-4D58-B30D-42F8D53E9A4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E8DA6AB-4932-4DAA-996D-59E86F275BAA}" emma:medium="tactile" emma:mode="ink">
                <msink:context xmlns:msink="http://schemas.microsoft.com/ink/2010/main" type="inkWord" rotatedBoundingBox="1486,242 4847,254 4843,1536 1482,152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632 83 624 0,'-43'-14'228'0,"43"14"-176"0,-35-3-16 0,16 3 52 16,8 6-56-16,-9-2-28 15,12 3-8-15</inkml:trace>
          <inkml:trace contextRef="#ctx0" brushRef="#br0" timeOffset="135.36">2438 427 684 0,'-38'27'252'0,"38"-27"-192"0,-20 49-20 0,5-32 68 15,15 0-68-15,-8-3-16 16,8 3-16-16</inkml:trace>
          <inkml:trace contextRef="#ctx0" brushRef="#br0" timeOffset="-151.9041">1091 238 320 0,'-11'-11'120'0,"11"11"-96"0,-4-10-4 0,0 3 88 15,4 7-64-15,-4-10 52 16,0 6-56-16,-4 1-4 16,1 3-20-16,-5 7 40 15,4 3-28-15,-7 18-16 16,7 6-4-16,-11 14 16 16,7 4-12-16,-7-4 24 15,7 0-24-15,-3 0 12 16,7-13-12-16,0-11 0 15,8 0-4-15,4-10 20 16,4-1-16-16,7-13 12 16,5 0-12-16,3-17-60 15,4 7 24-15,0-14-84 16,4 0 56-16,-8-7-8 16,0 10 36-16,-3-6-12 15,-5 9 20-15,-3 11 44 0,-4 7-16 0,-12 11 88 16,4 6-56-16,-4 7 4 15,8 4-28-15,3 3-12 16,1-4-4-16,4-3 4 16,7-3-4-16,1-7-48 15,7-8 28-15,8-6-96 16,3 0 64-16,13-6-28 16,-5-8 40-16,0-7 16 15,1 4 8-15,-8-17-8 16,-5 10 12-16,-14-25 76 15,7 11-40-15,-15-3 108 16,-1 7-80-16,-7-1 28 16,0 15-48-16,-4-1 4 15,0 4-24-15,0 0 8 16,0 10-12-16,-8 0-24 16,-3 7 4-16,-1 3 4 15,-4 8 4-15,-15 6 16 16,4 0-8-16,0 7-12 15,0 0 0-15,4 4-16 16,4-1 12-16,3 1-4 16,16-4 4-16,12-3 16 15,7-1-4-15,4-6 8 16,8 0-8-16,-4-11-28 16,12 1 12-16,-12-4-100 15,-4 0 60-15,-3-4-28 0,-5 1 44 16,-7-1-48-16,-4-3 48 0,-8 4 8 15,4 3 16-15,-4 0-16 16,0 3 16-16,0 4 48 16,4 4-16-16,8-1 68 15,4 0-48-15,7-6-8 16,8 3-20-16,4-11 0 16,4 4-8-16,4-14 40 15,7 8-20-15,4-25-40 16,1 10 8-16,-1-17-8 15,-7 7 8-15,-8-7 0 16,-4 11 0-16,-12-11 16 16,0 10-4-16,-15-6 8 15,0 6-8-15,-16-6-4 16,5 10 4-16,-9 0 20 16,5 7-12-16,-5 6 12 15,8 8-12-15,-3 6 20 16,7 8-20-16,-12 13 24 15,9 7-24-15,-13 20 24 16,5 1-24-16,-8 10 12 16,3 3-12-16,5-13 0 15,3-4-4-15,12-10-16 16,0-7 4-16,8-14 4 16,11 0 0-16</inkml:trace>
          <inkml:trace contextRef="#ctx0" brushRef="#br0" timeOffset="-1338.2131">0 100 340 0,'15'-24'128'0,"-15"24"-100"0,31-28-8 0,-4 15 60 16,0 2-48-16,35-3 76 16,4 4-60-16,15 10 28 15,1 10-44-15,-1 15-28 16,-11 2-4-16,-1 11 0 15,-11 0 0-15,-11 17 44 16,-1-4-24-16,-38 11 24 16,-4-7-24-16,-24-3 28 15,1-7-32-15,-31-4 12 16,-1 0-16-16,-34-13-16 16,12-7 0-16,-12-15-16 15,11 1 12-15,12-14-24 16,16 1 20-16,11-12-40 15,15 1 32-15,17-14-180 16,6 7 112-16</inkml:trace>
          <inkml:trace contextRef="#ctx0" brushRef="#br0" timeOffset="-1712.2079">348 189 424 0,'-4'-20'156'0,"8"13"-120"0,0 0-8 0,0 4 72 15,0 3-60-15,-4 0 16 16,3 0-32-16,-6 0 24 16,3 6-32-16,-8 15-4 15,0 3-8-15,-7 21 28 16,7 3-16-16,-12 0-24 15,13 4 4-15,-5-4-80 16,-3-7 48-16</inkml:trace>
          <inkml:trace contextRef="#ctx0" brushRef="#br0" timeOffset="1020.7188">2651 482 416 0,'-19'-31'152'0,"19"31"-116"0,4-21-12 0,4 11 92 16,3 0-68-16,12-11 32 15,8 4-44-15,8 3-4 16,4 0-20-16,3 7-8 16,-3 7 0-16,-5 0-16 15,-3 4 8-15,-8 3 20 16,-7 6-8-16,-13 5 16 16,1-1-16-16,-12 4 32 15,4-1-24-15,-7 1 4 16,3 3-12-16,0-7 4 15,4-7-8-15,4 1-4 16,7-4 4-16,13-7-120 16,6 0 64-16,5-11-76 0,8 4 72 15,7-10-12-15,1 7 40 0,-13-7 32 16,-3 6 0-16,-12-6 80 16,-7 3-48-16,-12 4 40 15,-4 3-44-15,-8 7 0 16,4 0-20-16,-11 7 36 15,-1 7-24-15,-3 13-24 16,11 4 0-16,-7 18 0 16,7-8 0-16,-8 28 8 15,5-11-4-15,-1 28 8 16,-3-10-8-16,-5 0-4 16,9-4 4-16,-24-3-4 15,15-14 0-15,-11-7 8 16,8-10-4-16,-8-11 24 15,4-6-16-15,-8-11 12 16,12 1-12-16,-4-22-8 16,8-6 0-16,7-31-16 15,4 10 8-15,16-31 4 16,-4 14 0-16,11-7 24 16,5 24-12-16,-1 0 24 15,8 14-24-15,-7 7-4 16,7 10-4-16,-8 4-32 15,0 3 16-15</inkml:trace>
          <inkml:trace contextRef="#ctx0" brushRef="#br0" timeOffset="345.0373">3007 86 464 0,'-7'4'176'0,"7"-4"-140"0,-8 27-8 0,0-10-4 16,8 4-20-16,-8 17 52 15,1 3-32-15,-9 21-20 16,1-3-4-16</inkml:trace>
        </inkml:traceGroup>
        <inkml:traceGroup>
          <inkml:annotationXML>
            <emma:emma xmlns:emma="http://www.w3.org/2003/04/emma" version="1.0">
              <emma:interpretation id="{A7AD1C65-FF62-4282-9D08-21D3B37A390E}" emma:medium="tactile" emma:mode="ink">
                <msink:context xmlns:msink="http://schemas.microsoft.com/ink/2010/main" type="inkWord" rotatedBoundingBox="5728,260 9259,272 9256,1245 5725,1234"/>
              </emma:interpretation>
              <emma:one-of disjunction-type="recognition" id="oneOf1">
                <emma:interpretation id="interp1" emma:lang="" emma:confidence="0">
                  <emma:literal>file</emma:literal>
                </emma:interpretation>
                <emma:interpretation id="interp2" emma:lang="" emma:confidence="0">
                  <emma:literal>tile</emma:literal>
                </emma:interpretation>
                <emma:interpretation id="interp3" emma:lang="" emma:confidence="0">
                  <emma:literal>pie</emma:literal>
                </emma:interpretation>
                <emma:interpretation id="interp4" emma:lang="" emma:confidence="0">
                  <emma:literal>pile</emma:literal>
                </emma:interpretation>
                <emma:interpretation id="interp5" emma:lang="" emma:confidence="0">
                  <emma:literal>ply</emma:literal>
                </emma:interpretation>
              </emma:one-of>
            </emma:emma>
          </inkml:annotationXML>
          <inkml:trace contextRef="#ctx0" brushRef="#br0" timeOffset="3706.429">6306 558 464 0,'3'20'176'0,"-3"-20"-140"0,12 7-8 0,-4-7 40 16,0 4-44-16,7-4 0 15,1 0-16-15,7-11 4 16,4 4-8-16,0-6-92 16,4 2 52-16,4-2-16 15,0-5 32-15,3 1-48 16,-3 0 36-16,-4-14 32 16,-4 14 4-16,0-7 108 15,-7 3-64-15,-5 4 112 16,1 0-88-16,-12-8 24 15,7 12-56-15,-11-1-4 16,0 7-24-16,-8-3-32 16,5 10 8-16,-5 14-20 15,8 3 16-15,-16 24 0 16,5 7 8-16,-9 11 0 16,9 3 0-16,-5 10 16 15,5-7-4-15,3 8-12 16,-4-8 4-16,5-3-60 15,7-17 36-15,-8-8-16 16,8-6 28-16,-4-17-168 16,0-7 104-16,0-21-76 15,-4-3 92-15,-3-21-124 16,7 7 108-16</inkml:trace>
          <inkml:trace contextRef="#ctx0" brushRef="#br0" timeOffset="3302.8342">6437 227 548 0,'-19'-41'204'0,"19"41"-156"0,-12-3-16 16,1-4 80-1,3 7-68-15,-8 3-36 16,9 1-8-16,-9 2-196 16,8 8 104-16</inkml:trace>
          <inkml:trace contextRef="#ctx0" brushRef="#br0" timeOffset="3874.8771">6693 458 364 0,'62'-35'132'0,"-62"35"-100"0,89-6-12 0,-51 9 220 15,1 7-136-15,8 7 72 16,-5 4-104-16,-7 10 92 16,-8-3-92-16,-15 3-4 15,-1-4-40-15,-11-3-16 16,-4-7-8-16,-11-10-136 16,3 4 72-16,-3-18-144 15,3 0 116-15</inkml:trace>
          <inkml:trace contextRef="#ctx0" brushRef="#br0" timeOffset="4113.0101">7258 90 684 0,'12'0'252'0,"-12"0"-192"0,11 13-20 15,-11 1 84 1,4-7-76-16,-8 21 16 15,0-1-40-15,-3 21-20 16,3-6-8-16,-4 13 12 16,4-4-4-16,-8 1-56 15,9-7 28-15,-5-8-68 16,4-2 52-16,-4-11-140 16,8-7 100-16,-4-7-368 0,4 4 248 0</inkml:trace>
          <inkml:trace contextRef="#ctx0" brushRef="#br0" timeOffset="4411.8192">7521 427 488 0,'27'0'180'0,"-27"0"-140"0,31-7-12 0,-11-3 12 16,7 10-28-16,-8-4 24 15,8-6-24-15,-8-4 12 16,9 4-12-16,-9-14 12 15,-4 6-16-15,-11-6 104 16,8 4-64-16,-12-1 96 16,4 7-84-16,-16 1 96 15,4 6-92-15,-15 3-20 16,12 8-28-16,-9 9 12 16,9-2-16-16,-5 13-32 15,5 7 12-15,14 3 28 16,-3-3-12-16,16 0 0 15,-5-10-4-15,9-1-192 16,-1 1 104-16</inkml:trace>
          <inkml:trace contextRef="#ctx0" brushRef="#br0" timeOffset="1802.3322">4351 45 444 0,'54'-28'164'0,"-54"28"-124"16,70 14-16-16,-39-4 88 15,3-3-68-15,-7 7-20 16,1 10-12-16,-17-3 12 16,-3 6-12-16,-24 1 40 15,-3-4-28-15,-27 0-4 16,-1 4-12-16,-11-15-8 15,4-2 4-15,7-8-68 16,9-6 36-16,11-8-180 16,7 4 112-16</inkml:trace>
          <inkml:trace contextRef="#ctx0" brushRef="#br0" timeOffset="1560.7243">4413 93 372 0,'-24'-17'140'0,"24"17"-112"0,-19-10-4 0,4 13 48 16,15 4-44-16,-20 7 16 15,12 6-28-15,-3 25-24 16,-5 3 0-16,5 21 32 15,3 0-16-15,4 0-72 16,-4-7 36-16,5-11-8 16,3-10 20-16</inkml:trace>
          <inkml:trace contextRef="#ctx0" brushRef="#br0" timeOffset="2355.8147">4746 355 248 0,'0'62'92'0,"0"-62"-72"0,-20 72-4 0,16-41 52 15,4-7-40-15,-4 7 60 16,8-7-52-16,-4-3 88 16,8-4-68-16,-8-10 68 15,4-7-68-15,0-7-12 16,0 0-28-16,0-10 8 15,-1-7-16-15,1-14-4 16,0 7 0-16,4-7-4 16,4 3 0-16,3 1-20 15,0 10 12-15,13 0-32 16,6 14 24-16,13-8-136 16,-1 5 84-16,9-1-64 15,-1 7 72-15,0 0-44 16,-8-3 60-16,-7 3 32 15,-4-3 8-15,-12-4 32 16,-7 7-16-16,-9-10-4 16,1 6-4-16,-8 1-4 0,0-4 0 15,-4 4-28 1,0 3 16-16,1 4-64 0,3 3 40 0,-4 3-52 16,4 4 48-16,-4 3 12 15,8 4 16-15,-8-4 108 16,4 8-52-16,-8 6 168 15,0-4-120-15,-7 15 88 16,-1 3-100-16,-7-4 0 16,8 4-48-16,-1 0-12 15,4-4-12-15,9 1 12 16,6-11-12-16,9-4-240 16,4-3 124-16</inkml:trace>
          <inkml:trace contextRef="#ctx0" brushRef="#br0" timeOffset="3136.8919">5601 303 444 0,'4'-7'164'0,"-4"7"-124"0,4 10-16 16,-4-3 80-1,-4 7-64-15,-4 7 16 16,0 13-32-16,-11 1 4 16,15-5-16-16,-11-2 0 15,3 0-4-15,-3-8 4 16,7 4-8-16,-4-10 32 0,12-4-20 0,0-10-4 16,0-3-8-16,8-14 4 15,4 3-4-15,-1-17-4 16,-3 7 4-16,11-17-16 15,-3 6 8-15,-5 4-16 16,9 4 12-16,-1 9 12 16,-3 8 0-16,-9 10 32 15,5 10-20-15,-8 15-4 16,0-1-8-16,-8 10 48 16,4 0-28-16,-8 1 8 15,12-1-20-15,0-13 12 16,4-4-16-16,-1 0 24 15,5 1-20-15,0-12 12 16,7 8-12-16,-11-10-120 16,7 3 56-16,-7-7-84 15,0 0 76-15,-1-7-136 16,5 3 112-16,-4-16-140 16,-4 2 132-16,11-13-116 15,-3 0 120-15,7-6 116 16,0 6-12-16,12-4 144 15,-4 11-88-15,-3 0 124 16,-1 10-112-16,0 0 92 16,0 8-100-16,1-1 28 15,-1 7-60-15,-8 0 12 16,-3 3-36-16,3 1 0 0,-11 2-12 16,-4-6 28-16,0 0-20 0,0 0 4 15,-4 0-12-15,-3-3 4 16,-1 3-8-16,-11-7 8 15,11 7-8-15,-4 0-20 16,1 4 8-16,-9-1-4 16,5 7 4-16,-12 8 8 15,7-1 0-15,5 7 0 16,-5 0 0-16,9 0 0 16,-1-3 0-16,5-1 16 15,7-2-8-15,11-5 4 16,-3-2-4-16</inkml:trace>
        </inkml:traceGroup>
      </inkml:traceGroup>
    </inkml:traceGroup>
    <inkml:traceGroup>
      <inkml:annotationXML>
        <emma:emma xmlns:emma="http://www.w3.org/2003/04/emma" version="1.0">
          <emma:interpretation id="{E539FEE7-4AAA-4838-B786-897EF88D054D}" emma:medium="tactile" emma:mode="ink">
            <msink:context xmlns:msink="http://schemas.microsoft.com/ink/2010/main" type="paragraph" rotatedBoundingBox="2006,1589 11368,1463 11389,3015 2027,31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AAC488-7149-42BF-AC17-FE41E933CEA6}" emma:medium="tactile" emma:mode="ink">
              <msink:context xmlns:msink="http://schemas.microsoft.com/ink/2010/main" type="line" rotatedBoundingBox="2006,1589 11368,1463 11389,3015 2027,3142"/>
            </emma:interpretation>
          </emma:emma>
        </inkml:annotationXML>
        <inkml:traceGroup>
          <inkml:annotationXML>
            <emma:emma xmlns:emma="http://www.w3.org/2003/04/emma" version="1.0">
              <emma:interpretation id="{B84AB8E5-FE80-46DB-AE11-49CDF3891568}" emma:medium="tactile" emma:mode="ink">
                <msink:context xmlns:msink="http://schemas.microsoft.com/ink/2010/main" type="inkWord" rotatedBoundingBox="2008,1752 4605,1717 4617,2641 2021,267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1480.3871">607 1748 352 0,'-7'-7'132'0,"7"7"-104"0,0-7-8 15,0 4 68 1,0 6-52-16,0-6 76 16,3 3-64-16,-3-3 36 15,4 3-48-15,0-4 24 16,0 1-32-16,0-4-8 15,8 7-12-15,-9-7 12 16,5 7-12-16,0-7 24 16,4 7-20-16,3-3 12 0,8 3-12 15,20-4 0-15,3 1-4 16,20-1-16-16,0 1 4 0,0 3 4 16,-4 0 0-1,-4 0 16-15,-8-4-8 0,-4-3 4 16,-3 4-4-16,-4-4-16 15,-12 7 4-15,0-3 4 16,-4 6 0-16,-3-3 8 16,-5 0-4-16,-3 0-4 15,-1 7 4-15,-3-4-4 16,0 1 0-16,-8-1 16 16,4 1-8-16,-8-1-4 15,4 1 0-15,-4-1 12 16,0 4-8-16,-11 0-4 15,11 3 0-15,-16 4-24 16,5 3 12-16,-5 7 4 16,1 0 4-16,-4 11 0 15,0-1 0-15,3 11 0 16,1 0 0-16,-8 6-12 16,7 1 8-16,-7-1-4 15,8-2 0-15,-8-11 52 16,8-8-24-16,-9 1-20 15,9-13 0-15,-8-5 8 16,8 5-4-16,-12-15 32 16,7 1-20-16,-10-18-4 15,7 0-8-15,-16-20 4 16,16-1-4-16,-4-16-12 0,4 6 4 0,-12-7 20 16,16 14-8-16,-8-3 4 15,8 10-4-15,-12-7 20 16,15 11-16-16,-3-4 12 15,8 7-12-15,-1-4-16 16,5 7 0-16,3 1-16 16,4 9 12-16,4 1-32 15,4 7 24-15,8 3-248 16,-1 3 144-16,12 7-304 16,1 4 244-16</inkml:trace>
          <inkml:trace contextRef="#ctx0" brushRef="#br0" timeOffset="41796.3302">1691 1831 372 0,'0'-11'140'0,"0"11"-112"0,0 0-4 16,0 0 136 0,0 7-92-16,8 0 80 15,-4 4-88-15,11 2 40 0,-7 4-60 16,8 14 16 0,3 7-36-16,0 10 16 0,1 4-20 0,-1 0 8 15,4-4-12-15,-3-7-8 16,7-6 0-16,-8-11 20 15,-4 0-12-15,-3-10-136 16,-4 3 68-16</inkml:trace>
          <inkml:trace contextRef="#ctx0" brushRef="#br0" timeOffset="42099.719">1989 1793 528 0,'-15'0'196'0,"15"0"-152"0,-12 0-12 0,1 7 88 16,3 7-72-16,-12 3 60 16,9 3-64-16,-12 8-4 15,3-1-24-15,-15 11 24 16,8 4-24-16,-19 6 4 15,7 0-12-15,-11-3 20 16,11-4-16-16,-3-7-12 16,7-6-4-1,8-7-4-15,7-4 0 0,9-10-116 16,7-4 68-16,8-10-208 16,3 0 148-16</inkml:trace>
          <inkml:trace contextRef="#ctx0" brushRef="#br0" timeOffset="43974.8894">2245 2199 508 0,'11'-17'188'0,"-11"17"-148"16,35-21-8-16,-12 11 160 15,5 6-112-15,3-13 36 16,3 7-68-16,5-1-44 16,0 8-8-16,0 0 28 15,-1 6-16-15,-3 0 16 16,0 4-12-16,-12 0-140 16,4 0 72-16</inkml:trace>
          <inkml:trace contextRef="#ctx0" brushRef="#br0" timeOffset="43701.6635">3104 1827 404 0,'20'0'148'0,"-20"-3"-112"0,0-4-12 0,0 7 136 16,0 0-92-16,-8 0 52 15,4 0-72-15,-12-7 20 16,9 7-40-16,-13 0-16 16,5 0-8-16,-16-7 4 15,8 0-4-15,-20 0-12 16,4 1 4-16,-19-8 12 16,12 7-4-16,-12-3-20 15,7 6 8-15,-7-3 12 16,20 7 0-16,-9 0-20 15,12 7 8-15,1 0 4 16,10 3 4-16,1 1-20 16,8 2 12-16,-1 5 12 15,5 2 0-15,3 4-20 16,4 4 8-16,-4 13 12 16,8 1 0-16,-11 9 8 15,3 1-8-15,4-1 24 16,0-2-16-16,-8-12 12 15,9-2-12-15,-5-15 0 16,0 1-4-16,0-11 12 16,4-3-12-16,-3-7-4 15,-1 7 0-15,8-14-16 16,0 4 8-16,-4-1 12 16,8 4-4-16,-4 0-36 15,12 4 16-15,3-1-20 0,4 11 20 16,1-7 72-16,7 7-32 0,23-4 36 15,-3 4-32-15,15-7-8 16,-4 6-12-16,0-6-8 16,-4 4 4-16,-19-8-136 15,3 4 72-15</inkml:trace>
          <inkml:trace contextRef="#ctx0" brushRef="#br0" timeOffset="44426.0896">2438 1511 464 0,'-4'-7'176'0,"4"7"-140"0,0-4-8 0,0 1 92 15,0 3-72-15,0-7 96 16,4 4-84-16,-4-1 16 15,4 4-44-15,0 0-4 16,8 0-16-16,7 4 0 16,4 6-4-16,20 4 4 15,-4 0-8-15,19-1 16 16,-4 1-12-16,4 0 4 16,-8 0-4-16,-7-8 4 15,-8 5-8-15,-8-8 32 16,-4 1-20-16,-8-11 32 0,1 0-32 15,-8-10-232-15,-1-1 112 0,1-2-212 16,0 3 180-16</inkml:trace>
        </inkml:traceGroup>
        <inkml:traceGroup>
          <inkml:annotationXML>
            <emma:emma xmlns:emma="http://www.w3.org/2003/04/emma" version="1.0">
              <emma:interpretation id="{027523AD-6C93-4446-A352-4EB1B1C7AD72}" emma:medium="tactile" emma:mode="ink">
                <msink:context xmlns:msink="http://schemas.microsoft.com/ink/2010/main" type="inkWord" rotatedBoundingBox="5193,2218 5553,2213 5557,2544 5198,2549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5880.4865">3712 2278 508 0,'8'7'188'0,"-8"-7"-148"0,31 0-8 16,-12 0 124 0,4 3-92-16,16 1-8 15,4-1-36-15,3 1 4 16,-7-1-16-16</inkml:trace>
          <inkml:trace contextRef="#ctx0" brushRef="#br0" timeOffset="45700.9123">3940 2010 184 0,'-23'-7'68'0,"15"0"-52"0,-7 0-4 0,7 4 136 16,8 3-84-16,-8-4 88 15,8 1-88-15,0-1 56 16,8 4-68-16,0-3 40 15,7 6-52-15,9-3-12 16,3 7-16-16,0-3 0 16,4-1-8-16,-4 4 24 15,-4 7-16-15</inkml:trace>
        </inkml:traceGroup>
        <inkml:traceGroup>
          <inkml:annotationXML>
            <emma:emma xmlns:emma="http://www.w3.org/2003/04/emma" version="1.0">
              <emma:interpretation id="{CBE93EDE-CA62-4591-A479-C683C43C2D79}" emma:medium="tactile" emma:mode="ink">
                <msink:context xmlns:msink="http://schemas.microsoft.com/ink/2010/main" type="inkWord" rotatedBoundingBox="6081,1654 8750,1618 8770,3051 6101,3087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46136.5711">4641 2158 768 0,'-31'-7'284'0,"31"7"-220"0,-4 0-20 0,4 0 76 15,8 0-76-15,4 0-20 16,3 0-12-16,8-7-12 16,0 0 0-16,1 0-176 15,3 7 96-15,4 0-320 16,-4 7 224-16</inkml:trace>
          <inkml:trace contextRef="#ctx0" brushRef="#br0" timeOffset="46427.8463">5349 2013 248 0,'0'4'92'0,"0"-4"-72"0,-19 37-4 16,11-6 148 0,8 7-92-16,-4 17 44 0,4 4-72 0,-15 10 12 31,7-1-36-31,-7 1 52 0,-1-7-40 0,-15 7 48 16,-4-10-48-16,-11-1 48 15,3-13-48-15,-11-7 28 16,8-7-32-16,-8-14 0 15,19 0-16-15,-4-31-44 16,8-3 20-16</inkml:trace>
          <inkml:trace contextRef="#ctx0" brushRef="#br0" timeOffset="46556.6899">5373 1714 788 0,'15'-11'292'0,"-15"11"-228"0,0 7-16 0,-4-3-24 16,4-1-24-16</inkml:trace>
          <inkml:trace contextRef="#ctx0" brushRef="#br0" timeOffset="47172.83">5837 1903 444 0,'-11'-7'164'0,"11"7"-124"0,-12-3-16 0,4-1 124 15,0 4-88-15,-15 0 52 16,4 4-64-16,-12 3 12 16,0 3-40-16,-4 14-8 15,8 4-8-15,0 13-24 16,8 4 12-16,3 3 40 16,8 0-20-16,4-7-8 15,8-3-8-15,8-10 12 16,7-4-4-16,5-7 60 15,-1 0-36-15,8-13-36 16,0-1 0-16,4-10-68 16,-4 0 40-16,-8-13-44 15,-4-1 44-15,-3-10-16 16,-5 7 32-16,-3 3 20 16,0 7 0-16,-4 8 108 15,3 9-60-15,1 11 32 16,4 6-44-16,3 8-12 15,8-1-16-15,4 1-8 16,1-4 4-16,14-7 12 16,8 0-8-16,1-6 24 15,-5-4-20-15,-7-7 12 16,-8 7-12-16,-12-21 20 0,-7 3-20 16,-16-13-20-16,0-3 0 0,-11-14 4 15,-1-1 4-15,1-16 16 16,-1 13-8-16,12 0-28 15,8 11 8-15,12 3-224 16,3 10 128-16</inkml:trace>
          <inkml:trace contextRef="#ctx0" brushRef="#br0" timeOffset="47485.6613">6971 1697 416 0,'-27'-18'152'0,"27"18"-116"0,-19-7-12 16,11 7 128-1,4 4-88-15,-3 3 28 16,3 7-56-16,-8 10-12 16,8 3-16-16,-11 14 4 15,7 4-8-15,-11 17 24 16,7 0-16-16,-7 7 12 0,3-4-12 0,1-6-52 31,3-11 24-31</inkml:trace>
          <inkml:trace contextRef="#ctx0" brushRef="#br0" timeOffset="48402.7033">6685 1418 580 0,'-8'-4'216'0,"8"4"-168"0,0-6-12 0,0-1 164 16,8 7-116-16,7-7 28 16,5 3-68-16,19-3 24 15,3 7-36-15,12-3 52 16,1 6-48-16,-1-3-32 16,-8 7-8-16,-7-7 8 15,-4 7 0-15,-8-7 8 16,-4 0-8-16,-7 0-168 15,-1-3 88-15</inkml:trace>
          <inkml:trace contextRef="#ctx0" brushRef="#br0" timeOffset="47967.5429">6720 1765 580 0,'0'-24'216'0,"0"24"-168"0,23-13-12 0,0 6 48 16,4 7-52-16,20 0 48 16,-1 7-44-16,8 3 8 15,1 4-28-15,-9 6 0 16,-7-3-8-16,-16 8 12 16,-4 2-12-16,-22-3 32 15,3 0-24-15,-28 0-12 16,-3 4-8-16,-23-4-76 15,8-7 44-15,-8 4-48 16,15-11 48-16,4-6-96 16,16-1 76-16,19 0-12 15,15 1 44-15,24 10-4 16,4 6 16-16,15 8 52 16,0-4-20-16,4 10 132 0,-4-3-84 15,-12 0 24-15,1 0-56 16,-24-7 152-16,-8 0-100 0,-22 4 4 15,-5-11-56-15,-27 7-8 16,8-7-16-16,-31-6 12 16,8-4-16-16,-12-4-224 15,16 4 120-15,4-7-220 16,18 0 180-16</inkml:trace>
        </inkml:traceGroup>
        <inkml:traceGroup>
          <inkml:annotationXML>
            <emma:emma xmlns:emma="http://www.w3.org/2003/04/emma" version="1.0">
              <emma:interpretation id="{FCFCDCDD-3FB4-40E0-B6C5-B68E9E4BC4AC}" emma:medium="tactile" emma:mode="ink">
                <msink:context xmlns:msink="http://schemas.microsoft.com/ink/2010/main" type="inkWord" rotatedBoundingBox="9606,2233 9916,2228 9917,2260 9607,2264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50309.3269">8125 2017 164 0,'-4'-7'60'0,"4"7"-44"0,0-4-8 0,0 1 184 15,4 3-108-15,-4-4 64 16,4 4-88-16,-4-7 36 16,4 7-56-16,-4-3 24 15,0 6-36-15,0-3 28 16,0 0-32-16,4 0 32 15,7 4-32-15,5-1 40 0,-1 1-36 0,8-1 4 16,1 1-20-16,11 3 20 16,-8-7-20-16,-8 0-4 15,4 0-4-15,0 0 12 16,-11 0-8-16,0 0 4 16,3 0-4-16,-15-4 36 15,12 4-20-15,-12-3-4 16,0-1-12-16,0-3-16 15,0 4 4-15,0-4-216 16,7 7 120-16,1 0-436 16,4 3 300-16</inkml:trace>
        </inkml:traceGroup>
        <inkml:traceGroup>
          <inkml:annotationXML>
            <emma:emma xmlns:emma="http://www.w3.org/2003/04/emma" version="1.0">
              <emma:interpretation id="{88828D06-5093-4F0E-8711-1C272845D25D}" emma:medium="tactile" emma:mode="ink">
                <msink:context xmlns:msink="http://schemas.microsoft.com/ink/2010/main" type="inkWord" rotatedBoundingBox="10758,1471 11368,1463 11383,2523 10772,2531"/>
              </emma:interpretation>
              <emma:one-of disjunction-type="recognition" id="oneOf6">
                <emma:interpretation id="interp10" emma:lang="" emma:confidence="0">
                  <emma:literal>is</emma:literal>
                </emma:interpretation>
                <emma:interpretation id="interp11" emma:lang="" emma:confidence="0">
                  <emma:literal>F</emma:literal>
                </emma:interpretation>
                <emma:interpretation id="interp12" emma:lang="" emma:confidence="0">
                  <emma:literal>if</emma:literal>
                </emma:interpretation>
                <emma:interpretation id="interp13" emma:lang="" emma:confidence="0">
                  <emma:literal>Not</emma:literal>
                </emma:interpretation>
                <emma:interpretation id="interp14" emma:lang="" emma:confidence="0">
                  <emma:literal>Ny</emma:literal>
                </emma:interpretation>
              </emma:one-of>
            </emma:emma>
          </inkml:annotationXML>
          <inkml:trace contextRef="#ctx0" brushRef="#br0" timeOffset="52079.2">9364 1700 132 0,'4'-10'52'0,"7"10"-44"0,-7-4 4 0,-4 1 132 15,0-1-80-15,0-3 88 16,4 4-88-16,0-4-40 16,0 7-20-16,-4 4-24 15,0 2 12-15,-4 12 56 16,4 2-24-16,-8 8 16 15,0 3-24-15,-7 7-8 16,3 0-4-16,-3-1-16 16,7-2 8-16,-4 3 48 15,5-1-24-15,-1-9 36 16,4-11-32-16,-4-3 12 16,8-14-20-16,-3-14 0 15,3 0-8-15,0-17-8 16,3 7 4-16,5-10 12 15,-8 3-8-15,0-17-4 16,4 7 0-16,-4-15 4 16,4 12-4-16,-4-4-36 0,4 13 16 15,0 11 24-15,-1 14-4 0,5 17 80 16,0 10-48-16,0 17 24 16,3 4-40-16,5 7-8 15,3-4-8-15,-3 0 4 16,-1 1-4-16,4-11 16 15,-3-4-12-15,3-10 32 16,-3-3-24-16,-5-10 32 16,5-4-32-16,-1-18 12 15,1 5-16-15,3-15-32 16,1 1 8-16,3-15-128 16,4 8 80-16,0-11-4 15,4 11 40-15,0-4 0 16,0 14 12-16,0 3 16 15,-8 11 0-15,-4 6 68 16,-3 11-40-16,-8 11 40 16,-1 6-40-16,-7 3 60 15,4 4-52-15,-8 3-8 16,1 4-20-16,-9 11 0 16,4-1-8-16,-7 10 8 15,7 1-8-15,-8-4 16 16,5-4-12-16,-5-9 24 15,5-1-20-15,-5-14 32 16,5-2-28-16,-5-12-128 16,5-2 60-16,-1-4-176 0,4-7 128 15,0-7-296-15,5 0 224 0</inkml:trace>
          <inkml:trace contextRef="#ctx0" brushRef="#br0" timeOffset="52456.2024">9461 1253 364 0,'-20'-7'132'0,"20"7"-100"0,-4 3-12 15,0-6 184 1,8 3-116-16,0-4 80 16,8 4-100-16,7-3 36 15,4-1-64-15,8 1 40 0,8 0-44 16,0-1 8-1,0 4-28-15,3-3 8 16,1 6-12-16,-8-3 0 16,-1 0-4-16,-7 0 4 15,-3 4-8-15,-5-4-20 16,-3 0 8-16</inkml:trace>
        </inkml:traceGroup>
      </inkml:traceGroup>
    </inkml:traceGroup>
    <inkml:traceGroup>
      <inkml:annotationXML>
        <emma:emma xmlns:emma="http://www.w3.org/2003/04/emma" version="1.0">
          <emma:interpretation id="{61BCEEBC-D0DF-41E5-84E8-33A8D093153D}" emma:medium="tactile" emma:mode="ink">
            <msink:context xmlns:msink="http://schemas.microsoft.com/ink/2010/main" type="paragraph" rotatedBoundingBox="2038,3098 18898,2820 18924,4365 2064,46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FEC8E7-30DD-4243-8292-F86779744C45}" emma:medium="tactile" emma:mode="ink">
              <msink:context xmlns:msink="http://schemas.microsoft.com/ink/2010/main" type="line" rotatedBoundingBox="2038,3098 18898,2820 18924,4365 2064,4644"/>
            </emma:interpretation>
          </emma:emma>
        </inkml:annotationXML>
        <inkml:traceGroup>
          <inkml:annotationXML>
            <emma:emma xmlns:emma="http://www.w3.org/2003/04/emma" version="1.0">
              <emma:interpretation id="{D0AA2F19-4CCC-4241-835F-CB7F26039D4B}" emma:medium="tactile" emma:mode="ink">
                <msink:context xmlns:msink="http://schemas.microsoft.com/ink/2010/main" type="inkWord" rotatedBoundingBox="2042,3326 4345,3288 4361,4266 2058,4304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55850.2526">1815 3393 592 0,'-12'-7'220'0,"12"7"-172"0,-15 14-12 0,3 0 100 16,5-4-80-16,-9 14 4 15,-3 4-36-15,-12 3 0 16,4 3-12-16,-12 0 0 16,8 1-4-16,-19-1-8 15,11 7 4-15,0 1-68 16,4-1 36-16,1-10-120 16,7-3 84-16</inkml:trace>
          <inkml:trace contextRef="#ctx0" brushRef="#br0" timeOffset="56690.989">2140 3679 612 0,'12'-11'228'0,"-12"11"-180"0,39-10-12 15,-16 6 116 1,0 8-92-16,12-4 8 15,-8 0-40-15,12-4-8 16,-16 4-12-16,4-3 20 0,0 3-16 16,0-3-196-16,-11 3 96 0</inkml:trace>
          <inkml:trace contextRef="#ctx0" brushRef="#br0" timeOffset="56193.6653">2311 3417 424 0,'7'-21'156'0,"-7"21"-120"0,8-6-8 0,-8 2 140 16,0 8-96-16,-8 2 68 15,8 5-80-15,-7 13 64 16,-5 7-72-16,4 7 36 16,8 3-52-16,-11 14 0 15,11-10-24-15,-4 10 12 16,4 3-16-16,-4-6 24 15,0-7-20-15,-8-8 12 16,5-2-12-16,-1-14 12 16,4-4-16-16,0-17-260 15,4-4 140-15</inkml:trace>
          <inkml:trace contextRef="#ctx0" brushRef="#br0" timeOffset="57049.0523">2400 3070 548 0,'-16'-4'204'0,"16"4"-156"0,-11 0-16 0,11 0 116 16,0 0-88-16,0 0 44 15,0 0-60-15,11 0 36 16,-3 0-44-16,19-3 0 16,4 3-24-16,23-7 12 15,-4 3-16-15,9 1 24 16,-5 3-20-16,-8 0 4 15,-3 3-8-15,-8-3-192 16,-4 4 100-16,-8-1-324 16,-8 1 224-16</inkml:trace>
          <inkml:trace contextRef="#ctx0" brushRef="#br0" timeOffset="56463.3831">2845 3242 684 0,'0'-4'252'0,"0"4"-192"0,-16 21-20 0,5-4 56 16,7 4-60-16,-4 16 40 16,0 8-44-16,-3 7 0 15,7-4-20-15,-8 7 20 16,8 0-20-16,-7 10-4 15,7 4-4-15,-8-3 12 16,8-11-8-16,-15-7 24 16,7-7-20-16,-7-6 24 15,7-8-24-15,-7-10-188 16,4-3 92-16</inkml:trace>
          <inkml:trace contextRef="#ctx0" brushRef="#br0" timeOffset="55367.4114">600 3410 384 0,'0'-10'140'0,"-12"6"-108"0,8-2-8 0,0-1 152 15,4 7-100-15,-8-7 68 16,5 3-84-16,-1-6 80 15,4 3-80-15,-4-7-12 16,8 7-28-16,0-6-8 16,7 6-4-16,9 0-8 15,7 4 4-15,4-1-4 16,3 4 0-16,17 4 0 16,-1 2 0-16,16 5 0 15,-8-1 0-15,-4 0 0 16,-3 1 0-16,-13-4 16 15,-3-1-8-15,-8-6-4 16,-4 4 0-16,-15-8 40 16,8 1-24-16,-13-4 36 15,5 4-32-15,-8-4-24 16,0 3 0-16,-4-3-28 16,4 7 16-16,-7 0-12 15,3 7 12-15,-8 7-20 16,8 7 20-16,-11 10-12 0,7 0 12 15,-7 7 8-15,7-1 4 0,-8 5 8 16,5-1-4-16,-9-3 8 16,5-4-8-16,-8-6 24 15,7 3-16-15,-7-14 32 16,4 0-28-16,-12-17 20 16,7 0-20-16,-10-14-8 15,6 1-4-15,-10-18-4 16,11 10 0-16,-8-13 0 15,12 6 0-15,-5-10 0 16,5 4 0-16,4-11 0 16,11 11 0-16,-7-8-12 15,3 11 8-15,-3 0 12 16,7 7-4-16,-4 4-48 16,4 6 28-16,8 7-96 15,4 7 64-15</inkml:trace>
          <inkml:trace contextRef="#ctx0" brushRef="#br0" timeOffset="55641.6405">1385 3431 560 0,'24'7'208'0,"-24"-7"-164"0,38 27-8 0,-18-10 48 16,3-3-52-16,4 7 68 16,0-1-60-16,4 5-8 15,8 6-20-15,-12-4 0 16,4-6-8-16,-4-1 32 16,-4 1-20-16,-3-11 32 15,-1 4-32-15,-11-10-172 16,3 2 84-16</inkml:trace>
        </inkml:traceGroup>
        <inkml:traceGroup>
          <inkml:annotationXML>
            <emma:emma xmlns:emma="http://www.w3.org/2003/04/emma" version="1.0">
              <emma:interpretation id="{146AF399-388B-4A84-87D9-3794D61C73E0}" emma:medium="tactile" emma:mode="ink">
                <msink:context xmlns:msink="http://schemas.microsoft.com/ink/2010/main" type="inkWord" rotatedBoundingBox="5087,3806 5339,3802 5341,3931 5090,3936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58626.4802">3604 3692 560 0,'11'-7'208'0,"-11"7"-164"0,23 0-8 16,-11-6 84 0,7 6-72-16,16-4 0 0,4 4-32 0,19 0-144 15,-4 4 72-15</inkml:trace>
          <inkml:trace contextRef="#ctx0" brushRef="#br0" timeOffset="58462.5614">3635 3565 352 0,'-12'0'132'0,"16"-3"-104"0,-8 3-8 0,0 0 168 16,4 0-108-16,-4 0 108 15,4 0-108-15,4 0 0 16,8 3-44-16,11-3-16 16,4 3-12-16,12-3 4 15,-1 4-8-15,5-1-92 16,-4 4 52-16</inkml:trace>
        </inkml:traceGroup>
        <inkml:traceGroup>
          <inkml:annotationXML>
            <emma:emma xmlns:emma="http://www.w3.org/2003/04/emma" version="1.0">
              <emma:interpretation id="{E47BBAD1-0832-438C-A463-99E45ED59B6D}" emma:medium="tactile" emma:mode="ink">
                <msink:context xmlns:msink="http://schemas.microsoft.com/ink/2010/main" type="inkWord" rotatedBoundingBox="6052,3378 8580,3336 8598,4412 6070,4454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58986.0406">4877 3593 404 0,'-4'3'148'0,"4"-3"-112"0,8 34-12 16,-8 1 108-1,4 6-76-15,-4 21 16 16,0 7-48-16,-4 0 12 15,4-4-20-15,-8-10 108 16,4-7-72-16,-19-10 68 16,15-7-68-16,-15-3 40 15,0-11-52-15,-12-10-4 16,0 6-20-16,-7-19-12 16,7-8 0-16,0-14-332 15,8-3 180-15</inkml:trace>
          <inkml:trace contextRef="#ctx0" brushRef="#br0" timeOffset="59111.3744">4831 3193 644 0,'-4'-6'236'0,"4"6"-180"0,0 20-20 0,0-6 0 16,4-4-28-16</inkml:trace>
          <inkml:trace contextRef="#ctx0" brushRef="#br0" timeOffset="59692.0741">5280 3589 456 0,'-16'-7'168'0,"16"7"-128"0,-38-3-16 16,18 6 96 0,5 4-72-16,-16 0 52 0,11 3-60 0,-14 14-48 15,6-6 4-15,5 13 48 16,8 6-20-16,7 5-28 15,8-1 0-15,8-7 28 16,3-3-16-16,13-7 28 16,-1 1-24-16,4-19-4 15,8 8-4-15,-8-21-120 16,0 7 64-16,-4-17-40 16,0 3 52-16,-7-13-36 15,-1 3 40-15,-7-4 36 16,-4 11 4-16,-8 0 36 15,4 10-24-15,0 7 84 16,4 7-56-16,4 7 4 16,7 6-28-16,8 1-4 15,1 0-8-15,14-8 20 16,9-2-16-16,3-8 12 16,0-3-12-16,-7-10 0 15,4-4-4-15,-17-3 48 16,-6 0-32-16,-9-11 0 15,-7 4-16-15,-16-7 4 16,-3 3-8-16,-5-9-4 16,4 9 4-16,5-3-24 15,7 10 12-15</inkml:trace>
          <inkml:trace contextRef="#ctx0" brushRef="#br0" timeOffset="61628.8343">6232 3331 184 0,'12'-21'68'0,"-12"21"-52"0,38-17-4 0,-14 10 144 16,-1 0-88-16,12 7 80 15,3 0-88-15,5 14 4 16,-4 0-40-16,3 7-4 16,5 10-12-16,3 3 12 15,-4 0-12-15,5 1 40 16,-1-4-24-16,4 3-32 16,-11-3 4-16,-8 0 28 15,-4 0-16-15,-20 0 36 16,1-3-28-16,-24 6 40 15,-3-6-32-15,-24-1-12 16,0-3-8-16,-19-3 4 16,12-4-4-16,-12-7-28 15,4-3 12-15,-12-17 4 16,4 3 8-16,-4-10 0 16,12 6 0-16,0-6-12 15,15 7 8-15,4-4-128 16,12 7 72-16</inkml:trace>
          <inkml:trace contextRef="#ctx0" brushRef="#br0" timeOffset="62108.6088">6538 3121 416 0,'-12'-7'152'0,"12"7"-116"0,-4 0-12 15,1 0 136 1,3 0-92-16,-4 0 88 16,8 0-92-16,-1 0 72 15,5 0-76-15,4-3 20 16,3 3-44-16,5-7 48 15,3 7-48-15,16-4 0 16,3 8-20-16,16-4-12 16,0 0 0-16,0 0 4 15,0 7-4-15,-11-4 32 0,-5 4-20 0,-7-7 4 16,-12 4-12-16,-3-4-332 16,-5 3 176-16</inkml:trace>
          <inkml:trace contextRef="#ctx0" brushRef="#br0" timeOffset="61208.2138">6580 3410 436 0,'4'-14'160'0,"-4"11"-124"0,4-7-8 0,-4 3 140 15,0 7-96-15,0-11 8 16,4 8-52-16,-4 0 0 16,0 3-16-16,-4 6-24 15,4 8 4-15,-4 14 12 16,0 3 0-16,-3 7-4 15,7-4 4-15,-4 0 4 16,4 1-4-16,-4-1 16 16,4-3-12-16,-8-7 48 15,8 0-28-15,-15-6-348 16,11-5 172-16</inkml:trace>
        </inkml:traceGroup>
        <inkml:traceGroup>
          <inkml:annotationXML>
            <emma:emma xmlns:emma="http://www.w3.org/2003/04/emma" version="1.0">
              <emma:interpretation id="{471F0243-BBED-40CC-95D5-3A2B994B4557}" emma:medium="tactile" emma:mode="ink">
                <msink:context xmlns:msink="http://schemas.microsoft.com/ink/2010/main" type="inkWord" rotatedBoundingBox="9792,3697 10296,3689 10305,4257 9802,4265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63791.3263">8342 3727 540 0,'-16'-14'200'0,"9"11"-156"0,3-8-12 0,0 8 96 16,8 3-76-16,-4-11 52 16,7 8-64-16,1-7 16 15,4 6-36-15,7 1 36 16,4-4-32-16,16 0 4 16,4 7-16-16,15 0 12 15,-4 7-16-15,-4-7-4 16,4 7 0-16,-7-4-16 15,-8 8 8-15,-12-8 28 16,-8 0-12-16</inkml:trace>
          <inkml:trace contextRef="#ctx0" brushRef="#br0" timeOffset="64091.2792">8690 3462 364 0,'-35'-14'132'0,"35"14"-100"0,-19 10-12 15,7-10 124 1,5 4-84-16,-13 3 28 0,9 6-52 16,-5 8-12-16,5 0-16 0,-5 13 72 15,8 4-44-15,-3 17 32 16,3 4-40-16,-4 2 8 15,9 1-20-15,-9-13 8 16,8-5-12-16,-4-6 44 31,8-14-28-31,-7-7-104 0,7-3 44 16,0-14-400-16,7 0 240 0</inkml:trace>
        </inkml:traceGroup>
        <inkml:traceGroup>
          <inkml:annotationXML>
            <emma:emma xmlns:emma="http://www.w3.org/2003/04/emma" version="1.0">
              <emma:interpretation id="{DCA31513-FB82-48A9-82BB-7483E752068D}" emma:medium="tactile" emma:mode="ink">
                <msink:context xmlns:msink="http://schemas.microsoft.com/ink/2010/main" type="inkWord" rotatedBoundingBox="10898,3330 11550,3319 11567,4353 10915,4363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64676.3359">9913 3379 248 0,'-11'7'92'0,"11"-7"-72"0,-8 17-4 0,0-3 60 16,8 3-44-16,-7 7 84 16,-1 0-64-16,-4 11-16 15,8-1-24-15,-3 21 0 16,3 0-8-16,0 18 16 15,4-8-12-15,-4-3 84 16,4-7-48-16,-8-10 100 16,1-7-80-16,-9-7 40 15,1-4-60-15,-16-6 4 16,7-4-32-16,-10-3 88 16,3-7-56-16,-4-7-12 15,12 0-24-15,-8-14-20 16,11 7 4-16,-3-17 4 15,4 7 0-15,-8-14-100 16,7 3 56-16,-7-10-176 16,8 4 124-16</inkml:trace>
          <inkml:trace contextRef="#ctx0" brushRef="#br0" timeOffset="64347.9612">9557 3365 424 0,'0'-20'156'0,"0"20"-120"0,8-7-8 0,-8 3 192 16,8 4-124-16,3-3 60 15,9 3-92-15,15-7 16 16,3 4-48-16,17-4 0 16,10 3-20-16,1 1 28 15,-12 3-24-15,1-3 12 16,-13 6-16-16,-11-3-244 0,-8 7 124 0</inkml:trace>
          <inkml:trace contextRef="#ctx0" brushRef="#br0" timeOffset="65143.1159">9592 3142 424 0,'0'0'156'0,"0"0"-120"16,0 0-8-16,0-4 124 15,8 1-88-15,-8-4 60 16,4 4-68-16,4-8 64 15,11 8-68-15,0-8 72 16,1 8-72-16,14-7 8 16,5 6-36-16,8 1 4 15,-9 3-16-15,9 0-8 16,-12 3 0-16,3 1 20 16,-11-1-12-16,-7-3 24 15,-1 0-24-15,-11 0 4 31,3 0-8-31,-11 0-340 0,0 0 180 0</inkml:trace>
        </inkml:traceGroup>
        <inkml:traceGroup>
          <inkml:annotationXML>
            <emma:emma xmlns:emma="http://www.w3.org/2003/04/emma" version="1.0">
              <emma:interpretation id="{401CC802-497F-45B9-A56D-648B8FA60FAE}" emma:medium="tactile" emma:mode="ink">
                <msink:context xmlns:msink="http://schemas.microsoft.com/ink/2010/main" type="inkWord" rotatedBoundingBox="13204,3871 13249,3870 13252,4042 13206,4042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68672.7925">11764 3630 704 0,'-8'-3'264'0,"8"17"-208"0,0 24-12 0,-4-14 0 15,0 3-32-15,-11 8 4 16,3-1-8-16</inkml:trace>
        </inkml:traceGroup>
        <inkml:traceGroup>
          <inkml:annotationXML>
            <emma:emma xmlns:emma="http://www.w3.org/2003/04/emma" version="1.0">
              <emma:interpretation id="{72F6EECC-81F8-4C0F-A6B2-EDDA5AC0F648}" emma:medium="tactile" emma:mode="ink">
                <msink:context xmlns:msink="http://schemas.microsoft.com/ink/2010/main" type="inkWord" rotatedBoundingBox="16162,2865 18898,2820 18924,4365 16188,4411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74090.4021">14702 4167 424 0,'12'-3'156'0,"-1"-1"-120"0,5-3-8 0,-5 1 80 15,5-1-64-15,7-14 52 16,0-3-56-16,16-14-12 16,4-7-16-16,15-23 32 15,0 2-20-15,15-10-40 16,-11 11 8-16,-4-7 28 16,-11 13-12-16,-9-13 8 15,-10 10-8-15,-9-10 64 16,4 10-40-16,-15 3 16 15,4 18-32-15,-5 3 8 16,5 14-12-16,-4 7-24 16,-1 14 4-16,-3 20-12 15,0 7 8-15,0 21 0 16,4 6 4-16,-8 4 52 16,0 0-24-16,0-7-20 15,0-6 0-15,7-4 8 16,1-7-4-16,-4-7 8 15,0-7-8-15,4-10-12 16,7-4 4-16,8-13-92 16,-3 0 48-16,3-15-48 0,4 1 56 0,0-20-16 15,0 6 36-15,-4-21 8 16,1 8 12-16,-9-1 16 16,1 7-8-16,-9 11 76 15,5 13-48-15,-12 18 76 16,0 13-64-16,-8 21 0 15,4 7-28-15,-3 14-12 16,7-4-4-16,0 3 4 16,4-6-4-16,3-4 24 15,5-3-16-15,0-7-84 16,3-3 40-16</inkml:trace>
          <inkml:trace contextRef="#ctx0" brushRef="#br0" timeOffset="74540.5992">15430 2959 508 0,'-8'-3'188'0,"8"3"-148"0,12 3-8 0,-5-3 88 15,5 0-72-15,11-10-12 16,8 10-20-16,23-7 20 15,5 4-20-15,14 6-576 16,1 4 304-16</inkml:trace>
          <inkml:trace contextRef="#ctx0" brushRef="#br0" timeOffset="74386.4379">15523 2701 560 0,'-4'-20'208'0,"4"20"-164"0,15-18-8 16,-3 8 84-16,0 7-72 0,3-11 44 15,4 4-56-15,9-1 16 16,2 4-32-16,1 4-28 16,0 3 4-16,-7 14-352 15,-1 3 196-15</inkml:trace>
          <inkml:trace contextRef="#ctx0" brushRef="#br0" timeOffset="74961.2184">16700 2894 280 0,'-12'-14'104'0,"12"14"-84"0,-4-3 0 0,0-1 152 16,4 4-96-16,-11-3 32 15,-1 6-64-15,-7-3 8 16,3 7-32-16,-15 0 0 16,4 0-12-16,-27 10 56 15,15 7-36-15,-27 7 68 16,24 14-56-16,-16 27 52 15,11 1-52-15,5 16-4 16,15-10-20-16,3-3 8 16,13-11-16-16,11 1-4 15,7-8 0-15,5 1-24 16,7-11 12-16</inkml:trace>
          <inkml:trace contextRef="#ctx0" brushRef="#br0" timeOffset="75906.4397">16642 3252 300 0,'-4'-7'112'0,"4"7"-88"0,4-14-8 0,-4 14 100 16,0 0-68-16,-4 14 8 15,4-7-36-15,-4 10 60 16,8 7-48-16,-4 7 16 16,4 7-32-16,-4 0 8 15,0-4-12-15,7-3-16 16,5-7 0-16,-4-6 48 16,7 2-24-16,-3-16 0 15,-1 2-12-15,5-12-60 16,-5 6 28-16,1-11-68 15,-4 1 52-15,0-11-52 16,3 1 52-16,-11 2 12 16,4-2 16-16,-4 10 28 15,0 3-8-15,0 0 104 16,8 10-64-16,3 4-12 16,5 0-20-16,7 7-24 15,4-4 4-15,4-7 28 16,4 4-12-16,0-7 12 15,-4 0-12-15,-4-10 0 16,-4 7-4-16,-11-8 12 16,-1 4-12-16,-11-3 4 15,4 3-4-15,-12-10 12 16,1 0-12-16,-5-11 4 16,4 4-4-16,1-10-8 0,3 10 4 15,0 0-48-15,8 6 24 0,-4-2-80 16,7 9 56-16,-3 1-244 15,4 3 160-15</inkml:trace>
          <inkml:trace contextRef="#ctx0" brushRef="#br0" timeOffset="76326.6295">17249 2939 404 0,'8'-11'148'0,"-8"11"-112"0,12 7-12 16,-5-3 172 0,5 3-112-16,7 6 88 0,5 8-100 15,3 20 32-15,0 8-60 0,-8 19 12 16,0 1-36-16,-19 0 28 15,0-7-32-15,-23-4 40 16,0-6-32-16,-16-4 32 16,8-3-32-16,-15 0-320 15,11-11 160-15</inkml:trace>
        </inkml:traceGroup>
      </inkml:traceGroup>
    </inkml:traceGroup>
    <inkml:traceGroup>
      <inkml:annotationXML>
        <emma:emma xmlns:emma="http://www.w3.org/2003/04/emma" version="1.0">
          <emma:interpretation id="{CB0D47CF-81F4-451D-A518-A23D7E243C77}" emma:medium="tactile" emma:mode="ink">
            <msink:context xmlns:msink="http://schemas.microsoft.com/ink/2010/main" type="paragraph" rotatedBoundingBox="2291,4462 7310,5004 7190,6119 2170,55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30C770-A106-445A-938B-DA40D6202676}" emma:medium="tactile" emma:mode="ink">
              <msink:context xmlns:msink="http://schemas.microsoft.com/ink/2010/main" type="line" rotatedBoundingBox="2291,4462 7310,5004 7190,6119 2170,5577"/>
            </emma:interpretation>
          </emma:emma>
        </inkml:annotationXML>
        <inkml:traceGroup>
          <inkml:annotationXML>
            <emma:emma xmlns:emma="http://www.w3.org/2003/04/emma" version="1.0">
              <emma:interpretation id="{86FBA4CB-E01C-42E5-A691-1D42FC72F61E}" emma:medium="tactile" emma:mode="ink">
                <msink:context xmlns:msink="http://schemas.microsoft.com/ink/2010/main" type="inkWord" rotatedBoundingBox="2288,4484 4173,4688 4069,5660 2183,5456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97781.8087">2330 4742 216 0,'-8'-7'80'0,"8"7"-60"0,-8-7-8 0,5 4 128 16,3 3-80-16,-4-4 44 15,8 4-60-15,-4-3 4 16,0 6-32-16,0 1 72 16,0 6-52-16,-4 4 40 15,0 6-44-15,-8 15 8 16,1-1-24-16,-9 11 0 0,9 3-8 16,-5 4 4-1,5-1-8-15,-5-13 8 0,8-3-8 0,-3-11 32 16,7-4-20-16,-4-6 32 15,8 0-32-15</inkml:trace>
          <inkml:trace contextRef="#ctx0" brushRef="#br0" timeOffset="98307.7207">2187 4742 560 0,'11'-14'208'0,"-11"14"-164"0,27-7-8 0,-11 0 56 16,3 7-56-16,12-3 76 16,4 3-64-16,0 0 28 15,0 7-44-15,0-4-20 16,-1 8-4-16,-6-1 8 15,-1 4-8-15,-20-1 40 16,-3 5-24-16,-19-1-100 16,3 3 40-16,-15-2-104 15,0-1 80-15,-8-7-52 16,8 0 68-16,0-6-32 16,8 3 44-16,3-7-24 0,12 3 32 15,12 4-8-15,7 3 20 0,9 8 24 16,3 6-4-16,8 7 60 15,3 0-40-15,5 10 60 16,-4-7-52-16,-12 1 56 16,-4-4-56-16,-19 0 56 15,-4-4-56-15,-23 1 0 16,-1-4-20-16,-14-3 16 16,3-1-20-16,-19-6-12 15,7 0-4-15,-11-11 12 16,4 4-4-16,0-7 16 15,15 3-12-15,-4-6-12 16,12 0 0-16,4-11-164 16,12 3 92-16</inkml:trace>
          <inkml:trace contextRef="#ctx0" brushRef="#br0" timeOffset="96655.1162">828 4673 176 0,'-12'-3'64'0,"12"-1"-48"0,-7 4-8 15,3-3 104 1,8 3-64-16,-8 0 104 16,-4-7-88-16,4 0 52 15,4 7-72-15,-8-4 60 16,8-2-64-16,-7-1 52 15,7 7-52-15,0-7-28 16,7 7-12-16,5 0 0 16,11-4 0-16,8 1 16 15,4 6-8-15,11-6-12 16,1 3 0-16,3 0 28 0,1 3-12 0,-5-6-20 16,-3 3 0-16,-9-7 12 15,-6 11 0-15,-5-4 16 16,0 0-12-16,-7 0-12 15,-5 3 0-15,-3-3 12 16,0 3-4-16,-1-3-20 16,1 4 8-16,0-1 12 15,0 1 0-15,-5-4 8 16,1 3-8-16,4 1-12 16,0-1 4-16,-8 0 28 15,0 4-12-15,-4 4 12 16,-4 2-12-16,0 8-52 15,-3 3 24-15,-9 11 4 16,9 9 8-16,-12 18 4 16,11 4 0-16,0-1-12 15,1 0 8-15,-1-13 20 16,12-7-8-16,-11-11 16 16,7-3-16-16,-8-10 48 15,4-4-28-15,-7-14 4 16,3 1-20-16,-11-18 12 15,8 0-16-15,-13-27 16 16,5 3-16-16,-12-24 48 16,4 4-28-16,-7-8 20 0,7 18-28 15,-12 0 8-15,20 14-16 0,-8-4-16 16,12 10 0-16,-9-6-4 16,17 13 0-16,-5-3 0 15,5 10 0 1,3 1-28-16,0-1 20 0,16 7-116 15,0 7 72-15</inkml:trace>
          <inkml:trace contextRef="#ctx0" brushRef="#br0" timeOffset="96837.1002">1579 4814 800 0,'0'14'296'16,"0"-14"-232"-16,19 14-16 0,-11-7 52 16,8-1-64-16,-9-2 24 15,9-1-40-15,-1-6-220 16,5-1 108-16</inkml:trace>
          <inkml:trace contextRef="#ctx0" brushRef="#br0" timeOffset="98612.0281">2326 4487 684 0,'-27'-17'252'0,"27"17"-192"0,12 7-20 0,-5-7 144 15,1 3-108-15,0-3 60 16,3 0-80-16,20-3-16 16,-3-1-24-16,26-6 16 15,4 3-20-15,15-3-516 16,5 6 276-16</inkml:trace>
        </inkml:traceGroup>
        <inkml:traceGroup>
          <inkml:annotationXML>
            <emma:emma xmlns:emma="http://www.w3.org/2003/04/emma" version="1.0">
              <emma:interpretation id="{9ABBE44D-7CC0-4AD9-A5C2-42DD47743825}" emma:medium="tactile" emma:mode="ink">
                <msink:context xmlns:msink="http://schemas.microsoft.com/ink/2010/main" type="inkWord" rotatedBoundingBox="5135,5130 5557,5175 5525,5470 5103,5424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98939.9003">3673 4941 624 0,'-27'-17'228'0,"27"17"-176"0,0-3-16 0,0-1 124 16,8 4-96-16,-4-3 88 15,7-1-88-15,9-2-60 16,3 6-4-16,8-4-16 16,4 4 8-16</inkml:trace>
          <inkml:trace contextRef="#ctx0" brushRef="#br0" timeOffset="99124.391">3731 5193 684 0,'24'0'252'0,"-24"0"-192"0,69-7-20 0,-34 3 12 16,-4 8-36-16,12-11 32 16,-5 7-32-16,-3 0-276 15,4 0 136-15</inkml:trace>
        </inkml:traceGroup>
        <inkml:traceGroup>
          <inkml:annotationXML>
            <emma:emma xmlns:emma="http://www.w3.org/2003/04/emma" version="1.0">
              <emma:interpretation id="{C67B20E2-C0FB-4A43-AE15-4FAD96041838}" emma:medium="tactile" emma:mode="ink">
                <msink:context xmlns:msink="http://schemas.microsoft.com/ink/2010/main" type="inkWord" rotatedBoundingBox="6114,4874 7310,5004 7190,6119 5994,5990"/>
              </emma:interpretation>
              <emma:one-of disjunction-type="recognition" id="oneOf16">
                <emma:interpretation id="interp24" emma:lang="" emma:confidence="0">
                  <emma:literal>Sir</emma:literal>
                </emma:interpretation>
                <emma:interpretation id="interp25" emma:lang="" emma:confidence="0">
                  <emma:literal>Saw</emma:literal>
                </emma:interpretation>
                <emma:interpretation id="interp26" emma:lang="" emma:confidence="0">
                  <emma:literal>Sour</emma:literal>
                </emma:interpretation>
                <emma:interpretation id="interp27" emma:lang="" emma:confidence="0">
                  <emma:literal>Saur</emma:literal>
                </emma:interpretation>
                <emma:interpretation id="interp28" emma:lang="" emma:confidence="0">
                  <emma:literal>Sow</emma:literal>
                </emma:interpretation>
              </emma:one-of>
            </emma:emma>
          </inkml:annotationXML>
          <inkml:trace contextRef="#ctx0" brushRef="#br0" timeOffset="100378.0592">5075 4924 384 0,'-35'-24'140'0,"27"17"-108"0,-4 7-8 15,9-3 152 1,6 6-100-16,5-3 24 0,4 7-60 0,15 7 0 15,8-4-24-15,15-3-8 16,0 7-4-16,5-18 12 16,-5 8-8-16,-4-11 4 15,-3 0-4-15,-12-10 48 16,-8 3-32-16,-15-3 44 16,0 3-40-16,-20-10-32 15,0 10 0-15,-19-10 0 16,4 4 4-16,-19-11 0 15,7 10 0-15,-15-3-20 16,7 14 12-16,-3-4-24 16,8 14 20-16,-5 7-12 15,12 6 12-15,-3 18-28 16,10 0 24-16,1 45 32 16,8-7-8-16,0 24 8 15,7-4-8-15,0 4-8 16,5-7 4-16,-5 4 20 15,8-15-12-15,-4 1-12 16,8-11-4-16,-11-13 48 16,-1-11-24-16,-7-3 36 15,7-10-32-15,-15-11-4 16,8-10-12-16,-12-7 12 16,-4 0-12-16,-4-24-12 15,1 3 0-15,-9-27-260 16,20 3 144-16</inkml:trace>
          <inkml:trace contextRef="#ctx0" brushRef="#br0" timeOffset="101114.2921">5373 5296 332 0,'0'-7'120'0,"0"7"-92"0,4 7-8 0,-8-4 96 15,4 4-68-15,-4 0 44 16,8 7-56-16,-8-4 0 16,4 4-24-16,-4 0-8 15,0-4 0-15,0 4 40 16,4-4-24-16,-4-6 24 16,4-1-24-16,-4-3 8 15,4 0-16-15,0-10-8 16,8 3 0-16,-4-7-4 15,4 4 0-15,0-11-20 16,3 11 12-16,1-11-24 0,-1 14 20 16,1-3-12-16,-4 3 12 0,-1 0 16 15,5 7 0-15,-12 0 52 16,8 14-32-16,-8-4 0 16,0 4-16-16,0 0-8 15,0-4 4-15,0 4-4 16,0-4 0-16,4-3 24 15,3 7-12-15,-7-14 24 16,8 0-24-16,0-7 12 16,4 7-12-16,-5-14-8 15,5 7 0-15,-4-10-24 16,3 7 12-16,5-4-32 16,3 4 24-16,0-1-20 15,9 11 20-15,-9-3 44 16,0 6-16-16,1-3 44 15,-1 7-32-15,0 7 56 16,-11-4-44-16,4-3 0 16,-5 0-20-16,-7 0 8 15,0 0-16-15,0-7 4 16,0 0-4-16,0 0-52 16,0 0 28-16,8 0-200 15,4 0 120-15</inkml:trace>
        </inkml:traceGroup>
      </inkml:traceGroup>
    </inkml:traceGroup>
    <inkml:traceGroup>
      <inkml:annotationXML>
        <emma:emma xmlns:emma="http://www.w3.org/2003/04/emma" version="1.0">
          <emma:interpretation id="{251AF007-7B4F-428F-862C-686A14BDDC7D}" emma:medium="tactile" emma:mode="ink">
            <msink:context xmlns:msink="http://schemas.microsoft.com/ink/2010/main" type="paragraph" rotatedBoundingBox="2247,6314 6959,6489 6924,7430 2212,72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FCFA72-FE5E-4D98-A6C6-FEDCDBB6BB7C}" emma:medium="tactile" emma:mode="ink">
              <msink:context xmlns:msink="http://schemas.microsoft.com/ink/2010/main" type="line" rotatedBoundingBox="2247,6314 6959,6489 6924,7430 2212,7255"/>
            </emma:interpretation>
          </emma:emma>
        </inkml:annotationXML>
        <inkml:traceGroup>
          <inkml:annotationXML>
            <emma:emma xmlns:emma="http://www.w3.org/2003/04/emma" version="1.0">
              <emma:interpretation id="{07ACC28F-9456-45AD-A4D3-FE4651A11F4C}" emma:medium="tactile" emma:mode="ink">
                <msink:context xmlns:msink="http://schemas.microsoft.com/ink/2010/main" type="inkWord" rotatedBoundingBox="2246,6361 4114,6431 4080,7325 2212,7255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06969.9015">2032 6459 384 0,'27'-14'140'15,"-27"14"-108"-15,62-14-8 0,-27 14 136 16,0 7-92-16,11 4 44 16,-3 6-68-16,15 3-32 15,-12 5-12-15,1 12 8 16,-9 5-4-16,-3 13 8 16,-4-4-8-16,-19 1 68 15,-1-4-40-15,-15-3 60 16,4-4-56-16,-27 0 12 15,4-13-32-15,-27-4 8 16,11 0-12-16,-27-10-60 0,1 0 24 16,-1-14-76-16,4 3 56 0,4-10-60 15,19 0 60-15,12-10-200 16,15 0 140-16</inkml:trace>
          <inkml:trace contextRef="#ctx0" brushRef="#br0" timeOffset="107257.0204">2373 6232 664 0,'-28'-17'244'0,"28"17"-188"0,0 0-16 16,0 0 216-1,0 0-148-15,8 0 52 16,4 3-92-16,11-6 0 16,4 3-36-16,20-7 4 15,-1 0-20-15,16-3-192 16,-4 6 92-16</inkml:trace>
          <inkml:trace contextRef="#ctx0" brushRef="#br0" timeOffset="106624.3375">2388 6431 404 0,'-8'-20'148'0,"8"20"-112"0,4 0-12 16,-4 0 128-1,0 0-88-15,-4 0 72 16,4 0-80-16,-4 3 12 15,4 4-36-15,-3 3 4 16,6 4-20-16,-10 7 0 16,3 3-8-16,-4 14 4 0,-4 0-8 0,-3 13 16 15,11-3-12-15,-11 1 16 16,15-5-16-16,-12-9-4 16,16-4 0-16,-16-11-136 15,8 1 72-15</inkml:trace>
          <inkml:trace contextRef="#ctx0" brushRef="#br0" timeOffset="104671.9843">855 6235 268 0,'-27'-10'100'0,"23"6"-76"0,-4-6-8 16,4 3 132 0,1 7-84-16,-5-7 96 15,4 4-92-15,-4-7 56 16,4 6-72-16,-3-3 68 16,7 7-68-16,-4-7 16 0,8 7-36 15,3-6-12-15,5 6-12 0,19-7-16 16,8 3 4-16,15-3 12 15,4 4-4-15,4-1 8 16,-8 4-8-16,0 7-4 16,-3-3 4-16,-1 3-24 15,-7 3 12-15,-5-3 20 16,-7 0-4-16,-4 0 16 16,0 0-16-16,-11-4 4 15,-5 0-4-15,-3 1 20 16,0-1-16-16,-8 1-20 15,4-1 0-15,-8 4-4 16,4 7 4-16,-12 10 8 16,8 7 0-16,-11 10-12 15,7 4 8-15,-15 13-16 16,4 4 12-16,-8 17 12 16,7-3 0-16,1 3-4 15,3-3 4-15,-11-14 12 16,16-17-8-16,-13-1 24 15,13-13-20-15,-9-10 40 16,1-4-28-16,-8-13 12 16,8-4-20-16,-20-18-8 15,12 5-4-15,-27-35 12 16,15 3-8-16,-4-24 4 16,-3 7-4-16,7-3 28 15,8 16-20-15,0 1-4 16,16 17-8-16,-1-3-24 0,9 10 12 15,3-4-12-15,4 8 8 0,4-1 8 16,3 11 4 0</inkml:trace>
          <inkml:trace contextRef="#ctx0" brushRef="#br0" timeOffset="104883.547">1656 6583 892 0,'0'10'332'0,"0"-10"-260"0,16 7-20 0,-8-4 8 16,-1 4-44-16,-7-7 20 15,0 0-20-15,0 0-148 16,8 0 68-16</inkml:trace>
        </inkml:traceGroup>
        <inkml:traceGroup>
          <inkml:annotationXML>
            <emma:emma xmlns:emma="http://www.w3.org/2003/04/emma" version="1.0">
              <emma:interpretation id="{76791F01-12D4-4366-B8C0-BBFD7D2C63C6}" emma:medium="tactile" emma:mode="ink">
                <msink:context xmlns:msink="http://schemas.microsoft.com/ink/2010/main" type="inkWord" rotatedBoundingBox="5217,6718 5562,6731 5554,6935 5209,6922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07870.4397">3724 6676 852 0,'19'3'316'0,"-19"-3"-248"0,73-7-16 0,-30 4 24 16,4 3-52-16,11-7-12 15,0 7-4-15</inkml:trace>
          <inkml:trace contextRef="#ctx0" brushRef="#br0" timeOffset="107722.822">3840 6500 580 0,'-4'-3'216'0,"4"3"-168"0,19-7-12 16,-3 3 188 0,-1 8-128-16,12-4 16 0,4 0-68 15,4-4 4-15,0 4-28 0,-4 0-292 16,0 4 148-16</inkml:trace>
        </inkml:traceGroup>
        <inkml:traceGroup>
          <inkml:annotationXML>
            <emma:emma xmlns:emma="http://www.w3.org/2003/04/emma" version="1.0">
              <emma:interpretation id="{AD1FA7CB-2F08-4E07-BD4D-891279580B84}" emma:medium="tactile" emma:mode="ink">
                <msink:context xmlns:msink="http://schemas.microsoft.com/ink/2010/main" type="inkWord" rotatedBoundingBox="6215,6462 6959,6489 6925,7393 6181,7366"/>
              </emma:interpretation>
              <emma:one-of disjunction-type="recognition" id="oneOf19">
                <emma:interpretation id="interp31" emma:lang="" emma:confidence="0">
                  <emma:literal>S</emma:literal>
                </emma:interpretation>
                <emma:interpretation id="interp32" emma:lang="" emma:confidence="0">
                  <emma:literal>3</emma:literal>
                </emma:interpretation>
                <emma:interpretation id="interp33" emma:lang="" emma:confidence="0">
                  <emma:literal>s</emma:literal>
                </emma:interpretation>
                <emma:interpretation id="interp34" emma:lang="" emma:confidence="0">
                  <emma:literal>}</emma:literal>
                </emma:interpretation>
                <emma:interpretation id="interp35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110797.5667">5102 6466 488 0,'-8'3'180'0,"8"4"-140"0,8 3-12 16,-1-6 64-1,5 3-56-15,7 0 4 16,16 3-24-16,-4-7-20 15,12 1 0-15,-4-11 28 0,-1 7-12 0,-3-7 24 16,-4-7-24-16,-4 4 24 16,-8 3-24-16,-7-10 12 15,4 3-12-15,-16-7 12 16,0 4-16-16,-8-3 4 16,0-4-4-16,-11-7-8 15,-1 13 4-15,1-9-16 16,4 10 8-16,-16-1-4 15,3 12 0-15,-2-1-12 16,-5 7 12-16,0 13-4 16,4 1 4-16,-8 10-28 15,8 0 20-15,4 7-4 16,4 0 12-16,-4 14 8 16,7-4 0-16,9 21-12 15,3-3 8-15,4 16 20 16,4-6-8-16,-8-7-12 15,16-7 0-15,-16-3 12 16,8-14-4-16,-11-4 32 16,3-6-20-16,-11-4-4 15,7 0-8-15,-19-3-16 16,12-1 8-16,-8-6 20 16,3 0-8-16,1-7 4 15,8-1-4-15,-5-9-8 16,9 0 4-16,-5-4 12 15,9 0-8-15,-9-10-12 0,8 3 0 0,-3-7-348 16,-1-3 192-16</inkml:trace>
        </inkml:traceGroup>
      </inkml:traceGroup>
    </inkml:traceGroup>
    <inkml:traceGroup>
      <inkml:annotationXML>
        <emma:emma xmlns:emma="http://www.w3.org/2003/04/emma" version="1.0">
          <emma:interpretation id="{976BD3AE-1550-4571-9051-2039528A076C}" emma:medium="tactile" emma:mode="ink">
            <msink:context xmlns:msink="http://schemas.microsoft.com/ink/2010/main" type="paragraph" rotatedBoundingBox="2982,8065 17053,7700 17085,8926 3013,92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52D7760-7C54-4B95-90C8-5F06F5F53DB0}" emma:medium="tactile" emma:mode="ink">
              <msink:context xmlns:msink="http://schemas.microsoft.com/ink/2010/main" type="line" rotatedBoundingBox="2982,8065 17053,7700 17085,8926 3013,9291">
                <msink:destinationLink direction="with" ref="{E234F114-A2E4-4825-87CE-C1E14357E5D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90DA5EC-7603-4CF3-8CFC-CDAB14E80093}" emma:medium="tactile" emma:mode="ink">
                <msink:context xmlns:msink="http://schemas.microsoft.com/ink/2010/main" type="inkWord" rotatedBoundingBox="2984,8164 4447,8126 4469,8994 3007,9032"/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16835.1962">1745 7990 416 0,'-19'0'152'0,"19"0"-116"0,0-3-12 0,0-1 128 16,0 8-88-16,4-8 104 15,4 1-92-15,-1-7 56 16,5-1-76-16,4-3 40 15,-1 4-56-15,4 0-4 16,5 3-20-16,-1 0-4 16,4 7-4-16,0 3-8 15,0 4 4-15,4 0-156 16,-4 4 84-16</inkml:trace>
          <inkml:trace contextRef="#ctx0" brushRef="#br0" timeOffset="117418.9044">2342 8572 312 0,'-16'0'112'0,"16"0"-84"0,-4 0-12 16,-4 0 116 0,8 0-76-16,-3 0 92 15,3 0-84-15,-4 0 48 16,8 0-68-16,-4 0 68 15,0 0-64-15,3-4 52 16,13 1-56-16,-1-4-12 0,9 0-20 0,7-7 24 16,-4 7-20-16,19-3-4 15,1 3-8-15,3 0 4 16,0 7-4-16,-3 0-4 16,-9 4 4-16,-7-4 4 15,-3 3-4-15,-9-10 24 16,-4 7-16-16,-3-7 24 15,0 7-24-15,-5-17-152 16,5 7 72-16</inkml:trace>
          <inkml:trace contextRef="#ctx0" brushRef="#br0" timeOffset="117885.2754">2717 8231 464 0,'-12'3'176'0,"12"-3"-140"0,-7 4-8 16,-1-4 100 0,8 3-76-16,0 1 60 15,0-1-68-15,-4-3 68 16,8 0-64-16,-4 0 8 15,15 7-32-15,5-3 4 16,3 2-16-16,4-2-8 16,0 3 0-16,0 3 4 0,4 4-4 0,-4 3-4 15,1 4 4-15,-9 3-24 16,-4-4 12-16,-3 5 20 16,0-1-4-16,-9 0 4 15,-3 0-4-15,0 0 92 16,-7 3-56-16,-5-6-28 15,0 0-12-15,-11 6-4 16,12-6 0-16,-20 3 16 16,11 0-8-16,-7-7-12 15,4 0 0-15,0 1 12 16,7-5-4-16,5-6-4 16,-5 4 4-16,5-8-76 15,11 0 40-15,-12-6-276 16,12 3 168-16</inkml:trace>
          <inkml:trace contextRef="#ctx0" brushRef="#br0" timeOffset="116232.5355">2222 8076 340 0,'11'-7'128'0,"-11"7"-100"0,0-3-8 0,0-1 176 16,0 8-112-16,0-4 44 15,0 0-76-15,0-4 24 16,0 4-44-16,-11-3 0 16,3 6-20-16,-23 1 0 31,0 6-4-31,-23 0-8 0,7 1 4 0,-11-1-24 16,8 0 12-16,-8-6 4 31,15-1 4-31,-7-6 8 0,11-1-4 0,0-2-4 15,16 2 4-15,0-6 28 16,11 10-16-16,5-7-40 16,7 7 12-16,-4-4 20 15,8 8-4-15,-4-4-16 16,4 14 4-16,-8-1 4 16,4 5 4-16,-4-1 16 15,4 4-8-15,-4 3-12 16,8 3 0-16,-4 4 4 15,0 4 0-15,-4 2 32 16,0 1-16-16,-8 0 4 16,1 0-12-16,-9-4 4 15,5-3-8-15,-4-3 8 16,3-4-8-16,1-7-20 16,7 4 8-16,4-4-12 15,4-3 8-15,12-7 52 0,11 3-20 16,8-7 16-1,0 4-20-15,4-3 0 16,-1-1-8-16,-3 1-8 0,-3 2 4 16,-5-2-4-16,0 3 0 0,-11 0 32 15,7 3-16-15,-7-7-12 16,3 4-8-16,-7-7-76 16,3 0 44-16</inkml:trace>
          <inkml:trace contextRef="#ctx0" brushRef="#br0" timeOffset="116504.8043">1606 8365 592 0,'0'-10'220'0,"0"10"-172"16,16-7-12-16,-9 0 136 15,5 7-100-15,7 0 60 16,4 0-76-16,1 0-44 16,-1 7-8-16,0 0 4 15,4-4-4-15,-4 4 16 16,1-7-12-16,-1 0-12 16,0 4 0-16,0-8-200 15,1 1 112-15,-1-4-412 16,4 3 280-16</inkml:trace>
        </inkml:traceGroup>
        <inkml:traceGroup>
          <inkml:annotationXML>
            <emma:emma xmlns:emma="http://www.w3.org/2003/04/emma" version="1.0">
              <emma:interpretation id="{8B64DE7A-152B-40A0-8962-8C78E7649329}" emma:medium="tactile" emma:mode="ink">
                <msink:context xmlns:msink="http://schemas.microsoft.com/ink/2010/main" type="inkWord" rotatedBoundingBox="4865,8024 5860,7998 5891,9182 4896,9208"/>
              </emma:interpretation>
            </emma:emma>
          </inkml:annotationXML>
          <inkml:trace contextRef="#ctx0" brushRef="#br0" timeOffset="119882.201">3414 8506 528 0,'-16'-20'196'0,"16"20"-152"0,8-7-12 0,-8 3 52 16,12 4-52-16,7-3 84 15,4-1-64-15,8-2 16 16,-4 6-36-16,-3-7-12 16,10 7-12-16,1-7 4 15,0 0-8-15,0-3-168 16,0 3 88-16</inkml:trace>
          <inkml:trace contextRef="#ctx0" brushRef="#br0" timeOffset="119370.6328">3522 8186 372 0,'0'-13'140'0,"-7"13"-112"0,7-4-4 16,-4 1 84-1,4 3-64-15,-4-7 52 16,8 3-56-16,-4 1 24 0,0 3-36 0,0-4-8 16,0 8-12-16,0-1 72 15,7 8-44-15,-3 6 32 16,0 3-40-16,-8 25 8 15,0 0-20-15,-7 17-8 16,3 0-4-16,-11 3-4 16,11-6 0-16,-4-11 32 15,5-7-16-15,-5-6-4 16,8-8-8-16,-4-10 20 16,4 1-12-16,4-12-180 15,4-2 92-15</inkml:trace>
          <inkml:trace contextRef="#ctx0" brushRef="#br0" timeOffset="120187.1217">3735 7784 624 0,'-23'-7'228'0,"23"7"-176"0,0 14-16 0,0-8 104 16,12 1-84-16,3-7 76 15,4 4-76-15,16-11 32 16,-4 3-52-16,16-6 8 15,-1 3-28-15,1-3-148 16,3 6 68-16,-8 1-388 16,-3 6 252-16</inkml:trace>
          <inkml:trace contextRef="#ctx0" brushRef="#br0" timeOffset="119641.6109">4053 8100 572 0,'0'0'208'0,"0"0"-160"0,-8 7-12 15,4-3 40 1,4 6-48-16,-4 4 40 16,0 6-36-16,-3 11 36 15,3 0-40-15,-8 24 20 16,8 0-28-16,-11 18 8 0,11-5-16 0,-12-2 0 16,12-8-4-16,-3-10 12 31,-1-3-12-31,0-14-28 0,8-7 8 0</inkml:trace>
          <inkml:trace contextRef="#ctx0" brushRef="#br0" timeOffset="120482.906">4401 8768 684 0,'-8'24'252'0,"8"-24"-192"0,-19 27-20 0,11-13 12 16,-3 0-36-16,-9 3 20 15,5 4-20-15,-5-4 8 16,1 0-12-16,0-3-420 16,3-4 220-16</inkml:trace>
        </inkml:traceGroup>
        <inkml:traceGroup>
          <inkml:annotationXML>
            <emma:emma xmlns:emma="http://www.w3.org/2003/04/emma" version="1.0">
              <emma:interpretation id="{AE1D1651-267E-49DB-82CF-B67027B61935}" emma:medium="tactile" emma:mode="ink">
                <msink:context xmlns:msink="http://schemas.microsoft.com/ink/2010/main" type="inkWord" rotatedBoundingBox="6738,7967 9814,7887 9845,9110 6770,9190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22900.3577">6097 8424 580 0,'-16'-14'216'0,"16"14"-168"0,-4-10-12 0,8-1 112 15,4 8-88-15,11-11 72 16,4 7-76-16,24-7 12 16,3 8-36-16,8-1 4 15,0 7-20-15,-7 0-8 16,-9 3-4-16,-7-3-136 15,-4 4 72-15</inkml:trace>
          <inkml:trace contextRef="#ctx0" brushRef="#br0" timeOffset="123199.0963">6410 8231 320 0,'-15'-10'120'0,"15"10"-96"0,0-11-4 16,4 8 140-1,7 3-92-15,8-4 96 16,5 4-96-16,3 0 28 0,0 4-56 0,0-1-48 16,4 4 0-16,-8 4 20 15,0-1-8-15,-7 7 72 16,-4 4-44-16,-12 10 48 16,-4 3-44-16,-16 7 60 15,5 1-56-15,-12-1-8 16,3 0-20-16,-6-6 16 15,10-8-16-15,-3-3-4 16,7-3-4-16,1-7-180 16,11-1 96-16,4-6-332 15,0 0 232-15</inkml:trace>
          <inkml:trace contextRef="#ctx0" brushRef="#br0" timeOffset="123412.163">6929 8403 800 0,'0'-3'296'0,"0"3"-232"0,23-7-16 16,-7 0 44-1,3 7-60-15,8-7-4 16,4 7-16-16,4-10-152 15,0 6 76-15,3 1-580 16,1 3 356-16</inkml:trace>
          <inkml:trace contextRef="#ctx0" brushRef="#br0" timeOffset="124087.0495">7386 8376 780 0,'7'-7'288'0,"-7"7"-224"0,27 0-20 0,-7 0 76 16,7 0-76-16,12 0 36 15,3 7-48-15,-3-4-116 16,0 4 44-16</inkml:trace>
          <inkml:trace contextRef="#ctx0" brushRef="#br0" timeOffset="123903.9712">7959 8117 580 0,'-12'-24'216'0,"12"24"-168"0,-19-13-12 0,7 2 92 16,4 8-76-16,-11-7 24 15,0 6-44-15,-9-3-32 16,1 7 0-16,-7 0 0 16,3 0 0-16,-8-3 24 15,8 6-12-15,-8-3 40 16,8 0-28-16,4 0 48 15,8 0-40-15,-1 0-16 16,13 0-8-16,-5 0-28 16,8 4 12-16,0-1-4 15,8 7 4-15,-8 4 32 16,4 7-12-16,-7 6-4 16,3 4-4-16,-8 11 12 15,4 2-8-15,-3 15-20 16,11-4 4-16,-12 3 32 15,4-6-16-15,4-7 0 16,1-7-4-16,-9-7 4 16,12-4-4-16,-12-6 24 0,5-4-16 0,7-3-12 15,0-4-4-15,0-3-4 16,11 3 0-16,12-3 0 16,1 0 0-16,3-4 8 15,4 4 0-15,0-7-100 16,0 4 56-16,-8-4-244 15,-4 0 160-15</inkml:trace>
          <inkml:trace contextRef="#ctx0" brushRef="#br0" timeOffset="122225.1783">5276 8503 540 0,'-4'-21'200'0,"4"21"-156"0,19-14-12 16,1 4 80-1,-1 7-68-15,8-11-8 16,4 7-24-16,8-10-132 16,3 7 64-16</inkml:trace>
          <inkml:trace contextRef="#ctx0" brushRef="#br0" timeOffset="121787.9962">5377 8121 444 0,'7'0'164'0,"-7"-7"-124"0,-7 0-16 0,7 4 96 15,0 3-72-15,0-4 8 16,0 4-36-16,0 7 40 16,0 3-32-16,0 11-4 15,0 7-16-15,0 13 4 16,0 4-8-16,-8 17 16 16,8-4-12-16,-12 4-4 15,8-7 0-15,-7-7 48 16,7-10-28-16,-12-7 8 15,12-7-20-15,1-10-8 16,3-7 0-16</inkml:trace>
          <inkml:trace contextRef="#ctx0" brushRef="#br0" timeOffset="122494.6168">5411 7784 632 0,'8'-14'236'0,"-8"14"-184"0,19-17-16 0,-11 10 148 16,12 3-108-16,-1-6 24 15,8 3-60-15,12 0-28 16,-1 4-4-16,1 3-20 16,4 0 8-16,3 3-428 15,-7 4 236-15</inkml:trace>
          <inkml:trace contextRef="#ctx0" brushRef="#br0" timeOffset="122023.1216">5713 8111 464 0,'-4'-7'176'0,"4"7"-140"0,-3 7-8 0,-5-4 84 16,16 7-68-16,-8 4 44 15,0 3-52-15,0 7 8 16,0 0-28-16,0 21 0 16,3 3-8-16,-3 18 12 15,0-1-12-15,-11 1 4 16,7-5-4-16,-8-5 28 15,8-12-20-15</inkml:trace>
          <inkml:trace contextRef="#ctx0" brushRef="#br0" timeOffset="124351.7532">7529 7808 832 0,'-8'-21'308'0,"8"21"-240"0,23-10-20 0,-3 10 124 16,-1 0-104-16,12-7 44 15,4 3-68-15,0-2-24 16,-4 6-12-16,0-4-108 16,0 8 56-16,-4-1-420 15,0 7 256-15</inkml:trace>
          <inkml:trace contextRef="#ctx0" brushRef="#br0" timeOffset="124581.9309">8357 8761 728 0,'-19'21'268'0,"19"-21"-208"0,0 20-16 16,-8-6-8-1,0 0-28-15,-7 3 4 16,-1 4-4-16</inkml:trace>
        </inkml:traceGroup>
        <inkml:traceGroup>
          <inkml:annotationXML>
            <emma:emma xmlns:emma="http://www.w3.org/2003/04/emma" version="1.0">
              <emma:interpretation id="{7EB244D6-6CB3-4499-8C46-688DEDE56E61}" emma:medium="tactile" emma:mode="ink">
                <msink:context xmlns:msink="http://schemas.microsoft.com/ink/2010/main" type="inkWord" rotatedBoundingBox="10803,8170 12310,8131 12331,8935 10824,8974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126577.3635">10258 8410 496 0,'-23'-17'184'0,"23"17"-140"0,-8-7-16 16,4 3 144 0,4 4-100-16,0-6 88 15,8 2-96-15,7-6-16 0,5 6-28 16,26-6 20-16,1 3-24 0,18 0 4 15,-6 4-12-15,2-1-8 16,-6 4 4-16,-9 0-192 16,-3 4 104-16,-12-4-228 15,-8 3 176 1</inkml:trace>
          <inkml:trace contextRef="#ctx0" brushRef="#br0" timeOffset="126849.5257">10595 8190 464 0,'-12'-14'176'0,"12"14"-140"0,12 3-8 0,-12-3 100 15,8 0-76-15,11 0 104 16,0 0-92-16,8 4 24 16,4 3-52-16,-4 3 4 15,8 0-24-15,-4 8 8 16,-11-1-12-16,-5 10 20 15,-7 1-20-15,-20 10 12 16,1 3-12-16,-13 4 20 16,5-4-20-16,-4-3-12 15,3-7-4-15,-7-7-148 16,8-3 84-16,0-8-296 16,15 1 200-16</inkml:trace>
          <inkml:trace contextRef="#ctx0" brushRef="#br0" timeOffset="125976.2716">9360 8179 424 0,'43'-10'156'0,"-43"10"-120"0,65-7-8 0,-30 11 60 15,-4 3-52-15,16 3-4 16,3 7-20-16,0 14 8 16,-3 3-12-16,-9 21 16 15,-3 1-16-15,-23 5 76 16,-4-2-48-16,-24-7 92 15,-3-8-72-15,-24-6-28 16,1-3-16-16,-13-11 20 16,9-4-16-16,-12-9-12 15,8-4-8-15,-5-11-68 16,13-3 40-16,7-13-276 16,12 2 168-16</inkml:trace>
          <inkml:trace contextRef="#ctx0" brushRef="#br0" timeOffset="126217.3921">9542 7983 600 0,'-16'-13'224'0,"16"13"-176"0,0 6-12 0,0-6 132 16,0 0-100-16,0-6 88 15,12 6-92-15,3-7 12 16,5 7-44-16,19-14-12 16,-1 4-12-16,9-1-184 15,7 4 100-15,4 0-412 16,-12 7 272-16</inkml:trace>
          <inkml:trace contextRef="#ctx0" brushRef="#br0" timeOffset="125682.957">9550 8300 444 0,'7'-24'164'0,"-3"13"-124"0,-4-2-16 0,0 2 124 16,0 8-88-16,0-7 88 16,0 3-84-16,-4 0 12 15,4 7-44-15,-4 7-12 16,1 3-12-16,-5 14-16 15,8 4 4-15,-4 6 4 16,8 0 0-16,-4 1-196 16,0-4 108-16</inkml:trace>
        </inkml:traceGroup>
        <inkml:traceGroup>
          <inkml:annotationXML>
            <emma:emma xmlns:emma="http://www.w3.org/2003/04/emma" version="1.0">
              <emma:interpretation id="{3A8232BF-06BD-4B65-B221-C4360D5AD24C}" emma:medium="tactile" emma:mode="ink">
                <msink:context xmlns:msink="http://schemas.microsoft.com/ink/2010/main" type="inkWord" rotatedBoundingBox="12736,8003 13429,7985 13456,9020 12763,9038"/>
              </emma:interpretation>
            </emma:emma>
          </inkml:annotationXML>
          <inkml:trace contextRef="#ctx0" brushRef="#br0" timeOffset="127508.0962">11334 8018 652 0,'20'-11'244'0,"-20"11"-192"0,38 4-12 16,-18-1 100-1,-1 8-84-15,4 2 4 16,0 8-36-16,-7 0 0 15,-1-1-12-15,-18 1 12 16,-1 0-16-16,-23-1-128 0,3 1 68 0,-7-4-132 16,4-3 104-16,-4-4-32 15,12 0 68-15,7-3 8 16,8 0 20-16,8-3-24 16,8 3 24-16,7 3 60 15,5 4-24-15,3 6 80 16,0 1-52-16,-8 6-8 15,0 1-24-15,-19 3 68 16,0-4-48-16,-19 4 48 16,4-3-48-16,-16-4-36 15,7 0-4-15,-7-10 16 16,12 0-4-16,-8-7-4 16,11-1 0-16,1-6-4 15,11 0 0-15,0-6-176 16,4-1 96-16</inkml:trace>
          <inkml:trace contextRef="#ctx0" brushRef="#br0" timeOffset="127104.0209">11307 8045 580 0,'-8'0'216'0,"8"0"-168"0,-4 31-12 0,1-14 24 15,3 4-40-15,-4 10 24 16,8 0-24-16,-8 10 8 16,4 1-16-16,-4 2 0 15,4 1-4-15,-4-4-60 16,4-3 28-16,-4-14-140 16,4-3 92-16</inkml:trace>
          <inkml:trace contextRef="#ctx0" brushRef="#br0" timeOffset="127852.1386">11334 7794 728 0,'-8'-10'268'0,"8"10"-208"0,0 0-16 0,0-7 108 15,8 7-92-15,8 0 0 16,3-7-36-16,12 0 0 16,8 0-12-16,11 4-272 15,4 3 144-15</inkml:trace>
          <inkml:trace contextRef="#ctx0" brushRef="#br0" timeOffset="128154.5322">11965 8572 632 0,'-19'31'236'0,"19"-31"-184"0,8 37-16 0,-12-19 72 15,8 2-68-15,-8 4 0 16,4 4-24-16,-12-4-92 15,0 0 44-15</inkml:trace>
        </inkml:traceGroup>
        <inkml:traceGroup>
          <inkml:annotationXML>
            <emma:emma xmlns:emma="http://www.w3.org/2003/04/emma" version="1.0">
              <emma:interpretation id="{983BE498-2DA7-4FF7-AFE3-424A42AE9FE0}" emma:medium="tactile" emma:mode="ink">
                <msink:context xmlns:msink="http://schemas.microsoft.com/ink/2010/main" type="inkWord" rotatedBoundingBox="14283,7814 17054,7742 17078,8688 14308,8760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131203.2218">14505 8093 676 0,'0'-3'248'0,"0"3"-192"0,27-10-16 0,-8 3 136 16,0 7-104-16,12-7-44 16,4 7-24-16,4-7-80 15,-4 7 44-15</inkml:trace>
          <inkml:trace contextRef="#ctx0" brushRef="#br0" timeOffset="131757.195">15043 7694 384 0,'-12'-31'140'0,"12"31"-108"0,27 0-8 0,-7 0 144 16,-1 0-96-16,20 7 52 15,7 0-76-15,8 3 12 16,-3 11-40-16,11 24-8 15,-12-4-8-15,8 21 12 16,-12 3-8-16,-11-3-4 16,-4-7 0-16,-23-3 20 15,0-4-12-15,-24 0 112 16,1-6-72-16,-28-5 40 16,12-2-52-16,-31-15-4 15,12-2-24-15,-20-15-8 16,16-3 0-16</inkml:trace>
          <inkml:trace contextRef="#ctx0" brushRef="#br0" timeOffset="133603.6433">15050 7536 248 0,'4'-14'92'0,"4"14"-72"0,0-3-4 0,0-1 200 16,-1 8-120-16,5-4 140 15,0 0-136-15,3-4 68 16,-3 4-96-16,15-3 8 15,-8 3-48-15,16-4 4 16,-4 8-20-16,4-4-8 16,-4 3-4-16,7 1 12 15,-10-1-8-15,2-3 4 16,-6 4-4-16,-9-4-16 16,1 3 4-16</inkml:trace>
          <inkml:trace contextRef="#ctx0" brushRef="#br0" timeOffset="131414.4309">15256 7815 476 0,'-24'17'176'0,"24"-17"-136"0,-15 38-12 16,11-14-32-1,0 3-4-15,4 8-4 16,12-1 4-16</inkml:trace>
          <inkml:trace contextRef="#ctx0" brushRef="#br0" timeOffset="130285.3199">12856 7952 392 0,'11'-55'148'0,"-11"55"-116"0,47-34-8 0,-28 24 232 15,4 3-144-15,4 0 88 16,4 7-116-16,0 7-60 15,-4 10-16-15,-3 7 16 16,-5 3-12-16,-15 1 24 16,4 3-24-16,-12 0-100 15,-8-4 44-15,-19 1-112 16,4-4 88-16,-16-3-136 16,9-1 116-16,-5-9 24 15,16 2 40-15,11-2 20 16,16-4 4-16,19 10 24 15,-4-3-12-15,9 10 84 16,3-4-52-16,-8 11 48 16,8-3-52-16,-12 6 76 15,-7-3-64-15,-5 0 60 16,-3 0-60-16,-19-10-4 16,3 3-28-16,-11-3-4 15,-8-8-8-15,-4-9 4 16,0-1-8-16,-7-13-92 15,11 3 52-15,-4-10-412 16,12 3 248-16</inkml:trace>
          <inkml:trace contextRef="#ctx0" brushRef="#br0" timeOffset="129895.865">12972 7822 464 0,'7'-21'176'0,"-3"14"-140"0,-4 0-8 0,0 4 108 16,4 3-80-16,-8 3 40 15,0 4-56-15,-3 24 64 16,-1 0-56-16,-8 24-16 16,5-7-20-16,-5 7-12 15,9-10 4-15,-5 0 12 16,4-1-8-16,-3-6 24 16,3-7-20-16,-4-7-4 15,1 0-4-15,-5-17-236 16,12 7 128-16,4-21-360 15,0 7 256-15</inkml:trace>
          <inkml:trace contextRef="#ctx0" brushRef="#br0" timeOffset="130510.92">12937 7594 840 0,'11'-24'312'0,"-11"24"-244"0,39 11-16 0,-23-11 76 16,3 3-80-16,4-3-12 16,4 4-20-16,8-4-156 15,0 0 76-15,11 0-528 16,5 3 328-16</inkml:trace>
          <inkml:trace contextRef="#ctx0" brushRef="#br0" timeOffset="151079.5422">13270 8203 508 0,'4'-6'188'0,"-4"6"-148"0,7 3-8 16,1-3 168-1,4 0-116-15,11 0 96 16,0 0-100-16,12-3 16 16,4 3-56-16,7-4 4 15,-3 4-28-15,3-3 8 16,1 3-12-16,3-4-16 15,-4 4 0-15,-7-3 20 0,0 6-8 16,-8-3-4-16,-4 4 0 16,-8-4-192-16,5 3 104 0,-17-3-456 15,5 7 296-15</inkml:trace>
          <inkml:trace contextRef="#ctx0" brushRef="#br0" timeOffset="150658.3892">13672 7863 364 0,'0'-10'132'0,"-4"3"-100"0,4 0-12 15,0 7 104 1,0 0-72-16,0-7 68 0,0 7-68 0,0-7 60 31,0 14-64-31,-3-7 28 0,3 14-44 0,-4-4 0 16,8 11-20-16,3-4 0 16,5 3-4-16,11 5 4 15,4-5-8-15,16 1-4 16,3 3 4-16,9 0 4 15,-5-3-4-15,-4-4 8 16,-3-3-8-16,-12-1-4 16,-4 5 4-16,-8-12 20 15,-3 5-12-15,-12-4 56 16,-4 0-36-16,-8-1-16 16,4 1-8-16,-8-7-8 15,9 7 0-15,-5 0-12 16,8 3 8-16,-4-3-4 15,4-3 0-15,-8 3 8 16,0-1 0-16,-7 8 16 16,-1-7-8-16,-14 10-4 15,2 7 0-15,-6 4-4 16,3-1 0-16,-4 1 16 16,8 0-8-16,0-4-4 15,7-4 0-15,-3-3 20 16,15-3-12-16,-7-7-152 0,11 0 72 15,0-10-252-15,4-1 176 16</inkml:trace>
          <inkml:trace contextRef="#ctx0" brushRef="#br0" timeOffset="131005.696">13719 8190 676 0,'-8'7'248'0,"8"-7"-192"0,12 0-16 0,-1-4 12 15,9 4-36-15,14-3 20 16,9 6-20-16</inkml:trace>
          <inkml:trace contextRef="#ctx0" brushRef="#br0" timeOffset="130860.811">13800 8052 592 0,'-8'-3'220'0,"8"3"-172"0,12-4-12 0,-4-3 76 15,11 11-68-15,0-8-20 16,9 1-12-16</inkml:trace>
        </inkml:traceGroup>
      </inkml:traceGroup>
    </inkml:traceGroup>
    <inkml:traceGroup>
      <inkml:annotationXML>
        <emma:emma xmlns:emma="http://www.w3.org/2003/04/emma" version="1.0">
          <emma:interpretation id="{619B42B1-CBD8-4110-9F43-FDFFA7F30E84}" emma:medium="tactile" emma:mode="ink">
            <msink:context xmlns:msink="http://schemas.microsoft.com/ink/2010/main" type="paragraph" rotatedBoundingBox="3278,9618 18933,9628 18932,10751 3277,1074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1AC37D2-1452-42B1-9AC2-1A278F607A5B}" emma:medium="tactile" emma:mode="ink">
              <msink:context xmlns:msink="http://schemas.microsoft.com/ink/2010/main" type="line" rotatedBoundingBox="3278,9618 18933,9628 18932,10751 3277,10740">
                <msink:destinationLink direction="with" ref="{E234F114-A2E4-4825-87CE-C1E14357E5D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C1C2F17-ED08-47FA-8858-2D7BA9234729}" emma:medium="tactile" emma:mode="ink">
                <msink:context xmlns:msink="http://schemas.microsoft.com/ink/2010/main" type="inkWord" rotatedBoundingBox="3278,9737 6348,9739 6347,10743 3277,10740"/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139892.9647">3522 10003 592 0,'12'-3'220'0,"-12"3"-172"0,4-11-12 0,0 11 136 15,3 7-100-15,1-7-12 16,4 0-36-16,-5 0-28 16,5 0 0-16,0 0 28 15,-1 0-12-15</inkml:trace>
          <inkml:trace contextRef="#ctx0" brushRef="#br0" timeOffset="140494.2644">4304 9776 144 0,'-4'3'52'0,"4"-3"-40"0,-4 0 0 15,4 0 24 1,4 7-20-16,-4 0 48 15,4 4-36-15,-4 2 20 16,4 1-28-16,-4 3 88 16,4 4-60-16,-4 3-12 0,0 0-24 0,0 7 60 15,0 0-40-15,-4 7 84 16,0-4-64-16,-4 8 28 16,1-5-48-16,-5-2 24 15,4-1-28-15,-7-6 44 16,7-1-40-1,-7-9 36-15,7-5-36 0,-8-6 0 16,9-3-20-16,-17-8-8 16,5 4 0-16,-12-14 40 15,8 4-24-15,-8-11 24 16,12 8-24-16,-8-15-28 16,11 8 4-16,-7-11-16 15,15 6 8-15</inkml:trace>
          <inkml:trace contextRef="#ctx0" brushRef="#br0" timeOffset="140122.0772">4037 9773 416 0,'8'-18'152'0,"-8"18"-116"0,8-20-12 0,-1 13 196 16,5 7-124-16,7-4 76 15,1-2-100-15,7-8 32 16,0 7-64-16,15 0 8 16,5-3-32-16,7 3-24 15,0 7 0-15,-3 0 20 16,-5 7-4-16,-15 0-72 16,-4 3 32-16,-11-3-200 15,-5 3 132-15</inkml:trace>
          <inkml:trace contextRef="#ctx0" brushRef="#br0" timeOffset="140859.348">4126 9559 580 0,'-8'-10'216'0,"8"10"-168"0,0 0-12 0,0 0 172 16,0 0-120-16,8-4 28 15,4 4-72-15,11-3 24 16,0-4-36-16,4 0-20 16,8 0-4-16,-4 1 24 15,4 2-16-15,-8 1-4 16,-4 3-8-16,-7 0-112 16,-5 3 60-16</inkml:trace>
          <inkml:trace contextRef="#ctx0" brushRef="#br0" timeOffset="144009.7091">4862 10378 676 0,'-8'38'248'0,"12"-21"-192"0,-8 14-16 15,-8-14-20 1,8 1-20-16</inkml:trace>
          <inkml:trace contextRef="#ctx0" brushRef="#br0" timeOffset="137386.6172">1831 9790 300 0,'11'-14'112'0,"-11"14"-88"0,-11-7-8 16,11 4 108 0,0 3-72-16,0-4 24 15,0 8-44-15,0-1 32 0,0 11-36 0,0 10 48 16,-8 7-44-16,8 7 12 15,-12 0-28-15,4 0-8 16,5 3-4-16,3-3 28 16,-4 0-16-16,0-8 48 31,4-5-36-31,0-12 20 0,0 1-28 0,0-17 16 16,4-1-20-16,3-13-16 15,-7 3-4-15,8-10 20 16,0 4-8-16,-4-11-4 15,4 6 0-15,-8-12-32 16,11 6 16-16,-11 0-12 16,8 0 12-16,-8 7 16 15,8 3 0-15,-8 4-36 16,7 10 16-16,-3 7 84 16,-4 14-36-16,8 3 0 15,4 7-20-15,-8 3-20 16,11-2 4-16,-7 6 12 15,-1-7-4-15,13-11 16 16,-5 5-12-16,5-12 4 16,-1 1-4-16,4-7-8 15,1-7 4-15,3-3 20 16,4-4-12-16,0-6 4 16,3 3-8-16,-7-8-76 15,4-2 36-15,0 3-4 0,-3 7 20 16,-13 3-16-16,4 14 20 15,-11 7 24-15,0 10-8 0,-12 4 52 16,4 3-28-16,-12 14 40 16,1-1-40-16,-1 12-16 15,4-5-4-15,-3 1 16 16,3 0-12-16,-7-14 12 16,7-7-12-16,-4-7 12 15,4-3-16-15,-7-14-72 16,7 0 32-16</inkml:trace>
          <inkml:trace contextRef="#ctx0" brushRef="#br0" timeOffset="137761.0924">1920 9501 528 0,'-4'0'196'0,"4"0"-152"0,0 7-12 16,0-7 148-1,0 0-104-15,4 0 104 0,3 0-104 0,9 0 92 31,7 0-96-31,16-7-4 0,7 7-40 0,12 0 0 16,0 0-16-16,0-7-16 16,-7 14 0-16,-5-7 20 15,-7 0-8-15,-8 7-4 16,-4-7 0-16,-8 7 4 16,-3-7-4-16,-8 0-276 15,-5 6 148-15,5-2-452 16,0 3 324-16</inkml:trace>
          <inkml:trace contextRef="#ctx0" brushRef="#br0" timeOffset="152325.9419">2632 10020 300 0,'-8'-7'112'0,"8"7"-88"0,-11-3-8 15,7 0 116 1,4 6-76-16,-8-6 68 16,4 3-72-16,-4-4 68 15,4 4-68-15,-3-3 52 16,7 6-60-16,-4-3 48 15,4 0-52-15,-4 0 16 16,8 0-36-16,-4 0 44 16,0 0-36-16,4 0 12 0,7 7-24 0,9-4-24 31,7 4 0-31,11 0 32 0,5 0-16 0,7-3-16 16,-3 9 0-16,-1-6 20 15,-7 4-4-15,-8-5 4 16,-4 1-4-16,-8 0-8 15,1 0 4-15,-12 0 20 16,-1-4-12-16,-11-3-172 16,4 7 88-16,-3-14-264 15,6 7 188-15</inkml:trace>
          <inkml:trace contextRef="#ctx0" brushRef="#br0" timeOffset="139563.43">2845 10027 540 0,'-4'0'200'0,"4"0"-156"0,15 4-12 16,-3-1 140-1,4 1-100-15,3-4 24 16,4 0-56-16,0 0-36 0,4 6-4 16,4-6-124-16,0 0 68 0</inkml:trace>
          <inkml:trace contextRef="#ctx0" brushRef="#br0" timeOffset="139370.417">2880 9927 520 0,'-12'-6'192'0,"8"6"-152"0,0-7-8 0,4 3 96 15,8 8-76-15,-4-4 40 16,8 0-52-16,3 0 72 16,4 0-60-16,1 0-16 15,3 0-24-15,4 0-12 16,0 0 4-16,0 7 12 16,0-4-8-16,-7 0-12 15,-1 1 0-15</inkml:trace>
          <inkml:trace contextRef="#ctx0" brushRef="#br0" timeOffset="152745.0567">2969 9927 372 0,'-20'0'140'0,"20"0"-112"0,0 7-4 16,-4-7 172-1,1 4-112-15,-5-4 80 16,8 7-96-16,-4-7 0 16,8 0-44-16,0 7 40 15,7-1-36-15,5 5-16 16,3 2-4-16,4 5 16 0,5-5-12 16,2 5-32-16,1-1 12 0,0 4 20 15,-3-1-8-15,-5 1 8 16,-4-4-4-16,-11 7 4 15,-4-10-8-15,-16 10 76 16,4 0-44-16,-11 4-4 16,-4-1-20-16,-4 1 0 15,7 3-8-15,-11 3 16 16,8-6-12-16,-12-4-12 16,8 3 0-16,0-10-112 15,8-3 64-15</inkml:trace>
        </inkml:traceGroup>
        <inkml:traceGroup>
          <inkml:annotationXML>
            <emma:emma xmlns:emma="http://www.w3.org/2003/04/emma" version="1.0">
              <emma:interpretation id="{E7A23EFE-6889-4DFC-8220-0C20098C985B}" emma:medium="tactile" emma:mode="ink">
                <msink:context xmlns:msink="http://schemas.microsoft.com/ink/2010/main" type="inkWord" rotatedBoundingBox="7428,9640 9956,9642 9955,10513 7427,10511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45493.5354">6766 10007 652 0,'-27'-7'244'0,"27"7"-192"0,35 0-12 0,-8-4 136 16,0 4-104-16,16-3-12 15,3 6-36-15</inkml:trace>
          <inkml:trace contextRef="#ctx0" brushRef="#br0" timeOffset="145360.1815">6809 9852 756 0,'-4'-4'280'0,"4"4"-216"0,8-3-20 0,-4-1 164 16,7 8-124-16,9-8 28 16,3 4-68-16,8-3-20 15,4 3-12-15,-1-3-28 16,-3 6 8-16,-3-3-420 16,-1 7 236-16</inkml:trace>
          <inkml:trace contextRef="#ctx0" brushRef="#br0" timeOffset="144715.3582">6011 9738 800 0,'-15'-10'296'0,"15"10"-232"0,-4-7-16 0,0 4 116 16,8 3-100-16,0-4 80 16,8 1-84-16,22-8-12 15,5 1-32-15,27-4-4 16,4 4-4-16,7-4-8 16,-11 7 4-16,-8 0-48 15,-12 7 24-15,-15 4-224 16,-4 3 136-16,-15 0-156 15,-8 3 152-15,-12-3-56 16,-3 3 96-16,-13-6-72 16,5-1 80-16,-4-6 16 15,7 3 28-15,-3-4 24 16,7 8 0-16,1-4 52 16,3 3-32-16,4 4 96 15,4 3-68-15,-8 7 56 16,8 7-64-16,-7 7 40 15,7 0-48-15,-8 14 8 16,8-7-28-16,-4 3-8 0,8 4-4 0,-8 0 64 16,4-4-36-1,-8-3 32-15,4 0-36 0,-11-7 52 16,-1-7-44-16,-11-4 20 16,0-2-36-16,-15-5 88 15,7-2-60-15,-12-8 48 16,12 4-56-16,4-10-4 15,0-1-20-15,8-10 8 16,4 1-16-16,0-11-40 16,7 3 20-16,0-10-316 15,5 3 180-15,3-3-544 16,8 11 388-16</inkml:trace>
          <inkml:trace contextRef="#ctx0" brushRef="#br0" timeOffset="145008.2441">6081 9487 676 0,'-23'-10'248'0,"23"10"-192"0,0-7-16 15,-4 3 268 1,4 8-176-16,4-8 64 0,4 4-120 0,7-7 16 16,8 1-52-16,16-8-24 15,4 7-8-15,11-3-152 16,0 6 80-16,4 1-352 16,-8 6 232-16</inkml:trace>
          <inkml:trace contextRef="#ctx0" brushRef="#br0" timeOffset="154386.2389">6573 9993 364 0,'7'-4'132'0,"-7"4"-100"0,16-7-12 0,-8 1 168 16,3 6-108-16,16-7 20 16,8 3-60-16,19-3-16 15,1 4-16-15,7 0 12 16,-4 3-12-16</inkml:trace>
          <inkml:trace contextRef="#ctx0" brushRef="#br0" timeOffset="154066.8894">7053 9666 248 0,'0'-14'92'0,"4"11"-72"0,3-1-4 0,-3 1 124 16,0 3-80-16,0 0 52 15,0 3-64-15,4 1 44 16,-1 6-52-16,5 4-28 16,3 0-12-16,1 3 16 15,3 3-8-15,1-2 16 16,3 6-16-16,8-4 40 16,0-2-24-16,0 2 12 15,0-3-20-15,-4-10 8 16,0 7-12-16,-8-4 0 15,-3 4-4-15,-12-7 56 16,-1-4-36-16,-10 1-4 16,3 6-12-16,-19-3 16 15,7 7-16-15,-11-4-4 16,8 7-4-16,-12 4 4 16,4 0-4-16,-8-1 8 15,8 4-8-15,-12-3-4 16,12 0 4-16,0-4-24 15,7-3 12-15,1-7 40 16,11 3-20-16,1-7-20 16,3 1 4-16,4-8-336 15,7 4 188-15</inkml:trace>
          <inkml:trace contextRef="#ctx0" brushRef="#br0" timeOffset="156423.8976">7835 9580 236 0,'-4'-21'88'16,"0"11"-68"-16,4-4-4 0,0 7 88 15,0 4-60-15,0-4 16 16,0 4-36-16,-4 3 12 16,4 3-20-16,-8 18 64 15,4 3-48-15,-7 20 32 16,3 8-36-16,-3 7-8 16,3-4-12-16,0-4-8 15,0-3 4-15,4-6 72 16,4-8-40-16,-3-6 12 15,3-8-28-15,0-6 40 16,3-4-32-16,1-13-16 0,0-4-4 16,4-7 0-16,0 0-4 0,-1-13 16 15,1 3-12-15,4-17-12 16,-5 3 0-16,-3-7-4 16,4 11 0-16,0-1 0 15,0 15 0-15,-5 9 0 16,5 11 0-16,0 14 24 15,0 7-8-15,-1 6 16 16,1 4-16-16,0 0 16 16,-4-3-16-16,7-4-20 15,1-4 4-15,3-6 40 16,1 0-20-16,3-11 0 16,5 1-8-16,7-11 4 15,-1 3-4-15,13-13-12 16,-12 0 4-16,4-17-60 15,4-1 36-15,-8-6-40 16,0 10 36-16,-8 0 0 16,-4 17 20-16,-7 14 52 15,-1 7-20-15,-7 21 36 16,4 3-32-16,-8 6 4 16,0 8-16-16,-12 3 12 15,8 1-16-15,-3 2 24 16,3-3-20-16,-8-3 12 15,8-7-12-15,-7 0 0 16,7-11-4-16,-4-10-156 0,8-3 80 0</inkml:trace>
          <inkml:trace contextRef="#ctx0" brushRef="#br0" timeOffset="156813.9388">7924 9401 508 0,'0'-3'188'0,"0"3"-148"0,4 3-8 16,-1 0 124 0,1 1-92-16,4-1 80 15,4 4-84-15,15 0 40 16,4 0-60-16,11-7-12 16,5 3-16-16,7-6 16 15,-4 3-16-15,1-10 12 16,-9 6-12-16,-3-3 12 15,-4 4-16-15,-4-1-4 16,-4 4 0-16,-12-3-4 16,-3 6 0-16,-8-3-284 0,4 7 156 15</inkml:trace>
        </inkml:traceGroup>
        <inkml:traceGroup>
          <inkml:annotationXML>
            <emma:emma xmlns:emma="http://www.w3.org/2003/04/emma" version="1.0">
              <emma:interpretation id="{48A8DC3B-5B3B-420D-9C7A-9C46309D0547}" emma:medium="tactile" emma:mode="ink">
                <msink:context xmlns:msink="http://schemas.microsoft.com/ink/2010/main" type="inkWord" rotatedBoundingBox="10521,10415 10594,10416 10593,10553 10520,10553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57086.6425">9108 10172 664 0,'-27'62'244'0,"27"-62"-188"0,-23 38-16 15,7-21-4 1,9 3-28-16</inkml:trace>
        </inkml:traceGroup>
        <inkml:traceGroup>
          <inkml:annotationXML>
            <emma:emma xmlns:emma="http://www.w3.org/2003/04/emma" version="1.0">
              <emma:interpretation id="{F605ACFE-24DF-43F7-B0D5-FCEBAA6A1474}" emma:medium="tactile" emma:mode="ink">
                <msink:context xmlns:msink="http://schemas.microsoft.com/ink/2010/main" type="inkWord" rotatedBoundingBox="11380,9689 14543,9691 14542,10640 11379,10638"/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58946.8205">10587 9976 268 0,'4'-4'100'0,"-4"4"-76"0,-4 14-8 0,0-4 68 15,4 1-48-15,-11 9 56 16,11 4-52-16,-12 7 16 16,4 0-36-16,-11 0 60 15,11-3-44-15,0-8 28 16,-3 1-36-16,3-14 44 16,8 0-40-16,0-18-24 15,8 5-8-15,-8-18-8 16,8 6 0-16,-5-13 8 15,13 7 0-15,-5-3-12 16,9 6 8-16,-12 4-24 16,7 7 16-16,-11 3-4 15,11 3 8-15,-11 11 60 16,-4 7-28-16,0 7 8 16,0-1-20-16,0 1 12 0,8-1-16 0,-8-2 4 15,0-5-4-15,8-6 12 16,-4 0-12-16,-4-10 4 15,7-1-4-15,1-6-24 16,0 3 8-16,-4-10-76 16,11 3 48-16,-3-7-56 15,-1 8 52-15,-3-4 4 16,0 6 20-16,4 8 48 16,-5 3-20-16,5 7 112 15,-4 6-68-15,-8 8 28 16,11 3-48-16,-11 4-24 15,16 3-4-15,-16-4 24 16,7 1-16-16,-14-4-68 16,7-4 28-16,0-2-328 15,-8-5 196-15</inkml:trace>
          <inkml:trace contextRef="#ctx0" brushRef="#br0" timeOffset="159456.6816">11125 9903 444 0,'-19'-3'164'0,"19"3"-124"0,-8-4-16 0,8 1 132 16,8 3-92-16,0-7 60 16,3 7-68-16,16-7 56 15,8 4-64-15,15-8 0 16,8 5-28-16,12-1 4 15,0 0-12-15,0 0-8 16,-5 7 0-16,-7 0 4 16,-11 7-4-16,-20-4-48 15,-4 4 28-15,-19-7-260 16,0 0 152-16</inkml:trace>
          <inkml:trace contextRef="#ctx0" brushRef="#br0" timeOffset="159757.1572">11462 9690 404 0,'-27'-14'148'0,"27"14"-112"0,-12 0-12 0,12 0 180 16,12 0-116-16,-4 0 52 16,11 0-80-16,12 7-48 15,4-3-8-15,7 9 4 16,-3 1-4-16,0 0-4 15,-4 3 4-15,-12 0-4 16,-4 0 0-16,-11 1 96 16,-4 2-52-16,-16 1 60 15,-3 0-60-15,-12-1 4 16,-1 1-28-16,-6 0-12 16,3 3-4-16,0-11-4 15,11 5 0-15,1-5-80 16,7-2 44-16</inkml:trace>
          <inkml:trace contextRef="#ctx0" brushRef="#br0" timeOffset="158301.9894">10150 9597 332 0,'7'-10'120'0,"-3"10"-92"0,-4-4-8 15,0 8 176 1,8 3-112-16,-8 6 28 15,15 8-68-15,-3-4 0 16,11 7-28-16,20-3 20 16,3-4-24-16,12-6 12 15,4-5-12-15,-4-9 12 16,-3 0-16-16,-13-8 16 0,-7 1-16 0,-16-18 24 16,1 11-20-16,-13-7 12 15,1 0-12-15,-23-4-24 16,3 8 4-16,-15-4-40 15,8 3 28-15,-16-3-28 16,4 10 28-16,-4 0-8 16,12 8 16-16,-12-1-8 15,16 7 8-15,-16 7 24 16,12-1-4-16,-12 8-28 16,8 7 8-16,0 10 4 15,7 3 8-15,1 21-12 16,3 0 8-16,5 11-16 15,7-4 12-15,-4 6 12 16,0-2 0-16,8 10 8 16,0-11-8-1,-7 0 8-15,14-6-8 16,-11-11-4-16,4-10 4 0,-15-7 20 16,7 0-12-16,-11-11 24 15,7-2-24-15,-23-11-12 16,12-1-4-16,-12-12 12 15,4 2-4-15,-3-17 8 16,6 4-8-16,-3-17-100 16,12 6 52-16</inkml:trace>
          <inkml:trace contextRef="#ctx0" brushRef="#br0" timeOffset="161843.908">12023 9841 312 0,'-7'-10'112'0,"7"7"-84"0,-4 6-12 16,0-3 196 0,8 0-120-16,-4 0 80 15,0 0-104-15,4-3 60 16,3 3-72-16,9-4 32 15,3 4-52-15,12-3 8 16,0 3-28-16,8-7 0 16,-1 0-8-16,-3-3 20 0,0 6-16 0,-8-3 12 15,-4 4-12-15,-7-4-24 16,-4 7 4-16</inkml:trace>
          <inkml:trace contextRef="#ctx0" brushRef="#br0" timeOffset="162565.1108">12546 9748 436 0,'11'14'160'0,"-11"-14"-124"0,20 14-8 0,-5-11 52 15,1 4-48-15,11 0 32 16,4 0-36-16,8-3 8 16,3 2-20-16,1-6-8 15,-5 4-4-15,-3-8 28 16,0 1-16-16,-8-4-12 16,0 4-8-16,-7-11 20 15,-5 4-8-15,-3-15 4 16,3 8-4-16,-3-14-16 15,-1 7 4-15,-7-7 12 16,4 7-4-16,0-3-4 16,-8 6 4-16,0-3-4 0,0 10 0 15,-12-3 8-15,4 7-4 16,-3-4-20-16,3 7 8 0,-11-3 12 16,3 6 0-16,-7 1-20 15,8 6 8-15,-13-3 20 16,5 4-4-16,-8-1-12 15,8 1 0-15,-8-1 4 16,8 4 0-16,-4 3-20 16,4 1 12-1,-5-1-4-15,13 4 4 0,-1-1 8 16,9 1 0-16,-1 7-36 16,4-1 20-16,0 11 76 15,8 0-32-15,0 7 28 16,4 0-36-16,-1 0 8 15,1 0-16-15,-4-4-8 16,0 1 0-16,-8 2 4 16,4-9-4-16,-8 6 16 15,4 1-12-15,-7-1-4 16,3 1 0-16,-3-1-4 16,3-3 0-16,-12-3 32 15,13-4-16-15,-13 0 56 16,9-4-40-16,-16-6 36 15,11 0-36-15,-3-11 0 16,-1 1-20-16,1-11 0 16,-8 0-4-16,8-14 4 0,7 4-8 0</inkml:trace>
        </inkml:traceGroup>
        <inkml:traceGroup>
          <inkml:annotationXML>
            <emma:emma xmlns:emma="http://www.w3.org/2003/04/emma" version="1.0">
              <emma:interpretation id="{D82A130A-CF34-46B9-863F-0C2EB684552F}" emma:medium="tactile" emma:mode="ink">
                <msink:context xmlns:msink="http://schemas.microsoft.com/ink/2010/main" type="inkWord" rotatedBoundingBox="15124,10425 15174,10426 15173,10619 15124,10619"/>
              </emma:interpretation>
              <emma:one-of disjunction-type="recognition" id="oneOf28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164067.335">13688 10182 644 0,'0'0'236'0,"0"7"-180"0,0 17-20 16,0-10 36-1,0 3-48-15,-4 4 16 16,4 3-24-16,-8 0 20 16,0 0-24-16,-7-3-188 15,0-4 92-15</inkml:trace>
        </inkml:traceGroup>
        <inkml:traceGroup>
          <inkml:annotationXML>
            <emma:emma xmlns:emma="http://www.w3.org/2003/04/emma" version="1.0">
              <emma:interpretation id="{41F2E9D9-D402-4F50-8C7F-8F8C5E5B2556}" emma:medium="tactile" emma:mode="ink">
                <msink:context xmlns:msink="http://schemas.microsoft.com/ink/2010/main" type="inkWord" rotatedBoundingBox="15851,9626 18933,9628 18932,10654 15850,10652"/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64726.8491">14702 9797 624 0,'27'24'228'0,"-27"-24"-176"0,39 24-16 0,-20-21 80 15,1 1-72-15,14-8 16 16,-3 4-36-16,4-7 4 16,4 1-16-16,-4-8 28 15,-4 3-24-15,-4-13 4 16,-8 4-12-16,-19-15 4 15,8 4-8-15,-24-13 16 16,5 9-12-16,-8-6-20 16,-9 10 4-16,9 3-40 15,0 8 28-15,-8 3-20 16,7 10 24-16,-7 3-8 16,0 8 12-16,4 3 24 0,-4 6-4 0,0 8-40 15,0 6 20-15,-4 11 12 16,3 0 0-16,1 10 0 15,8 4 4-15,0-4-4 16,11 4 0-16,0 3 16 16,8 3-8-16,8 4 16 15,4 0-16-15,-1 7-4 16,5-10 0-16,-13-8 4 16,5-6-4-16,-8-7 8 15,0-7-8-15,-11-11 24 16,3-2-16-16,-11-5 24 15,-1-6-24-15,-7-7 4 16,0 0-8-16,-4-7-8 16,4 4 4-16,-8-11-16 15,12 4 8-15,-4-11-148 16,7 4 84-16,1-7-288 16,11 0 196-16</inkml:trace>
          <inkml:trace contextRef="#ctx0" brushRef="#br0" timeOffset="165191.8454">15469 9831 508 0,'-8'-3'188'0,"8"3"-148"0,-4-7-8 0,0 0 140 16,8 7-100-16,0-7 44 16,4 0-72-16,7 0 36 15,4 0-44-15,20-3 44 16,4 3-48-16,15-3 4 16,0 3-24-16,0 0-16 15,-8 4 0-15,1-4 4 16,-9 7 0-16,-3-4 16 15,-8 4-8-15,-8-3 16 16,0-1-16-16,-7-2-152 16,-5 6 76-16,-3-7-484 15,4 0 308-15</inkml:trace>
          <inkml:trace contextRef="#ctx0" brushRef="#br0" timeOffset="165566.8359">15848 9556 352 0,'-23'-17'132'0,"23"17"-104"0,4-4-8 0,3 4 132 31,9 4-88-31,3-4 44 0,1 6-64 0,3 1 20 16,4 7-36-16,0 0 0 15,0 0-16-15,-4-1 64 16,0 1-44-16,-3-3 60 15,-5 2-56-15,-3 1 64 16,0 0-60-16,-9 0 28 16,1 3-40-16,-4 0 28 15,0 4-32-15,-4 3-24 16,1 0 0-16,-9 3 16 16,4-3-8-16,-11 0 24 15,7 1-20-15,-11-5 4 16,4-3-8-16,-8-6 12 15,7-1-12-15,-3-6-144 16,11 2 72-16,1-6-228 16,11 0 164-16,-4 0-444 15,8 0 320-15</inkml:trace>
          <inkml:trace contextRef="#ctx0" brushRef="#br0" timeOffset="167443.4541">16560 9676 416 0,'0'7'152'0,"0"-7"-116"0,-4 7-12 0,4-4 56 16,8 4-48-16,0 7 60 16,7-7-56-16,9 3 28 15,7 4-36-15,11-14 44 16,5 7-40-16,7-14 12 15,-4 4-28-15,0-8 28 16,-7 1-28-16,-12-11 40 16,-4 8-32-16,-8-12 20 15,-3 5-24-15,-8-8 16 16,-1 4-20-16,-7-7-16 16,0 4-4-16,-7-4 12 15,-1 7-4-15,-8-4 8 16,9 11-8-16,-13-4-28 15,5 11 12-15,-24 0 4 16,12 6 8-16,-12 1-12 0,12 6 8 16,-8 1-24-16,8 6 16 15,-8 0 4-15,12 1 8 0,-8 6-20 16,16-3 12-16,-5 17 4 16,5 0 4-16,3 13-20 15,5-2 12-15,3 16-4 16,4-3 4-16,0 4 0 15,7-4 0-15,1 0 0 16,0-11 0-16,-4 11 24 16,4-10-8-16,-8-7 4 15,3 0-4-15,-6 0 20 16,-1-14-16-16,-8 0 4 16,4-10-8-16,-11 3 20 15,3-3-16-15,-15-7 4 16,4 3-8-16,-11-10-24 15,3 0 8-15,-8 0 4 16,12-4 4-16,-4-9-12 16,12-1 8-16,8-10-368 15,7 0 204-15</inkml:trace>
          <inkml:trace contextRef="#ctx0" brushRef="#br0" timeOffset="168118.9691">17075 10089 352 0,'0'7'132'0,"0"-7"-104"0,0 38-8 0,0-21 36 16,0 7-36-16,-4 7 60 16,4 0-44-16,-8-3 44 15,5 3-44-15,-9-4 44 16,8-6-48-16,-4-4 12 16,4-3-28-16,-3-11 8 15,3 1-12-15,0-11-8 16,8 3 0-16,0-16-16 15,7 2 8-15,1-19-4 16,3 6 0-16,1-4-12 16,-1 8 12-16,1 3 4 15,-1 6 4-15,-3 1-20 16,0 14 12-16,-9-4 100 16,5 14-48-16,-4 3 8 15,0 11-32-15,-4 3 4 16,4 3-12-16,-4 4 0 15,4-3-4-15,0 3 12 16,-1-7-12-16,1-7-4 16,0 0 0-16,0-10 40 15,4-3-24-15,-8-11-8 0,4 3-8 0,0-9-4 16,7-1 0-16,-3-10-44 16,0 0 24-16,3 0-72 15,1 3 52-15,-1-3-8 16,5 10 28-16,-1 4 20 15,1 13 4-15,3 4 172 16,1 3-92-16,-5 8 16 16,5 2-60-16,-9 1 28 15,1 6-40-15,-8-6 12 16,3 0-24-16,-3-8 8 16,0-2-12-16,0-1-60 15,4 0 24-15</inkml:trace>
        </inkml:traceGroup>
      </inkml:traceGroup>
    </inkml:traceGroup>
    <inkml:traceGroup>
      <inkml:annotationXML>
        <emma:emma xmlns:emma="http://www.w3.org/2003/04/emma" version="1.0">
          <emma:interpretation id="{65DC1FFA-7F43-423F-A5F0-47CF67A60EDD}" emma:medium="tactile" emma:mode="ink">
            <msink:context xmlns:msink="http://schemas.microsoft.com/ink/2010/main" type="paragraph" rotatedBoundingBox="2252,10919 12233,10931 12231,12468 2250,124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8A41F4-3261-49F6-884E-C044A8C6AA45}" emma:medium="tactile" emma:mode="ink">
              <msink:context xmlns:msink="http://schemas.microsoft.com/ink/2010/main" type="line" rotatedBoundingBox="2252,10919 12233,10931 12231,12468 2250,12456">
                <msink:destinationLink direction="with" ref="{D1D50F25-697E-4FB2-A019-7FA93CB924E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5BEDBD1-B8E4-468D-A286-3A58C52DF36F}" emma:medium="tactile" emma:mode="ink">
                <msink:context xmlns:msink="http://schemas.microsoft.com/ink/2010/main" type="inkWord" rotatedBoundingBox="2252,11036 4424,11039 4423,12054 2251,12051"/>
              </emma:interpretation>
              <emma:one-of disjunction-type="recognition" id="oneOf30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279596.8831">2245 11548 444 0,'-39'-21'164'0,"39"21"-124"0,-12-6-16 15,12 2 96 1,4 8-72-16,12-4 68 16,3 0-64-16,12-4-20 0,4 4-20 0,11-3-12 15,-7-4 4-15,8 0-32 16,-1 7 16-16</inkml:trace>
          <inkml:trace contextRef="#ctx0" brushRef="#br0" timeOffset="279851.4916">2353 10922 248 0,'0'-31'92'0,"0"31"-72"16,4-28-4-16,4 18 140 15,3 3-88-15,5-13 80 16,3 16-88-16,12-3-4 16,4 0-36-16,15 0-12 15,5 1-4-15,7 6-4 16,-4 0 0-16,4 0-124 16,-8 0 68-16</inkml:trace>
          <inkml:trace contextRef="#ctx0" brushRef="#br0" timeOffset="279461.4506">2798 11159 508 0,'66'-20'188'0,"-66"20"-148"0,39-7-8 0,-27 3 16 16,-5 4-32-16,1-7 40 15,0 1-32-15,-12-1-4 16,4 7-12-16,-19-14-8 16,3 14 4-16,-23-10-16 15,-3 3 8-15,-20 0-16 16,8 7 12-16,-12-7-4 16,15 4 4-16,1-8 8 15,11 11 0-15,5 0 52 16,10 0-28-16,1 0-36 15,8 0 4-15,3 7 36 16,8 0-16-16,0 7-8 16,8 3-8-16,-8 7 56 0,8 7-28 0,-8 14-20 15,0 6-4-15,-3 11 0 16,3 7 0-16,-4-7 8 16,8-7-4-16,-8-10 24 15,4-4-16-15,1-13 12 16,3-4-12-16,-4-7-8 15,4-3 0-15,-4-1 20 16,8-2-12-16,-4-1 24 16,4 0-24-16,-1 1-48 15,1-1 20-15,4 0-8 16,4 4 16-16,3-4 16 16,1 4-4-16,-1-3-4 15,4-1 4-15,5-7-32 16,3 4 16-16,-4-7-196 15,4 4 112-15</inkml:trace>
          <inkml:trace contextRef="#ctx0" brushRef="#br0" timeOffset="278439.7364">805 11128 248 0,'-16'-10'92'0,"16"10"-72"0,-4-3-4 0,4 3 24 0,0-4-24 16,0 1 172-16,0-1-104 15,12-6-20 1,0 3 32-16,7 0-60 16,0-3 28-1,8 0-36-15,16-1-36 0,3 1 4 16,5 6-16-16,-1-2 8 15,-3 2 8-15,-5 1 4 16,1 3 8-16,-5 0-4 0,-3 0-4 0,-8 0 4 16,-3-4 48-16,-9 4-28 15,-3-3 44-15,-5 3-40 16,-3-4-24-16,-4 1-4 16,0 3 0-16,0 0 0 15,0-4-12-15,0 4 8 16,0 0-16-16,0 7 12 15,0 0-4-15,0 4 4 16,0 2-12-16,-4 8 12 16,-3 3 4-16,-9 10 4 15,1 15 0-15,-1 16 0 16,1 11 16-16,-12-1-8 0,3-6-12 16,-7-10 0-16,4-11 20 15,0-7-8-15,-4-10 16 16,0-7-16-16,4-3 16 15,0-14-16-15,4-11 32 16,0-3-24-16,-1-13 4 16,1-8-12-16,0-10-16 15,-4-10 4-15,4-3 12 16,-1 2-4-16,5 5-28 16,0 6 12-16,3 7 24 15,5 7-8-15,3 3 0 16,4 4 0-16,8 3-4 15,8 4 0-15,7 0-108 0,12 3 60 16,15 0-480 0,1 14 288-16,11-7 52 15</inkml:trace>
          <inkml:trace contextRef="#ctx0" brushRef="#br0" timeOffset="278665.3361">1366 11060 416 0,'4'10'152'0,"8"-3"-116"0,11 10-12 0,-4-3 100 15,8-1-72-15,24 12 40 16,-13 6-52-16,13 13-16 16,-1-2-12-16,-8 6 16 15,-7-4-16-15,-4 1 4 16,0-7-8-16,-11-4 20 15,-1-6-16-15,-7-4-92 16,-1-3 44-16</inkml:trace>
          <inkml:trace contextRef="#ctx0" brushRef="#br0" timeOffset="278860.3544">1858 11197 320 0,'-16'4'120'0,"16"-4"-96"0,-23 20-4 0,4-6 168 16,11 0-108-16,-23 13-24 16,0 1-36-16,-16 6 8 15,9 1-16-15,-13 2 40 16,5-9-28-16,11-4-4 16,8-3-12-16,8-7-68 15</inkml:trace>
        </inkml:traceGroup>
        <inkml:traceGroup>
          <inkml:annotationXML>
            <emma:emma xmlns:emma="http://www.w3.org/2003/04/emma" version="1.0">
              <emma:interpretation id="{7BFA27B6-0762-486C-AEF1-DDEFA1F0AC1D}" emma:medium="tactile" emma:mode="ink">
                <msink:context xmlns:msink="http://schemas.microsoft.com/ink/2010/main" type="inkWord" rotatedBoundingBox="4977,11526 5279,11527 5278,11796 4976,11795"/>
              </emma:interpretation>
              <emma:one-of disjunction-type="recognition" id="oneOf31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280467.6166">3491 11552 476 0,'0'-7'176'0,"0"7"-136"0,43-7-12 0,-20 10 92 16,0-3-72-16,20 0-20 16,7 4-16-16,12-1-224 15,-4 1 116-15</inkml:trace>
          <inkml:trace contextRef="#ctx0" brushRef="#br0" timeOffset="280270.5925">3553 11283 464 0,'0'7'176'0,"0"-7"-140"0,31 4-8 16,-15-4 20-1,-1 0-32-15</inkml:trace>
        </inkml:traceGroup>
        <inkml:traceGroup>
          <inkml:annotationXML>
            <emma:emma xmlns:emma="http://www.w3.org/2003/04/emma" version="1.0">
              <emma:interpretation id="{1101525A-C551-41AB-918C-351EAD3DBB6A}" emma:medium="tactile" emma:mode="ink">
                <msink:context xmlns:msink="http://schemas.microsoft.com/ink/2010/main" type="inkWord" rotatedBoundingBox="5717,11063 8341,11066 8340,12464 5716,12461"/>
              </emma:interpretation>
              <emma:one-of disjunction-type="recognition" id="oneOf32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282987.1167">5953 12181 496 0,'-7'24'184'0,"7"-24"-140"15,11 14-16-15,-11-17 84 16,8 3-68-16,11-11 52 16,1 4-56-16,7-17 16 15,11 0-36-15,9-24 8 16,7 7-16-16,12-21 0 15,-8 10-4-15,0-13 12 16,-8 13-12-16,-7-20 16 16,-8 7-16-16,-8-21-12 15,4 17 0-15,-12-3 4 16,-3 13 0-16,-5 7-12 16,-3 18 8-16,0 3 28 15,-4 14-12-15,-8 3-12 0,4 11-4 16,-8 13 48-16,8 18-24 0,-8 13-20 15,-3 10 0-15,3 4 52 16,8 1-28-16,-8-8-12 16,16-4-4-16,-8-13 8 15,8-7-8-15,-1-6 32 16,9-8-24-16,3-13-84 16,5-4 36-16,3-21-8 15,-8 4 24-15,8-21-16 16,-4 7 20-16,-7-23 4 15,3 9 8-15,-7-7-12 16,3 18 8-16,-3 3-4 16,-1 14 0-16,1 4 60 15,-4 6-28-15,-4 10 52 16,3 8-44-16,-7 16-8 16,-3 11-12-16,3 21 0 15,0 0-8-15,-4 3 16 16,4 0-12-16,0-11 24 15,4-6-20-15,-4-3 24 16,7-4-24-16,-11-11-92 16,8 1 44-16,-8-14-288 15,1 0 180-15</inkml:trace>
          <inkml:trace contextRef="#ctx0" brushRef="#br0" timeOffset="283199.2608">6530 10960 372 0,'-4'-42'140'0,"4"42"-112"0,27-20-4 0,-15 6 152 15,0 11-100-15,3-18 76 16,4 11-88-16,5-1 0 15,3 4-40-15,0 1 4 16,0 2-16-16,0 4-44 16,-4 4 20-16,0-1-332 15,1 7 188-15</inkml:trace>
          <inkml:trace contextRef="#ctx0" brushRef="#br0" timeOffset="283379.2391">6530 11022 528 0,'-4'-4'196'0,"4"4"-152"0,4-10-12 15,4 6 116 1,7 8-88-16,12-8 20 16,8-2-48-16,19-1-12 15,1 7-12-15,7 0-472 16,0 7 252-16</inkml:trace>
          <inkml:trace contextRef="#ctx0" brushRef="#br0" timeOffset="281471.3799">4238 11452 624 0,'-7'-28'228'0,"7"28"-176"0,11-3-16 16,1-1 16-1,3 1-36-15,20-7-4 16,8-1-8-16,15-2-76 15,0 2 40-15</inkml:trace>
          <inkml:trace contextRef="#ctx0" brushRef="#br0" timeOffset="281636.4261">5113 11287 268 0,'-15'24'100'0,"15"-24"-76"0,-16 75-8 0,5-33 104 16,3-1-68-16,-11 17 24 16,3-2-44-16,-11 5-12 15,0-2-12-15,-4-4 108 16,4-3-64-16,-8-11 8 16,4 0-40-16,-19-24 16 15,11-3-24-15,-11-28 24 16,7 1-24-16</inkml:trace>
          <inkml:trace contextRef="#ctx0" brushRef="#br0" timeOffset="281750.342">5222 10894 624 0,'0'-34'228'0,"0"34"-176"0,11 7-16 16</inkml:trace>
          <inkml:trace contextRef="#ctx0" brushRef="#br0" timeOffset="282280.691">5427 11146 364 0,'-16'17'132'0,"16"-17"-100"0,-23 24-12 0,12-7 156 16,3 0-100-16,-12 18 60 15,1 3-80-15,0 3 28 16,3 0-48-16,5-3 0 15,7-4-24-15,12-10 20 16,3-6-20-16,8-15-32 16,16-3 12-16,4-17-132 15,7 3 80-15,5-10-76 16,-5 7 80-16,-11 0 4 16,-4 6 32-16,-15 11 92 15,-5 4-40-15,-15 16 96 16,0 1-72-16,1 7 44 15,3-1-60-15,3 1-28 16,13-4-12-16,15-14 60 16,15 4-32-16,1-14 16 15,-9-4-28-15,9-20-16 16,-4 0-4-16,-13-17-48 16,5 3 24-16,-19-7 16 0,-5 7 8 15,-11-3 12-15,-3 10-4 0,-5 0-12 16,0 11 4-16,4 2-164 15,4 11 92-15</inkml:trace>
        </inkml:traceGroup>
        <inkml:traceGroup>
          <inkml:annotationXML>
            <emma:emma xmlns:emma="http://www.w3.org/2003/04/emma" version="1.0">
              <emma:interpretation id="{BD4F4AA7-224D-4234-84DA-9A325DE103FD}" emma:medium="tactile" emma:mode="ink">
                <msink:context xmlns:msink="http://schemas.microsoft.com/ink/2010/main" type="inkWord" rotatedBoundingBox="8848,10927 9704,10928 9702,11899 8847,11898"/>
              </emma:interpretation>
              <emma:one-of disjunction-type="recognition" id="oneOf33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284978.5419">7784 11066 424 0,'0'-13'156'0,"0"13"-120"0,0-4-8 16,-3-3 80-1,6 14-64-15,-3-7 52 16,0 11-56-16,-7 2 32 16,7 1-40-16,-4 27 16 15,-4 8-28-15,-4 12 0 16,12 8-12-16,-7 7 36 15,7-11-20-15,-4-6-12 16,8-11-8-16,-12-10 40 16,12-7-24-16,-4-14-64 0,4-3 24 15,0-14-308-15,7-4 176 0</inkml:trace>
          <inkml:trace contextRef="#ctx0" brushRef="#br0" timeOffset="285557.7139">7769 10812 540 0,'-16'-45'200'0,"16"45"-156"0,28-24-12 0,-9 10 88 16,0 7-72-16,28-10 44 15,7 7-56-15,23 3-12 16,-3 3-12-16,3 8-152 16,-7 3 76-16</inkml:trace>
          <inkml:trace contextRef="#ctx0" brushRef="#br0" timeOffset="285169.5529">8148 11011 528 0,'16'-20'196'0,"-16"20"-152"0,11 10-12 0,-7-3 60 15,0 3-56-15,0 11-12 16,4 3-16-16,-8 17 0 16,0 1-4-16,0 23-4 15,0 0 4-15,0 4 20 16,4-7-12-16,-8-3 12 15,4-11-12-15,-8-7-148 16,0-10 72-16</inkml:trace>
          <inkml:trace contextRef="#ctx0" brushRef="#br0" timeOffset="283574.8092">7362 11269 728 0,'0'11'268'0,"0"-11"-208"0,20 14-16 0</inkml:trace>
          <inkml:trace contextRef="#ctx0" brushRef="#br0" timeOffset="285329.9767">7691 11321 464 0,'8'-24'176'0,"-8"24"-140"0,27-7-8 16,-7-7 100-16,-1 14-76 15,20-17-20-15,7 14-20 0</inkml:trace>
          <inkml:trace contextRef="#ctx0" brushRef="#br0" timeOffset="290132.7828">7738 11366 300 0,'0'-7'112'0,"0"7"-88"0,8-7-8 0,-8 0 56 16,0 14-44-16,0-14 52 16,7 7-48-16,-7 0 72 15,4 0-56-15,4-10-8 16,0 6-24-16,11-9 16 15,0 13-20-15,9-14 40 16,3 7-28-16,3-7-32 16,5 4 4-16,0-4 16 15,-4 7-4-15,-16 0 16 16,0 4-16-16,-11-1-4 16,-4 4 0-16,-8 0-4 15,4 7 0-15,-8 0-372 16,16 4 204-16</inkml:trace>
        </inkml:traceGroup>
        <inkml:traceGroup>
          <inkml:annotationXML>
            <emma:emma xmlns:emma="http://www.w3.org/2003/04/emma" version="1.0">
              <emma:interpretation id="{90ADF68C-61E1-4723-AB3A-FEC1D27DDF2F}" emma:medium="tactile" emma:mode="ink">
                <msink:context xmlns:msink="http://schemas.microsoft.com/ink/2010/main" type="inkWord" rotatedBoundingBox="10184,11150 11651,11152 11650,11902 10183,11901"/>
              </emma:interpretation>
              <emma:one-of disjunction-type="recognition" id="oneOf34">
                <emma:interpretation id="interp50" emma:lang="" emma:confidence="0">
                  <emma:literal>is,</emma:literal>
                </emma:interpretation>
                <emma:interpretation id="interp51" emma:lang="" emma:confidence="0">
                  <emma:literal>is.</emma:literal>
                </emma:interpretation>
                <emma:interpretation id="interp52" emma:lang="" emma:confidence="0">
                  <emma:literal>m.</emma:literal>
                </emma:interpretation>
                <emma:interpretation id="interp53" emma:lang="" emma:confidence="0">
                  <emma:literal>m,</emma:literal>
                </emma:interpretation>
                <emma:interpretation id="interp54" emma:lang="" emma:confidence="0">
                  <emma:literal>Mr.</emma:literal>
                </emma:interpretation>
              </emma:one-of>
            </emma:emma>
          </inkml:annotationXML>
          <inkml:trace contextRef="#ctx0" brushRef="#br0" timeOffset="291379.5271">9623 11128 508 0,'-11'-3'188'0,"11"3"-148"0,0 0-8 0,0 0 16 16,0 0-32-16,0 10 56 15,-8 4-40-15,4 24 28 16,-4 3-32-16,0 21 0 16,5 0-16-16,-13 3-16 15,16-6 0-15,-12-8 12 16,5-9-4-1,-1-11 32-15,8-4-20 0,-4-13 32 16,4 3-32-16,-8-27 4 16,16 3-12-16,-8-27-8 15,4-1 4-15,4-27 4 16,-1 4-4-16,-3-14-72 16,4 10 36-16,0 3-12 15,3 18 24-15,-3 6-4 16,0 11 12-16,-4 7 60 15,11 10-24-15,-3 7 52 16,-4 7-44-16,3 14-16 16,5 3-8-16,3 14-8 0,-7 0 0 15,7-1 44-15,0 1-24 0,-3-7-8 16,3-3-8-16,1-18 4 16,-1-3-4-1,0-14 8-15,8-3-8 0,1-28 8 16,-1 7-8-16,4-10-36 15,7 6 16-15,-11-3-20 16,0 11 20-16,-7-1-8 16,-1 8 12-16,1 6 0 15,-5 7 4-15,-3 7 68 16,-5 7-32-16,1 10-4 16,-4 4-12-16,4 10-12 15,0 3 4-15,-5 11 20 16,-3-4-12-16,0 4 12 15,8-4-12-15,-16 0-8 16,8-6 0-16,-11-4 12 16,3 0-8-16,-4-7 40 15,5 0-24-15,-13-7-32 16,13-3 4-16,-5-4-116 16,4 1 68-16,-3-8-156 15,11 7 120-15,-8-17-280 16,8 7 208-16</inkml:trace>
          <inkml:trace contextRef="#ctx0" brushRef="#br0" timeOffset="291754.4963">9828 10925 332 0,'-27'-10'120'0,"27"10"-92"0,-11-3-8 0,3-1 156 15,8 8-100-15,-12-4 104 16,12 0-104-16,0 0 20 15,0 0-56-15,0 3-4 16,12 4-24-16,3-4 12 16,5 4-16-16,11-3-48 15,4-1 24-15,11-3 80 16,-7 0-32-16,7-3 16 16,-7 3-28-16,-12-4-20 15,12 4-4-15,-20-3-148 16,-3 6 84-16</inkml:trace>
          <inkml:trace contextRef="#ctx0" brushRef="#br0" timeOffset="290658.1824">8756 11521 424 0,'-19'-7'156'0,"19"7"-120"0,-12-7-8 0,4 0 116 16,8 7-84-16,-11 0 116 15,7 0-100-15,0-3 24 16,8-1-60-16,11-3 4 16,5 4-28-16,15-4-8 15,-1 0-4-15,13-7 4 16,-1 0-4-16,8 1 16 16,-3 6-12-16,-5 0-4 15,1 3 0-15,-20 4-4 16,-8 4 0-16,-11-1 24 15,3 4-12-15,-11-3-240 16,0-1 120-16</inkml:trace>
        </inkml:traceGroup>
        <inkml:traceGroup>
          <inkml:annotationXML>
            <emma:emma xmlns:emma="http://www.w3.org/2003/04/emma" version="1.0">
              <emma:interpretation id="{D8EFA62B-209B-4856-B30E-8C526719578B}" emma:medium="tactile" emma:mode="ink">
                <msink:context xmlns:msink="http://schemas.microsoft.com/ink/2010/main" type="inkWord" rotatedBoundingBox="12220,11967 12232,11968 12231,12071 12219,12070"/>
              </emma:interpretation>
            </emma:emma>
          </inkml:annotationXML>
          <inkml:trace contextRef="#ctx0" brushRef="#br0" timeOffset="292236.2778">10746 11724 780 0,'-8'17'288'0,"8"-17"-224"0,0 34-20 16,-4-6-12-16,4-4-28 0</inkml:trace>
        </inkml:traceGroup>
      </inkml:traceGroup>
    </inkml:traceGroup>
    <inkml:traceGroup>
      <inkml:annotationXML>
        <emma:emma xmlns:emma="http://www.w3.org/2003/04/emma" version="1.0">
          <emma:interpretation id="{5620EFF7-53B4-4EE0-AF3B-4C6093DF78E9}" emma:medium="tactile" emma:mode="ink">
            <msink:context xmlns:msink="http://schemas.microsoft.com/ink/2010/main" type="paragraph" rotatedBoundingBox="2160,12512 12042,12223 12073,13299 2192,135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349AFF-FFB5-4160-8C35-652C4B2CFB2E}" emma:medium="tactile" emma:mode="ink">
              <msink:context xmlns:msink="http://schemas.microsoft.com/ink/2010/main" type="line" rotatedBoundingBox="2160,12512 12042,12223 12073,13299 2192,13588">
                <msink:destinationLink direction="with" ref="{D1D50F25-697E-4FB2-A019-7FA93CB924E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72DF665-CEC9-4C4B-9C50-37BB518C41DE}" emma:medium="tactile" emma:mode="ink">
                <msink:context xmlns:msink="http://schemas.microsoft.com/ink/2010/main" type="inkWord" rotatedBoundingBox="2165,12686 4104,12629 4130,13531 2192,13588"/>
              </emma:interpretation>
              <emma:one-of disjunction-type="recognition" id="oneOf35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294381.7589">809 12601 340 0,'-27'7'128'0,"7"-7"-100"0,-7 7-8 0,23-4 80 0,-7-3-60 16,3 0 96-16,-4 0-76 16,4 0 60-16,5 0-68 15,-1-3-28-15,8 3-16 16,3-7-20-16,5 0 8 0,7 0 12 15,16-10-4-15,12 10-12 16,11-7 4-16,-4 11 4 16,4 3 0-16,-4 0 8 15,-7 3-4-15,-9 1-12 16,-7-1 4-16,4 1 4 16,-16-1 0-16,-3 1 8 15,-4-1-4-15,-1 4 32 16,-11 3-20-16,0 7-12 15,-4 4-8-15,-3 7 12 0,-1 9-4 16,-4 5-20-16,4-4 8 16,-3-1 32-16,-1 1-16 15,-3 4-16-15,-5-5 0 16,5-6 20 0,3 0-4-16,-7-3 4 15,7-7-4-15,-7-15 56 16,7-2-36-16,-3-18 24 15,-12-10-32-15,4-7 16 16,-5-3-20-16,-3-1-16 16,1 4-4-16,-5-7 4 0,4 1 0 0,4 6-20 15,7 6 12-15,1-2-12 16,3 10 8-16,9-4 16 16,7 11 0-16,7 3-80 15,13 0 40-15,7 7-328 16</inkml:trace>
          <inkml:trace contextRef="#ctx0" brushRef="#br0" timeOffset="294608.3617">1331 12701 496 0,'0'3'184'0,"16"11"-140"0,7 7-16 15,-8-4 64-15,13 4-56 16,10-4 12-16,13 0-28 16,-5 4 24-16,4-1-28 15,-11 1-4-15,-4 0-8 0,-4-4 20 0,0-3-12 16,-8-1-128-16,-4-6 64 16,-3-3-308-1</inkml:trace>
          <inkml:trace contextRef="#ctx0" brushRef="#br0" timeOffset="294803.9174">1803 12691 508 0,'-11'-4'188'0,"-5"11"-148"0,-3 10-8 0,7-3 52 16,-15 7-52-16,-4 6 60 0,-7 1-56 15,-5 6-16-15,0 0-12 16,1 1 0-16,7 3-4 0,4-4-136 15,8-6 76-15,11-15-272 32,8 5 184-32,16-11-84 0</inkml:trace>
          <inkml:trace contextRef="#ctx0" brushRef="#br0" timeOffset="295044.1481">2245 12598 332 0,'0'-4'120'0,"-4"11"-92"0,-4 10-8 0,0 0 96 15,-3 8-68-15,3 6 60 16,-11 6-64-16,11 1 24 16,-4 7-40-16,-7 7 8 15,11 6-20-15,-3-10-36 16,3 4 12-16,-4-7 44 15,12-8-16-15,0-9-8 16,8-7-8-16</inkml:trace>
          <inkml:trace contextRef="#ctx0" brushRef="#br0" timeOffset="295435.0607">2253 12900 496 0,'11'-13'184'0,"-3"13"-140"0,0 0-16 0,11 0 40 16,8-4-44-16,0 4 8 16,0 0-20-16,4 4-112 15</inkml:trace>
          <inkml:trace contextRef="#ctx0" brushRef="#br0" timeOffset="295690.2399">2345 12422 456 0,'0'-10'168'0,"12"6"-128"0,7-6-16 16,-11 10 24-16,12-3-32 16,-1-1-4-16,0 4-8 0,16 0-4 15</inkml:trace>
          <inkml:trace contextRef="#ctx0" brushRef="#br0" timeOffset="295282.8456">2620 12553 488 0,'-19'-38'180'0,"19"38"-140"0,0 7-12 16,0 3 20 0,0 4-32-16,-4 20 56 0,4 11-40 15,4 7 48-15,-4 3-48 16,12 3-52-16,-5 15 12 16,1-5 32-1,0 8-12-15,-8-7 36 16,4-11-32-16,-12-6 4 15,4-7-12-15,-11-14-216 16,3-4 112-16</inkml:trace>
        </inkml:traceGroup>
        <inkml:traceGroup>
          <inkml:annotationXML>
            <emma:emma xmlns:emma="http://www.w3.org/2003/04/emma" version="1.0">
              <emma:interpretation id="{F93C9CC0-2CD6-46B8-93DF-52CA5BA60129}" emma:medium="tactile" emma:mode="ink">
                <msink:context xmlns:msink="http://schemas.microsoft.com/ink/2010/main" type="inkWord" rotatedBoundingBox="5150,12959 5445,12950 5450,13108 5155,13117"/>
              </emma:interpretation>
              <emma:one-of disjunction-type="recognition" id="oneOf36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296095.44">3669 12756 548 0,'-3'-4'204'0,"3"4"-156"0,11-10-16 16,1 3 88 0,3 4-72-16,12-7-12 0,4 3-20 15,16 3-24-15,-1 4 4 0,1 0-84 16,-1 7 48-16</inkml:trace>
          <inkml:trace contextRef="#ctx0" brushRef="#br0" timeOffset="296260.8801">3673 12873 436 0,'27'-14'160'0,"-27"14"-124"0,86-14-8 0,-44 14 16 15,-3 0-28-15,11 0-144 16,-3 7 64-16</inkml:trace>
        </inkml:traceGroup>
        <inkml:traceGroup>
          <inkml:annotationXML>
            <emma:emma xmlns:emma="http://www.w3.org/2003/04/emma" version="1.0">
              <emma:interpretation id="{6B2F62C8-267E-4D40-B433-FD0A76BE641E}" emma:medium="tactile" emma:mode="ink">
                <msink:context xmlns:msink="http://schemas.microsoft.com/ink/2010/main" type="inkWord" rotatedBoundingBox="6308,12546 7442,12513 7464,13248 6330,13282"/>
              </emma:interpretation>
              <emma:one-of disjunction-type="recognition" id="oneOf37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297310.2315">5009 12605 332 0,'0'-14'120'0,"0"14"-92"0,15 20-8 16,-7-2 156-1,4 6-100-15,-1 10 32 16,1 7-64-16,3-3-20 0,-3 0-12 0,-8 0 8 16,-4 3-12-16,-12-6 76 15,4-1-48-15,-23-6 4 16,4 3-24-16,-11-18 16 15,3-2-20-15,0-15-40 16,8-6 16-16,4-14-376 16,3-4 212-16</inkml:trace>
          <inkml:trace contextRef="#ctx0" brushRef="#br0" timeOffset="297418.5364">5214 12340 624 0,'4'-45'228'0,"-4"45"-176"0,11 0-16 0,-11-4-28 16,4 4-12-16</inkml:trace>
          <inkml:trace contextRef="#ctx0" brushRef="#br0" timeOffset="298000.6515">5601 12512 320 0,'-12'-11'120'0,"12"11"-96"0,-7-10-4 0,-5 7 88 16,4 3-64-16,-3 0 88 15,3 6-76-15,-11 5 44 16,-1 6-60-16,1 10-4 16,3 4-20-16,1 7-36 15,-1 4 8-15,9-5 4 16,-1 1 8-16,8-10 0 16,4-4 0-16,0-7 8 15,3-3-4-15,17-7-4 16,-1-4 4-16,8-6-112 15,4 3 60-15,-4-7-96 16,0 3 84-16,-8-2-16 16,-4 6 48-16,-11 0 4 15,0 3 16-15,-12 0 76 16,4 4-36-16,0 4 76 16,8 6-60-16,3-3-24 15,12-1-16-15,8-6 52 16,4 4-32-16,0-11-28 15,4 0-4-15,0-11 0 16,-5 4 4-16,-14-10 0 16,3 7 0-16,-15-7-12 15,-8 3 8-15,-4-10-4 16,-4 7 0-16,-15-11 24 0,11 4-8 16,-7-10-100-16,19 9 48 0,0 1-264 15,11 11 172-15</inkml:trace>
        </inkml:traceGroup>
        <inkml:traceGroup>
          <inkml:annotationXML>
            <emma:emma xmlns:emma="http://www.w3.org/2003/04/emma" version="1.0">
              <emma:interpretation id="{E1EFB33D-2A6B-4E31-BB4A-CED3B20A630F}" emma:medium="tactile" emma:mode="ink">
                <msink:context xmlns:msink="http://schemas.microsoft.com/ink/2010/main" type="inkWord" rotatedBoundingBox="7991,12341 8776,12318 8801,13155 8016,13178"/>
              </emma:interpretation>
              <emma:one-of disjunction-type="recognition" id="oneOf38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298558.2263">6534 12797 476 0,'-8'-14'176'0,"8"14"-136"0,31-6-12 0,-15-5 92 15,7 8-72-15,12-8-12 16,11 8-20-16,12 0-4 16,4 3-8-16</inkml:trace>
          <inkml:trace contextRef="#ctx0" brushRef="#br0" timeOffset="298423.8287">7053 12422 496 0,'0'-10'184'0,"0"10"-140"0,0-7-16 16,0-3 76 0,0 10-64-16,-8-7 0 15,-4 7-24-15,-7-7-4 16,4 7-4-16,-16 0-32 15,-4 3 12-15,-8 8 4 16,1 6 8-16,-17 14 16 16,21 7-8-16,-9 20 4 15,12-3-4-15,5 4 12 16,2-4-12-16,17-4-4 16,3-6 0-16,12-7 28 15,4-4-16-15,15-13 32 0,16-4-32 0,3-10-232 16,5 0 112-16</inkml:trace>
          <inkml:trace contextRef="#ctx0" brushRef="#br0" timeOffset="299012.5977">6677 12233 404 0,'20'-4'148'0,"-20"4"-112"0,54-10-12 0,-23 7 20 15,7 10-28-15</inkml:trace>
          <inkml:trace contextRef="#ctx0" brushRef="#br0" timeOffset="298892.2769">6762 12123 340 0,'0'-17'128'0,"0"17"-100"0,16-4-8 0,-5 1 88 16,1 3-64-16,15-4 16 16,8-3-36-16,4 7 4 15,3-3-16-15</inkml:trace>
          <inkml:trace contextRef="#ctx0" brushRef="#br0" timeOffset="299173.9775">7285 12618 456 0,'15'24'168'0,"-15"-24"-128"0,8 24-16 0</inkml:trace>
        </inkml:traceGroup>
        <inkml:traceGroup>
          <inkml:annotationXML>
            <emma:emma xmlns:emma="http://www.w3.org/2003/04/emma" version="1.0">
              <emma:interpretation id="{7748983C-D06A-42C5-A8C7-FA4A29C9F6AF}" emma:medium="tactile" emma:mode="ink">
                <msink:context xmlns:msink="http://schemas.microsoft.com/ink/2010/main" type="inkWord" rotatedBoundingBox="9256,12335 9796,12320 9822,13201 9282,13217"/>
              </emma:interpretation>
            </emma:emma>
          </inkml:annotationXML>
          <inkml:trace contextRef="#ctx0" brushRef="#br0" timeOffset="299756.173">8319 12360 540 0,'-12'-7'200'0,"12"7"-156"0,-16-3-12 16,5-1 80-1,3 4-68-15,-11-3-8 16,-1 0-24-16,-18 3-12 16,11 0 4-16,-20-7-4 15,8 7 0-15,-7 0 8 31,7-4-4-31,4 1 8 0,4 3-8 0,12-4 16 16,-8 8-12-16,12-4-12 16,11 7 0-16,-12 3 28 0,12 4-12 0,-3 24-32 15,7 6 12-15,-8 22 20 32,8-1-8-32,0 4 28 0,-4-11-20 0,-4-3-12 15,8-6-4-15,-11-5 20 16,11-6-8-16,-8-7-4 15,8-7 0-15,-4-6 20 16,4-5-12-16,0-9-12 16,4-4-4-16,15-7-4 15,-3 3 0-15,22-6 16 16,-3 7-4-16,12-1-12 16,-5 4 4-16,5 0-84 15,-5 0 48-15,-11 7-204 16,4-7 136-16</inkml:trace>
          <inkml:trace contextRef="#ctx0" brushRef="#br0" timeOffset="299943.8424">7881 12790 580 0,'20'-3'216'0,"-20"3"-168"0,50-10-12 0,-23 6 24 15,8 4-40-15,3-7 16 16,1 11-20-16,8-8-212 16,-9 4 108-16</inkml:trace>
          <inkml:trace contextRef="#ctx0" brushRef="#br0" timeOffset="300164.7594">7959 12140 436 0,'-24'-31'160'0,"24"31"-124"0,16-7-8 0,-5 0 104 15,5 7-76-15,15-10 60 16,4 10-72-16,3 0-20 15,9 3-16-15,-8 1 24 16,-1 6-16-16</inkml:trace>
        </inkml:traceGroup>
        <inkml:traceGroup>
          <inkml:annotationXML>
            <emma:emma xmlns:emma="http://www.w3.org/2003/04/emma" version="1.0">
              <emma:interpretation id="{ACDF31DB-AC74-4937-8883-853B685A5059}" emma:medium="tactile" emma:mode="ink">
                <msink:context xmlns:msink="http://schemas.microsoft.com/ink/2010/main" type="inkWord" rotatedBoundingBox="10477,12423 12046,12377 12071,13203 10501,13249"/>
              </emma:interpretation>
              <emma:one-of disjunction-type="recognition" id="oneOf39">
                <emma:interpretation id="interp59" emma:lang="" emma:confidence="0">
                  <emma:literal>TF</emma:literal>
                </emma:interpretation>
                <emma:interpretation id="interp60" emma:lang="" emma:confidence="1">
                  <emma:literal>+ I</emma:literal>
                </emma:interpretation>
                <emma:interpretation id="interp61" emma:lang="" emma:confidence="0">
                  <emma:literal>TJ</emma:literal>
                </emma:interpretation>
                <emma:interpretation id="interp62" emma:lang="" emma:confidence="0">
                  <emma:literal>+5</emma:literal>
                </emma:interpretation>
                <emma:interpretation id="interp63" emma:lang="" emma:confidence="0">
                  <emma:literal>t</emma:literal>
                </emma:interpretation>
              </emma:one-of>
            </emma:emma>
          </inkml:annotationXML>
          <inkml:trace contextRef="#ctx0" brushRef="#br0" timeOffset="301527.7951">9027 12756 456 0,'-19'-10'168'0,"19"10"-128"0,0-14-16 0,0 7 132 15,11 7-92-15,5-7 36 16,11 4-60-16,19-4 20 15,5 7-32-15,14-14 44 16,-3 14-40-16,-4-3-40 16,1 3 0-16,-5 0 36 15,-16-4-16-15,1 1-64 16,-12 10 28-16,-19-7-240 31,4 0 148-31</inkml:trace>
          <inkml:trace contextRef="#ctx0" brushRef="#br0" timeOffset="301594.4659">9368 12405 340 0,'7'0'128'0,"-7"0"-100"0,-7 24-8 0,7 0 132 16,-8 7-88-16,4 24 36 15,4-3-60-15,-8 10 4 16,4-7-28-16,-3-4 0 15,7-2-8-15,-12 2 20 16,12-13-16-16,-8 0 24 16,8-14-24-16,-7 0-196 15,7-10 96-15</inkml:trace>
          <inkml:trace contextRef="#ctx0" brushRef="#br0" timeOffset="302068.727">10281 12453 236 0,'8'24'88'0,"-8"-24"-68"0,12 62-4 0,-12-27 68 16,11-4-48-16,-3 13 32 16,0 1-40-16,-8 3 0 15,0-10-16-15,-16 0 108 16,12-7-68-16,-15 0 16 16,-4 0-44-16,0-11 24 15,3-2-32-15,-15-11 64 16,16 3-44-16,-16-14 0 15,16 1-20-15,-12-7 16 16,11-1-20-16,-3-6-4 16,4 7-4-16,7-11-120 15,5 7 64-15</inkml:trace>
          <inkml:trace contextRef="#ctx0" brushRef="#br0" timeOffset="301839.618">10061 12353 560 0,'7'-7'208'0,"-7"7"-164"0,20 0-8 16,-1-6-4-1,0 12-24-15,20-6 32 16,8 0-24-16,18 0-4 15,1 4-8-15,-4-1 4 16,-4-3-4-16,-19 4 16 16,0 3-12-16,-24-7-64 0,-3 10 28 0</inkml:trace>
          <inkml:trace contextRef="#ctx0" brushRef="#br0" timeOffset="302489.3466">10138 12216 456 0,'0'-7'168'0,"0"7"-128"0,0-7-16 0,0 7 156 15,0 0-104-15,0-7 84 16,8 0-92-16,0-3 24 15,3 10-52-15,8-7 20 16,9 0-32-16,10 0 0 16,9-3-16-16,-1 3-16 15,1 7 0-15,-1 0 40 16,-7 0-24-16,-12 0-108 16,-8 0 52-16,-11 7-460 15,-8-4 280-15</inkml:trace>
        </inkml:traceGroup>
      </inkml:traceGroup>
    </inkml:traceGroup>
    <inkml:traceGroup>
      <inkml:annotationXML>
        <emma:emma xmlns:emma="http://www.w3.org/2003/04/emma" version="1.0">
          <emma:interpretation id="{6E86FECA-9620-4B9B-A24C-CB836F145753}" emma:medium="tactile" emma:mode="ink">
            <msink:context xmlns:msink="http://schemas.microsoft.com/ink/2010/main" type="paragraph" rotatedBoundingBox="2170,13746 7871,13802 7861,14876 2159,148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A1D83C7-D0B4-4330-96DC-079EDFCA414D}" emma:medium="tactile" emma:mode="ink">
              <msink:context xmlns:msink="http://schemas.microsoft.com/ink/2010/main" type="line" rotatedBoundingBox="2170,13746 7871,13802 7861,14876 2159,14820">
                <msink:destinationLink direction="with" ref="{D1D50F25-697E-4FB2-A019-7FA93CB924E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BBB12BE-DD64-4051-AD85-5B2A2749915F}" emma:medium="tactile" emma:mode="ink">
                <msink:context xmlns:msink="http://schemas.microsoft.com/ink/2010/main" type="inkWord" rotatedBoundingBox="2170,13746 5033,13774 5022,14848 2159,14820"/>
              </emma:interpretation>
              <emma:one-of disjunction-type="recognition" id="oneOf40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0" timeOffset="306917.9786">1776 14587 392 0,'-3'0'148'0,"-5"0"-116"0,12 0-8 0,-4 0 108 16,0 0-76-16,7-4-12 16,5 1-28-16,3-8 4 15,5-6-12-15,3-7 4 0,8-10-4 16,12-11-8-16,7-10 4 15,0-7-4-15,1-3 0 16,-1 9 16-16,-11 12-8 16,-12 2 24-16,-8 5-20 15,0-1-48-15,-11 3 20 16,-12 8 20-16,0 6 0 0,4 4-8 16,-3 7 0-16,-1 6-24 15,4 15 16-15,-4-1 24 16,-4 7-8-16,8 11 0 15,-4 6 0-15,0 11-4 16,-3 3 0-16,7 0 32 16,0-3-16-16,3-11-4 15,5-6-8-15,4-11 40 16,3-10-24-16,5-14 24 16,3-7-24-16,4-10-28 15,4-7 4-15,-4-3-104 16,-8-4 56-16,-3 3-48 15,3 1 60-15,-7 7 4 16,-4-1 20-16,-1 7 20 16,-3 8 0-16,0 9 24 0,-4 4-16 15,0 14 40-15,-4 10-28 16,4 4 4-16,-8 13-16 16,8 7 28-16,0 4-24 15,0-4-24-15,0-14 4 16,4 1 36-16,0-11-20 15,0-7 36-15,-4-7-32 16,0-10-128-16,0 0 60 16</inkml:trace>
          <inkml:trace contextRef="#ctx0" brushRef="#br0" timeOffset="307174.6708">2222 13682 340 0,'0'-31'128'0,"7"20"-100"0,17-16-8 16,-13 16 88-16,5 1-64 15,-1-4 0-15,16 7-28 16,-12-3 16-16,1 3-20 16,-1 4-32-16</inkml:trace>
          <inkml:trace contextRef="#ctx0" brushRef="#br0" timeOffset="307369.6974">2233 13761 488 0,'12'-11'180'0,"-1"1"-140"0,-3 0-12 0,4 6 4 0,7-3-24 16,8 1 16-16,-11 6-16 15,7 3-136-15</inkml:trace>
          <inkml:trace contextRef="#ctx0" brushRef="#br0" timeOffset="307790.9336">2694 14074 528 0,'0'-7'196'15,"0"10"-152"-15,0-3-12 0,0 0-8 0,0 0-20 16,8 0-180-16</inkml:trace>
          <inkml:trace contextRef="#ctx0" brushRef="#br0" timeOffset="305146.5736">723 13878 184 0,'-15'-7'68'0,"15"10"-52"0,-8-10-4 0,4 7 160 16,0-7 28-1,4 1-96-15,0-8-4 16,0 4-64-16,4 3 4 0,4 0-24 16,0 0-8-16,3 3-4 0,5 1-16 15,7 3 8-15,8-3 4 16,12 3 0-16,15-4 8 16,8 1-4-16,-4 3-20 15,-8 10 8-15,0-10 32 16,-8-3-16-16,-3 3-8 15,-8 0-4-15,-4 0 4 16,-8 0 0-16,-4 3 16 16,-11 4-8-16,-8 3 4 15,-4 1-4-15,-4 2 4 16,1-2-8-16,-5 6 8 16,1 0-8-16,-1 0-20 31,8 7 8-31,-4 4 4 0,-3 6 4 0,-1 4-20 15,-3 14 12-15,7 3 20 16,-12 14-4-16,1-7-20 0,4-11 4 16,-5-3 32-16,1-10-16 15,0-14 0-15,3-7-4 16,8-13 48-16,-3-14-28 16,-1-15 0-16,-3-16-16 15,-5-14 12-15,-3-3-12 16,-4 3-4-16,-12 10 0 15,1 0-16-15,-5 7 8 16,4 7 12-16,8 0-4 16,0 0-4-16,4 0 4 0,4 7 20 15,7 0-12-15,9 4-32 16,3 2 12-16,4 5 0 16,8-5 8-16,3 15 24 15,9 6-12-15,3 4-400 16,4 7 212-1,4 7-196-15</inkml:trace>
          <inkml:trace contextRef="#ctx0" brushRef="#br0" timeOffset="305328.0563">1544 13995 652 0,'8'3'244'0,"-4"7"-192"0,3-6-12 0,-3 3 40 16,-4-7-52-16,8 7 24 16,0 0-32-16,3-4 28 15,1 4-32-15,0-4-568 16</inkml:trace>
          <inkml:trace contextRef="#ctx0" brushRef="#br0" timeOffset="308520.2689">2965 14156 436 0,'0'-13'160'0,"11"9"-124"0,5-10-8 0,3 8 96 16,1-5-72-16,18 1-12 16,9 0-24-16,11-1 28 15,-4 4-20-15,0 1-268 0</inkml:trace>
          <inkml:trace contextRef="#ctx0" brushRef="#br0" timeOffset="308076.5887">3046 13826 216 0,'-8'-3'80'0,"8"16"-60"0,-7 18-8 0,3-13 116 16,0 9-72-16,0 8 32 15,4 6-52-15,0 4-40 16,-8 6 0-16,8 4 16 15,0-3-4-15,4-7 16 16,0-8-16-16,0-9 24 16,0-11-20-16,4-7-152 15,3-13 72-15,12-18-220 16</inkml:trace>
          <inkml:trace contextRef="#ctx0" brushRef="#br0" timeOffset="308692.767">3116 13616 464 0,'-39'-38'176'0,"31"31"-140"0,-3-6-8 16,11 13 76-16,7-7-64 16,13-4-52-16,19 5 4 15,19-1 32-15</inkml:trace>
          <inkml:trace contextRef="#ctx0" brushRef="#br0" timeOffset="308301.1878">3545 13740 332 0,'0'31'120'0,"-3"-14"-92"0,-5 28-8 16,8-21 52-16,4 14-44 16,-4 0-4-16,4 6-12 15,-8 1 24-15,-4 3-20 16,0 4-12-16,4-4-8 15,-11 4 40-15,-4-4-24 16,-1-10-8-16,-3 7-8 16,0-21-368-16</inkml:trace>
        </inkml:traceGroup>
        <inkml:traceGroup>
          <inkml:annotationXML>
            <emma:emma xmlns:emma="http://www.w3.org/2003/04/emma" version="1.0">
              <emma:interpretation id="{0BC7F255-D77B-47EB-B828-BA595D8AF516}" emma:medium="tactile" emma:mode="ink">
                <msink:context xmlns:msink="http://schemas.microsoft.com/ink/2010/main" type="inkWord" rotatedBoundingBox="5690,13792 7871,13813 7862,14686 5682,14665"/>
              </emma:interpretation>
              <emma:one-of disjunction-type="recognition" id="oneOf41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0" timeOffset="309244.7997">4200 14026 508 0,'19'-4'188'0,"0"-6"-148"0,20-11-8 0,-8 18 28 16,12-1-40-16,7 1 0 16,0 3-12-16,-7-4-376 15,-8 4 200-15,-8 11-36 16</inkml:trace>
          <inkml:trace contextRef="#ctx0" brushRef="#br0" timeOffset="309068.3307">4246 13850 572 0,'4'-20'208'0,"4"16"-160"0,3-6-12 15,5 6 24-15,3-3-40 16,4 4 8 0,5 3-16-16,10 10-96 0,-3-3 48 15,0 17-440-15</inkml:trace>
          <inkml:trace contextRef="#ctx0" brushRef="#br0" timeOffset="310445.6268">5369 13754 476 0,'-8'-7'176'0,"12"7"-136"0,0 7-12 0,4 0 40 0,3 10-44 16,9-3 0-1,10-1-16-15,17 1 20 0,11-3-16 16,4-8 4-16,0-3-8 0,-8-7 36 16,-11-3-20-16,-9-4 4 15,-14-7-16-15,-9-3-8 16,-14-3 0-16,-9-1 4 15,-15 1-4-15,-8-1-4 16,-8 1 4-16,-7 6-112 16,0 4 60-16,3 6-16 15,5 5 40-15,7 2-12 16,4 8 20-16,4 9-16 16,8 11 16-16,3 14 36 15,1 14-12-15,7 10 16 16,8 0-12-16,0 3 12 0,0 1-16 15,8 2 24-15,-1 5-20 16,-7-1 4-16,0-3-8 16,0-11 20-16,-7-6-16 15,-1-14 24-15,-12-14-24 16,-14-7 24 0,7-3-24-16,-20-18-20 15,-3-3 0-15,3-6 32 16,9-8-16-16,-5-3-8 15,20-4-4 1,0-6 20-16,19 3-8 0,0 3-12 0,8 4 0 0,3 4-288 16,13 3 160-1,-1 6-212-15</inkml:trace>
          <inkml:trace contextRef="#ctx0" brushRef="#br0" timeOffset="311106.1407">5853 14088 332 0,'0'10'120'0,"7"0"-92"0,5 7-8 15,-12-3 80-15,0 7-60 0,0 6 0 16,0 1-24-16,0-4-12 16,0-3 0-16,-4-4 20 15,4-7-12-15,0-3 24 16,8-14 4 0,-4-10-20-16,7-4-12 15,-3-6-4-15,11-1-76 16,-7 1 40-16,7 3-12 15,1 0 24-15,3 6-12 16,-11 5 16-16,-1 6 44 16,5 0-16-16,-16 17 60 15,0 7-24-15,0 4-20 16,4 3-12-16,-4 0-8 16,0 0 12-16,3-7-12 15,9-3 24-15,-4-3-20 0,-4-5 24 16,-4-6-24-16,7-6 24 15,1-5-24-15,0 1-20 16,4-4 0-16,-5-3-4 16,13-4 4-16,-9 4-44 15,9 0 24-15,-1 3-28 16,8 4 32-16,-8-1 12 16,9 5 8-16,-1 2 108 15,-8 4-56-15,0 7 16 16,-3 3-40-16,3 4-4 0,-7 3-12 15,-4 4 4-15,-5-7-8 16,5 3 8-16,-8-3-8 16,0-4 24-16,0 4-16 15,0-7 40-15,0-4-28 16,0-3-112-16,-8 0 48 16</inkml:trace>
        </inkml:traceGroup>
      </inkml:traceGroup>
    </inkml:traceGroup>
    <inkml:traceGroup>
      <inkml:annotationXML>
        <emma:emma xmlns:emma="http://www.w3.org/2003/04/emma" version="1.0">
          <emma:interpretation id="{8DB8469D-4E91-42FB-A0EB-2DBA304D8EE9}" emma:medium="tactile" emma:mode="ink">
            <msink:context xmlns:msink="http://schemas.microsoft.com/ink/2010/main" type="paragraph" rotatedBoundingBox="2158,15080 7253,15069 7255,16071 2160,160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C1C7E0-E76B-49C6-949E-E7EE7F93A908}" emma:medium="tactile" emma:mode="ink">
              <msink:context xmlns:msink="http://schemas.microsoft.com/ink/2010/main" type="inkBullet" rotatedBoundingBox="2158,15398 3052,15395 3053,16074 2160,16077"/>
            </emma:interpretation>
            <emma:one-of disjunction-type="recognition" id="oneOf42">
              <emma:interpretation id="interp66" emma:lang="" emma:confidence="0">
                <emma:literal>O.</emma:literal>
              </emma:interpretation>
              <emma:interpretation id="interp67" emma:lang="" emma:confidence="0">
                <emma:literal>o.</emma:literal>
              </emma:interpretation>
              <emma:interpretation id="interp68" emma:lang="" emma:confidence="0">
                <emma:literal>s</emma:literal>
              </emma:interpretation>
              <emma:interpretation id="interp69" emma:lang="" emma:confidence="0">
                <emma:literal>0.</emma:literal>
              </emma:interpretation>
              <emma:interpretation id="interp70" emma:lang="" emma:confidence="0">
                <emma:literal>s.</emma:literal>
              </emma:interpretation>
            </emma:one-of>
          </emma:emma>
        </inkml:annotationXML>
        <inkml:trace contextRef="#ctx0" brushRef="#br0" timeOffset="313103.4806">731 15237 268 0,'-11'0'100'0,"7"-4"-76"0,4-2-8 15,0 6 104-15,-4-4-68 0,0 4 52 16,4-3-64 0,-4 3 24-16,4 0-36 0,0 0 8 15,0 0-20-15,0 0 36 16,8 3-28-16,7-3-12 0,9 0-8 15,14 0 4-15,16 0-4 16,16 4-12-16,4-1 4 16,-9 4 48-16,-3-4-24 15,-4-3 0-15,-3-3-12 16,-5 3-8-16,-7 0 4 16,-12-4 4-16,-8 1-4 0,-8-4 16 15,-15 7-12-15,-4 0-4 16,-7 7 0-16,-1 0-24 15,-3 3 12-15,-1-3 12 16,1 7 0-16,-1 3-12 16,5 14 4-16,-1 10-4 15,-3 14 0-15,3 11-12 16,0-1 12-16,1-6-4 16,-5-4 4-16,5-11 24 15,-1-2-8-15,-4-8 4 16,-3-6-4-16,4-8 28 15,-5-13 0 1,1-10-20-16,-8-8 20 16,7-6-24-16,-7-3-32 15,0-11 12-15,-4-7 28 0,-4-14-12 16,1-13 16-16,-5-1-12 16,4 4-24-16,4 7 4 15,0 7 12-15,4 7 0 16,8 7-28-16,7-1 12 15,-3 8-4-15,7 6 8 16,0 4 52-16,8 0-24 16,4 6-44-16,4 4 12 15,-1 7 28-15,5 7-8 16,11 4-556-16,16 9 300 16,-4 4-8-16</inkml:trace>
        <inkml:trace contextRef="#ctx0" brushRef="#br0" timeOffset="313227.3638">1544 15450 464 0,'8'-3'176'0,"-4"13"-140"0,7 4-8 16,-11-7-172-16</inkml:trace>
      </inkml:traceGroup>
      <inkml:traceGroup>
        <inkml:annotationXML>
          <emma:emma xmlns:emma="http://www.w3.org/2003/04/emma" version="1.0">
            <emma:interpretation id="{586D47F3-36BB-4C1F-BC20-1311E3EAF9B7}" emma:medium="tactile" emma:mode="ink">
              <msink:context xmlns:msink="http://schemas.microsoft.com/ink/2010/main" type="line" rotatedBoundingBox="3520,15077 7253,15069 7255,16071 3522,16079">
                <msink:destinationLink direction="with" ref="{D1D50F25-697E-4FB2-A019-7FA93CB924E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BF687B7-AE63-4F30-A45E-646A9B6FE50F}" emma:medium="tactile" emma:mode="ink">
                <msink:context xmlns:msink="http://schemas.microsoft.com/ink/2010/main" type="inkWord" rotatedBoundingBox="3520,15077 5189,15073 5191,15969 3522,15973"/>
              </emma:interpretation>
              <emma:one-of disjunction-type="recognition" id="oneOf43">
                <emma:interpretation id="interp71" emma:lang="" emma:confidence="1">
                  <emma:literal/>
                </emma:interpretation>
              </emma:one-of>
            </emma:emma>
          </inkml:annotationXML>
          <inkml:trace contextRef="#ctx0" brushRef="#br0" timeOffset="314533.5436">2876 15412 548 0,'0'28'204'0,"0"-18"-156"0,0 7-16 16,0-10-16-16,8 4-16 16,-5 2-460-16</inkml:trace>
          <inkml:trace contextRef="#ctx0" brushRef="#br0" timeOffset="315281.7055">3116 15443 424 0,'-16'-17'156'0,"16"17"-120"0,12-3-8 15,0 3 88-15,3 0-68 16,12 0 112-16,4 0-88 16,8 0-20-16,7 3-32 15,8 4 12-15,-3-7-20 0,-9 7-92 0,-3 0 44 16,-4-4-464-1,-4-3 276-15,4 4 24 16</inkml:trace>
          <inkml:trace contextRef="#ctx0" brushRef="#br0" timeOffset="314110.4181">2198 14972 268 0,'-19'-24'100'0,"19"17"-76"0,8-7-8 16,3 7 88-16,5-3-60 15,-1-4 44-15,9 4-52 16,3 3-20-16,7 4-8 16,-10 3 16-16,3 10-12 0,0 7-252 15</inkml:trace>
          <inkml:trace contextRef="#ctx0" brushRef="#br0" timeOffset="314274.8563">2113 15044 456 0,'35'-17'168'0,"4"14"-128"0,15-4-16 0,-23 3-8 0,8 4-16 15,3 7-28-15</inkml:trace>
          <inkml:trace contextRef="#ctx0" brushRef="#br0" timeOffset="313825.0346">2044 15605 548 0,'-8'-17'204'0,"19"13"-156"0,16-9-16 0,-7 6 96 16,11 0-76-16,8 0-28 16,3 0-20-16,1 4 32 15,-1 3-24-15,-3 0-388 16</inkml:trace>
          <inkml:trace contextRef="#ctx0" brushRef="#br0" timeOffset="313658.5779">2477 15216 404 0,'0'-7'148'0,"0"7"-112"0,-8 0-12 0,-3-3 84 16,3 3-40-16,-4 0-28 15,-7 3 4-15,-16 1-32 16,4 3-12-16,-15 6-4 16,-8 8-4-16,-5 7 0 0,13 13 104 15,3 7-52-15,9 7-20 16,14 4-12-16,13-4-4 16,10-11-4-16,13-6 8 15,11-3-8-15,4-11 40 16,4-4-20-16,0-2-112 15,-4-8 48-15</inkml:trace>
          <inkml:trace contextRef="#ctx0" brushRef="#br0" timeOffset="315657.8009">3112 14876 600 0,'-8'-7'224'0,"8"7"-176"0,0-11-12 16,12 4 160-1,-4 4-116-15,26-7-8 16,1 6-44-16,23 1 16 0,0 6-28 15,12-3-452-15,0 7 232 0,11-7-208 16</inkml:trace>
          <inkml:trace contextRef="#ctx0" brushRef="#br0" timeOffset="315040.064">3704 15096 300 0,'0'-7'112'0,"0"7"-88"0,-8 0-8 16,5 0 56-16,-13 0-44 15,-3 7 32-15,-8-7-32 16,0 14-8-16,-12-14-12 16,-8 3-8-16,-3-3 4 15,-4 3 56-15,7-6-32 16,9-7 40-16,3 3-36 15,16-7 24-15,-1 7-28 16,16 0-36-16,4 4 4 16,0 3-8-16,0 10 4 0,0 7 16 15,-4 7-4-15,1 4-28 16,-13 13 12-16,4 18 32 16,-3 16-12-16,3 1 0 15,-7-10-4-15,11-5-4 0,-7-12 0 16,7-11 16-16,0-8-8 15,4-2 24-15,4-14-20 16,4 0 40-16,4-4-28 16,4-7-12-16,7 1-8 15,-4-1-4-15,5-3 0 16,-1 0-28-16,1 0 16 16,11 0 32-16,-1 0-12 15,-6-7 0-15,3 7-4 16,-8-7-164-16,8 1 88 15,-7 6-280-15,-5-4 200 16,-3-3-56-16</inkml:trace>
        </inkml:traceGroup>
        <inkml:traceGroup>
          <inkml:annotationXML>
            <emma:emma xmlns:emma="http://www.w3.org/2003/04/emma" version="1.0">
              <emma:interpretation id="{64BC5057-C7BE-4440-85FC-4A1D154D7CB6}" emma:medium="tactile" emma:mode="ink">
                <msink:context xmlns:msink="http://schemas.microsoft.com/ink/2010/main" type="inkWord" rotatedBoundingBox="5909,15366 7253,15363 7255,16071 5911,16074"/>
              </emma:interpretation>
              <emma:one-of disjunction-type="recognition" id="oneOf44">
                <emma:interpretation id="interp72" emma:lang="" emma:confidence="0">
                  <emma:literal>☺</emma:literal>
                </emma:interpretation>
                <emma:interpretation id="interp73" emma:lang="" emma:confidence="0">
                  <emma:literal>y</emma:literal>
                </emma:interpretation>
                <emma:interpretation id="interp74" emma:lang="" emma:confidence="0">
                  <emma:literal>Y</emma:literal>
                </emma:interpretation>
                <emma:interpretation id="interp75" emma:lang="" emma:confidence="0">
                  <emma:literal>4</emma:literal>
                </emma:interpretation>
                <emma:interpretation id="interp76" emma:lang="" emma:confidence="0">
                  <emma:literal>K</emma:literal>
                </emma:interpretation>
              </emma:one-of>
            </emma:emma>
          </inkml:annotationXML>
          <inkml:trace contextRef="#ctx0" brushRef="#br0" timeOffset="317593.6888">4424 15251 384 0,'0'-7'140'0,"4"3"-108"0,4 1-8 16,0-1 136-16,3 1-92 15,9 0 36-15,7-1-64 16,4 4-16-16,0 0-12 16,-8 4 0-16,12-1-8 0,-8 0 16 0,0 1-12 15,-4 3 40-15,-11-4-24 16,-1 4-208-16,-7 3 100 16</inkml:trace>
          <inkml:trace contextRef="#ctx0" brushRef="#br0" timeOffset="317790.9139">4436 15485 600 0,'8'-7'224'16,"-1"3"-176"-16,1 4-12 0,4 0 60 0,3 0-60 15,5 0 4-15,3 4-24 16,4 3 24-16,4 3-24 15,8 0-260-15,3-3 132 16,5-7-336-16</inkml:trace>
          <inkml:trace contextRef="#ctx0" brushRef="#br0" timeOffset="318298.2639">5346 15251 352 0,'-4'-18'132'0,"-4"25"-104"0,8 0-8 0,4-3 52 16,4 3-44-16,7-1 68 16,8 1-56-16,12-7-16 15,15 0-16-15,5-7 8 16,10 4-8-16,-10-7 24 15,-1 3-20-15,-23-4 12 16,-4-2-12-16,-15-1 12 0,-12 0-16 16,-20 4 16-16,1 3-16 15,-20-10-12-15,-3 10 0 0,-9 0 4 16,-3 0 0-16,8-3-12 16,3 3 8-16,-3 7-16 15,3 7 12-15,4 0-12 16,8 3 8-16,8 4 36 15,4 10-16-15,15 10 16 16,4 21-12-16,4 18-8 16,-4 9 0-16,7-6 4 15,5-7-4-15,-4-11 52 16,-8-6-32-16,-4-11 8 16,-12-7-20-16,-11-6 44 15,-11-7-28-15,-9-8-16 16,-3-6-4-16,-1-3 16 15,5-4-12-15,3-7-64 16,9 3 24-16,7 4-604 16</inkml:trace>
        </inkml:traceGroup>
      </inkml:traceGroup>
    </inkml:traceGroup>
    <inkml:traceGroup>
      <inkml:annotationXML>
        <emma:emma xmlns:emma="http://www.w3.org/2003/04/emma" version="1.0">
          <emma:interpretation id="{28E18DB5-F71B-46D8-9015-85981E806F19}" emma:medium="tactile" emma:mode="ink">
            <msink:context xmlns:msink="http://schemas.microsoft.com/ink/2010/main" type="paragraph" rotatedBoundingBox="2037,16557 10229,16544 10231,17960 2039,179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8D023C-B27D-47F8-BB50-D68762AF8C93}" emma:medium="tactile" emma:mode="ink">
              <msink:context xmlns:msink="http://schemas.microsoft.com/ink/2010/main" type="line" rotatedBoundingBox="2037,16557 10229,16544 10231,17960 2039,17973"/>
            </emma:interpretation>
          </emma:emma>
        </inkml:annotationXML>
        <inkml:traceGroup>
          <inkml:annotationXML>
            <emma:emma xmlns:emma="http://www.w3.org/2003/04/emma" version="1.0">
              <emma:interpretation id="{67BFE304-0F29-49C7-A526-8AA31F2699E2}" emma:medium="tactile" emma:mode="ink">
                <msink:context xmlns:msink="http://schemas.microsoft.com/ink/2010/main" type="inkWord" rotatedBoundingBox="2037,16562 4464,16558 4466,17779 2039,17783"/>
              </emma:interpretation>
              <emma:one-of disjunction-type="recognition" id="oneOf45">
                <emma:interpretation id="interp77" emma:lang="" emma:confidence="1">
                  <emma:literal/>
                </emma:interpretation>
              </emma:one-of>
            </emma:emma>
          </inkml:annotationXML>
          <inkml:trace contextRef="#ctx0" brushRef="#br0" timeOffset="330248.8263">2218 16951 444 0,'-12'-4'164'0,"12"4"-124"0,0 0-16 16,0 0 52-16,0 0-48 15,12 0-20-15,11 4-8 16,12-1 24-16,7 4-12 15,9-7 4-15,22 0-8 16,16 0 12-16,4 3-12 16,-8 1 24-16,-11-1-20 0,-12 1-32 15,-12-4 12-15,-19 6 0 16,-4-6 8-16,-11 0 0 0,-5 0 0 16,-11 0-116-16,0-6 64 15,-7 6-340 1</inkml:trace>
          <inkml:trace contextRef="#ctx0" brushRef="#br0" timeOffset="330565.1678">2705 16823 384 0,'0'-3'140'0,"4"-1"-108"16,23 4-8-16,-11 4 32 0,15-1-36 15,-4 4-8-15,4 0-8 16,4 3 4-16,-16 4-4 16,8-4 8-16,-7 4-8 15,-5 0 16-15,-11 3-12 16,-4 0 84-16,0 4-48 16,-12 10 24-16,5 3-40 15,-9 4 0-15,1 7-16 16,3-4 20-16,-7-6-20 0,3 6 40 15,-3-10-28-15,-1-10-120 16,9 3 52-16,-5-7-380 16,-3 0 236-1,7-17-36-15</inkml:trace>
          <inkml:trace contextRef="#ctx0" brushRef="#br0" timeOffset="329107.6788">557 17532 392 0,'-4'-7'148'0,"4"14"-116"0,12 0-8 16,-5-7 4-16,9 0-20 15,-1 0 76-15,5 0-48 16,-1-7 4-16,4-3-24 16,8-4 8-16,12-3-16 15,7-4 4-15,8-6-4 16,4-8-8-16,-8-10 4 0,1-3 4 16,-5-14-4-16,-7 4 8 15,3-1-8-15,-11 8-12 16,-4-1 4-16,11 7 4 15,-3-3 0-15,0 10-12 0,-8 4 8 16,4 0 4-16,-8 3 0 16,0 0-12-16,4 3 8 15,-8 4 12-15,-7 3-4 16,-1 8-12-16,0-5 4 16,-3 1 4-16,-4 14 0 15,-4-8 8-15,-4 8-4 16,-4 6 16-16,-8 11-12 15,-3 14 16-15,-1 10-16 16,-3-4 16-16,0 7-16 16,3 1 4-16,4-5-4 15,1-6 12 1,11 0-12-16,4 0 4 0,3-3-4 16,5-11 28-16,11-3-20 15,1-11 12-15,3-6-16 16,0-4 0-16,4-3-4 0,-4-4-68 15,0-7 32-15,-4 4-76 16,-4-4 60-16,1-6 0 16,-9-1 28-16,1 1-24 15,-8 3 24-15,4 6 24 16,-8 1-4-16,0 10 20 16,-4 7-16-16,0 11 48 15,0 6-28-15,0 4 20 16,0 6-28-16,-7 1 0 15,7 3-12-15,0 3-8 16,0 7 4-16,0-3 20 0,0-3-12 16,4-1 48-16,8-7-32 15,-4-6-16-15,11-11-296 32,5-13 152-32,-9 0-280 15</inkml:trace>
          <inkml:trace contextRef="#ctx0" brushRef="#br0" timeOffset="329715.6581">1560 16486 444 0,'3'-3'164'16,"9"-1"-124"-16,7-3-16 0,1 7 96 0,7-7-72 15,8 4-12 1,0 3-20-16,-1 0 20 0,-3 0-20 15,0 3-488-15</inkml:trace>
          <inkml:trace contextRef="#ctx0" brushRef="#br0" timeOffset="329455.1038">1591 16348 384 0,'-12'-7'140'0,"12"7"-108"0,0-6-8 15,12 6 84-15,7-4-64 16,8-3 8-16,8 7-32 15,4-7 4-15,-8 7-12 16,3 0 12-16,-7 4-16 0,-3-4 24 16,-5 7-20-16,-11-4-40 0,0 7 16 15,-8 1-236 1</inkml:trace>
        </inkml:traceGroup>
        <inkml:traceGroup>
          <inkml:annotationXML>
            <emma:emma xmlns:emma="http://www.w3.org/2003/04/emma" version="1.0">
              <emma:interpretation id="{9B1DF314-48C8-4A14-AE96-FC921BBFDF81}" emma:medium="tactile" emma:mode="ink">
                <msink:context xmlns:msink="http://schemas.microsoft.com/ink/2010/main" type="inkWord" rotatedBoundingBox="4933,16610 5576,16609 5578,17527 4935,17528"/>
              </emma:interpretation>
              <emma:one-of disjunction-type="recognition" id="oneOf46">
                <emma:interpretation id="interp78" emma:lang="" emma:confidence="1">
                  <emma:literal/>
                </emma:interpretation>
              </emma:one-of>
            </emma:emma>
          </inkml:annotationXML>
          <inkml:trace contextRef="#ctx0" brushRef="#br0" timeOffset="331210.9753">3468 17098 436 0,'-19'-10'160'0,"30"7"-124"15,13-1-8-15,-5 1 96 0,0-1-72 16,12-2-20-16,8-5-20 16,4 4 32-16,-1 4-24 15,-3 3-160-15,-8 0 76 16,-8 0-344-16</inkml:trace>
          <inkml:trace contextRef="#ctx0" brushRef="#br0" timeOffset="331002.8328">3921 16871 164 0,'23'-17'60'0,"-11"14"-44"0,-1-11-8 0,-7 11 156 15,-4-8-28-15,0 1-68 16,-7-7-8-16,-5 6-44 16,-4-2 28-16,-3-1-28 15,-4 0 32-15,-4 4-32 16,-4 3 12-16,0 3-16 16,-4 8 12-16,0 10-16 15,4 3 16-15,-4 3-16 0,-3 11 32 16,-1 0-24-16,4 7 48 15,0-3-36-15,8 6 4 16,16 11-20-16,11-8-8 16,19 8 0-16,0-11 84 15,8 0-48-15,4-10 8 16,4-6-28-16,0-5-108 0,4-9 44 16,-12-5-192-16,0 1 132 15,-8-7-220 1</inkml:trace>
          <inkml:trace contextRef="#ctx0" brushRef="#br0" timeOffset="331707.2946">3623 16534 444 0,'-12'-10'164'0,"24"10"-124"0,0-4-16 16,-1 4 148-16,12 0-100 15,16-7 16-15,15 4-52 16,8 3 0-16,0 7-20 16,-4 0 52-16,-11 0-36 0,-1 3-392 15,-11 4 192 1,-16 3-216-16</inkml:trace>
          <inkml:trace contextRef="#ctx0" brushRef="#br0" timeOffset="331512.7772">3677 16383 456 0,'0'0'168'0,"12"-7"-128"0,3 7-16 0,1 0 88 16,11-4-68-16,8-2 0 16,7 9-28-16,1 0 24 15,-12-3-24-15,4 7-304 16,-20 7 156-16,-11 3-180 0</inkml:trace>
        </inkml:traceGroup>
        <inkml:traceGroup>
          <inkml:annotationXML>
            <emma:emma xmlns:emma="http://www.w3.org/2003/04/emma" version="1.0">
              <emma:interpretation id="{D0747FB7-191F-4BA2-83B4-C691EEB443DB}" emma:medium="tactile" emma:mode="ink">
                <msink:context xmlns:msink="http://schemas.microsoft.com/ink/2010/main" type="inkWord" rotatedBoundingBox="6153,17449 6176,17448 6177,17603 6154,17604"/>
              </emma:interpretation>
              <emma:one-of disjunction-type="recognition" id="oneOf47">
                <emma:interpretation id="interp79" emma:lang="" emma:confidence="1">
                  <emma:literal/>
                </emma:interpretation>
              </emma:one-of>
            </emma:emma>
          </inkml:annotationXML>
          <inkml:trace contextRef="#ctx0" brushRef="#br0" timeOffset="331947.9729">4687 17205 520 0,'4'62'192'0,"-4"-31"-152"0,-11 7-8 15,-1-14 8-15</inkml:trace>
        </inkml:traceGroup>
        <inkml:traceGroup>
          <inkml:annotationXML>
            <emma:emma xmlns:emma="http://www.w3.org/2003/04/emma" version="1.0">
              <emma:interpretation id="{1DABF545-0F35-4B77-B7A2-8168A6AC9143}" emma:medium="tactile" emma:mode="ink">
                <msink:context xmlns:msink="http://schemas.microsoft.com/ink/2010/main" type="inkWord" rotatedBoundingBox="7472,16548 10229,16544 10231,17960 7475,17964"/>
              </emma:interpretation>
              <emma:one-of disjunction-type="recognition" id="oneOf48">
                <emma:interpretation id="interp80" emma:lang="" emma:confidence="1">
                  <emma:literal/>
                </emma:interpretation>
              </emma:one-of>
            </emma:emma>
          </inkml:annotationXML>
          <inkml:trace contextRef="#ctx0" brushRef="#br0" timeOffset="333179.3318">6000 16995 496 0,'-12'-14'184'0,"20"14"-140"0,0-10-16 16,3 7 48-16,12-1-48 15,12 1-36-15,16-1 0 16,7 4 80-16,4 0-40 16,0 0-404-16</inkml:trace>
          <inkml:trace contextRef="#ctx0" brushRef="#br0" timeOffset="333011.3912">6414 16741 424 0,'-8'-21'156'0,"1"14"-120"0,-5-3-8 15,4 6 60-15,-11-3-52 16,-12 4 24-16,0 3-40 15,-8 7 0-15,-3 3-12 0,-1 4 48 16,4 13-32-16,8 4 24 0,4 7-28 16,4-3 16-16,7 9-20 15,5-2-8-15,7 9-4 16,4-6-4-16,12 3 0 16,3-6 88-16,4-8-48 15,9-3 8-15,-1-7-28 16,0-10-364-16,-4 0 188 15</inkml:trace>
          <inkml:trace contextRef="#ctx0" brushRef="#br0" timeOffset="333581.8989">6100 16458 572 0,'28'-6'208'0,"3"2"-160"0,15-3-12 16,-7 7-4-16,19 0-24 16,0 4 16-16,0 3-16 15,-4 3-64-15,0 4 28 16,8 10-436-16</inkml:trace>
          <inkml:trace contextRef="#ctx0" brushRef="#br0" timeOffset="333421.473">6333 16317 560 0,'11'-10'208'0,"5"10"-164"0,19-3-8 0,-12 3 4 16,8 3-28-16,0 4 32 15,0 0-28-15,-4 3-472 16,-4 14 248-16,-7 0 28 0</inkml:trace>
          <inkml:trace contextRef="#ctx0" brushRef="#br0" timeOffset="334201.0856">6979 17009 268 0,'-27'-7'100'0,"23"7"-76"0,-4-7-8 16,1 7 140-16,3-3-88 15,0-4 60-15,4 7-72 16,8 0 12-16,7 0-40 15,16-7-16-15,4 7-8 16,11 3 4-16,13-6-4 0,14-4 16 0,12 4-12 16,0-1-28-16,1 4 8 15,-21 4-216 1</inkml:trace>
          <inkml:trace contextRef="#ctx0" brushRef="#br0" timeOffset="334393.0968">7390 16834 444 0,'-8'-7'164'0,"19"10"-124"0,13-3-16 15,-5 4 60-15,20 2-52 16,-1 1-12-16,9 4-12 15,-8 2 0-15,-1 1-4 16,-11 0-4-16,-7 3 4 0,-5 0 72 16,-11 4-40-16,-12 6 76 15,-11 4-64-15,-12 7 8 16,-8 7-32-16,-7 0 12 16,7-7-20-16,4 3 20 15,8-10-24-15,8-10-152 16,7 3 72-16,4-7-516 15</inkml:trace>
          <inkml:trace contextRef="#ctx0" brushRef="#br0" timeOffset="335113.5147">7781 17718 528 0,'-24'-14'196'0,"28"11"-152"0,0-15-12 16,4 5 52-16,3-5-52 15,9 1 40-15,11-10-40 16,11-4-36-16,9 3 0 16,-1-3 16-16,4-10-4 0,-7-7-12 15,7-14 0-15,-12-17-24 16,-3 3 16-16,0 4-84 15,-16 6 56-15,0 1 24 16,0-4 12-16,-7 14-12 16,-4 7 8-16,-5 17-12 0,1 10 8 15,0 11 60-15,-4 20-24 16,0 11 52-16,-8 10-44 16,-4 3-8-16,8 15-12 15,-8 9-12-15,0-6 4 16,5 3 20-16,-1-11-12 15,4-13 40-15,0-3-28 16,0-7 12-16,15-11-20 16,-7-14 8-16,7-16-12 15,5-1-68-15,-1-17 28 16,12 0-68-16,0 1 56 16,0-8-28-16,-4 7 44 0,-4-10 12 15,-3 7 8-15,-1 6-24 16,-7 11 16-16,-1 7 92 15,-7 7-40-15,-12 16 60 16,1 15-56-16,-5 3-4 16,-3 4-24-16,11 6 8 15,4 1-16-15,0 6 32 16,7-7-24-16,1-3 20 16,0-7-20-16,-4-3-264 15,-4-7 136-15</inkml:trace>
          <inkml:trace contextRef="#ctx0" brushRef="#br0" timeOffset="335710.1697">8381 16524 456 0,'-4'-14'168'0,"4"21"-128"0,15-4-16 16,-7 1 184-16,19-4-120 15,12 0-16-15,19 0-48 16,-4 10 44-16,0-3-40 16,-7 3-532-16,-9 4 276 15,-11-7-48-15</inkml:trace>
          <inkml:trace contextRef="#ctx0" brushRef="#br0" timeOffset="335387.2412">8431 16338 580 0,'11'-14'216'0,"9"11"-168"0,11-8-12 0,-12 11 92 16,12 0-76-16,0 0-4 15,12 4-28-15,-12 3 36 0,3 0-28 16,-6 3-376-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49.39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256B848-EF35-4582-A9DA-AD2F72E343A2}" emma:medium="tactile" emma:mode="ink">
          <msink:context xmlns:msink="http://schemas.microsoft.com/ink/2010/main" type="writingRegion" rotatedBoundingBox="5660,2206 7420,3550 6918,4206 5159,2862"/>
        </emma:interpretation>
      </emma:emma>
    </inkml:annotationXML>
    <inkml:traceGroup>
      <inkml:annotationXML>
        <emma:emma xmlns:emma="http://www.w3.org/2003/04/emma" version="1.0">
          <emma:interpretation id="{D39B2725-BF61-437F-B82E-529EEEADD0FD}" emma:medium="tactile" emma:mode="ink">
            <msink:context xmlns:msink="http://schemas.microsoft.com/ink/2010/main" type="paragraph" rotatedBoundingBox="5660,2206 7420,3550 6918,4206 5159,28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E77A49-BEDD-4780-90C4-B53DFB215D7D}" emma:medium="tactile" emma:mode="ink">
              <msink:context xmlns:msink="http://schemas.microsoft.com/ink/2010/main" type="line" rotatedBoundingBox="5660,2206 7420,3550 6918,4206 5159,2862"/>
            </emma:interpretation>
          </emma:emma>
        </inkml:annotationXML>
        <inkml:traceGroup>
          <inkml:annotationXML>
            <emma:emma xmlns:emma="http://www.w3.org/2003/04/emma" version="1.0">
              <emma:interpretation id="{D6042DD5-F437-4328-B582-5C9945126D9A}" emma:medium="tactile" emma:mode="ink">
                <msink:context xmlns:msink="http://schemas.microsoft.com/ink/2010/main" type="inkWord" rotatedBoundingBox="5660,2206 7420,3550 7035,4053 5275,2709"/>
              </emma:interpretation>
              <emma:one-of disjunction-type="recognition" id="oneOf0">
                <emma:interpretation id="interp0" emma:lang="" emma:confidence="0">
                  <emma:literal>is</emma:literal>
                </emma:interpretation>
                <emma:interpretation id="interp1" emma:lang="" emma:confidence="0">
                  <emma:literal>in</emma:literal>
                </emma:interpretation>
                <emma:interpretation id="interp2" emma:lang="" emma:confidence="0">
                  <emma:literal>i</emma:literal>
                </emma:interpretation>
                <emma:interpretation id="interp3" emma:lang="" emma:confidence="0">
                  <emma:literal>it</emma:literal>
                </emma:interpretation>
                <emma:interpretation id="interp4" emma:lang="" emma:confidence="0">
                  <emma:literal>its</emma:literal>
                </emma:interpretation>
              </emma:one-of>
            </emma:emma>
          </inkml:annotationXML>
          <inkml:trace contextRef="#ctx0" brushRef="#br0">-2 48 248 0,'0'-7'92'0,"0"7"-72"0,0-11-4 0,0 5 140 15,0 6-88-15,0-7 80 16,0 7-88-16,0-7 56 16,4 3-64-16,-4-3-4 15,0 7-28-15,4 0-4 16,8 0-8-16,7 0-16 15,8 11 4-15,8-8-4 16,0 4 0-16,3 0 32 16,1 0-12-16,8-7-20 15,-1 7 0-15,4 0 20 16,1 0-4-16,-1-7 24 0,-11 0-20 0,-4 0-12 16,3 3-4-16,-18-3 12 15,-1 0-4-15,-7 0 16 16,-5 3-12-16,-7-3 16 15,4 0-16-15,-8 0 16 16,4 7-16-16,-7-7-28 16,3 4 8-16,-8-4 24 15,4 3-8-15,-3 1 0 16,3-1 0-16,-11 0-24 16,11 1 12-16,-11 3-4 15,-1 0 4-15,-3 3 16 16,11 7-4-16,-11 0-28 15,8-3 12-15,-9 10 32 16,9-7-12-16,-8 4-16 16,11-4 0-16,1-3 32 15,3 0-16-15,-4-14 36 16,8 3-28-16,-11-6-4 16,7-4-8-16,-7 0 12 15,11-3-8-15,-23-11-4 16,11 7 0-16,-15-10 64 15,4 7-36-15,-4-4 32 16,4 8-36-16,0-5 8 16,11 8-20-16,1-4-24 15,11 1 0-15,4 2-4 16,8-2 4-16,-4 2 0 16,3 4 0-16,-7 0-220 0,4 7 120 15,-11 0-444-15,-1 7 304 0</inkml:trace>
          <inkml:trace contextRef="#ctx0" brushRef="#br0" timeOffset="1954.2638">-1070-1332 372 0,'-4'-14'140'0,"4"14"-112"0,0-10-4 16,0 10 164-16,4 0-108 0,0-7 28 15,7 7-64-15,5-10 8 16,7 10-32-16,12-7 44 16,0 3-36-16,15-3 20 15,0 4-28-15</inkml:trace>
        </inkml:traceGroup>
        <inkml:traceGroup>
          <inkml:annotationXML>
            <emma:emma xmlns:emma="http://www.w3.org/2003/04/emma" version="1.0">
              <emma:interpretation id="{413015EB-27B3-4ABD-9E24-374EF0A6DF65}" emma:medium="tactile" emma:mode="ink">
                <msink:context xmlns:msink="http://schemas.microsoft.com/ink/2010/main" type="inkWord" rotatedBoundingBox="5696,2672 6155,3022 5865,3401 5406,3051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608.7831">-939-971 124 0,'-3'-10'44'0,"6"10"-32"0,1 0-4 16,-4-7 56 0,0 7-36-16,0-4 68 0,0 1-56 15,-4-4 8-15,8 4-28 0,-4-4 24 16,0 7-28-16,0-7-4 15,0 7-8-15,0-4 28 16,0 4-16-16,-4 4-32 16,4 3 8-16,-3 10 28 15,3 4-12-15,-8 27 16 16,16 3-12-16,-8 18 20 16,0 0-20-16,0 3-12 15,0-13-4-15,0-4 12 16,3-14-4-16,-3-10 52 15,4-3-32-15,-4-11 52 16,4-3-44-16,0-18-8 16,0 1-12-16,0-21 0 15,4 0-8-15,-1-11-92 16,1 1 52-16,4-14-32 16,3 10 40-16,4 0-4 15,5 7 20-15,-1 10-8 16,0 14 8-16,-3 7 16 15,-5 7 0-15,-11 11 16 16,-4 9-12-16,-16-3 24 16,5 0-20-16,-12 7 24 15,3-7-24-15,-7-3-12 16,4 0-4-16,0-8 12 16,7-2-4-16,5-4-56 15,3 6 28-15,4-6-24 0,4 3 28 0,4 4 88 16,7 0-36-16,1-4 36 15,7 4-40-15,1-4-36 16,3 4 4-16,-8 0 28 16,5-4-16-16,-5 1 16 15,1 2-12-15,-5-13 20 16,1 7-20-16,-8-7-268 16,4 0 140-16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3:19.1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997D825-E01F-4653-9E9E-EE721F7C33F0}" emma:medium="tactile" emma:mode="ink">
          <msink:context xmlns:msink="http://schemas.microsoft.com/ink/2010/main" type="writingRegion" rotatedBoundingBox="12617,15653 14718,15274 14955,16589 12854,16968">
            <msink:destinationLink direction="with" ref="{E01887A7-1AFC-4515-92EC-C9B0E46239D1}"/>
          </msink:context>
        </emma:interpretation>
      </emma:emma>
    </inkml:annotationXML>
    <inkml:traceGroup>
      <inkml:annotationXML>
        <emma:emma xmlns:emma="http://www.w3.org/2003/04/emma" version="1.0">
          <emma:interpretation id="{89C9DFAA-B350-4765-BC30-03B9FC40BC99}" emma:medium="tactile" emma:mode="ink">
            <msink:context xmlns:msink="http://schemas.microsoft.com/ink/2010/main" type="paragraph" rotatedBoundingBox="12617,15653 14718,15274 14955,16589 12854,169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0F33B0-BAAC-41B7-8BEE-9A99CD5FD355}" emma:medium="tactile" emma:mode="ink">
              <msink:context xmlns:msink="http://schemas.microsoft.com/ink/2010/main" type="line" rotatedBoundingBox="12617,15653 14718,15274 14955,16589 12854,16968"/>
            </emma:interpretation>
          </emma:emma>
        </inkml:annotationXML>
        <inkml:traceGroup>
          <inkml:annotationXML>
            <emma:emma xmlns:emma="http://www.w3.org/2003/04/emma" version="1.0">
              <emma:interpretation id="{EC223FD9-6D7D-41AA-9056-AD40F8CCCC95}" emma:medium="tactile" emma:mode="ink">
                <msink:context xmlns:msink="http://schemas.microsoft.com/ink/2010/main" type="inkWord" rotatedBoundingBox="12707,16153 13040,16093 13076,16290 12743,163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358 15474 236 0,'-19'-7'88'0,"19"7"-68"0,0-4-4 15,0 1 132 1,8 6-84-16,-5-3 0 16,13 0-40-16,-4-3 64 15,8 6-52-15,8-10 24 16,-1 7-40-16,9-3 0 16,-4 3-12-16,7-4-8 15,-3 8 4-15,-9-4 48 0,5 0-28 0,-16 7 52 16,-4 0-44-16</inkml:trace>
          <inkml:trace contextRef="#ctx0" brushRef="#br0" timeOffset="195.4918">9390 15611 332 0,'-20'0'120'0,"20"0"-92"0,4 7-8 0,0-7 140 15,4 3-92-15,4-6 36 16,8 3-64-16,7-4 12 16,1 1-32-16,12-4 60 15,7 7-44-15,1-7 20 16,-1 17-36-16</inkml:trace>
        </inkml:traceGroup>
        <inkml:traceGroup>
          <inkml:annotationXML>
            <emma:emma xmlns:emma="http://www.w3.org/2003/04/emma" version="1.0">
              <emma:interpretation id="{04904A6E-8FA3-4C89-B2A6-CD2B26765EE6}" emma:medium="tactile" emma:mode="ink">
                <msink:context xmlns:msink="http://schemas.microsoft.com/ink/2010/main" type="inkWord" rotatedBoundingBox="13691,15459 14718,15274 14955,16589 13928,16774">
                  <msink:destinationLink direction="with" ref="{CE856791-5E52-4509-BB18-B8DABAD00E6B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78.8419">10573 16079 248 0,'-16'-7'92'0,"16"7"-72"0,8-18-4 16,-8 11 68-1,8 7-48-15,-4-14 48 16,0 0-48-16,0-14-36 15,-4 7-4-15,8-32 28 16,-4 11-16-16,-1-32 16 16,1 14-12-16,4-17-8 15,0 13 0-15,-4-20-4 16,4 10 0-16,0-24 32 16,4 13-16-16,0-3 32 15,8 22-32-15,3-5 56 0,1 19-40 0,8-8-8 16,7 11-12-16,5-8 0 15,-5 15-8 1,5-4-4-16,-5 11 4 0,-3 4-24 31,-4 13 12-31,-5 7-24 0,-3 11 20 0,-4 14-12 16,0 8 12-16,-16 9 24 16,0 1-4-16,-12 0 40 15,0-1-24-15,-16-3 56 16,0 0-44-16,-7-3-16 15,-1 0-12-15,-8-8 24 16,17-3-16-16,-5-7-4 16,12-3-8-16,8-8-104 15,8 4 56-15,4-3-24 16,8-1 40-16,4 4-20 16,4 4 28-16,-1 6-24 15,5 8 24-15,-4 10-24 16,4 4 24-16,-9 3 0 15,-3 0 12-15,-8-3 8 16,4-1 0-16,-16-6 52 16,0 0-28-16,-19-8 8 15,3 1-20-15,-16-8 12 16,9 1-16-16,-5-4 48 16,8 0-28-16</inkml:trace>
          <inkml:trace contextRef="#ctx0" brushRef="#br0" timeOffset="1567.2593">11162 15189 184 0,'12'-11'68'0,"-12"11"-52"0,20 4-4 0,-12 3 4 16,4 7-12-16,-8 7-12 15,4 4 4-15,-8 6 4 16,3 1 0-16,-10 0 96 16,3-8-52-16,-12 1 0 15,4-4-28-15,-12-3 8 16,8-1-16-16,-7-6 24 15,3-1-20-15,-4-3 32 16,4-7-28-16,1 0 4 16,11 0-12-16,0-10-16 15,8 6 4-15,0-6-4 16,8 6 0-16,-4-3 0 16,7 7 0-16,5-7 8 15,0 7 0-15,0 0 44 16,0 4-24-16,0-1-8 0,-1 4-8 0,-3-3 40 15,0 3-24-15,0-4 24 16,4 4-24-16,-8 0 28 16,4-7-32-1</inkml:trace>
          <inkml:trace contextRef="#ctx0" brushRef="#br0" timeOffset="2267.5652">11305 15400 260 0,'0'-4'96'0,"0"4"-76"0,4 0-4 15,-4 0 68 1,7 4-48-16,5 3 40 16,4-7-44-16,4 7-8 15,0-7-16-15,3 7-52 16,1-3 28-16</inkml:trace>
          <inkml:trace contextRef="#ctx0" brushRef="#br0" timeOffset="2085.1299">11368 15277 236 0,'4'-14'88'0,"-4"14"-68"0,12-11-4 15,-8 8 60 1,4 3-44-16,3-4-12 15,1 4-12-15,0 0-28 0,4 7 12 0,-4 0 4 16,0 7 4-16,-8 0 16 16,0 4-8-16,-12-4 40 15,4 11-24-15,-16-4-12 16,4-4-8-16,-4 1 20 16,5 3-12-16,-5-10-4 15,0 3-4-15,4-4-24 16,4 1 12-16,0-1 4 15,9-3 4-15,-1-7 24 16,4 7-12-16,4-7 24 16,3 0-24-16,5 0 40 15,4 4-28-15,0-8 4 16,0 4-16-16,-4 0-340 16,0 0 176-16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3:21.9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E856791-5E52-4509-BB18-B8DABAD00E6B}" emma:medium="tactile" emma:mode="ink">
          <msink:context xmlns:msink="http://schemas.microsoft.com/ink/2010/main" type="inkDrawing" rotatedBoundingBox="13532,16410 15496,16289 15500,16366 13537,16487" semanticType="underline" shapeName="Other">
            <msink:sourceLink direction="with" ref="{04904A6E-8FA3-4C89-B2A6-CD2B26765EE6}"/>
          </msink:context>
        </emma:interpretation>
      </emma:emma>
    </inkml:annotationXML>
    <inkml:trace contextRef="#ctx0" brushRef="#br0">10165 15759 236 0,'8'-11'88'0,"-8"11"-68"0,8-11-4 16,-4 8 80-1,0 3-56-15,0-7 60 0,-4 7-56 16,8-4 16-16,0 8-40 0,4-4-28 16,15 3 4-16,13 1 36 15,7 7-20-15,29-8 16 16,-5 1-16-16,51-8-16 16,-7 4 0-16,39-7 28 15,-11 3-12-15,7-6 4 16,-15 6-8-16,7-3 12 15,-31-3-12-15,-12-8 4 16,-12 1-4-16,-12-1-24 16,-8 4 8-16,-8-4 12 0,-7 11 0 15,-5-3 24-15,-11 6-16 16,-4 8-128-16,-13 3 64 0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3:31.1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F877336-153A-4FD2-A1AB-743BAA00098A}" emma:medium="tactile" emma:mode="ink">
          <msink:context xmlns:msink="http://schemas.microsoft.com/ink/2010/main" type="writingRegion" rotatedBoundingBox="7213,17894 10116,17055 10410,18071 7506,18910">
            <msink:destinationLink direction="with" ref="{E01887A7-1AFC-4515-92EC-C9B0E46239D1}"/>
          </msink:context>
        </emma:interpretation>
      </emma:emma>
    </inkml:annotationXML>
    <inkml:traceGroup>
      <inkml:annotationXML>
        <emma:emma xmlns:emma="http://www.w3.org/2003/04/emma" version="1.0">
          <emma:interpretation id="{EB64B80D-B2C1-433C-8543-BDE31D560A33}" emma:medium="tactile" emma:mode="ink">
            <msink:context xmlns:msink="http://schemas.microsoft.com/ink/2010/main" type="paragraph" rotatedBoundingBox="7213,17894 10116,17055 10410,18071 7506,189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FF1177-BBD0-40F1-B6B9-6812D67BBDFD}" emma:medium="tactile" emma:mode="ink">
              <msink:context xmlns:msink="http://schemas.microsoft.com/ink/2010/main" type="line" rotatedBoundingBox="7213,17894 10116,17055 10410,18071 7506,18910"/>
            </emma:interpretation>
          </emma:emma>
        </inkml:annotationXML>
        <inkml:traceGroup>
          <inkml:annotationXML>
            <emma:emma xmlns:emma="http://www.w3.org/2003/04/emma" version="1.0">
              <emma:interpretation id="{6DD4B109-A0C0-4A7E-A34A-36286AFB025C}" emma:medium="tactile" emma:mode="ink">
                <msink:context xmlns:msink="http://schemas.microsoft.com/ink/2010/main" type="inkWord" rotatedBoundingBox="7213,17894 10116,17055 10410,18071 7506,18910"/>
              </emma:interpretation>
              <emma:one-of disjunction-type="recognition" id="oneOf0">
                <emma:interpretation id="interp0" emma:lang="" emma:confidence="0">
                  <emma:literal>iris:</emma:literal>
                </emma:interpretation>
                <emma:interpretation id="interp1" emma:lang="" emma:confidence="0">
                  <emma:literal>ire:</emma:literal>
                </emma:interpretation>
                <emma:interpretation id="interp2" emma:lang="" emma:confidence="0">
                  <emma:literal>write:</emma:literal>
                </emma:interpretation>
                <emma:interpretation id="interp3" emma:lang="" emma:confidence="0">
                  <emma:literal>ink.</emma:literal>
                </emma:interpretation>
                <emma:interpretation id="interp4" emma:lang="" emma:confidence="0">
                  <emma:literal>Brie:</emma:literal>
                </emma:interpretation>
              </emma:one-of>
            </emma:emma>
          </inkml:annotationXML>
          <inkml:trace contextRef="#ctx0" brushRef="#br0">680-52 320 0,'-16'24'120'0,"4"1"-96"0,8 14-4 0,-4-15 140 0,5 15-92 16,-1 14 0-16,0 20-44 15,-4-2 20 1,8-8-28-16,-4 0 4 0,-4-10-12 16,8-7 36-16,-4-7-20 0,0-11 12 15,0-7-20-15,4-4-528 16</inkml:trace>
          <inkml:trace contextRef="#ctx0" brushRef="#br0" timeOffset="329.8705">1273 85 248 0,'-23'21'92'0,"19"7"-72"0,0 32-4 0,-4-14 44 16,8 20-36-1,0 1 24-15,4-4-28 0,-4-10-16 16,4-4-8-16,0-10 48 16,-4-7-24-16,0-8 24 15,-4-6-24-15,0-7 16 16,-4-8-20-16,4-6 36 15,-4-8-28-15,8-10-48 16,0-18 12-16,8-17-8 0,8-21 12 16,11-8-248-16,13 8 140 15,15 14 0-15,5 13 76 16,-1 12 176-16,-4 9-72 16,-11 19 72-16,-8 10-76 15,-13 7 36-15,-11 11-56 16,-12 3-4-16,-12 14-20 15,-8 0 52-15,-3 0-40 16,-5-3-4-16,-4-8-12 16,5-6-12-16,-1-11 4 15,0-7-112-15,1-3 60 16,-1-5 12-16,4-2 20 16,4 3-12-16,5 7 16 15,-1 7 4-15,8 21 8 16,8 4 104-16,8 13-56 15,12-2 24-15,7-8-40 0,13-4 4 16,7-2-20-16,1-12 36 0,-1 4-28 16,-3-7 32-16,-9-7-32 15,-7 4-144-15,-4-11 64 16,-12 0-420 0</inkml:trace>
          <inkml:trace contextRef="#ctx0" brushRef="#br0" timeOffset="1698.1484">1950-397 364 0,'-16'-14'132'0,"16"14"-100"0,-8-18-12 15,4 11 156 1,4 4-100-16,-4-4 84 16,4 3-92-16,4-6-8 15,4 6-40-15,12 1-4 16,8 3-8-16,19 3 48 0</inkml:trace>
          <inkml:trace contextRef="#ctx0" brushRef="#br0" timeOffset="817.7853">2250-429 436 0,'-19'8'160'0,"11"16"-124"0,4 18-8 0,-4-10 96 16,-4 14-72-16,-4-1-4 15,16 1-28-15,-12 3 28 16,12-10-24-16,0-7 20 16,4-1-24-16</inkml:trace>
          <inkml:trace contextRef="#ctx0" brushRef="#br0" timeOffset="616.7309">2239-471 456 0,'15'-3'168'0,"1"6"-128"0,8 4-16 15,-12-3 68-15,0-1-56 16,7 4 4-16,1 0-24 16,-4-7 16-16,-4 7-20 15,8 0-408-15,-4 4 212 16,-5 3-20-16</inkml:trace>
          <inkml:trace contextRef="#ctx0" brushRef="#br0" timeOffset="1229.9024">2824-422 384 0,'0'-39'140'0,"12"36"-108"0,4-8-8 16,-16 4 100-16,0 0-72 16,0 0-4-16,0 0-28 15,-8 0 4-15,-4 4-16 16,-12 3-40-16,4 3 20 15,-11 4-8-15,3 4 12 0,-4 3 0 16,5-4 0-16,-9 8 32 16,16-1-12-16,-7 1 48 15,15 7-32-15,-4 3-24 16,4 3-4-16,0 1 16 16,4-11-8-16,0 14-12 15,4-3 0-15,1-4 40 16,-1-3-24-16,0-1-8 15,8-3-8-15,-4-3 12 16,0 3-4-16,0-7-48 16,4-3 28-16,3-1 12 15,5 1 4-15,8-4 12 16,0-4-8-16,12 8 32 16,-5-4-20-16,13-7-136 0,-5 0 64 15,-3 11-388-15</inkml:trace>
          <inkml:trace contextRef="#ctx0" brushRef="#br0" timeOffset="1405.8717">2555-141 416 0,'-8'-42'152'0,"16"35"-116"0,4-3-12 15,-4 3 120-15,20-1-84 16,3-2-8-16,5 10-32 15,-5 0 12-15,9 10-20 16,-12 5-232-16</inkml:trace>
          <inkml:trace contextRef="#ctx0" brushRef="#br0" timeOffset="-706.1012">59 50 268 0,'-8'-14'100'0,"12"10"-76"0,-4-6-8 0,4 6 104 16,0 1-68-16,-4-1 60 16,4-3-68-16,-4 3-12 15,0 4-20-15,0 11 8 16,0 7-12-16,-4 6 24 16,0 11-20-16,-4 11 12 15,0 14-12-15,0 3 28 0,0-3-24 16,0-4 4-16,1-17-12 0,3-4 20 15,0-7-16-15,4-14 48 16,-4 4-32-16,4-11-76 16,0-7 24-16</inkml:trace>
          <inkml:trace contextRef="#ctx0" brushRef="#br0" timeOffset="-476.6533">459 194 456 0,'3'-7'168'0,"9"3"-128"0,20 4-16 16,-12 0 44-16,3 4-44 16,9-8 24-16,12-3-28 15,3 0 0-15,16 0-12 0,-11 4 12 16,-9 6-12-16,-15 4-216 15,-8 4 116-15,-20 6-248 16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9:37.4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E432677-5E4A-466E-B7B4-FFB929EE9D09}" emma:medium="tactile" emma:mode="ink">
          <msink:context xmlns:msink="http://schemas.microsoft.com/ink/2010/main" type="writingRegion" rotatedBoundingBox="17727,11699 21863,10739 22162,12026 18026,12986"/>
        </emma:interpretation>
      </emma:emma>
    </inkml:annotationXML>
    <inkml:traceGroup>
      <inkml:annotationXML>
        <emma:emma xmlns:emma="http://www.w3.org/2003/04/emma" version="1.0">
          <emma:interpretation id="{0AB17B25-16EB-4191-A3BD-56A8A8F24DC3}" emma:medium="tactile" emma:mode="ink">
            <msink:context xmlns:msink="http://schemas.microsoft.com/ink/2010/main" type="paragraph" rotatedBoundingBox="17727,11699 21863,10739 22162,12026 18026,129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88E198-3D08-40FC-B216-E22E9EE6C326}" emma:medium="tactile" emma:mode="ink">
              <msink:context xmlns:msink="http://schemas.microsoft.com/ink/2010/main" type="line" rotatedBoundingBox="17727,11699 21863,10739 22162,12026 18026,12986"/>
            </emma:interpretation>
          </emma:emma>
        </inkml:annotationXML>
        <inkml:traceGroup>
          <inkml:annotationXML>
            <emma:emma xmlns:emma="http://www.w3.org/2003/04/emma" version="1.0">
              <emma:interpretation id="{B3050D17-80E1-43FA-8A2D-B2451B9F8953}" emma:medium="tactile" emma:mode="ink">
                <msink:context xmlns:msink="http://schemas.microsoft.com/ink/2010/main" type="inkWord" rotatedBoundingBox="17814,11942 18245,11921 18257,12159 17826,121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469 11406 508 0,'-16'10'188'0,"16"-10"-148"0,8 14-8 16,0-7 140 0,8 4-100-16,12-4 68 15,3 3-80-15,9-3-8 16,3 0-32-16,1-14 32 16,-4 7-28-16,-9 0-40 15,1 0 8-15,-8-7 20 0,-5 7-8 16,1-7-156-16,-4 14 80 0,-4-7-184 15,-4 0 148-15</inkml:trace>
          <inkml:trace contextRef="#ctx0" brushRef="#br0" timeOffset="-244.1498">14552 11268 528 0,'-12'0'196'0,"8"-3"-152"0,1-8-12 0,3 11 116 16,3 0-88-16,5-7 52 15,4 7-64-15,8 0 28 16,8-3-44-16,3-1 16 16,1 4-28-16,4 0-8 15,-1 0-8-15,-7 0 4 16,0 4-4-16,-5-1 16 16,1 1-12-16,-8-1 16 15,-4 1-16-15,-8-4 4 16,0 0-4-16</inkml:trace>
        </inkml:traceGroup>
        <inkml:traceGroup>
          <inkml:annotationXML>
            <emma:emma xmlns:emma="http://www.w3.org/2003/04/emma" version="1.0">
              <emma:interpretation id="{57C53956-5975-41BF-9FFA-B832020C5722}" emma:medium="tactile" emma:mode="ink">
                <msink:context xmlns:msink="http://schemas.microsoft.com/ink/2010/main" type="inkWord" rotatedBoundingBox="18629,11490 21863,10739 22162,12026 18928,12776"/>
              </emma:interpretation>
            </emma:emma>
          </inkml:annotationXML>
          <inkml:trace contextRef="#ctx0" brushRef="#br0" timeOffset="12870.8669">17349 11012 288 0,'-12'0'108'0,"12"0"-84"0,0-7-4 0,0 3 136 16,0 4-88-16,4-3 80 16,8-1-88-16,8-3 40 15,3 7-60-15,33-7 60 16,-13 7-60-16,25-10-44 16,-9 13 0-16,0-10 16 15,-15 7-8-15,-5 0 28 16,-3-4-20-16,-16 4-84 15,7 4 40-15</inkml:trace>
          <inkml:trace contextRef="#ctx0" brushRef="#br0" timeOffset="13364.1828">17974 10393 488 0,'8'-25'180'0,"-8"25"-140"0,20-21-12 16,-4 14 120 0,-1 4-88-16,21-4 80 15,-4 7-80-15,15 0-12 16,-3 7-32-16,-5 0 8 16,1 7-16-16,-9-4 40 15,5 4-24-15,-16-7 4 16,-8 4-16-16,-5-4-396 15,-3 3 212-15</inkml:trace>
          <inkml:trace contextRef="#ctx0" brushRef="#br0" timeOffset="9772.6334">15446 11522 196 0,'-8'0'72'0,"8"0"-56"0,-8-4-4 16,4 1 136-1,8 6-84-15,-4-3 60 0,0 0-68 16,0-3 64-16,4-1-68 0,-4 4 28 16,8 0-48-16,0 0 24 15,8 0-28-15,4-7 36 16,4 7-36-16,35-4 28 15,4 4-28-15,40-3-8 16,-8 3-12-16,36-7 4 16,-5 7-8-16,13-4 8 15,-17 8-8-15,-7-4-4 16,-12 0 4-16,-8-4 4 16,-12 4-4-16,-8-3-4 15,-8 3 4-15,-4-7 12 16,-7 0-8-16,-9-4 24 15,-7 8-20-15,-5-4-76 16,-7 7 36-16,-12-4-368 16,0 8 216-16</inkml:trace>
          <inkml:trace contextRef="#ctx0" brushRef="#br0" timeOffset="6097.8754">15885 11261 352 0,'-12'14'132'0,"9"-3"-104"0,-5 10-8 0,0-3 68 16,8-1-52-16,-8 8 40 15,0-1-44-15,-4 5 68 16,4 2-52-16,-4-10 88 16,8-3-76-16,-8-4 16 15,8-3-44-15,-3-8 12 16,3-3-24-16,0-18 28 15,4-3-32-15,0-17 32 16,4-1-32-16,0-17 48 16,7 3-36-16,-3-35-4 15,0 11-16-15,4-18-16 16,0 17 4-16,8 1 4 16,3 17 0-16,5 4 32 15,8 14-16-15,-5 3 4 0,1 11-12 16,-4 3 4-16,-1 11-8 0,-3 7-12 15,0 11 4-15,-8 6 20 16,0 4-8-16,-9 11 4 16,1 0-4-16,-19 17 20 15,3 0-16-15,-8 11 12 16,0-4-12-16,-12 0-8 16,5-7 0-16,-9-10 20 15,12-4-12-15,-8-14-12 16,17-3-4-16,-5-8-32 15,16-3 20-15,8-7 4 16,4 0 12-16,7-3-36 16,5 3 20-16,-4 3 24 15,0 4-4-15,-1 4-8 16,-7 3 0-16,-4 3 20 16,4 1-8-16,-12-1 4 15,4 4-4-15,-8 4-16 16,4-4 4-16,-12-3 12 15,4 3-4-15,-4-4 16 16,-3 4-12-16,-5-7-4 16,4 7 0-16,-12-10 12 15,8 3-8 1,-3 0-20-16,11-7 4 0,0 0 4 16,12 7 4-16,4-14-292 15,16 7 160-15,3-7-536 16,5-4 372-16</inkml:trace>
          <inkml:trace contextRef="#ctx0" brushRef="#br0" timeOffset="6337.5719">16119 11114 528 0,'-4'-11'196'0,"4"11"-152"0,0-7-12 0,0 0 148 15,4 7-104-15,8-7 24 16,-4 7-60-16,11-11-16 16,1 8-16-16,12-8-8 15,3 8 4-15,5-8 12 16,-1 11-8-16,-3-7 4 16,-4 7-4-16,-13-3-340 15,1 6 180-15</inkml:trace>
          <inkml:trace contextRef="#ctx0" brushRef="#br0" timeOffset="6711.0022">16301 10882 196 0,'-20'0'72'0,"20"0"-56"0,-8 7-4 0,8-4 72 16,0 8-48-16,-8 3 100 15,8 3-76-15,0 1 88 16,8 3-88-16,-8-3 24 16,0 3-48-16,0 0 32 15,4 0-40-15,-8 0 40 16,4 0-40-16,-12 4-4 16,4-4-16-16,-8 3 28 15,9 1-20-15,-1-7 12 16,4 3-16-16,4-7-8 15,4 3 0-15,7-17 20 16,5 7-12-16,4-7 12 16,4 7-12-16,-4-7 12 15,3 0-16-15,-7-3-180 16,4 3 96-16,-8 0-456 16,4 3 296-16</inkml:trace>
          <inkml:trace contextRef="#ctx0" brushRef="#br0" timeOffset="8931.7182">16637 11089 260 0,'4'-14'96'0,"-4"14"-76"0,16-11-4 16,-16-3 88-1,8 14-60-15,4-14 44 16,-5 11-52-16,-3-11 32 15,12 14-36-15,-8-7-20 16,4 14-4-16,-4-7 16 16,0 7-12-16,-4 3 4 15,4 11-8-15,-16-3 12 0,8 3-12 0,-8 4 4 16,4-8-4-16,-4 4 4 16,-4-3-8-16,0-4-12 15,8 4 4-15,-4-8 12 16,4 8-4-16,-3-8-20 15,3 1 8-15,0-1 4 16,8 1 4-16,0-4 8 16,3 0-4-16,-3-7 32 15,12 4-20-15,-8-8-24 16,4 4 4-16</inkml:trace>
          <inkml:trace contextRef="#ctx0" brushRef="#br0" timeOffset="9115.2563">16653 11173 288 0,'0'0'108'0,"0"0"-84"0,12 0-4 15,-4-7 56 1,-1 7-44-16,9 0 4 15,0 0-20-15</inkml:trace>
          <inkml:trace contextRef="#ctx0" brushRef="#br0" timeOffset="13090.9515">17658 11047 456 0,'-4'46'168'0,"4"-46"-128"0,-16 63-16 0,4-31 112 15,8-1-80 1,-4 25-12-16,-4 1-28 0,0 9-16 16,4-6 4-16,0-11 20 15,5-6-12-15,-5-12 24 16,8-6-24-16,0-18-40 16,11-4 16-16,-7-24-288 15,8-3 164-15</inkml:trace>
          <inkml:trace contextRef="#ctx0" brushRef="#br0" timeOffset="13811.4945">18108 10442 280 0,'-11'4'104'0,"11"-4"-84"0,4 31 0 0,-4-13 180 15,0-1-112-15,0 4 52 16,0 1-80-16,0-1-12 15,0 0-28-15,-4-4 16 16,-4 1-24-16,4-4 4 16,0 0-8-16,-8-7 20 15,4 4-16-15,8-4-444 16,0 0 236-16</inkml:trace>
          <inkml:trace contextRef="#ctx0" brushRef="#br0" timeOffset="14036.6552">18559 10358 144 0,'0'-4'52'0,"0"4"-40"0,0 7 0 15,0-3 80 1,0-1-52-16,-4 4 52 16,4 0-52-16,-3-3 24 0,-1 3-36 0,-4-4-16 15,0 4-8 1,4-7 40-16,-4 4-24 0,4-4 24 16,0 3-24-16,-8-3 8 15,4 4-16-15,0-1-8 16,4 1 0-16,-4 3-4 15,1 4 0-15,-5 3-28 16,8 0 16-16,-8 3 12 16,12 4 4-16,0-3 40 15,0 0-20-15,-4-4 20 16,-4 3-24-16,8-3 8 16,0 0-16-16,0-3 20 15,0-1-20-15,0-3-20 16,12 4 0-16,-4-4 32 15,0 0-16-15,0-3 8 16,-4 6-8-16,11-10 28 16,-3 7-20-16,0-14-224 15,4 7 112-15</inkml:trace>
          <inkml:trace contextRef="#ctx0" brushRef="#br0" timeOffset="14234.6196">18465 10562 548 0,'-4'-14'204'0,"4"14"-156"0,23-4-16 0,-15 1 52 16,4-1-52 0,0 0 48-16,4 4-44 15,0 0 0-15,3 4-24 0,1 0-340 16,4 6 176-16</inkml:trace>
        </inkml:traceGroup>
      </inkml:traceGroup>
    </inkml:traceGroup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3:38.3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01887A7-1AFC-4515-92EC-C9B0E46239D1}" emma:medium="tactile" emma:mode="ink">
          <msink:context xmlns:msink="http://schemas.microsoft.com/ink/2010/main" type="inkDrawing" rotatedBoundingBox="3146,14929 18473,14389 18644,19247 3317,19787" semanticType="enclosure" shapeName="Other">
            <msink:sourceLink direction="with" ref="{19ABC7DF-EDAB-4050-8EEF-53715B8F5CDC}"/>
            <msink:sourceLink direction="with" ref="{B60D3324-6F1B-464C-B423-C8CD82598BDB}"/>
            <msink:sourceLink direction="with" ref="{1997D825-E01F-4653-9E9E-EE721F7C33F0}"/>
            <msink:sourceLink direction="with" ref="{8F877336-153A-4FD2-A1AB-743BAA00098A}"/>
            <msink:sourceLink direction="with" ref="{03241D8E-9CF8-4E4D-8E24-733EF7FC933F}"/>
          </msink:context>
        </emma:interpretation>
      </emma:emma>
    </inkml:annotationXML>
    <inkml:trace contextRef="#ctx0" brushRef="#br0">605 590 92 0,'-28'10'32'0,"24"-3"-24"0,-4 7 0 0,0-3-4 0,0 6-4 15,4 5 104 1,-3 6-56-16,-5 14 24 0,0 14-40 16,0 11 4-16,4 3-20 15,4 4 8-15,-4-4-12 16,8 1 20-16,0 6-20 16,4 11-12-16,0 7-4 15,-4 0 12-15,8-7-4 16,4-11 16-16,-8 0-12 15,8 4-20-15,4 11 4 16,-1-4 40-16,5-4-20 16,4-7-28-16,8-10 8 15,-1-7 36-15,1-4-16 16,-1 4 16-16,1 3-16 0,0 4-16 16,3-4 0-16,5-3-4 15,-1-7 0-15,5-4 32 16,-1 0-12-16,-3-6-12 15,0-8-4-15,-1 0 4 16,5-3 0-16,-1-8-12 16,9 1 8-16,3 3-4 15,0 0 0-15,5 7 16 16,-5 11-4-16,-3 0-4 16,3-1 4-16,-8-2-4 15,-7-5 0-15,7 4-12 16,-3-6 8-16,11-12-16 15,13 1 12-15,11 3 4 0,4-10 4 16,4 6-12-16,-12-6 8 16,0-4 4-16,12-4 0 15,8 1 0-15,-8 3 0 16,0 4 0-16,-12-1 0 16,0-3-20-16,-7 4 12 15,-1-4 20-15,20 3-4 16,0 1 4-16,8 0-4 15,-8 10 36-15,-4-7-20 16,-8 0-56-16,8 4 16 16,8 3 20-16,8-4 0 15,8 11-24-15,-8-3 8 16,-8-7-12-16,-4 6 12 16,16-6 36-16,11 7-16 15,-3-4 0-15,-4 0-4 0,-4-7 12 16,19-3-8-16,13-1-28 15,-5 1 8-15,-3-1 4 16,0-6 8-16,7 6 24 16,16-3-12-16,-23 8-20 15,-4-5 0-15,11 1-12 16,12 6 8-16,-3 1 16 16,-20 0 0-16,11-4-12 15,20 3 4-15,-11-3 20 16,-9 4-8-16,13 0 16 15,15-1-16-15,0-3-4 16,-8-3 0-16,12-11 4 0,12 7-4 16,-12-3-4-16,12-1 4 15,16-10 4-15,-12 0-4 16,-4-3 32-16,36-4-20 16,-20-1-12-16,0-2-8 15,19-4 20-15,-15 3-8 16,12-17 4-16,11 0-4 15,-15-4 4-15,7 1-8 16,5-1 8-16,-24 0-8 16,15-3 24-16,5 7-16 15,-8-3-20-15,7-12 0 16,-7 8 12-16,-8-7 0 16,4-14 8-16,-5-11-8 15,-19 4 8-15,-4-11-8 16,4 3-4-16,-7 15 4 0,-29 7 28 0,-8-11-16 15,5-10-24 1,-5 3 4-16,-7-21 28 0,-12 0-16 16,-24 11-8-16,0 3-4 15,-8 7 12-15,4-7-4 16,-8-6 40-16,0-22-20 16,-8 14 4-16,0 0-16 15,-7 14-8-15,-13 0 0 16,5-10 12-16,-1-11-8 15,4-4-4-15,1 4 0 16,-5 11 4-16,0 10-4 0,-19 11-4 16,0 7 4-16,-17-4 12 15,-11-3-8-15,-8-4 4 16,-8-7-4-16,-4 4-16 16,1 3 4-16,-1 3 4 15,0 15 0-15,4-4 0 16,0 1 0-16,0-1 0 15,0-10 0-15,-4-8 0 16,-3 8 0-16,-5 0 0 16,4 10 0-16,-12 11-20 15,1 7 12-15,-1 3 12 16,0 7 0-16,0 1 16 16,5 3-12-16,-5 3-12 15,-4-6 0-15,5 9-4 16,-9-6 0-16,-3 7 8 0,-1-3 0 15,-4 3 8-15,-3-4-4 16,-4 4-4-16,-1 0 4 16,1 0-24-16,-1 0 12 15,5 3 4-15,3 1 4 16,-7-1-12-16,-1 1 8 16,-3-1 20-16,-4 1-8 15,-1-1-12-15,-7-3 0 16,8 3 20-16,3 1-8 15,1-1-20-15,4 4 4 16,-1 0-4-16,-3-3 4 16,-12 3 0-16,-9 7 0 0,-3 0 24 15,0 0-8-15,12 0-20 16,0 0 4-16,7 0 12 16,-7 0 0-16,-8-4 8 15,-8 4-8-15,-4 7-4 16,0 0 4-16,8 0 12 15,4 0-8-15,-1 4-20 16,-11-4 4-16,-4 0 12 16,-7 0 0-16,3 0-12 15,12 3 4-15,3-3-16 16,-3-3 12-16,-8 3 20 16,-11-3-4-16,-1-1-12 15,12-3 0-15,8 0 12 16,-8 0-4-16,-4-3-4 15,-8-4 4-15,0-4 20 16,8 0-12-16,8-3-48 0,4 7 20 16,-8-10 20-16,-8 3 0 15,-8 0 0-15,0 0 0 16,16 7-4-16,0-4 0 16,8-3 16-16,-8-4-8 15,-3 4-12-15,-9 0 0 16,16 0 4-16,0 0 0 15,15 0 0-15,-7-4 0 16,0 1 8-16,-4-1-4 16,-4 8-12-16,-4-4 4 0,12 10 4 15,4 1 0-15,0-4-20 16,-4-7 12-16,-12 6 20 16,-4 8-4-16,0 0-4 15,8 0 0-15,8-3 4 16,-5-1-4-16,-7 1-4 15,-7 3 4-15,-5 0-24 16,-4 0 12-16,20 3 4 16,4-3 4-16,-8 0 16 15,-12 0-8-15,-4 0-4 16,0 4 0-16,12 3-4 16,1-3 0-16,-13-4-12 15,-8 3 8-15,0 1-16 16,12-1 12-16,5 1 20 15,-5-4-4-15,-12 0 4 0,0-4-4 16,-11 8-40-16,19 3 16 16,4-4 4-16,-16-3 12 15,-11 4-12-15,3 3 8 16,9-4 4-16,-5-3 0 16,-8-3 8-16,-7 3-4 15,7 3 8-15,13-6-8 16,-9-4-4-16,-11 0 4 15,-5 7-16-15,13-4 8 16,7-3 12-16,-19 4-4 16,-9 3-12-16,13-7 4 0,3-1 20 15,-11 1-8-15,-8 0-20 16,11 0 4-16,9 4 4 16,-8-4 4-16,-13-4 8 15,13 4-4-15,7 0-20 16,-11-3 8-16,-16 6-12 15,8 1 8-15,3 3 24 16,-11-7-4-16,-4 7-4 16,8 3 0-16,15-3-4 15,-19 0 0-15,8-3 8 16,15 3-4-16,21 3-4 16,11-6 4-16,4-4-4 15,0 0 0-15,4 3 0 16,4 1 0-16,12 6 8 15,12 4-4-15,4 7-232 16,-4 7 124-16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4:01.2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F7F64B-5FDA-4A24-895D-E90ED57A66CA}" emma:medium="tactile" emma:mode="ink">
          <msink:context xmlns:msink="http://schemas.microsoft.com/ink/2010/main" type="writingRegion" rotatedBoundingBox="2256,-145 13994,19 13961,2314 2224,2149"/>
        </emma:interpretation>
      </emma:emma>
    </inkml:annotationXML>
    <inkml:traceGroup>
      <inkml:annotationXML>
        <emma:emma xmlns:emma="http://www.w3.org/2003/04/emma" version="1.0">
          <emma:interpretation id="{49C34EAC-C501-4476-93D0-CF27C740687D}" emma:medium="tactile" emma:mode="ink">
            <msink:context xmlns:msink="http://schemas.microsoft.com/ink/2010/main" type="paragraph" rotatedBoundingBox="2256,-145 13994,19 13961,2314 2224,21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87D721C-A7B2-411E-AFDD-C1A03CABD4EB}" emma:medium="tactile" emma:mode="ink">
              <msink:context xmlns:msink="http://schemas.microsoft.com/ink/2010/main" type="line" rotatedBoundingBox="2256,-145 13994,19 13961,2314 2224,2149"/>
            </emma:interpretation>
          </emma:emma>
        </inkml:annotationXML>
        <inkml:traceGroup>
          <inkml:annotationXML>
            <emma:emma xmlns:emma="http://www.w3.org/2003/04/emma" version="1.0">
              <emma:interpretation id="{A1E05FD1-8257-4AAB-8535-6491A15DFACD}" emma:medium="tactile" emma:mode="ink">
                <msink:context xmlns:msink="http://schemas.microsoft.com/ink/2010/main" type="inkWord" rotatedBoundingBox="2252,197 3745,218 3722,1799 2229,177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48 548 0,'8'-32'204'0,"-8"32"-156"0,40-28-16 0,-20 11 52 16,-1 6-52-16,9-10 16 16,4 11-32-16,7-8 8 15,1 7-12-15</inkml:trace>
          <inkml:trace contextRef="#ctx0" brushRef="#br0" timeOffset="178.4776">135-14 288 0,'-16'-7'108'0,"16"7"-84"0,0 39-4 0,0-11 100 16,0-3-68-16,-8 24 32 15,4-3-48-15,-8-1-4 16,12 1-20-16,-8-7 12 16,0-15-16-16,8 5-204 15,0-8 104-15</inkml:trace>
          <inkml:trace contextRef="#ctx0" brushRef="#br0" timeOffset="538.8982">748-151 652 0,'-16'4'244'0,"16"-4"-192"0,-24 17-12 0,9-6 40 16,7-1-52-16,-12 5-4 15,8-5-12-15,-4 1 0 16,0 3-8-16,-7-11-56 16,11 4 28-16,-16 0-40 15,8 0 32-15,-15 7 12 16,11 0 8-16,-20 11 4 16,13 3 0-16,-17 7 0 15,17 0 0-15,3 4 8 16,8 0 0-16,-4-4-12 15,20-3 8-15,-3 3 40 16,14-18-24-16,-3 8 44 16,8-11-32-16,4-3-12 0,0-4-8 0,8 0 4 15,-8 0-4-15,11 0 16 16,-3-7-12-16,-4 3-20 16,7 4 4-16</inkml:trace>
          <inkml:trace contextRef="#ctx0" brushRef="#br0" timeOffset="722.8877">321 275 540 0,'-12'0'200'0,"12"0"-156"0,0 0-12 0,8 0 52 16,4 3-52-16,23-3 16 15,5 0-32-15,15 0-148 16,-3 0 68-16</inkml:trace>
          <inkml:trace contextRef="#ctx0" brushRef="#br0" timeOffset="-210.2163">-542 412 320 0,'-15'-14'120'0,"11"14"-96"0,0 7-4 15,-4 0 16 1,4-7-24-16,-8 17 68 16,0 5-48-16,-4 34 4 15,0 0-20-15,-3 28 32 0,11-6-24 0,-12 3 4 16,12-18-16-16,-12 4 28 16,12-11-24-16,-8-7 48 15,9-7-36-15,-9-20 64 16,16-5-52-16,-8-20 8 15,8-4-28-15,4-25-12 16,8 0-4-16,7-42-4 16,9 4 0-16,4-21-28 15,3 6 16-15,5 4-12 16,-1 18 12-16,5 0-36 16,0 21 28-16,3 10 40 15,-4 18-8-15,-3 10 8 16,0 11-12-16,-21 18 20 15,1 3-16-15,-28 11 32 16,4 7-28-16,-19-4 20 16,3 0-20-16,-20-7-68 15,13-3 24-15,-13-11-40 16,8-7 36-16,-11-14-24 16,3 3 32-16,1-10 12 15,-1 0 8-15,12 7-24 16,17 7 16-16,7 15 40 15,12 6-16-15,-1 24 0 16,21-6-8-16,-8 24 48 16,4 1-28-16,-5 6 24 0,5-7-28 15,-4-6 28-15,0-8-32 16,-4-10 32-16,-1-15-32 16,-3-17 32-16,0-3-32 15</inkml:trace>
        </inkml:traceGroup>
        <inkml:traceGroup>
          <inkml:annotationXML>
            <emma:emma xmlns:emma="http://www.w3.org/2003/04/emma" version="1.0">
              <emma:interpretation id="{E736666F-F1AE-495D-9DAD-C1FF2E83ADBF}" emma:medium="tactile" emma:mode="ink">
                <msink:context xmlns:msink="http://schemas.microsoft.com/ink/2010/main" type="inkWord" rotatedBoundingBox="4150,1158 4311,1160 4308,1368 4147,1366"/>
              </emma:interpretation>
            </emma:emma>
          </inkml:annotationXML>
          <inkml:trace contextRef="#ctx0" brushRef="#br0" timeOffset="1440.3115">1171 988 384 0,'-20'-7'140'0,"20"7"-108"0,28 7-8 0,-8-3 100 15,0 0-72-15,7-4 8 16,1 3-40-16</inkml:trace>
          <inkml:trace contextRef="#ctx0" brushRef="#br0" timeOffset="1276.3767">1250 809 572 0,'4'-7'208'0,"-4"7"-160"0,0 0-12 15,8-3 32-15,4-1-44 0,8 1 8 16,0 3-20-16</inkml:trace>
        </inkml:traceGroup>
        <inkml:traceGroup>
          <inkml:annotationXML>
            <emma:emma xmlns:emma="http://www.w3.org/2003/04/emma" version="1.0">
              <emma:interpretation id="{A0670F17-2BEB-43EC-9506-0D61BAFC4858}" emma:medium="tactile" emma:mode="ink">
                <msink:context xmlns:msink="http://schemas.microsoft.com/ink/2010/main" type="inkWord" rotatedBoundingBox="5038,-106 6994,-78 6962,2216 5006,2188"/>
              </emma:interpretation>
            </emma:emma>
          </inkml:annotationXML>
          <inkml:trace contextRef="#ctx0" brushRef="#br0" timeOffset="4532.767">2670 1766 444 0,'-27'49'164'0,"27"-49"-124"0,16 14-16 0,-9-21 36 16,13 3-40-16,24-27 60 15,7 6-44-15,16-17-16 16,1 3-12-16,7-14-20 16,-12 8 8-16,0-26-172 15,1 8 96-15,-17-21 12 16,-3 17 44-16,-17 0 36 15,-3 18-4-15,-12 0 148 16,-4 21-88-16,-8 3 60 16,0 14-72-16,-8 15-24 15,0 10-20-15,-4 21 16 16,4 7-16-16,-4 15-20 16,8-12 0-16,0 1 20 15,4-4-4-15,0-10 4 16,4-8-4-16,0-2 28 15,4-12-20-15,4-6 40 0,4-4-32 0,8-14-4 16,-1-4-12-16,9-17-32 16,0-4 12-16,-1-21-12 15,1 11 12-15,-4 0 0 16,-5 7 4-16,-7 14 16 16,0 3-4-16,-12 11 68 15,4 10-40-15,-12 8 32 16,4 10-36-16,-8 18 28 15,4 6-32-15,-8 8 4 16,8-7-16-16,-4 3 0 16,4-3-4-16,1-11 20 15,3-4-16-15,-4-6-260 16,8-4 136-16,-4-7-476 16,7-7 328-16</inkml:trace>
          <inkml:trace contextRef="#ctx0" brushRef="#br0" timeOffset="4701.215">3774 1312 508 0,'-4'11'188'0,"4"-11"-148"0,-8 38-8 15,4-24 148 1,4 4-104-16,-8 14-4 16,4-8-44-16,-8 4 24 15,9-3-28-15,-5-4-48 16,8-3 12-16,0-4-528 15,4-4 300-15</inkml:trace>
          <inkml:trace contextRef="#ctx0" brushRef="#br0" timeOffset="9253.6563">2662-450 248 0,'-31'-17'92'0,"27"17"-72"0,-16 3-4 0,4 1 60 16,8 6-44-16,-15 8 24 15,-5 7-36-15,-23 13 8 16,-1 4-16-16,-31 43 36 16,16 3-24-16,-16 56 76 15,23 0-56-15,5 53 4 16,15-11-28-16,25 39 32 15,11-28-28-15,39 0 20 16,5-35-24-16,47-4 52 16,8-24-40-16,51-11-280 15,1-21 136-15</inkml:trace>
          <inkml:trace contextRef="#ctx0" brushRef="#br0" timeOffset="3931.6496">2627 925 228 0,'-8'-10'84'0,"8"10"-64"0,-4-4-8 0,4 1 144 16,8 3-88-16,4-4 44 16,8 8-68-16,27-4 4 15,4 0-32-15,29 0 52 16,3 0-36-16,39-7 48 15,-3 3-48-15,19-10-8 16,-11 7-12-16,-8-11 8 16,-16 11-12-16,-5-7 24 15,-18 4-20-15,-17-4 12 16,-16 7-12-16,-19-4 20 16,-8 8-20-16,-24-1-144 15,0 8 68-15,-16-1-440 16,4 8 280-16</inkml:trace>
          <inkml:trace contextRef="#ctx0" brushRef="#br0" timeOffset="3146.4119">3481 282 464 0,'-31'21'176'0,"31"-21"-140"0,-48 31-8 0,36-16 40 16,4 2-44-16,-3 8-12 16,3-1-4-16,8-3 16 15,8 4-12-15,-1 0 4 16,5-11-8-16,-4 0-68 16,0-4 32-16</inkml:trace>
          <inkml:trace contextRef="#ctx0" brushRef="#br0" timeOffset="3346.531">3655 289 392 0,'4'-21'148'0,"-4"21"-116"0,12 0-8 15,-8 3 76-15,0 4-60 0,4 4 8 16,4-1-28-16,-4 4-20 15,0 4-4-15,0-7 20 16,0 3-8-16,-1 0 48 16,-7 3-28-16,-7-3-24 31,-1 4-4-31,-12-4 16 0,8 4-8 0,-8-8 4 16,4 8-4-16,-3-8-24 15,7 4 8-15,4 0-24 16,4 0 20-16,8-3 12 15,12 3 4-15,-4-7 8 16,15 4-8-16</inkml:trace>
          <inkml:trace contextRef="#ctx0" brushRef="#br0" timeOffset="3515.0718">3663 447 404 0,'0'-11'148'0,"0"11"-112"0,36-7-12 16,-24 4 64-1,8 6-52-15,3-3 12 16,9 0-28-16</inkml:trace>
          <inkml:trace contextRef="#ctx0" brushRef="#br0" timeOffset="3141.3978">3082 1287 164 0,'-12'-17'60'0,"12"13"-44"0,4-10-8 0,-4 4 44 15,4 3-32-15,-8-11 80 16,4 4-56-16,0-14 68 15,-4 7-64-15,-4-14 72 16,8 3-68-16,-12-17 36 16,12 3-52-16,0-42-12 15,0 7-12-15,-4-35 24 16,8 18-20-16,-4-18-24 16,8 21 4-16,0-14 28 15,8 21-16-15,0 3 60 16,3 22-36-16,5 10 28 15,-4 11-32-15,4 7-36 16,-1 10 4-16,1 15 8 16,-4 3 0-16,-4 7-4 15,0 10 4-15,-13 5 20 16,-3 9-12-16,-11 8-64 16,-5 6 24-16,-8-2-136 15,0-8 88-15,1 0-68 16,3-4 80-16,0 1-8 15,4-7 44-15,4 6-12 16,12-6 24-16,12-1 0 16,0 8 8-16,4-4 0 15,4 4 0-15,-1-1 24 16,1-6-8-16,-12 3 68 16,0-7-44-16,-16 4 68 0,-4-4-60 0,-15-7 36 31,3 3-44-31,-12-10-8 0,1 11-16 0,3-22-16 15,12 11 4-15,12 0-400 16,8 0 216-16</inkml:trace>
        </inkml:traceGroup>
        <inkml:traceGroup>
          <inkml:annotationXML>
            <emma:emma xmlns:emma="http://www.w3.org/2003/04/emma" version="1.0">
              <emma:interpretation id="{38A96583-C741-4C36-BCE9-CA0341E56114}" emma:medium="tactile" emma:mode="ink">
                <msink:context xmlns:msink="http://schemas.microsoft.com/ink/2010/main" type="inkWord" rotatedBoundingBox="7542,1131 7863,1135 7862,1181 7541,117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358.4637">4581 809 384 0,'-8'-7'140'0,"8"7"-108"0,-12-7-8 0,4 4 216 16,8 6-136-16,-8-6 132 15,8 3-132-15,0 0-24 16,8 3-48-16,4-3 68 16,4 0-56-16,16-3 4 15,7 3-28-15,1-7-4 16,-9 3-8-16,5 1-84 15,-4 3 40-15,-13-4-284 16,1 4 176-16,-4-4-368 16,4 1 288-16</inkml:trace>
        </inkml:traceGroup>
        <inkml:traceGroup>
          <inkml:annotationXML>
            <emma:emma xmlns:emma="http://www.w3.org/2003/04/emma" version="1.0">
              <emma:interpretation id="{7E46BAFC-BF9F-4AEA-A820-1248D138F5E7}" emma:medium="tactile" emma:mode="ink">
                <msink:context xmlns:msink="http://schemas.microsoft.com/ink/2010/main" type="inkWord" rotatedBoundingBox="8391,173 11808,221 11781,2123 8364,207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48.9839">5511 1175 280 0,'-4'-25'104'0,"4"25"-84"0,12-35 0 0,-9 17 64 16,5 1-48-16,-4-15 76 16,4-3-64-16,-4-21 36 15,0 7-48-15,0-50-12 16,4 15-12-16,-4-32 8 16,4 14-12-16,4-21-4 15,-4 17 0-15,11-3 56 16,1 28-32-16,8 0 76 15,4 25-56-15,7 11 0 16,-7 6-28-16,-1 11-20 16,1 10-4-16,-8 8-16 15,-4 10 12-15,-9 3 20 16,1 11-4-16,-12-3 32 16,-4 10-24-16,-19 7 32 15,3-3-32-15,-16 6-76 16,1 1 32-16,7-11-116 15,0 0 84-15,8-3-52 16,9-1 64-16,7-6-8 16,12 6 32-16,7 4-4 15,13 4 16-15,0 3-8 16,3 0 8-16,-11 0 16 0,8-3 0 0,-28 0 52 16,8-4-32-16,-24-4 68 15,-4 1-52-15,-19-4 8 16,11-3-28-16,-12-4-4 15,21 0-8-15,-9-7 4 16,20 0-8-16</inkml:trace>
          <inkml:trace contextRef="#ctx0" brushRef="#br0" timeOffset="6681.3783">5922 313 332 0,'0'0'120'0,"0"0"-92"0,28 0-8 0,-20 0 80 16,11 4-60-16,1-1 0 15,0 8-24-15,-8 0-20 16,8 3 0-16,-12-4 40 16,3 1-24-16,-15-4 16 15,4 3-16-15,-19-3 12 16,3 4-16-16,-12-4-4 15,4 0 0-15,-3 0 56 16,7 3-32-16,0-10 8 16,12 4-24-16,8 0 20 15,12 6-20-15,8-10 12 16,4 4-12-16,3-4 0 0,5 3-4 0,-4-3 12 16,-1 0-12-16,-3-3-276 15,-4 3 144-15</inkml:trace>
          <inkml:trace contextRef="#ctx0" brushRef="#br0" timeOffset="7700.3982">5404 823 404 0,'-16'-7'148'0,"16"7"-112"0,-4 0-12 0,0 0 144 16,8 0-96-16,4 0 8 15,8 0-52-15,11-7 44 16,9 7-40-16,35 0 56 16,4-7-52-16,40 0-8 15,-4 4-16-15,15-8 16 16,-7 8-16-16,4-5 12 16,-16 8-12-16,-16-3-60 15,-16 3 24-15,-24 0-96 16,-11 7 68-16,-21 4-224 15,-11-8 156-15</inkml:trace>
          <inkml:trace contextRef="#ctx0" brushRef="#br0" timeOffset="6979.6714">6286 271 392 0,'0'-7'148'0,"0"7"-116"0,16-7-8 0,-8 4 144 15,0 6-96-15,3 1 44 16,1 3-72-16,0 0-16 15,4 3-16-15,-8 1 0 16,0 6-8-16,-16-6 16 16,4 7-12-16,-12-1 24 15,0 1-20-15,-7-1 4 16,3 1-8-16,0-4-8 16,4 3 4-16,0 1-32 15,8-7 16-15,1 3-12 16,7 0 12-16,4-4 16 15,7 4 0-15,5-7 16 16,4 0-12-16,4-7-160 16,3 0 80-16</inkml:trace>
          <inkml:trace contextRef="#ctx0" brushRef="#br0" timeOffset="7117.5816">6211 426 340 0,'0'0'128'0,"0"0"-100"0,31-11-8 0,-11 8-8 16,4 6-12-16</inkml:trace>
          <inkml:trace contextRef="#ctx0" brushRef="#br0" timeOffset="8286.0255">5435 1688 384 0,'-15'18'140'0,"15"-18"-108"0,8 0-8 0,-1-7 100 16,5 0-72-16,8-11 8 16,8 1-40-16,3-19 16 15,5 1-24-15,12-25-12 16,3 8-4-16,0-29 20 15,5 7-8-15,-13-3-4 16,-3 3 0-16,-9 18-16 16,-7 10 8-16,-8 11 4 15,-12 14 0-15,-8 7 32 16,4 14-16-16,-20 17 40 16,4 8-32-16,-7 24 12 15,7 4-20-15,0 6-24 16,8-6 0-16,4-11 48 15,4-3-20-15,8-7 8 16,4-11-16-16,4-11 28 16,4-6-24-16,-1-11 32 15,1 0-32-15,4-25-4 16,0 4-8-16,-5-21-76 16,5 3 40-16,0-10-12 0,-8 10 24 15,-8 4-4-15,3 10 12 16,-3 4 24-16,0 14-4 15,-8 4 76-15,4 6-48 0,-4 11 48 16,0 11-48 0,-4 10 16-16,4 7-32 0,0 7 16 15,-4 0-20-15,-4-3 20 16,12-4-24-16,0-7-76 16,0-3 36-16</inkml:trace>
          <inkml:trace contextRef="#ctx0" brushRef="#br0" timeOffset="8526.6599">6183 1182 444 0,'4'7'164'0,"-4"-7"-124"0,12 10-16 0,-4-3 124 16,4 1-88-16,4 6 20 16,-1 7-48-16,1 0-12 15,0 3-12-15,-8 1 20 16,-4-4-16-16,-16 0 32 15,4 0-28-15,-12-3 12 16,8-1-16-16,5-2-24 16,-1-1 4-16,4-4-32 15,8 1 24-15,7-8 40 16,9 1-12-16,16-8-504 16,3 1 268-16</inkml:trace>
          <inkml:trace contextRef="#ctx0" brushRef="#br0" timeOffset="9816.7248">7144-109 280 0,'-15'0'104'0,"11"0"-84"0,-4-3 0 16,0-4 128 0,16 14-84-16,-8-14 80 15,0 7-84-15,12 0 32 16,3 7-56-16,17 18 68 15,12 6-56-15,3 25 36 16,4 15-48-16,1 24 24 0,-1 0-32 0,-11 35 0 16,-13-11-16-1,-30 29 56-15,-5-7-40 0,-44 6 8 16,1-10-24-16,-48-3 12 16,12-18-16-16,-20 4 24 15,16-18-20-15,4-11-224 16,28-10 116-16</inkml:trace>
          <inkml:trace contextRef="#ctx0" brushRef="#br0" timeOffset="10597.1842">8782 43 236 0,'4'-46'88'0,"-4"46"-68"0,12-28-4 16,-8 17 112-16,0 4-72 0,-4-3 128 16,4 10-104-1,-16 10 24-15,0 18-64 0,-20 32 12 16,1 10-32-16,-37 54 8 16,5-1-16-16,-48 59 20 15,9-6-20-15,-33 7 40 16,20-21-28-16,-19 0-12 15,27-25-8-15,0-11 12 16,28-17-8-16</inkml:trace>
        </inkml:traceGroup>
        <inkml:traceGroup>
          <inkml:annotationXML>
            <emma:emma xmlns:emma="http://www.w3.org/2003/04/emma" version="1.0">
              <emma:interpretation id="{342EEAB0-6BF3-40DD-BE39-2949B825FB29}" emma:medium="tactile" emma:mode="ink">
                <msink:context xmlns:msink="http://schemas.microsoft.com/ink/2010/main" type="inkWord" rotatedBoundingBox="12090,542 13986,569 13966,2010 12070,198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4098.8726">9822 1481 248 0,'-4'7'92'0,"4"-14"-72"0,-7-4-4 0,3 4 112 16,8 0-72-16,-4 0 60 16,3-7-72-16,-3-18 48 15,4 4-52-15,0-28 52 16,8 0-56-16,0-15 20 15,0 8-36-15,4-28-8 16,0 6-8-16,-1-17-4 16,1 7 0-16,8-3 0 15,-4 24 0-15,0 4 24 16,3 21-12-16,1-1 32 16,12 12-28-16,-5-5 20 15,1 15-20-15,4 4-8 16,-5 6-4-16,-3 8-24 15,0 10 12-15,-13 7-12 16,1 7 8-16,-16 7 60 16,-4-4-24-16,-16 1-12 15,1 3-4-15,-17-3 16 16,8 3-12-16,-7-7-32 16,11 0 12-16,0-7-52 15,12 0 32-15,12-4 8 0,8 4 8 0,12 1-24 31,4 6 20-31,8 10-12 0,-1 8 16 0,-3 3 0 16,-4 4 4-16,-5-4 16 16,-3-4-4-16,-12-2 52 15,-4-8-32-15,-20-7 32 16,1-4-28-16,-9-10 0 16,0 0-16-16,-7-7 0 15,11 0-4-15,0-3-8 16,8 3 4-16,8 0-244 15,12 3 132-15,16-6-360 16,4 10 260-16</inkml:trace>
          <inkml:trace contextRef="#ctx0" brushRef="#br0" timeOffset="14308.9306">10416 619 280 0,'0'0'104'0,"0"0"-84"0,-8 25 0 16,4-11 128-1,8 4-84-15,-8 13 16 16,0-3-44-16,-4 4 8 16,4-4-24-16,-8 0 28 15,8 0-32-15,-4-10-4 16,4 0-8-16,-4-4 4 16,4-4-4-16,1-10-48 15,6 4 28-15,-3-8-360 0,8 1 208 0</inkml:trace>
          <inkml:trace contextRef="#ctx0" brushRef="#br0" timeOffset="14611.247">10515 714 436 0,'4'-17'160'0,"-4"17"-124"0,4-18-8 0,-1 15 104 16,5 3-76-16,4 0 4 15,0 0-36-15,0 14-32 16,0 0 0-16,-4-4 12 15,4 8 0-15,-12 3-4 16,0 4 4-16,-12-4 28 16,4 0-16-16,-12 0 4 15,4 0-12-15,-4-4-16 16,9-2 4-16,-5-5 4 16,8 4 0-16,-4-10-28 15,12 3 16-15,8-7 32 16,4 0-12-16,8-4-8 15,3 4-4-15,9-3 40 16,0-1-24-16,-5-3-196 16,1 7 100-16</inkml:trace>
          <inkml:trace contextRef="#ctx0" brushRef="#br0" timeOffset="14756.63">10447 872 372 0,'-8'-7'140'0,"8"7"-112"0,12 4-4 0,-4-8 56 16,8 4-48-16,8-7-12 16,3 7-12-16,17-3-20 15,-4 6 8-15</inkml:trace>
          <inkml:trace contextRef="#ctx0" brushRef="#br0" timeOffset="15182.2638">9633 1143 332 0,'0'-7'120'0,"0"7"-92"0,11 0-8 16,-7 0 96-1,4 7-68-15,8-7 88 16,4 7-80-16,11-7 16 0,5 4-40 0,39-11 12 15,8 7-24-15,32-11 28 16,8 8-32-16,19-8 20 16,-11 8-20-16,-1-4 0 15,-15 7-8-15,-20-15-8 16,-24 15 4-16,-20-7 20 16,-7 7-12-16,-20-3-4 15,-5 6-4-15</inkml:trace>
          <inkml:trace contextRef="#ctx0" brushRef="#br0" timeOffset="12083.3202">9755 240 196 0,'0'-4'72'0,"0"4"-56"15,8-3-4-15,-8-1 100 16,0 4-64-16,0-7 76 16,8 3-68-16,-8-10 68 15,0 11-72-15,-8-8 0 16,8 8-32-16,-8-1-4 16,-4 4-8-16,-8 0-24 0,-7 7 8 15,-5 4 12 1,-3-1 0-16,-25 8-12 15,13 3 4-15,-13 0 28 16,5 4-12-16,0 13 40 16,15 1-28-16,-19 31-32 15,15 1 4-15,-7 27 60 0,15-6-28 0,5 27 8 16,23-6-24 0,8 13 0-16,15-17-4 0,17-7 28 15,4-21-20-15,7-3 40 16,-7-15-32-16,11 4-4 15,-7-11-12-15</inkml:trace>
        </inkml:traceGroup>
      </inkml:traceGroup>
    </inkml:traceGroup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30.3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0AA983F-CEFB-4FE9-820C-69FA2B8E09BA}" emma:medium="tactile" emma:mode="ink">
          <msink:context xmlns:msink="http://schemas.microsoft.com/ink/2010/main" type="writingRegion" rotatedBoundingBox="4746,7309 16614,-534 18137,1770 6270,9614"/>
        </emma:interpretation>
      </emma:emma>
    </inkml:annotationXML>
    <inkml:traceGroup>
      <inkml:annotationXML>
        <emma:emma xmlns:emma="http://www.w3.org/2003/04/emma" version="1.0">
          <emma:interpretation id="{835BCCC0-F62F-42A6-9DB7-D0A6B799F821}" emma:medium="tactile" emma:mode="ink">
            <msink:context xmlns:msink="http://schemas.microsoft.com/ink/2010/main" type="paragraph" rotatedBoundingBox="4746,7309 16614,-534 18137,1770 6270,96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6C80A9B-BA7A-4139-97EA-2A37B1F6B762}" emma:medium="tactile" emma:mode="ink">
              <msink:context xmlns:msink="http://schemas.microsoft.com/ink/2010/main" type="line" rotatedBoundingBox="4746,7309 16614,-534 18137,1770 6270,9614"/>
            </emma:interpretation>
          </emma:emma>
        </inkml:annotationXML>
        <inkml:traceGroup>
          <inkml:annotationXML>
            <emma:emma xmlns:emma="http://www.w3.org/2003/04/emma" version="1.0">
              <emma:interpretation id="{A830D19E-8E65-4BB4-9E3F-007501E23C4A}" emma:medium="tactile" emma:mode="ink">
                <msink:context xmlns:msink="http://schemas.microsoft.com/ink/2010/main" type="inkWord" rotatedBoundingBox="5019,7721 8000,5750 8754,6890 5772,8861">
                  <msink:destinationLink direction="with" ref="{6B27A8F2-B193-4B37-931C-22EA5C4D149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139 1621 332 0,'-24'0'120'0,"24"0"-92"0,-12 32-8 0,0-4 16 16,12 0-24-16,4 14 32 16,8 7-28-16,-8 8 20 15,4-5-20-15,-4 5 8 16,4-5-12-16,-8 1 20 15,4-7-20-15,-4-11 32 16,0-7-28-16,4-17-364 16,7-4 184-16</inkml:trace>
          <inkml:trace contextRef="#ctx0" brushRef="#br0" timeOffset="118.8177">-2831 1523 364 0,'-28'-4'132'0,"28"4"-100"0,-15 91-12 0,11-48 96 16,-4-1-68-16,4 14-20 16,8 0-16-16,0 1 40 15,4-8-28-15</inkml:trace>
          <inkml:trace contextRef="#ctx0" brushRef="#br0" timeOffset="291.9587">-3116 1973 464 0,'16'-7'176'0,"-16"7"-140"0,32 0-8 0,-16 0-4 16,-1 0-20-16,17-7 84 15,4 7-44-15</inkml:trace>
          <inkml:trace contextRef="#ctx0" brushRef="#br0" timeOffset="560.9943">-2499 2039 268 0,'12'29'100'0,"-12"-29"-76"0,0 59-8 15,4-31 44 1,0 1-36-16,0 2 60 15,4-3-48-15,-8-3 72 0,0-4-60 0,0-10 44 16,-8-1-52-16,0-10-4 16,4-3-20-16,-8-15 8 15,8 0-16-15,1-17 16 16,-5 7-16-16,16-11-56 16,-5 8 24-16,17-4 4 15,0 7 8-15,0-1 64 16,4 8-28-16</inkml:trace>
          <inkml:trace contextRef="#ctx0" brushRef="#br0" timeOffset="-325.8668">-3673 1744 208 0,'-20'-18'76'0,"20"18"-60"0,-24-10-4 0,4 10 48 16,8 3-36-16,-23 4 16 16,3 4-24-16,-15 7 20 15,3 3-24-15,-7 10 12 16,7-3-12-16,-3 8 28 16,15-1-24-16,8 10 32 15,9 1-32-15,15 10 4 16,8 11-12-16,23-10 28 15,13-5-20-15,11-3 20 16,4-17-20-16,1-11 8 16,-5-3-12-16,-3-11 36 15,-5-7-24-15,-3-14 12 16,-5 3-20-16,-7-17 20 16,-9 0-24-16,-11-14 24 15,0 7-24-15,-12-15-4 16,-4 12-4-16,-12-8-4 15,5 11 0-15,-9-4-12 16,4 8 8-16,-4 2-16 16,4 8 12-16,-3 0-4 15,3 11 4-15,-12 3-20 16,8 7 16-16,0 0 24 16,13 7-8-16,3-4 8 15,12 1-4-15,7-1-544 0,5 4 292 16</inkml:trace>
          <inkml:trace contextRef="#ctx0" brushRef="#br0" timeOffset="-984.6568">-3733 2053 216 0,'16'-28'80'0,"-8"21"-60"15,8-3-8-15,-12 3 40 16,4 7-32-16,0-4 24 15,0 4-24-15,-5 7 16 16,5 4-20-16,-12 6 8 16,0 8-12-16,-7 0 0 15,-1-1-4-15,-12-3 20 16,8 0-16-16,-4-14 4 16,5 0-8-16,3-17-16 0,4-4 4 15,8-11 12-15,8 4-4 0,0-3-36 16,3 9 16-16,1 1-20 15,0 11 20-15,-4 3 16 16,0 7 4-16,-8 3 16 16,4 5-12-16,-8-8 32 15,0 3-24-15,8-10-232 16,4 4 112-16</inkml:trace>
          <inkml:trace contextRef="#ctx0" brushRef="#br0" timeOffset="813.1868">-3021 1375 444 0,'-12'-21'164'0,"12"21"-124"0,8-14-16 15,-8 7 88 1,4 3-68-16,8-6-8 16,8 3-24-16,8-4 32 15,-1 4-20-15,13 3-164 16,3 4 76-16</inkml:trace>
          <inkml:trace contextRef="#ctx0" brushRef="#br0" timeOffset="2572.0745">-4504 2630 144 0,'-24'7'52'0,"24"-7"-40"0,-24 18 0 0,9-4 112 16,3 10-68-16,-16 8 48 15,8 10-60-15,-7 0-8 16,3-3-20-16,0 0 32 16,12-8-24-16,-4-6 20 15,8-11-24-15,8 4 0 16,0-11-12-16,8 0-8 16,4-7 4-16,4 0-16 15,8 0 8-15,11 0 28 16,-7 7-12-16,12-4 56 15,-1 4-36-15</inkml:trace>
          <inkml:trace contextRef="#ctx0" brushRef="#br0" timeOffset="2286.8161">-4029 2338 260 0,'-4'-7'96'0,"8"7"-76"0,-4-7-4 0,0 7 68 16,0 0-48-16,0 0 32 15,0 7-40-15,-12 4 16 16,0 3-24-16,-12 10 8 15,0 5-16-15,-15 6 12 16,7 3-16-16,-15 1 32 16,7 0-24-16,-11-1 20 15,11 1-20-15,1 7 8 16,7-7-12-16,0-4-16 16,16-7 0-16,5-4 48 15,11-2-24-15</inkml:trace>
          <inkml:trace contextRef="#ctx0" brushRef="#br0" timeOffset="3127.0635">-5192 2855 268 0,'-20'-21'100'0,"20"21"-76"0,-16 0-8 0,-4 7 52 16,8 0-40-16,-15 0-12 16,7 11-8-16,-16-11 8 15,5 10-8-15,-17-10-4 16,13 4 0-16,-5-11 4 16,0 0-4-16,13-4 8 15,-1 1-8-15,16-1 16 16,4 4-12-16,0 7 4 15,8 7-4-15,-4 15 20 16,8 2-16-16,-8 8 24 16,4 3-24-16,-15 4-4 15,7-4-4-15,-12 4 4 16,0 3-4-16,0-10 40 16,1-4-20-16,7-11 4 15,0 1-16-15,12-11-44 16,8-3 20-16,19-4-8 15,1 0 12-15,4 0 32 16,7 3-12-16,5-6 56 16,-5 3-36-16,1-7 4 15,0 3-24-15,-5-3-352 16,-7 0 188-16</inkml:trace>
          <inkml:trace contextRef="#ctx0" brushRef="#br0" timeOffset="3296.5134">-5505 3235 340 0,'0'-25'128'0,"0"25"-100"0,0-7-8 0,4 4 104 16,4 6-72-16,4-6-4 16,4 3-28-16,-4 0 48 15,7 3-40-15</inkml:trace>
          <inkml:trace contextRef="#ctx0" brushRef="#br0" timeOffset="3563.59">-5200 3435 332 0,'-8'60'120'0,"8"-60"-92"0,8 56-8 0,-4-35 52 16,4 1-44-16,-1-1 32 15,1 0-32-15,-8-4 72 16,4-3-56-16,-8-7 56 16,0-3-56-16,-3-8 16 15,3 1-40-15,-8-11 8 16,8 0-16-16,-4-11-8 16,8 4 0-16,4-7-40 0,8 3 20 0,7-3 16 15,9 11 0-15,-8-1 44 16,8 7-20-16</inkml:trace>
          <inkml:trace contextRef="#ctx0" brushRef="#br0" timeOffset="3785.6808">-5450 2676 624 0,'0'-32'228'0,"0"32"-176"0,28-24-16 15,-8 10 0 1,8 6-28-16,23-6 16 16,12 4-16-16</inkml:trace>
        </inkml:traceGroup>
        <inkml:traceGroup>
          <inkml:annotationXML>
            <emma:emma xmlns:emma="http://www.w3.org/2003/04/emma" version="1.0">
              <emma:interpretation id="{416EC1E9-1C50-440C-BCE6-8B27FB2EC0D2}" emma:medium="tactile" emma:mode="ink">
                <msink:context xmlns:msink="http://schemas.microsoft.com/ink/2010/main" type="inkWord" rotatedBoundingBox="9882,3914 13411,1582 14878,3800 11348,6133">
                  <msink:destinationLink direction="with" ref="{9F47474B-9F51-46D7-8090-508F5C1ED8D5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75996.4572">-6 777 624 0,'-16'4'228'0,"16"-4"-176"0,16-14-16 16,-5-4-8-1,9 7-24-15,24-24-4 0,7 4 4 0,12-36-4 16,5 7 0-16,-1-17-72 16,-12 6 40-16,-7-6-48 15,-5 17 44-15,-15-10 20 16,-8 14 12-16,-4-1 28 15,-12 19-12-15,-8 6 56 16,4 25-36-16,-12 14 28 16,0 11-32-16,-4 13 28 15,4 4-32-15,-4 8-12 16,4-1-8-16,12 0 28 16,4-3-16-16,4-15 12 15,12-6-16-15,0-18 56 16,0-4-40-16,7-17-20 15,1 4-8-15,-4-4-160 16,-4-4 88-16,-5 0-16 16,-7 1 56-16,-4-8 0 15,8 4 20-15,-12 0 16 16,0 10 0-16,-4 11 84 16,0 11-44-16,-8 10 112 15,8 10-88-15,-4 1 44 16,5 7-64-16,-1-1-8 15,11 1-24-15,-3 0 24 16,8-8-24-16,0-17 48 0,0 7-36 16</inkml:trace>
          <inkml:trace contextRef="#ctx0" brushRef="#br0" timeOffset="-175890.6871">955 172 652 0,'-20'25'244'0,"20"-25"-192"0,0 35-12 0,0-17 4 16,8-1-32-16</inkml:trace>
          <inkml:trace contextRef="#ctx0" brushRef="#br0" timeOffset="-177694.2353">53 478 320 0,'-12'-21'120'0,"12"21"-96"0,-8-46-4 0,8 22 112 16,4 6-76-16,-4-17 68 15,4 3-72-15,0-17 32 16,0 3-48-16,4-34 8 16,4 6-28-16,-8-35-8 15,8 14-4-15,-1-42 12 16,9 10-8-16,0-21 4 15,-4 25-4-15,8-17-40 16,3 24 16-16,1-4 68 16,8 22-28-16,3-4 56 15,1 28-48-15,-1 7 56 16,9 18-52-16,-9 3-8 16,1 18-16-16,-5 0-28 15,5 14 8-15,-4 0 4 0,-1 10 4 16,-11 4 16-16,4 4-8 15,-21 6 24-15,1 8-20 0,-23 6-84 16,-5 5 40-16,-8 2-112 16,8 4 80-16,-7-6-16 15,7-1 52-15,-8-4-12 16,20-3 24-16,-4 4-28 16,20-4 28-16,4 0 4 15,12 4 12-15,4-1-20 16,7 1 12-16,1-4 4 15,-5 0 4-15,-15-3 32 16,-4 3-16-16,-20-4 20 16,-4 5-20-16,-19-5 20 15,3 1-24-15,-12-8 24 16,5 4-24-16,-1-10 24 16,9 3-24-16,3-7 4 15,12 0-8-15,8 0-260 16,12 0 136-16</inkml:trace>
          <inkml:trace contextRef="#ctx0" brushRef="#br0" timeOffset="-174888.3052">1319-1614 592 0,'51'0'220'0,"-51"0"-172"0,103 21-12 16,-52 14 120 0,-3 11-92-16,7 45 88 15,9 4-88-15,-13 64 28 16,0-1-52-16,-23 49 56 15,-12-20-56-15,-36 3 28 16,-4-29-40-16,-51 12 16 16,-8-33-24-16,-32 8-176 15,17-29 84-15</inkml:trace>
          <inkml:trace contextRef="#ctx0" brushRef="#br0" timeOffset="-177452.0953">975-1094 476 0,'-12'7'176'0,"12"-7"-136"0,-28 18-12 0,8-4 108 16,8 0-80-16,-15 7 16 15,7 0-48-15,-4 4-20 16,4 3-8-16,5 0 20 16,7-7-8-16,0-7 32 15,8 0-24-15</inkml:trace>
          <inkml:trace contextRef="#ctx0" brushRef="#br0" timeOffset="-176614.8675">-82-362 288 0,'-27'-14'108'0,"27"14"-84"0,8 3-4 0,-8-3 20 16,0 0-24-16,4 0 64 16,3 7-44-16,5-3 20 15,8-1-36-15,28-3 28 16,3 0-32-16,44 0-12 16,4 0-8-16,51-3 128 15,0-8-72-15,1 11 20 16,-17 0-48-16,-11-3-20 15,-24 3-8-15,-16-7 20 16,-12 3-8-16,-31 1 16 16,-13 10-16-16,-19-4 4 15,-8 4-4-15,-16 0 4 16,5-3-8-16</inkml:trace>
          <inkml:trace contextRef="#ctx0" brushRef="#br0" timeOffset="-175188.8201">25-1551 312 0,'-35'14'112'0,"35"-14"-84"0,-40 18-12 15,12-4 108 1,9 4-72-16,-29 24 52 15,9 7-64-15,-21 28 40 16,9 1-44-16,-9 55 8 16,17-3-28-16,-8 53 8 15,15-14-12-15,4 21 0 0,16-28-4 0,20 10-8 16,12-24 4-16,36-1 28 16,7-27-16-16,24-8 32 15,0-24-32-15,20-24-568 16,-8-12 300-16</inkml:trace>
          <inkml:trace contextRef="#ctx0" brushRef="#br0" timeOffset="-177169.342">1081-1048 436 0,'8'-3'160'0,"-8"3"-124"0,12 7-8 0,-8-4 16 16,0 4-28-16,4 4 40 15,0 3-32-15,-8 7 12 16,4 0-20-16,-12 4 8 16,4 6-12-16,-12-3-8 15,0-3 0-15,-7 0 28 16,3-4-16-16,-8 0-24 16,8 0 4-16,1-3-28 15,7 3 20-15,8-4 32 16,12 1-12-16,7-8 28 0,5 4-24 15,4-10-12-15,0-1-4 0</inkml:trace>
          <inkml:trace contextRef="#ctx0" brushRef="#br0" timeOffset="-177044.5058">880-788 320 0,'-8'-14'120'0,"8"14"-96"0,35-14-4 0,-11 7 16 15,0 7-24-15</inkml:trace>
          <inkml:trace contextRef="#ctx0" brushRef="#br0" timeOffset="-174502.3483">3356-1674 340 0,'-20'-10'128'0,"20"10"-100"0,0 0-8 0,-8 0 112 15,-4 0-76-15,-11 7 16 16,-1 3-48-16,-16 29 32 16,13 10-32-16,-29 46 32 15,5 4-32-15,-32 73 4 16,-4-7-16-16,-36 57 36 15,16-18-24-15,-11-7 40 16,19-32-36-16,-12-10-4 16,20-29-16-16,4-6-24 15,20-32 8-15</inkml:trace>
          <inkml:trace contextRef="#ctx0" brushRef="#br0" timeOffset="-193279.5225">1774-2377 444 0,'-8'32'164'0,"8"-32"-124"0,8 7-16 16,-8-7 104 0,12-7-76-16,3-4 52 15,5-3-64-15,24-18 8 16,-1 8-32-16,13-22 0 15,-1 0-8-15,-4-3 12 0,-3 7-12 0,-9-4 16 16,1 11-16-16,-20-4 4 16,-8 8-4-16,3-4-24 15,-11 10 8-15,-4-3 12 16,4 7 0-16,-8 10-48 16,4 8 28-16,-4 10-8 15,-4 3 16-15,-11 11 32 16,7 4-12-16,-8 14 4 15,4-1-8-15,4 8 20 16,4-4-16-16,8-3 12 16,-4-7-12-16,16-15 36 15,4-3-24-15,4-17 4 16,0-4-16-16,7-18 20 16,-7 4-20-16,4-11-4 15,0 1-4-15,-5-1-40 16,1 7 20-16,-8-13-4 15,0 17 12-15,-4-7 8 16,0 6 0 0,-8 5-20-16,0 6 12 0,0 1-48 15,0 10 28-15,0 10 68 16,0 4-20-16,0 7 36 16,0 4-28-16,-8 7-16 15,4-1-8-15,-4 8 12 16,8-7-8-16,0-1 32 15,4 4-24-15,-4-13-156 0,4-1 76 16,-4-14-400-16,4 0 260 16</inkml:trace>
          <inkml:trace contextRef="#ctx0" brushRef="#br0" timeOffset="-192961.6771">2604-2616 392 0,'-4'-11'148'0,"4"11"-116"0,0 0-8 0,0 0 216 16,0 7-136-16,-4 7 72 15,0 8-104-15,-3 9 32 16,-1-3-64-16,-4 11-28 16,4-7-12-16,0-1 8 15,4-6-4-15,0-7 60 16,8-4-36-16,-4-11-136 16,8 1 60-16,0-15-276 15,8 4 180-15</inkml:trace>
        </inkml:traceGroup>
        <inkml:traceGroup>
          <inkml:annotationXML>
            <emma:emma xmlns:emma="http://www.w3.org/2003/04/emma" version="1.0">
              <emma:interpretation id="{6FED4563-CDC3-4352-A668-F3B7DB430A81}" emma:medium="tactile" emma:mode="ink">
                <msink:context xmlns:msink="http://schemas.microsoft.com/ink/2010/main" type="inkWord" rotatedBoundingBox="14572,1352 16862,-160 18137,1770 15848,3283"/>
              </emma:interpretation>
              <emma:one-of disjunction-type="recognition" id="oneOf2">
                <emma:interpretation id="interp2" emma:lang="" emma:confidence="0">
                  <emma:literal>2 t</emma:literal>
                </emma:interpretation>
                <emma:interpretation id="interp3" emma:lang="" emma:confidence="0">
                  <emma:literal>2 y</emma:literal>
                </emma:interpretation>
                <emma:interpretation id="interp4" emma:lang="" emma:confidence="0">
                  <emma:literal>2 z</emma:literal>
                </emma:interpretation>
                <emma:interpretation id="interp5" emma:lang="" emma:confidence="0">
                  <emma:literal>Z</emma:literal>
                </emma:interpretation>
                <emma:interpretation id="interp6" emma:lang="" emma:confidence="0">
                  <emma:literal>2 £</emma:literal>
                </emma:interpretation>
              </emma:one-of>
            </emma:emma>
          </inkml:annotationXML>
          <inkml:trace contextRef="#ctx0" brushRef="#br0" timeOffset="-191011.6484">5002-3571 372 0,'0'0'140'0,"0"0"-112"0,11-11-4 0,-7 4 208 15,4 7-132-15,8-7 64 16,-4 0-96-16,4 0-4 16,4 3-40-16,-1 4-12 15,-7 4-8-15,0 3-24 16,4 3 12-16,-16 4 20 15,0 1-4-15,-16-1 4 16,4 3-4-16,-8 1-8 16,1 3 4-16,-13-7 4 15,4 4-4-15,5-8 8 16,11 4-8-16,0-10-4 16,12 3 4-16,4-4-16 15,0 1 8-15,12-4-4 16,7 3 0-16,5-3 16 15,4 4-4-15,-1-4 16 16,5 3-12-16,-8-6-160 16,-1 3 80-16,-3-4-332 15,-4 8 224-15</inkml:trace>
          <inkml:trace contextRef="#ctx0" brushRef="#br0" timeOffset="-190576.4183">5417-3445 320 0,'-24'-10'120'0,"24"10"-96"0,-4-7-4 15,0 3 148 1,8 4-96-16,0-4 8 0,8 4-52 16,4-3 20-16,8 6-32 0,7-3-304 15,9 11 156-15</inkml:trace>
          <inkml:trace contextRef="#ctx0" brushRef="#br0" timeOffset="-190709.7722">5405-3600 364 0,'0'-10'132'0,"0"10"-100"0,4-11-12 0,0 11 156 15,8 4-100-15,-8-1-20 16,4 8-36-16,0-1-20 16,-1 1 4-16,-3 7 20 15,0 3-12-15,-8 0 4 16,0 3-8-16,-7-10 4 15,3 4-8-15,-8-4 16 16,8 0-12-16,0-3 4 16,4 3-4-16,0-7 20 15,4 3-16-15,4-6 4 16,4 3-8-16,4-7 4 16,4 0-8-16,-4 0-400 15,3 0 220-15</inkml:trace>
          <inkml:trace contextRef="#ctx0" brushRef="#br0" timeOffset="-188851.0469">6145-4012 280 0,'-12'-7'104'0,"12"7"-84"0,8-18 0 0,-4 8 172 16,4 3-108-16,4-7 88 16,3 7-100-16,21 0 44 15,7 7-72-15,17 14 84 16,3 10-72-16,0 57 52 15,-3 14-64-15,-17 70 24 16,-7 8-40-16,-48 48 60 16,0-13-48-16,-59-1 28 15,0-35-40-15,-36-10-80 16,12-28 28-16,-36-4-492 16,17-25 280-16</inkml:trace>
          <inkml:trace contextRef="#ctx0" brushRef="#br0" timeOffset="-192151.5282">3815-3488 156 0,'-24'-11'56'0,"24"11"-44"0,-4-17-4 16,0 17 148 0,4 0-88-16,-4 0 88 15,8 10-92-15,-8 8 116 16,0 3-100-16,-12 14 12 15,1 4-52-15,-1 21 16 16,4 3-28-16,-4 0 16 16,8-7-24-16</inkml:trace>
          <inkml:trace contextRef="#ctx0" brushRef="#br0" timeOffset="-192390.7595">3621-3305 352 0,'-4'-4'132'0,"4"4"-104"0,-4-3-8 0,0-4 156 15,8 7-100-15,-4-7 104 32,8 7-104-32,4 0 56 0,4-4-76 0,7-3 32 15,5-3-52-15,16-5 16 16,3 12-32-16,1-1 8 15,-5 4-16-15,-7-10-280 16,-5 10 144-16</inkml:trace>
          <inkml:trace contextRef="#ctx0" brushRef="#br0" timeOffset="-191371.1382">4420-2553 364 0,'-16'0'132'0,"16"0"-100"0,0-24-12 16,0 6 132-1,8 4-88-15,-8-21 124 16,16 3-108-16,-4-21 40 15,8 8-72-15,7-40 20 16,1 4-40-16,0-21-16 16,-1 4-8-16,5-15-4 15,4 19 0-15,-5-26 8 16,-3 18-4-16,-4 4-20 0,-1 10 8 0,-3 10 40 31,0 22-20-31,-8 0 24 0,12 14-20 0,-9-4 44 16,1 14-32-16,4 1-24 15,0 10-4-15,0 6-28 16,3 5 16-16,-3 6 4 16,4 11 8-16,-12 0 0 15,0 8 0-15,-16-1 32 16,0 3-16-16,-12 1 4 16,4-1-12-16,-8-3-148 15,4 4 76-15,4-11-44 16,5 7 64-16,-1-3 16 15,8-1 16-15,4-3 4 16,3 4 0-16,5 3-12 16,4 0 12-16,-4 3 4 15,4 8 4-15,-12-4-12 16,0 4 8-16,-12-4 48 16,-8 11-24-16,0-1-8 15,4-10-8-15,-7 4 56 16,3-1-32-16,-4 5 16 15,4-15-28-15,4-4-8 16,8 4-4-16,-8-14-4 16,12 7 0-16,0-14 16 15,12 7-8-15,-4-14-488 16,12 11 264-16</inkml:trace>
          <inkml:trace contextRef="#ctx0" brushRef="#br0" timeOffset="-190126.03">4432-3024 236 0,'8'-3'88'0,"-8"3"-68"0,12 0-4 16,-8-7 104-1,8 14-68-15,-5-7 52 16,13 0-64-16,8 0-12 16,11 0-16-16,9-7 24 0,11 7-20 0,20-8 32 15,8 1-32-15,36-14 12 16,-8 7-16-16,19-7 36 15,-11 4-24-15,3-5-4 16,-15 8-12-16,-20 0-84 16,-16 4 40-16,-27 3-144 15,-13 0 100-15</inkml:trace>
        </inkml:traceGroup>
      </inkml:traceGroup>
    </inkml:traceGroup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4:38.1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2850421-CC73-4464-AB7B-97932F60F664}" emma:medium="tactile" emma:mode="ink">
          <msink:context xmlns:msink="http://schemas.microsoft.com/ink/2010/main" type="inkDrawing" rotatedBoundingBox="19341,3539 19534,4997 19042,5063 18849,3604" semanticType="verticalRange" shapeName="Other">
            <msink:sourceLink direction="with" ref="{D48A2F78-2A1A-4D05-949D-459937479463}"/>
          </msink:context>
        </emma:interpretation>
      </emma:emma>
    </inkml:annotationXML>
    <inkml:trace contextRef="#ctx0" brushRef="#br0">0 24 288 0,'8'-25'108'0,"-8"25"-84"0,31-3-4 0,-3 3 92 15,4 7-64-15,23 7 104 16,0 7-88-16,9 35 60 15,-5 15-72-15,-4 34 16 16,-11 4-40-16,-16 42 52 16,-9-7-44-16,-23 8 12 15,4-26-32-15,-31-10 44 16,-5-21-32-16,-39 4 20 16,8-19-28-16,-24-9-456 15,0-11 232-15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45.5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8A2F78-2A1A-4D05-949D-459937479463}" emma:medium="tactile" emma:mode="ink">
          <msink:context xmlns:msink="http://schemas.microsoft.com/ink/2010/main" type="writingRegion" rotatedBoundingBox="14026,6828 14084,1916 17237,1953 17179,6866">
            <msink:destinationLink direction="with" ref="{32850421-CC73-4464-AB7B-97932F60F664}"/>
          </msink:context>
        </emma:interpretation>
      </emma:emma>
    </inkml:annotationXML>
    <inkml:traceGroup>
      <inkml:annotationXML>
        <emma:emma xmlns:emma="http://www.w3.org/2003/04/emma" version="1.0">
          <emma:interpretation id="{DC736239-7882-455B-A77B-B10A3A5F1B92}" emma:medium="tactile" emma:mode="ink">
            <msink:context xmlns:msink="http://schemas.microsoft.com/ink/2010/main" type="paragraph" rotatedBoundingBox="14026,6828 14084,1916 17237,1953 17179,68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79AE6A-EE91-4D7C-9890-FA9FA14F0460}" emma:medium="tactile" emma:mode="ink">
              <msink:context xmlns:msink="http://schemas.microsoft.com/ink/2010/main" type="line" rotatedBoundingBox="14026,6828 14084,1916 17237,1953 17179,6866"/>
            </emma:interpretation>
          </emma:emma>
        </inkml:annotationXML>
        <inkml:traceGroup>
          <inkml:annotationXML>
            <emma:emma xmlns:emma="http://www.w3.org/2003/04/emma" version="1.0">
              <emma:interpretation id="{1A4305A0-ECF0-48E1-B559-2417FA650EAF}" emma:medium="tactile" emma:mode="ink">
                <msink:context xmlns:msink="http://schemas.microsoft.com/ink/2010/main" type="inkWord" rotatedBoundingBox="15676,6848 15686,5967 16382,5975 16371,6856"/>
              </emma:interpretation>
              <emma:one-of disjunction-type="recognition" id="oneOf0">
                <emma:interpretation id="interp0" emma:lang="" emma:confidence="0">
                  <emma:literal>it,</emma:literal>
                </emma:interpretation>
                <emma:interpretation id="interp1" emma:lang="" emma:confidence="0">
                  <emma:literal>if</emma:literal>
                </emma:interpretation>
                <emma:interpretation id="interp2" emma:lang="" emma:confidence="0">
                  <emma:literal>T.</emma:literal>
                </emma:interpretation>
                <emma:interpretation id="interp3" emma:lang="" emma:confidence="0">
                  <emma:literal>t",</emma:literal>
                </emma:interpretation>
                <emma:interpretation id="interp4" emma:lang="" emma:confidence="0">
                  <emma:literal>1¢'.</emma:literal>
                </emma:interpretation>
              </emma:one-of>
            </emma:emma>
          </inkml:annotationXML>
          <inkml:trace contextRef="#ctx0" brushRef="#br0">3479 4782 300 0,'-32'0'112'0,"32"0"-88"0,-16 3-8 0,12 1 72 16,4-1-52-16,4 11 48 16,4 4-48-16,4 3-12 15,0-3-12-15,-4 10 16 16,4 0-16-16,0 0 24 15,-8-7-24-15,3 0 24 16,1 0-24-16,4-17 40 16,4 3-28-16,4-7-296 15,0 0 148-15</inkml:trace>
          <inkml:trace contextRef="#ctx0" brushRef="#br0" timeOffset="-269.5066">3245 4870 312 0,'8'0'112'0,"-8"0"-84"0,36-7-12 15,-12 3 72 1,3 4-52-16,13-3 12 15,3 3-28-15,-3 0 32 16,0 3-28-16,-13-3 32 16,-3 0-32-16</inkml:trace>
          <inkml:trace contextRef="#ctx0" brushRef="#br0" timeOffset="-1020.7159">3277 4272 196 0,'4'0'72'0,"-4"0"-56"0,0 0-4 0,0 0 92 15,0 0-60-15,0 0 16 16,0 0-36-16,0 0 24 15,0 0-32-15,0-4 32 16,0 4-32-16,-4-7-4 16,0 7-8-16,-4-3 20 15,0 6-12-15,-8-3-4 16,5 0-4-16,-13 0-4 16,8 0 0-16,-8 0-12 15,8 0 8-15,-3-3 12 16,3 3-4-16,-4-4 8 15,8 1-8-15,-4-4-28 16,8 7 12-16,-3-7 12 16,7 3 4-16,-8 1-12 0,8 3 4 15,-8-4 12-15,8 4-4 0,-8-3-20 16,8 6 8 0,-4-3 12-16,4 0 0 0,-4 0-36 15,8 4 16-15,-4-1 24 16,4 1-4-16,-7 3 8 15,7 3-4-15,-8 8-8 16,8-1 4-16,-8 12 4 16,4-1-4-16,-4 10 8 15,4 1-8-15,0 3-4 16,4 0 4-16,-8-6 28 16,8-5-16-16,-4-3 12 15,12 1-16-15,-8-1-16 16,0-7 0-16,-4 0 20 15,0-4-8-15,-4-2-12 16,8 2 0-16,-12-6 20 16,12 3-8-16,-8-7-4 15,8 0 0-15,0 3-24 16,4-3 12-16,4-7 32 16,4 0-16-16,0 0-16 15,16 0 0-15,-9 0 40 16,1 0-20-16,-8 0 36 15,12 0-32-15,-12 0-40 16,7 4 12-16,-11-4-376 16,0 0 212-16</inkml:trace>
          <inkml:trace contextRef="#ctx0" brushRef="#br0" timeOffset="-823.6906">2909 4680 424 0,'-8'-14'156'0,"8"14"-120"0,20 3-8 0,-8-6 36 16,4 3-40-16,7-7 8 15,1 7-20-15,4-4 56 16,0 4-40-16,-5-10 24 16,1 6-32-16,-8 1-404 15,0 3 208-15</inkml:trace>
          <inkml:trace contextRef="#ctx0" brushRef="#br0" timeOffset="-583.0484">2953 4188 436 0,'0'-8'160'0,"0"8"-124"0,15-14-8 16,-3 7 44 0,4 4-44-16,4-8 8 15,0 8-24-15,0-4 64 0,-1 7-44 16,-3 0-4 0,0 3-16-16,-4 4-496 0,4 7 268 15</inkml:trace>
        </inkml:traceGroup>
        <inkml:traceGroup>
          <inkml:annotationXML>
            <emma:emma xmlns:emma="http://www.w3.org/2003/04/emma" version="1.0">
              <emma:interpretation id="{C1F80086-3D59-40B4-987E-B0461BB0B79A}" emma:medium="tactile" emma:mode="ink">
                <msink:context xmlns:msink="http://schemas.microsoft.com/ink/2010/main" type="inkWord" rotatedBoundingBox="14047,5051 14072,2956 17225,2994 17200,508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87129.1976">4092 2271 572 0,'-8'0'208'0,"8"0"-160"0,4 21-12 16,-4-7 48-1,0 0-52-15,8 4 24 16,-8 3-36-16,8-3 28 16,-4 3-32-16,4-4 4 15,7-3-12-15</inkml:trace>
          <inkml:trace contextRef="#ctx0" brushRef="#br0" timeOffset="-186981.2837">4389 2282 580 0,'-4'17'216'0,"4"-17"-168"0,0 39-12 0,0-21 32 16,0-1-44-16,0 1 76 15,8 3-52-15,3 0-420 16,5 0 200-16</inkml:trace>
          <inkml:trace contextRef="#ctx0" brushRef="#br0" timeOffset="-189082.7344">1924 1716 260 0,'8'-14'96'0,"-4"7"-76"0,0-1-4 0,-8 5 156 16,4-1-96-16,-8-6 76 16,0 3-88-16,-12 3 8 15,5 4-40-15,-29 14 4 16,1 8-20-16,-44 30 44 15,7 12-32-15,-18 45 84 16,18 10-64-16,5 50 84 16,20-14-76-16,15 6 24 15,21-20-44-15,26-11 12 16,17-21-28-16,40-3-8 16,7-22-8-16,28-14-684 15,7-13 372-15</inkml:trace>
          <inkml:trace contextRef="#ctx0" brushRef="#br0" timeOffset="-185899.5991">3008 1491 384 0,'-8'-22'140'0,"8"22"-108"0,24 0-8 0,-8 11 100 16,0 0-72-16,15 13 60 16,1 1-68-16,23 13-4 15,-3 1-24-15,15 0 32 16,-12 0-24-16,5-15 32 16,-13 1-32-16,-7-8 92 15,-13-3-64-15,1-10 128 16,-8-4-104-16,-12-14 36 15,4 3-68-15,7-27 12 16,-11 2-36-16,8-23 16 16,-4 6-20-16</inkml:trace>
          <inkml:trace contextRef="#ctx0" brushRef="#br0" timeOffset="-186155.2788">2968 1174 280 0,'-7'-24'104'0,"14"24"-84"0,21-8 0 0,-16 12 84 16,0 3-60-16,16 7 36 16,-1 7-48-16,21 4 0 15,-1 10-20-15,13 21 0 32,3 0-4-32,-8 15 20 0,-7-15-16 0,-9 7 24 15,1-13-24-15,-32-8 68 16,4-11-48-16,-24 1-116 15,4-11 40-15,-12-7-380 16,-8-3 236-16</inkml:trace>
        </inkml:traceGroup>
        <inkml:traceGroup>
          <inkml:annotationXML>
            <emma:emma xmlns:emma="http://www.w3.org/2003/04/emma" version="1.0">
              <emma:interpretation id="{814FF01F-BE1F-40E2-988D-F616D0E8AF20}" emma:medium="tactile" emma:mode="ink">
                <msink:context xmlns:msink="http://schemas.microsoft.com/ink/2010/main" type="inkWord" rotatedBoundingBox="15291,2642 15300,1930 16522,1945 16514,2657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204740.7539">2502 808 384 0,'0'-3'140'0,"0"3"-108"0,19-25-8 15,-3 8 100 1,4 6-72-16,16-17 40 16,3 7-52-16,13-21-24 0,3 7-8 0,4-32 8 15,5 7-8-15,-17-14 4 16,-7 11-4-16,-9 0 4 15,-7 17-8-15,-8 4 24 16,0 17-16-16,-8 4 24 16,-4 14-24-16,-12 14 24 15,4 11-24-15,-12 20-4 16,8 4-4-16,0 8-4 16,4-5 0-16,12-6 16 15,0-7-8-15,8-15 32 16,4-6-24-16,3-22 32 15,5-3-32-15,4-24-48 16,-1 6 16-16,1-10-8 16,-4-8 16-16,-9 5 8 15,-3 13 0-15,-8-7 0 16,0 15 0-16,-8 6 52 16,0 11-28-16,0 7 96 15,-8 7-68-15,0 18 92 16,8 6-84-16,0 8-20 15,4 7-24-15,0-4-4 16,8 0-8-16,0-3 40 16,4-14-20-16,-4-4-156 15,3-11 72-15,-3-3-320 16,4-7 212-16</inkml:trace>
          <inkml:trace contextRef="#ctx0" brushRef="#br0" timeOffset="-204501.144">3495 372 392 0,'8'-7'148'0,"-8"7"-116"0,15 7-8 0,-7-7 172 16,0 7-112-16,0-3 72 16,4 3-92-16,0 7-16 15,0 0-32-15,-8 4 16 16,7-1-20-16,-22 1 24 16,7-1-24-16,-12 5 4 15,0-1-8-15,-4-4 12 16,8 4-12-16,4-10-56 15,8-4 24-15,16 0 36 16,8-7-4-16,12-11 16 16,-1 4-12-16,17-21-324 15,7 4 168-15</inkml:trace>
        </inkml:traceGroup>
      </inkml:traceGroup>
    </inkml:traceGroup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12.9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409EA9-955E-4A57-A9D1-78C5659403F0}" emma:medium="tactile" emma:mode="ink">
          <msink:context xmlns:msink="http://schemas.microsoft.com/ink/2010/main" type="inkDrawing" rotatedBoundingBox="1745,6415 5758,6314 5760,6400 1747,6501" semanticType="underline" shapeName="Other">
            <msink:sourceLink direction="with" ref="{3A5AC940-2901-4EB5-BCB9-7E4B2EDC08DF}"/>
          </msink:context>
        </emma:interpretation>
      </emma:emma>
    </inkml:annotationXML>
    <inkml:trace contextRef="#ctx0" brushRef="#br0">0 152 320 0,'4'0'120'0,"-4"0"-96"0,8-7-4 16,-4 7 132-1,0 0-88-15,4-11 44 16,4 7-64-16,0-3 28 16,-4 7-40-16,-4-3 16 15,0 3-28-15,-1 0 0 16,1 7-12-16,4 0 12 16,8 4-12-16,4-4 24 15,0 0-20-15,27-4-12 0,5 4-4 16,39-7 72-16,0 0-36 0,63 0 48 15,4 0-44 1,83-7-20-16,-11-3-8 0,78-5 16 16,-19 5-12-16,43-11 4 15,-39 10-8-15,20 4 12 16,-60 0-12-16,-16 4 4 16,-51 6-4-16,-16-6-16 15,-43 3 4-15,-20-14 64 16,-24 7-32-16,-28-11-20 15,-15 4-8-15,-29 0-284 16,-7 3 156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7:28.4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181A659-1517-4DC6-8C4A-352BE4BCFFF4}" emma:medium="tactile" emma:mode="ink">
          <msink:context xmlns:msink="http://schemas.microsoft.com/ink/2010/main" type="writingRegion" rotatedBoundingBox="17025,3935 14729,4404 14485,3206 16781,2738"/>
        </emma:interpretation>
      </emma:emma>
    </inkml:annotationXML>
    <inkml:traceGroup>
      <inkml:annotationXML>
        <emma:emma xmlns:emma="http://www.w3.org/2003/04/emma" version="1.0">
          <emma:interpretation id="{58BB69F1-EC53-4D43-AE83-4852F99095AD}" emma:medium="tactile" emma:mode="ink">
            <msink:context xmlns:msink="http://schemas.microsoft.com/ink/2010/main" type="paragraph" rotatedBoundingBox="17025,3935 14729,4404 14485,3206 16781,27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A8DC2EC-AA58-43BA-8752-6CCC6B775427}" emma:medium="tactile" emma:mode="ink">
              <msink:context xmlns:msink="http://schemas.microsoft.com/ink/2010/main" type="line" rotatedBoundingBox="17025,3935 14729,4404 14485,3206 16781,2738"/>
            </emma:interpretation>
          </emma:emma>
        </inkml:annotationXML>
        <inkml:traceGroup>
          <inkml:annotationXML>
            <emma:emma xmlns:emma="http://www.w3.org/2003/04/emma" version="1.0">
              <emma:interpretation id="{2684090B-9451-4325-822E-91E2A837A775}" emma:medium="tactile" emma:mode="ink">
                <msink:context xmlns:msink="http://schemas.microsoft.com/ink/2010/main" type="inkWord" rotatedBoundingBox="17025,3935 14729,4404 14485,3206 16781,2738"/>
              </emma:interpretation>
              <emma:one-of disjunction-type="recognition" id="oneOf0">
                <emma:interpretation id="interp0" emma:lang="" emma:confidence="0">
                  <emma:literal>Ent</emma:literal>
                </emma:interpretation>
                <emma:interpretation id="interp1" emma:lang="" emma:confidence="0">
                  <emma:literal>Est</emma:literal>
                </emma:interpretation>
                <emma:interpretation id="interp2" emma:lang="" emma:confidence="0">
                  <emma:literal>Frit</emma:literal>
                </emma:interpretation>
                <emma:interpretation id="interp3" emma:lang="" emma:confidence="0">
                  <emma:literal>Ere</emma:literal>
                </emma:interpretation>
                <emma:interpretation id="interp4" emma:lang="" emma:confidence="0">
                  <emma:literal>Erie</emma:literal>
                </emma:interpretation>
              </emma:one-of>
            </emma:emma>
          </inkml:annotationXML>
          <inkml:trace contextRef="#ctx0" brushRef="#br0">31 211 684 0,'-27'-24'252'0,"27"24"-192"0,-4-24-20 0,8 10 84 16,4 7-76-16,11-13 88 16,0 3-80-16,16-8-28 15,4 5-16-15,7-4 4 16,1 10-8-16,18-3 4 15,-10 10-4-15,-5 7-260 16,-4 7 136-16</inkml:trace>
          <inkml:trace contextRef="#ctx0" brushRef="#br0" timeOffset="-435.5403">441 325 540 0,'-8'0'200'0,"8"0"-156"0,0 10-12 0,-3-3 0 15,-1 0-24-15,-4 17 40 16,4 7-24-16,-11 31 4 15,3 0-16-15,-7 17-8 16,3-7 0-16,-7-6 20 16,4-11-12-16,-5-7 4 15,5-7-8-15,-8 0 28 16,8-6-20-16,-5-11-312 16,9-3 160-16</inkml:trace>
          <inkml:trace contextRef="#ctx0" brushRef="#br0" timeOffset="-239.5804">-151 837 528 0,'-19'-10'196'0,"19"10"-152"0,15-14-12 0,-3 8 88 16,7 6-72-16,4-11 32 15,4 4-44-15,8-6-4 16,4-1-20-16,7-3-8 15,-3 3 0-15,-4-3-312 16,3 3 168-16</inkml:trace>
          <inkml:trace contextRef="#ctx0" brushRef="#br0" timeOffset="-706.358">-47 387 216 0,'0'-4'80'0,"0"4"-60"0,-7 11-8 16,7-5 72-1,-8 5-48-15,0 13 76 16,4 7-64-16,-7 24 8 15,3 0-32-15,-11 14-4 16,3-14-12-16,-7 3 4 16,7-9-8-16,-7-5 24 15,8-13-16-15,-5 0 32 0,9-7-28 0</inkml:trace>
          <inkml:trace contextRef="#ctx0" brushRef="#br0" timeOffset="-971.5832">-681 985 364 0,'-12'0'132'0,"12"0"-100"0,-16 38-12 0,-3 0 8 15,11-7-20-15,-11 21 32 16,0-1-24-16,-8 1 20 15,-4-7-20-15,-8-7 20 16,4-4-24-16,-4-10-40 16,12-3 16-16</inkml:trace>
          <inkml:trace contextRef="#ctx0" brushRef="#br0" timeOffset="-1788.7581">-1080 469 444 0,'0'-7'164'0,"4"7"-124"0,-4-10-16 0,0 7 96 16,7 3-72-16,-7-4 60 16,0 4-64-16,-7-3-12 15,3 3-20-15,-4 0-12 16,-4 7 4-16,-18-4 20 15,6 7-12-15,-14-10-20 16,3 0 0-16,-16 0 12 16,13-3 0-16,-9 0-4 15,12 3 4-15,1-7-4 16,6 7 0-16,1-7-28 16,12 7 16-16,-4 0-4 15,7 7 8-15,-7 0-20 16,3 13 16-16,1 18-4 15,3 10 8-15,0 4 0 16,5 6 0-16,-5-3 24 16,8-3-8-16,-7-4-4 15,7-3 0-15,-12-7 20 16,8-4-12-16,-7-3-4 16,-1-3-4-16,5-4 4 15,3 0-4-15,-4-7-20 16,9-3 8-16,-1-7-4 15,8 3 4-15,3-3-20 16,1 0 16-16,15 3-12 0,1 0 12 16,7 4 24-16,-1 3-4 0,5 1-4 15,4-1 0-15,-4-3 28 16,-8-1-16-16,8-6-120 16,-8 4 56-16,-8-11-300 15,8 0 192-15</inkml:trace>
          <inkml:trace contextRef="#ctx0" brushRef="#br0" timeOffset="-1305.9734">-1444 311 436 0,'-12'-24'160'0,"12"24"-124"0,20-17-8 0,-5 10 116 16,5 0-84-16,7-3 44 16,0 3-60-16,4 0-24 15,-4 7-12-15,0 0 16 16,-4 7-12-16,4 0-320 16,-4 6 164-16</inkml:trace>
          <inkml:trace contextRef="#ctx0" brushRef="#br0" timeOffset="-1529.5678">-1684 927 364 0,'-8'-10'132'0,"8"10"-100"15,0-4-12-15,4 4 60 16,4 4-48-16,3-4 76 16,9 0-60-16,11 0 8 15,0 0-32-15,15 0 24 16,1 0-32-16,-5-4 4 16,1 4-12-16,-8-3 12 15,-4 3-12-15,-8-7-312 16,0 0 168-16</inkml:trace>
        </inkml:traceGroup>
      </inkml:traceGroup>
    </inkml:traceGroup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17.1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47474B-9F51-46D7-8090-508F5C1ED8D5}" emma:medium="tactile" emma:mode="ink">
          <msink:context xmlns:msink="http://schemas.microsoft.com/ink/2010/main" type="inkDrawing" rotatedBoundingBox="10127,6507 10296,12480 10133,12485 9964,6512" semanticType="callout" shapeName="Other">
            <msink:sourceLink direction="with" ref="{416EC1E9-1C50-440C-BCE6-8B27FB2EC0D2}"/>
            <msink:sourceLink direction="with" ref="{6696D294-C38B-418F-BFDC-3698E8CBE734}"/>
          </msink:context>
        </emma:interpretation>
      </emma:emma>
    </inkml:annotationXML>
    <inkml:trace contextRef="#ctx0" brushRef="#br0">36 17 268 0,'-20'0'100'0,"20"0"-76"0,-8 0-8 0,0 0 44 16,16 0-36-16,-8-11 24 15,0 11-28-15,0 0 52 16,0 0-40-16,0-7 4 16,0 14-24-16,0-7 44 15,0 0-28-15,0 0 4 16,8 7-20-16,-8-3 12 15,0 3-16-15,0 7-12 16,0 4 0-16,0-4 20 16,0 10-8-16,0 1-4 15,8 3 0-15,-4 11-16 16,4-1 8-16,-8 15 4 16,7 0 0-16,-3 7 0 15,-4-8 0-15,8 5 8 16,0-8-4-16,-4 7-4 15,4-3 4-15,0 14 4 16,4-1-4-16,-4 12-4 16,0-4 4-16,0-1-4 0,4-6 0 0,-5 4-12 15,-7-5 8-15,12 19 20 16,-16-4-8-16,12 17 4 16,-4-17-4-16,-4 10 4 15,0-13-8-15,8 17-4 16,-8-4 4-16,8 11-4 15,-4-10 0-15,4-1 8 16,0-14-4-16,-8 15-4 16,8-8 4-16,-16 15 4 15,8-8-4-15,0 4-12 16,0-14 4-16,-8 3 20 16,12-6-8-16,-4 13-4 15,0-7 0-15,8 4 4 16,-4-7-4-16,-4-4-20 15,8-10 8-15,-8 11 20 16,8-8-4-16,-4 21-12 16,-4-10 0-16,0 4 12 15,7-8-4-15,-7-3-12 16,8-4 4-16,-8 8 28 16,4-8-12-16,-8 18-12 15,0-4-4-15,-4 4 28 16,8-11-12-16,0-3 24 15,0-7-24-15,0 3 12 16,0-3-12-16,0 11 12 16,0-8-16-16,0 4-4 15,0-7 0-15,0-1-4 0,-7-6 0 16,-5 7 32 0,4-7-16-16,-4 14-12 15,4-11-8-15,0 4 12 0,4-11-4 16,-4 4-4-16,8-15 4 0,-8-2-16 15,16-12 8-15,-8 1 20 16,0 3-8-16,0-17 4 16,0 6-4-16,0-17-120 15,-8 7 60-15,4-28-244 16,-4 7 168-16</inkml:trace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18.7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2FA729-AB15-473A-8B58-70CAEC55E3B3}" emma:medium="tactile" emma:mode="ink">
          <msink:context xmlns:msink="http://schemas.microsoft.com/ink/2010/main" type="inkDrawing" rotatedBoundingBox="7325,11650 10316,9382 10349,9426 7359,11693" semanticType="callout" shapeName="Other">
            <msink:sourceLink direction="with" ref="{CD2EC75A-096B-4A55-AB5A-B1B5DA5A3A0B}"/>
            <msink:sourceLink direction="with" ref="{9B497FFF-E8F2-44E2-9131-1C2E10A38E00}"/>
          </msink:context>
        </emma:interpretation>
      </emma:emma>
    </inkml:annotationXML>
    <inkml:trace contextRef="#ctx0" brushRef="#br0">-3 2274 164 0,'0'-4'60'0,"0"-3"-44"0,0 7-8 0,0-7 68 15,7 7-44-15,-3-18 60 16,4 8-56-16,8-4 0 16,-4 3-20-16,0-13 32 15,4 6-24-15,15-10 32 16,-3 3-32-16,12-3 12 15,7 4-20-15,20-12 0 16,-3 8-8-16,3-14-24 16,-4 3 8-16,16-24 12 15,-4 3 0-15,24-20 40 16,-4 9-20-16,8-13-4 16,-8 17-12-16,24-17-8 15,-13 6 4-15,25-17-24 0,-20 0 12 16,15-3 20-16,-15 10-4 0,20-7 4 15,-25 21-4-15,9-21-8 16,-24 18 4-16,4-14-16 16,-8 17 8-16,0 0 12 15,-12 21-4-15,-3-7 8 16,-5 22-8-16,-4-5 8 16,-12 15-8-16,-11-7-4 15,4 11 4-15,-13-5-4 16,-3 12 0-16,0-4 32 15,-9 10-16-15,-7 1-24 16,-4 6 4-16,-8 4-16 16,0 4 8-16,-8-1-160 15,-4 8 96-15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19.7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B27A8F2-B193-4B37-931C-22EA5C4D1493}" emma:medium="tactile" emma:mode="ink">
          <msink:context xmlns:msink="http://schemas.microsoft.com/ink/2010/main" type="inkDrawing" rotatedBoundingBox="7369,6732 10210,9568 10086,9692 7245,6856" semanticType="callout" shapeName="Other">
            <msink:sourceLink direction="with" ref="{A830D19E-8E65-4BB4-9E3F-007501E23C4A}"/>
            <msink:sourceLink direction="with" ref="{C6EF9CE2-0799-4831-8D3C-345ADF29EEA1}"/>
          </msink:context>
        </emma:interpretation>
      </emma:emma>
    </inkml:annotationXML>
    <inkml:trace contextRef="#ctx0" brushRef="#br0">2839 2841 236 0,'0'-3'88'0,"0"3"-68"0,-4 0-4 15,-4 0 68 1,8 0-48-16,0 0 12 16,0 0-28-16,0 0 16 15,0 0-24-15,0-4 24 16,0 4-24-16,-8-3 12 16,5-1-12-16,-5-3 12 15,0 4-16-15,-12-5 40 16,8 5-24-16,-12-8 12 15,5 8-20-15,-13-11 20 0,16 3-24 0,-16-13 32 16,13 6-28-16,-13-17 4 16,12 3-12-16,-11-20 12 15,3 6-12-15,-20-17 4 16,13 3-4-16,-25-7-16 16,5 14 4-16,-20-7 20 15,16 11-8-15,-13-14 4 16,17 10-4-16,-8-14 28 15,15 11-20-15,-11-14-4 16,15 14-8-16,-15-15 4 16,8 15-4-16,-17-18 16 15,17 11-12-15,-16-22-4 16,15 12 0-16,-7-8 12 16,11 14-8-16,-11 4 40 15,8 13-24-15,-24-6-12 16,7 7-8-16,-19-4 12 15,12 7-8-15,-8-17 4 16,20 3-4-16,-16-10-8 16,15 14 4-16,-23-15 4 15,16 26-4-15,-16-19-20 16,20 19 8-16,0-11 12 16,11 10 0-16,1-17 24 15,15 6-16-15,-3-3-12 16,11 11-4-16,4 4 4 15,9 9 0-15,-1 5-12 0,12 13 8 0,4 4-288 16,8 7 160-16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20.2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279CD42-5C42-4D8E-818F-B08D4E89A7AD}" emma:medium="tactile" emma:mode="ink">
          <msink:context xmlns:msink="http://schemas.microsoft.com/ink/2010/main" type="writingRegion" rotatedBoundingBox="8673,7854 8741,12590 6182,12627 6113,7891"/>
        </emma:interpretation>
      </emma:emma>
    </inkml:annotationXML>
    <inkml:traceGroup>
      <inkml:annotationXML>
        <emma:emma xmlns:emma="http://www.w3.org/2003/04/emma" version="1.0">
          <emma:interpretation id="{99EE8584-DC0A-43C3-BB5E-689297E47649}" emma:medium="tactile" emma:mode="ink">
            <msink:context xmlns:msink="http://schemas.microsoft.com/ink/2010/main" type="paragraph" rotatedBoundingBox="8673,7854 8718,11028 8246,11035 8200,78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3537F4-D2FD-41FA-8B1D-2F44EB538245}" emma:medium="tactile" emma:mode="ink">
              <msink:context xmlns:msink="http://schemas.microsoft.com/ink/2010/main" type="line" rotatedBoundingBox="8673,7854 8718,11028 8246,11035 8200,7861"/>
            </emma:interpretation>
          </emma:emma>
        </inkml:annotationXML>
        <inkml:traceGroup>
          <inkml:annotationXML>
            <emma:emma xmlns:emma="http://www.w3.org/2003/04/emma" version="1.0">
              <emma:interpretation id="{9B497FFF-E8F2-44E2-9131-1C2E10A38E00}" emma:medium="tactile" emma:mode="ink">
                <msink:context xmlns:msink="http://schemas.microsoft.com/ink/2010/main" type="inkWord" rotatedBoundingBox="8673,7854 8678,8229 8240,8236 8234,7861">
                  <msink:destinationLink direction="with" ref="{0A2FA729-AB15-473A-8B58-70CAEC55E3B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31-2889 236 0,'-8'-7'88'0,"8"7"-68"0,-8-7-4 0,0 7 96 16,8 0-64-16,-12-4 52 16,4 8-60-16,-8-4 24 15,5 0-36-15,-13 0 8 16,8 0-20-16,-20 3-24 16,9-3 0-16,-21 0 12 15,9-7 0-15,-9 0 8 16,13 0-8-16,-1 0 40 15,12 7-20-15,5-7-40 16,11 7 8-16,0-4 20 16,8 8-8-16,0 3-8 15,8 7 0-15,0 14 40 16,3 0-24-16,5 25-8 16,0-11-8-16,8 18 40 15,-1-11-24-15,-3 1 44 16,8-12-32-16</inkml:trace>
        </inkml:traceGroup>
        <inkml:traceGroup>
          <inkml:annotationXML>
            <emma:emma xmlns:emma="http://www.w3.org/2003/04/emma" version="1.0">
              <emma:interpretation id="{C6EF9CE2-0799-4831-8D3C-345ADF29EEA1}" emma:medium="tactile" emma:mode="ink">
                <msink:context xmlns:msink="http://schemas.microsoft.com/ink/2010/main" type="inkWord" rotatedBoundingBox="8637,10799 8640,11029 8246,11035 8242,10805">
                  <msink:destinationLink direction="with" ref="{348889E8-3E63-4ACE-A15C-33C2880B20F0}"/>
                  <msink:destinationLink direction="with" ref="{6B27A8F2-B193-4B37-931C-22EA5C4D1493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25.0551">43 26 208 0,'-20'-7'76'0,"20"7"-60"0,-12-4-4 0,5 4 100 16,7 4-64-16,-4-4-20 15,8 0-16-15,0-4 20 16,7 11-16-16,9-7 32 16,4 4-32-16,11-4-12 15,1 0-8-15,8-4 48 16,-5 4-24-16,1-7-36 16,-5 4 8-16,-7-8-16 15,0 11 12-15,-9 0 52 16,-3 7-20-16,-8 4 96 15,-4 6-64-15,-8 4 4 16,0 4-36-16,-4 3-4 16,8 4-8-16,-4-4 4 15,4-4-8-15,0-6 24 16,4 0-16-16</inkml:trace>
        </inkml:traceGroup>
      </inkml:traceGroup>
    </inkml:traceGroup>
    <inkml:traceGroup>
      <inkml:annotationXML>
        <emma:emma xmlns:emma="http://www.w3.org/2003/04/emma" version="1.0">
          <emma:interpretation id="{B94214F3-C99A-410C-A4E5-7E9C8AEBDDC6}" emma:medium="tactile" emma:mode="ink">
            <msink:context xmlns:msink="http://schemas.microsoft.com/ink/2010/main" type="paragraph" rotatedBoundingBox="6390,10262 8580,12197 7939,12923 5748,109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4B04C2E-3D5A-48F2-8927-E1BC0DC51DD5}" emma:medium="tactile" emma:mode="ink">
              <msink:context xmlns:msink="http://schemas.microsoft.com/ink/2010/main" type="line" rotatedBoundingBox="6390,10262 8580,12197 7939,12923 5748,10988"/>
            </emma:interpretation>
          </emma:emma>
        </inkml:annotationXML>
        <inkml:traceGroup>
          <inkml:annotationXML>
            <emma:emma xmlns:emma="http://www.w3.org/2003/04/emma" version="1.0">
              <emma:interpretation id="{CD2EC75A-096B-4A55-AB5A-B1B5DA5A3A0B}" emma:medium="tactile" emma:mode="ink">
                <msink:context xmlns:msink="http://schemas.microsoft.com/ink/2010/main" type="inkWord" rotatedBoundingBox="6390,10262 8580,12197 7939,12923 5748,10988">
                  <msink:destinationLink direction="with" ref="{0A2FA729-AB15-473A-8B58-70CAEC55E3B3}"/>
                </msink:context>
              </emma:interpretation>
              <emma:one-of disjunction-type="recognition" id="oneOf2">
                <emma:interpretation id="interp2" emma:lang="" emma:confidence="0">
                  <emma:literal>f</emma:literal>
                </emma:interpretation>
                <emma:interpretation id="interp3" emma:lang="" emma:confidence="0">
                  <emma:literal>G</emma:literal>
                </emma:interpretation>
                <emma:interpretation id="interp4" emma:lang="" emma:confidence="0">
                  <emma:literal>E</emma:literal>
                </emma:interpretation>
                <emma:interpretation id="interp5" emma:lang="" emma:confidence="0">
                  <emma:literal>F</emma:literal>
                </emma:interpretation>
                <emma:interpretation id="interp6" emma:lang="" emma:confidence="0">
                  <emma:literal>8</emma:literal>
                </emma:interpretation>
              </emma:one-of>
            </emma:emma>
          </inkml:annotationXML>
          <inkml:trace contextRef="#ctx0" brushRef="#br0" timeOffset="5315.1714">-1741-340 208 0,'24'-35'76'0,"-24"35"-60"0,16-14-4 15,-16 7 216 1,4 3-128-16,-12-3 64 16,4 4-96-16,-24 3-32 15,8 3-20-15,-15 4 12 16,3 4-16-16,-12-1-4 16,13 4-4-16,-9-3-4 15,13-1 0-15,-5-3 24 16,12 1-12-16,0-5-56 15,12 4 20-15,1 4-32 0,3 6 32 0,4 11 0 16,4 4 16 0,-4 10 0-16,4 0 0 0,-4 1 44 15,0-5-24-15,-4 1 8 16,0-4-12-16,-4-3 4 16,4-1-8-16,-4-3-4 15,8-6 4-15,-8-8 20 16,8-4-12-16,0-6-12 15,4-1-4-15,4-6-24 16,4-1 16-16,3 1 12 16,5 3 4-16,4-4 16 15,4 1-12-15</inkml:trace>
          <inkml:trace contextRef="#ctx0" brushRef="#br0" timeOffset="5528.7132">-2069 8 488 0,'0'-3'180'0,"0"3"-140"0,12-11-12 16,-1 4 40-1,5 3-44-15,16-6 8 16,4 3-20-16,7-4 44 15,5 8-28-15,-1 3-288 16,-3 3 140-16</inkml:trace>
          <inkml:trace contextRef="#ctx0" brushRef="#br0" timeOffset="2674.1127">-799 725 216 0,'0'-14'80'0,"0"11"-60"0,-4-1-8 16,-4 1 72 0,16 3-48-16,-16-4 12 15,8 4-28-15,0-3 40 16,0 6-32-16,-8-3 28 16,0 0-28-16,-4 0 8 15,4 4-20-15,-12 6 0 16,8-3-8-16,-7 7 4 15,3-7-8-15,-12 8 8 16,8 2-8-16,-11-3 24 16,11 11-16-16,0-1 24 15,4 1-24-15,-3 14-32 16,7-1 12-16,-4 5-8 0,12-1 8 16,8 0 16-16,4 0-4 0,12-7 16 15,3 0-12-15,13-10 16 16,-1-7-16-16,5-15 4 15,0 1-4-15,15-18 20 16,-8 7-16-16,1-11-4 16,-9 4-4-16,-7-11 4 15,-4 1-4-15,-20-8 8 16,0 0-8-16,-28-6 8 16,4-1-8-16,-16 0-4 15,13 8 4-15,-17-4 84 16,8 13-48-16,5 1-8 15,-1 7-20-15,4-3-20 16,8 13 4-16,4-6-32 16,0 6 20-16</inkml:trace>
          <inkml:trace contextRef="#ctx0" brushRef="#br0" timeOffset="2825.513">-966 1007 404 0,'0'21'148'0,"0"-21"-112"0,4 14-12 16,4-11 32-1,-8 1-36-15,12-1-20 16,-4 4 0-16</inkml:trace>
          <inkml:trace contextRef="#ctx0" brushRef="#br0" timeOffset="4759.5855">-1136 1024 184 0,'-8'0'68'0,"8"0"-52"0,8-3-4 0,-8-1 108 15,0 8-68-15,-8-4 52 16,8 0-64-16,-11-4 8 16,11 1-32-16,-12-1 28 15,4-3-28-15,-8-10 48 16,12-1-36-16,-24-14 40 15,8 4-40-15,-15-14 20 16,3 3-28-16,-15-13 8 16,3 9-16-16,-15-2 0 15,7 13-4-15,-15-10 28 16,12 10-20-16,-4-6 4 16,11 6-12-16,5-7-16 15,11 8 4-15,0-8-16 16,12 11 12-16,-3 0-4 0,11 7 4 15,-4-4 8-15,8 11 0 0,-4 0 8 16,8 10-4 0,-4 1-20-16,4 6 8 0,-3 1 12 15,3 6 0-15,-4 1-4 16,8-1 4-16,-8 4-4 16,8 1 0-16,-4 6-12 15,4 0 8-15,-4 7-4 16,4 4 0-16,-4-1 8 15,0 1 0-15,0-1 8 16,4-2-4-16,-4-5-4 16,8 1 4-16,-4-11-16 15,8-4 8-15,4-10 12 16,4-3-4-16,3-11 16 16,5 0-12-16,4-14 16 15,-1 7-16-15,1-18 16 16,0 4-16-16,-8-7 4 15,-5 10-4-15,-7 0-32 16,-4 11 12-16,-12 4-12 16,4 6 12-16,-19 4 16 15,3 3 0-15,-16 1-20 16,9 6 8-16,-9-3 32 16,8 4-16-16,1-8 28 15,7 4-24-15,4-7-4 16,8 0-4-16,8-3-472 0,12 3 256 0</inkml:trace>
          <inkml:trace contextRef="#ctx0" brushRef="#br0" timeOffset="6217.5414">-1583 187 352 0,'-12'-7'132'0,"12"7"-104"0,-4 11-8 15,1-4 16 1,6 7-24-16,-3 7 4 16,4 0-8-16,0 0 12 15,4 4-12-15,0-4-4 16,0 0 0-16,-4-7 40 16,4 0-24-16</inkml:trace>
          <inkml:trace contextRef="#ctx0" brushRef="#br0" timeOffset="3154.0009">-578 1193 444 0,'-12'4'164'0,"12"-4"-124"0,-8 17-16 0,4 1 44 16,4 3-44-16,-8 28 16 16,0-3-24-16,5 17-8 15,-5 0-4-15,8-13 28 16,0-5-16-16,0-6 4 15,8-14-12-15,-5-4-8 16,5-14 4-16</inkml:trace>
          <inkml:trace contextRef="#ctx0" brushRef="#br0" timeOffset="3485.2753">-724 1562 560 0,'0'-3'208'0,"0"3"-164"0,39-7-8 0,-3 7-4 16,-5 0-24-16,25 0 24 16,-5 0-20-16,13-4 40 15,-5 4-28-15</inkml:trace>
          <inkml:trace contextRef="#ctx0" brushRef="#br0" timeOffset="3334.3747">-285 1130 548 0,'0'14'204'0,"0"-14"-156"0,-16 49-16 0,12-21 44 16,4 0-48-16,-8 25 8 16,8 0-24-16,0 7 44 15,0-8-28-15,0-6-180 16,12-7 80-16</inkml:trace>
          <inkml:trace contextRef="#ctx0" brushRef="#br0" timeOffset="3785.675">19 1330 560 0,'-11'-21'208'0,"11"21"-164"0,3-10-8 0,-3 6-276 16,4 4 124-16</inkml:trace>
          <inkml:trace contextRef="#ctx0" brushRef="#br0" timeOffset="3667.9272">-111 1643 392 0,'-8'25'148'0,"8"-25"-116"0,0 31-8 0,0-17 84 31,8 0-64-31,4 1 8 0,4 2-32 0,-5-3 4 15,9 0-12-15,-4-7 20 16,4-3-20-16</inkml:trace>
        </inkml:traceGroup>
      </inkml:traceGroup>
    </inkml:traceGroup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26.6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23-1 416 0,'-24'0'152'0,"24"0"-116"0,0 0-12 0,4 0 12 15,4 0-24-1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10.4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A5AC940-2901-4EB5-BCB9-7E4B2EDC08DF}" emma:medium="tactile" emma:mode="ink">
          <msink:context xmlns:msink="http://schemas.microsoft.com/ink/2010/main" type="writingRegion" rotatedBoundingBox="1617,5192 5417,5249 5404,6145 1603,6088">
            <msink:destinationLink direction="with" ref="{C9409EA9-955E-4A57-A9D1-78C5659403F0}"/>
          </msink:context>
        </emma:interpretation>
      </emma:emma>
    </inkml:annotationXML>
    <inkml:traceGroup>
      <inkml:annotationXML>
        <emma:emma xmlns:emma="http://www.w3.org/2003/04/emma" version="1.0">
          <emma:interpretation id="{E223808A-0F5C-4589-B262-0954C7410F84}" emma:medium="tactile" emma:mode="ink">
            <msink:context xmlns:msink="http://schemas.microsoft.com/ink/2010/main" type="paragraph" rotatedBoundingBox="1617,5192 5417,5249 5404,6145 1603,60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29F0EA-91C3-4FE8-9E87-DD3007B44F24}" emma:medium="tactile" emma:mode="ink">
              <msink:context xmlns:msink="http://schemas.microsoft.com/ink/2010/main" type="line" rotatedBoundingBox="1617,5192 5417,5249 5404,6145 1603,6088"/>
            </emma:interpretation>
          </emma:emma>
        </inkml:annotationXML>
        <inkml:traceGroup>
          <inkml:annotationXML>
            <emma:emma xmlns:emma="http://www.w3.org/2003/04/emma" version="1.0">
              <emma:interpretation id="{8BD51436-FAA1-48CF-AA33-6956F9165BEF}" emma:medium="tactile" emma:mode="ink">
                <msink:context xmlns:msink="http://schemas.microsoft.com/ink/2010/main" type="inkWord" rotatedBoundingBox="1614,5405 3071,5426 3061,6110 1603,608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384 5127 476 0,'0'-10'176'0,"16"6"-136"0,19 4-12 16,-11 0 40 0,4 0-44-16,19 0 44 15,8 0-40-15,29-4-4 16,3 4-16-16,11-3 12 15,-3 3-12-15,-12-7-4 16,-15 7 0-16,-17 0 4 16,-7-7-4-16,-9 0 24 0,-7 3-16 0</inkml:trace>
          <inkml:trace contextRef="#ctx0" brushRef="#br0" timeOffset="197.5308">-787 5046 340 0,'-32'7'128'0,"32"-7"-100"0,-15 39-8 0,7-14 8 15,0 3-20-15,-16 28 48 16,12 7-28-16,-8 15 12 16,13-5-24-16,3-9-8 15,0-8-4-15,-4-10 20 16,4-8-12-16</inkml:trace>
          <inkml:trace contextRef="#ctx0" brushRef="#br0" timeOffset="751.3968">-522 5169 508 0,'-12'14'188'0,"12"-14"-148"0,-8 50-8 15,0-19 16 1,1 1-32-16,-5 24-4 16,8-3-8-16,4 0 12 0,4-4-8 15,0-14-4 1,4-3 0-16,-1-11 4 0,5-7-4 0,-4-14 16 16,0-4-12-16,0-24 4 15,0 4-4-15,0-22 4 16,0-3-8-16,-4-15-12 15,0 5 4-15,0 6-24 16,4 11 16-16,-4 6 4 16,-1 15 8-16,-3 21 60 15,8 11-32-15,0 35-4 16,-4 6-12-16,4 19 0 16,0-1-8-16,4-10 16 15,8-7-12-15,3-22 24 16,9-3-20-16,0-17-4 15,3-11-4-15,5-18 12 16,-5-3-8-16,5-28-4 16,-4 0 0-16,-5-18-40 15,1 7 20-15,-4 0-28 16,-5 15 24-16,-3 13-36 16,-4 14 36-16,-4 22 84 15,-4 13-32-15,-4 36 52 16,4 7-48-16,-8 17 0 15,4-3-24-15,-4-10 20 16,0-8-20-16,0-7 12 16,0-10-12-16,0-11-148 0,0-4 72 15</inkml:trace>
        </inkml:traceGroup>
        <inkml:traceGroup>
          <inkml:annotationXML>
            <emma:emma xmlns:emma="http://www.w3.org/2003/04/emma" version="1.0">
              <emma:interpretation id="{B95E3B7F-91F1-4EB8-966D-A487779FCF78}" emma:medium="tactile" emma:mode="ink">
                <msink:context xmlns:msink="http://schemas.microsoft.com/ink/2010/main" type="inkWord" rotatedBoundingBox="4012,5228 5417,5249 5405,6060 4000,603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76.4748">1013 5011 404 0,'40'-25'148'0,"-40"25"-112"0,67 4-12 0,-28 3 108 16,-3 4-76-16,7 13 24 15,-3-3-48-15,0 11 32 16,-5 0-36-16,-7-1-16 15,-4 1-4-15,-20 3 52 16,-4 0-32-16,-24 4 32 16,0-4-32-16,-19-7-28 15,3-3 0-15,-4-18-96 16,9 7 48-16</inkml:trace>
          <inkml:trace contextRef="#ctx0" brushRef="#br0" timeOffset="1095.9935">1159 4863 528 0,'-12'50'196'0,"12"-50"-152"0,-35 87-12 0,19-37 44 16,4-1-48-16,-12 39 16 15,9 3-28-15,-1 4 8 16,4-10-12-16,4-19 0 16,8-9-4-16,0-19 4 15,8-6-8-15,-8-18-4 16,0-7 4-16,0-17-180 15,8-5 96-15,-16-34-172 16,8 0 144-16</inkml:trace>
          <inkml:trace contextRef="#ctx0" brushRef="#br0" timeOffset="1802.3786">1765 5243 436 0,'-28'7'160'0,"28"-7"-124"0,-28 25-8 0,4-4 96 16,5 3-72-16,-17 22 16 16,8-11-44-16,-3 18-4 15,15-7-12-15,12-8-8 16,16 1 4-16,8-14-4 15,7-8 0-15,13-3 24 16,-1 0-12-16,-3-14 12 16,4 0-12-16,-21-7-44 15,9 0 20-15,-20-7-44 16,4-3 36-16,-12-11-108 0,0 3 72 16,-12-14 16-16,12 8 24 0,-8-1 112 15,8 14-52-15,0-3 16 16,0 14-36-16,12-3 12 15,4 3-20-15,11-7 8 16,5 10-12-16,8-17-8 16,3 11 0-16,24-19-48 15,1 12 24-15,-1-4-12 16,-8 10 20-16,-3-10 16 16,-17 11 0-16,1-12-4 15,-21 5 4-15,-11-8-4 16,4 8 0-16,-24-4 140 15,4 10-76-15,-31 7 96 16,11 15-92-16,-11 10 4 16,3 11-48-16,4 31-12 15,24 0-8-15,8 8 12 16,8-1-8-16,32-3 32 16,0-18-24-16,-5-3-232 15,9-4 112-15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35.1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48889E8-3E63-4ACE-A15C-33C2880B20F0}" emma:medium="tactile" emma:mode="ink">
          <msink:context xmlns:msink="http://schemas.microsoft.com/ink/2010/main" type="inkDrawing" rotatedBoundingBox="10231,9600 15743,7739 15762,7798 10251,9658" semanticType="callout" shapeName="Other">
            <msink:sourceLink direction="with" ref="{C6EF9CE2-0799-4831-8D3C-345ADF29EEA1}"/>
            <msink:sourceLink direction="with" ref="{BB8911D4-4B1B-4BDC-BF2F-6DEC10DBD4AD}"/>
          </msink:context>
        </emma:interpretation>
      </emma:emma>
    </inkml:annotationXML>
    <inkml:trace contextRef="#ctx0" brushRef="#br0">0 1852 280 0,'-4'0'104'0,"4"4"-84"0,4-4 0 0,-4 0 64 15,0 0-48-15,0 0 40 16,0 0-44-16,0 0 16 15,4 7-28-15,4-4 36 16,4 4-32-16,8-7 12 16,3 4-20-16,17-18 8 15,11 3-12-15,64-31-8 16,16-11 0-16,118-45 20 16,4 3-12-16,135-49 24 0,-32 10-24 15,111-17-4-15,-52 21-4 0,56-22-16 16,-76 33 8-16,28-25-4 15,-74 28 0-15,7 0 0 16,-79 24 0 0,-48 18 32-16,-51 22-12 0,-55 6 56 15,-32 11-36-15,-40 3 20 16,-19 18-32-16,-28 7 36 16,-8 7-32-16,-24-7-268 15,4 7 132-15</inkml:trace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4:26.1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8CC1D3-EF3A-45B7-8932-2C047D02289F}" emma:medium="tactile" emma:mode="ink">
          <msink:context xmlns:msink="http://schemas.microsoft.com/ink/2010/main" type="writingRegion" rotatedBoundingBox="1995,2477 10386,3058 10286,4489 1896,3907"/>
        </emma:interpretation>
      </emma:emma>
    </inkml:annotationXML>
    <inkml:traceGroup>
      <inkml:annotationXML>
        <emma:emma xmlns:emma="http://www.w3.org/2003/04/emma" version="1.0">
          <emma:interpretation id="{4E088CA0-01CE-41A2-8ACC-FCB60118A8F0}" emma:medium="tactile" emma:mode="ink">
            <msink:context xmlns:msink="http://schemas.microsoft.com/ink/2010/main" type="paragraph" rotatedBoundingBox="1995,2477 10386,3058 10286,4489 1896,39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0CBB3C-E35C-423D-A9FA-C588DD72EC0F}" emma:medium="tactile" emma:mode="ink">
              <msink:context xmlns:msink="http://schemas.microsoft.com/ink/2010/main" type="line" rotatedBoundingBox="1995,2477 10386,3058 10286,4489 1896,3907"/>
            </emma:interpretation>
          </emma:emma>
        </inkml:annotationXML>
        <inkml:traceGroup>
          <inkml:annotationXML>
            <emma:emma xmlns:emma="http://www.w3.org/2003/04/emma" version="1.0">
              <emma:interpretation id="{457B4132-582D-4CB9-9512-097593472ED5}" emma:medium="tactile" emma:mode="ink">
                <msink:context xmlns:msink="http://schemas.microsoft.com/ink/2010/main" type="inkWord" rotatedBoundingBox="1977,2743 4646,2928 4596,3659 1926,347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4 2676 60 0,'0'-21'24'0,"0"21"-20"0,4 4 0 16,-8-4 52 0,4 0-32-16,0 0 140 15,0 0-92-15,-4 0 56 16,-4 3-72-16,-4-3 28 15,12 4-48-15,-16-1 68 16,12 1-56-16,-4-4 28 16,0 0-44-16,0 0 16 15,8 0-28-15,-4 0-8 16,8 0-8-16,-4-4-16 16,0 4 8-16,0-3 20 0,4 3-8 0,-8-4 4 15,4 4-4-15,0-7 12 16,0 7-12-16,-12-3-12 15,9 3 0-15,-5-7 12 16,8 3-4-16,-12-3 8 16,12 4-8-16,-8-4 40 31,8 7-20-31,-4-7-24 0,4 7 0 0,-12-4 0 16,12 8 0-16,-8-8 24 15,8 4-12-15,-4-4 24 16,4 8-24-16,0-4-12 15,0 4-4-15,12-1 48 16,8 1-24-16,7-4 0 16,5 0-12-16,-4-4-8 15,7 4 4-15,5-3 28 16,0 3-16-16,-5-4-12 16,-7 8-8-16,-8-4 20 15,-9 3-8-15,-3-3 32 16,-8 7-24-16,-12 0-48 15,5 0 16-15</inkml:trace>
          <inkml:trace contextRef="#ctx0" brushRef="#br0" timeOffset="175.4646">143 2652 320 0,'-16'-4'120'0,"16"4"-96"0,-16 21-4 0,12-10 148 31,4-1-96-31,-8 8 104 0,0 0-100 15,-4 3-24-15,1 3-32 0,3 1 4 16,0-1-16-16,4-2 16 16,12-1-16-16</inkml:trace>
          <inkml:trace contextRef="#ctx0" brushRef="#br0" timeOffset="555.9772">744 2504 676 0,'-4'-7'248'0,"4"7"-192"0,-8 0-16 0,0 0 48 16,4 0-56-16,-8 0-12 16,4 3-12-16,-11 1 0 15,11-1-4-15,-12 1-12 16,12 3 4-16,-4 4-40 15,4 3 24-15,-8 10-4 16,13 4 16-16,-21 4-12 16,8 0 12-16,-12 3 4 15,5-3 4-15,-1-1 52 16,4 1-28-16,0-8 16 16,4 1-24-16,5-7-24 15,11-1 0-15,4-3 4 16,7 0 4-16,5 0 32 0,4 4-16 15,4 0 4 1,-1 3-12-16,9-7 20 0,-4 0-16 0,-1-14-208 16,-3 0 108-16,-4-11-312 15,0 1 228-15</inkml:trace>
          <inkml:trace contextRef="#ctx0" brushRef="#br0" timeOffset="692.8413">479 2820 632 0,'-24'-7'236'0,"24"7"-184"0,-4-3-16 0,12-1 88 16,4 4-76-16,16-3 8 15,7-1-36-15,5-3 4 16,3 4-12-16</inkml:trace>
          <inkml:trace contextRef="#ctx0" brushRef="#br0" timeOffset="1068.8742">1318 3271 600 0,'-20'0'224'0,"20"0"-176"0,12-8-12 0,-8 1 88 15,0 7-76-15,7 0 88 16,9-7-80-16,12 0-28 16,11 7-16-16,5-7-180 15,-1 7 92-15,-3 4-516 16,-5 6 328-16</inkml:trace>
          <inkml:trace contextRef="#ctx0" brushRef="#br0" timeOffset="-795.5085">-1064 3010 392 0,'4'-7'148'0,"-4"7"-116"0,0 0-8 0,0-7 100 16,0 14-72-16,8-7 84 15,4 0-76-15,20 0 12 16,3 0-40-16,28-7 40 15,9 7-40-15,11-7 12 16,-8 0-28-16,-4-7-8 16,-4 7-4-16,1-7 12 15,-5 3-8-15,-4 1 32 16,-11 3-24-16,-21 3-4 16,-7 4-8-16</inkml:trace>
        </inkml:traceGroup>
        <inkml:traceGroup>
          <inkml:annotationXML>
            <emma:emma xmlns:emma="http://www.w3.org/2003/04/emma" version="1.0">
              <emma:interpretation id="{2B57369F-C45E-4470-AEE1-68253C137199}" emma:medium="tactile" emma:mode="ink">
                <msink:context xmlns:msink="http://schemas.microsoft.com/ink/2010/main" type="inkWord" rotatedBoundingBox="2311,3404 4410,3550 4374,4079 2275,3933"/>
              </emma:interpretation>
            </emma:emma>
          </inkml:annotationXML>
          <inkml:trace contextRef="#ctx0" brushRef="#br0" timeOffset="-594.4745">-565 3045 416 0,'-36'32'152'0,"36"-32"-116"0,-20 70-12 0,4-34 84 16,12-1-64-16,-11 14 24 31,7-3-36-31,-12 6 4 0,8 1-20 0,0 0 8 15,4-11-12-15,4-14 12 16,4-3-16-16</inkml:trace>
          <inkml:trace contextRef="#ctx0" brushRef="#br0" timeOffset="1188.6934">1262 3467 624 0,'-35'0'228'0,"35"0"-176"0,23 18-16 16,-7-14-36-1,4-1-8-15,27-10 32 16,13 3-16-16</inkml:trace>
        </inkml:traceGroup>
        <inkml:traceGroup>
          <inkml:annotationXML>
            <emma:emma xmlns:emma="http://www.w3.org/2003/04/emma" version="1.0">
              <emma:interpretation id="{91B67001-3314-4529-BAFF-CD889B23010D}" emma:medium="tactile" emma:mode="ink">
                <msink:context xmlns:msink="http://schemas.microsoft.com/ink/2010/main" type="inkWord" rotatedBoundingBox="5354,3329 6122,3382 6087,3891 5319,383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00.3365">2516 2972 728 0,'-8'0'268'0,"8"0"-208"0,-24 52-16 0,9-16 96 15,3 2-84-15,-16 15-4 16,4 0-32-16,-3 3-8 15,3-3-4-15,4 3 20 16,12-7-16-16</inkml:trace>
          <inkml:trace contextRef="#ctx0" brushRef="#br0" timeOffset="1580.7485">2651 3260 728 0,'-4'-11'268'0,"4"11"-208"0,75-14-16 16,-36 7 96 0,1 7-84-16,15-7-12 15,-3 7-28-15,3-7-68 16,-7 7 28-16,3-7-604 16,0-3 344-16</inkml:trace>
          <inkml:trace contextRef="#ctx0" brushRef="#br0" timeOffset="1743.6815">3070 3067 612 0,'-20'24'228'0,"20"-24"-180"0,-12 49-12 0,4-24 72 16,8 10-68-16,-11 7 36 16,3 1-44-16,-8 9 0 15,4 5-20-15,-12 6-324 16,8-7 168-16</inkml:trace>
        </inkml:traceGroup>
        <inkml:traceGroup>
          <inkml:annotationXML>
            <emma:emma xmlns:emma="http://www.w3.org/2003/04/emma" version="1.0">
              <emma:interpretation id="{C49F7F84-3172-42ED-A743-1C5DAA9D8BA0}" emma:medium="tactile" emma:mode="ink">
                <msink:context xmlns:msink="http://schemas.microsoft.com/ink/2010/main" type="inkWord" rotatedBoundingBox="6892,2816 8249,2910 8176,3960 6819,386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627.6375">4011 2898 384 0,'-27'-18'140'0,"27"18"-108"0,-16-14-8 0,4 7 40 15,8 7-40-15,-8 7 76 16,4 7-52-16,-8 32 0 15,5 7-28-15,-9 24 16 16,12 0-24-16,-4 1 4 16,8-8-8-16,-4-7 12 15,4-6-12-15,-4-12 24 16,4-10-20-16,-4-24 40 16,8-4-28-16,-4-21 4 15,4-4-16-15,4-24-24 16,4 7 4-16,4-32-48 15,8 4 28-15,8-25-92 16,7 14 68-16,21-3-4 0,-1 24 36 0,-4 14 4 16,-7 18 8-16,-8 21 24 15,-5 7-8-15,-15 22 16 16,0 2-16-16,-20 8 16 16,-4-4-16-16,-20-7 16 15,1 4-16-15,-13-15-64 16,12 4 28-16,-11-14-4 15,11 4 16-15,4-4-24 16,13 7 24-16,7 0 104 16,11 4-48-16,13 6 28 15,4 8-36-15,12-4-4 16,3 4-16-16,1-1 36 16,-5-6-24-16,-7 0 4 15,0 3-16-15,-12-11-132 16,3-3 68-16,-11-3-336 15,4-11 220-15</inkml:trace>
          <inkml:trace contextRef="#ctx0" brushRef="#br0" timeOffset="3334.7742">5230 2560 632 0,'-8'-17'236'0,"8"17"-184"0,-20-4-16 16,4 4 8-1,4 4-32-15,-11-1 12 16,3 8-12-16,-8-1-16 0,4 1 0 16,1 3 12-16,11-4-4 0,0 1-48 15,4 3 28-15,0 0 4 16,4 0 8-16,-4 4 4 16,4-1 0-16,-4 1 52 15,4 3-28-15,-7-3-12 16,7 3-4-16,-8-4 0 15,8 1-4-15,-4-4 8 16,4 0-8-16,4-3-28 16,8 3 12-16,0-11 24 31,8 4-8-31,3-3 28 0,1-1-20 0,8-3-284 16,0 0 144-16</inkml:trace>
          <inkml:trace contextRef="#ctx0" brushRef="#br0" timeOffset="3503.2383">4992 2803 424 0,'-11'-25'156'16,"11"25"-120"-16,7-7-8 0,-3 4 88 16,8-1-68-16,8-3 16 15,8 0-40-15,11-3-4 16,5 10-12-16,7 3-332 15,1 8 176-15</inkml:trace>
          <inkml:trace contextRef="#ctx0" brushRef="#br0" timeOffset="2825.2393">4498 2687 696 0,'-4'-14'256'0,"4"14"-196"0,16-4-20 15,-4 1 84 1,0 6-76-16,19-3 0 0,9 4-32 16,7-1 8-16,1 4-16 0,-1-3-136 15,-3 3 72-15,-9 0-368 32,-3 3 236-32</inkml:trace>
          <inkml:trace contextRef="#ctx0" brushRef="#br0" timeOffset="2990.6137">4593 2715 364 0,'0'7'132'0,"0"-7"-100"0,12 25-12 0,-12-8 36 16,8 4-36-16,-16 0 16 16,8 8-20-16,0-1 8 15,-8 3-12-15,4-13-24 16,4 3 4-16</inkml:trace>
        </inkml:traceGroup>
        <inkml:traceGroup>
          <inkml:annotationXML>
            <emma:emma xmlns:emma="http://www.w3.org/2003/04/emma" version="1.0">
              <emma:interpretation id="{32D5A893-F923-424D-B22E-7940574EDA13}" emma:medium="tactile" emma:mode="ink">
                <msink:context xmlns:msink="http://schemas.microsoft.com/ink/2010/main" type="inkWord" rotatedBoundingBox="8641,3686 8887,3703 8863,4039 8618,4022"/>
              </emma:interpretation>
            </emma:emma>
          </inkml:annotationXML>
          <inkml:trace contextRef="#ctx0" brushRef="#br0" timeOffset="3952.4607">5641 3654 780 0,'-20'0'288'0,"20"0"-224"0,60-4-20 0,-17 1-12 16,-3-1-28-16</inkml:trace>
          <inkml:trace contextRef="#ctx0" brushRef="#br0" timeOffset="3803.556">5776 3351 704 0,'12'-3'264'0,"-12"3"-208"0,47-11-12 0,-19 8-24 15,-1 6-20-15</inkml:trace>
        </inkml:traceGroup>
        <inkml:traceGroup>
          <inkml:annotationXML>
            <emma:emma xmlns:emma="http://www.w3.org/2003/04/emma" version="1.0">
              <emma:interpretation id="{F9FFE960-A42E-4440-AA23-CA0932C20060}" emma:medium="tactile" emma:mode="ink">
                <msink:context xmlns:msink="http://schemas.microsoft.com/ink/2010/main" type="inkWord" rotatedBoundingBox="9894,3726 10337,3757 10296,4359 9852,4328"/>
              </emma:interpretation>
              <emma:one-of disjunction-type="recognition" id="oneOf3">
                <emma:interpretation id="interp3" emma:lang="" emma:confidence="1">
                  <emma:literal>2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Z</emma:literal>
                </emma:interpretation>
                <emma:interpretation id="interp6" emma:lang="" emma:confidence="0">
                  <emma:literal>I</emma:literal>
                </emma:interpretation>
                <emma:interpretation id="interp7" emma:lang="" emma:confidence="0">
                  <emma:literal>Q</emma:literal>
                </emma:interpretation>
              </emma:one-of>
            </emma:emma>
          </inkml:annotationXML>
          <inkml:trace contextRef="#ctx0" brushRef="#br0" timeOffset="5600.4306">6895 3492 352 0,'-4'-46'132'0,"20"32"-104"0,4-14-8 16,-4 14 132-1,7 7-88-15,17-4 88 16,-5 8-88-16,13 6-32 16,-1 8-20-16,5 7-24 15,-17 6 8-15,-3 11 56 16,-8 1-28-16,-24 13 16 16,-8 4-24-16,-32 3 8 0,-7-7-12 15,-20-3 0 1,19-4-4-16,-19-7 4 0,23-7-8 0,1-7-20 15,15-3 8-15,8-4-48 16,16-4 28-16,20 1 156 16,4 0-68-16,16-4 12 15,23 0-44-15,-4 0 20 16,13 0-32-16,-21 0 20 16,12 0-20-16,-19-4-112 15,-4 4 48-15</inkml:trace>
        </inkml:traceGroup>
      </inkml:traceGroup>
    </inkml:traceGroup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37.1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22770CD-99D1-4061-8DD6-BDBCEADDA76B}" emma:medium="tactile" emma:mode="ink">
          <msink:context xmlns:msink="http://schemas.microsoft.com/ink/2010/main" type="writingRegion" rotatedBoundingBox="15328,6467 17537,8047 16879,8968 14669,7388"/>
        </emma:interpretation>
      </emma:emma>
    </inkml:annotationXML>
    <inkml:traceGroup>
      <inkml:annotationXML>
        <emma:emma xmlns:emma="http://www.w3.org/2003/04/emma" version="1.0">
          <emma:interpretation id="{2CEAAF72-C67C-46C9-8B23-E1B4C52D9CDD}" emma:medium="tactile" emma:mode="ink">
            <msink:context xmlns:msink="http://schemas.microsoft.com/ink/2010/main" type="paragraph" rotatedBoundingBox="15328,6467 17537,8047 16879,8968 14669,73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C59136-F13B-42DE-8CB6-CACECA450BB4}" emma:medium="tactile" emma:mode="ink">
              <msink:context xmlns:msink="http://schemas.microsoft.com/ink/2010/main" type="line" rotatedBoundingBox="15328,6467 17537,8047 16879,8968 14669,7388"/>
            </emma:interpretation>
          </emma:emma>
        </inkml:annotationXML>
        <inkml:traceGroup>
          <inkml:annotationXML>
            <emma:emma xmlns:emma="http://www.w3.org/2003/04/emma" version="1.0">
              <emma:interpretation id="{BB8911D4-4B1B-4BDC-BF2F-6DEC10DBD4AD}" emma:medium="tactile" emma:mode="ink">
                <msink:context xmlns:msink="http://schemas.microsoft.com/ink/2010/main" type="inkWord" rotatedBoundingBox="15328,6467 17537,8047 16879,8968 14669,7388">
                  <msink:destinationLink direction="with" ref="{348889E8-3E63-4ACE-A15C-33C2880B20F0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21 177 248 0,'16'-25'92'0,"-16"25"-72"0,15-14-4 16,-7 0 96-1,0 11-64-15,-4-12 76 16,0 8-68-16,-4-10 48 16,4 10-60-16,-8-14 16 15,0 7-40-15,-8-4-28 16,4 8 4-16,-15 2 16 15,3 5-4-15,-24 14-20 0,9 6 4 16,-25 25-24-16,13 0 20 0,0 18 4 16,7-3 8-16,12 13 8 15,16-7-4-15,32 14 24 16,16-10-16-16,27 0 40 16,4-11-28-16,16-24-12 15,-7-7-8-15,7-18 28 16,-4-7-16-16,-8-18 40 15,-12-3-32-15,-15-18 20 16,-9 8-24-16,-23-12 16 16,-4 8-20-16,-24-14 8 15,1 0-12-15,-17 0-16 16,4 6 0-16,-7 1-4 16,11 14 0-16,0 3 16 15,8 11-4-15,0 7-328 16,9 11 176-16</inkml:trace>
          <inkml:trace contextRef="#ctx0" brushRef="#br0" timeOffset="121.3288">376 388 424 0,'-4'-7'156'0,"4"7"-120"0,4 7-8 16,0 0 104-1,4-7-76-15,4 7 40 16,4 3-56-16</inkml:trace>
          <inkml:trace contextRef="#ctx0" brushRef="#br0" timeOffset="409.596">1080 324 424 0,'-20'4'156'0,"20"-4"-120"0,-15 18-8 0,7-8 88 15,8 1-68-15,-8 6-20 16,4 8-16-16,-4 17 12 16,8 4-12-16,-4 3 24 15,8 4-24-15,0-4 4 16,0-3-8-16,-4-15 12 15,4 4-12-15,0-13 68 16,0-8-44-16</inkml:trace>
          <inkml:trace contextRef="#ctx0" brushRef="#br0" timeOffset="768.5504">993 606 548 0,'-4'-28'204'0,"4"28"-156"0,28-18-16 0,-8 11 52 16,3 0-52-16,33-4 32 15,3 4-36-15,16 7 72 16,-3 0-56-16,-1 0-284 15,-8 14 128-15</inkml:trace>
          <inkml:trace contextRef="#ctx0" brushRef="#br0" timeOffset="603.11">1488 219 508 0,'-12'-14'188'0,"12"14"-148"0,-28 42-8 16,12-21 104 0,12 0-80-16,-15 14-4 15,11 4-32-15,0 21 20 0,0 3-24 0,12 4 64 16,8-4-44-16,-8-3-112 16,4-18 36-16</inkml:trace>
          <inkml:trace contextRef="#ctx0" brushRef="#br0" timeOffset="949.531">1646 694 320 0,'0'0'120'0,"0"0"-96"0,20 0-4 15,-4 0 68 1,3 0-52-16,13 0 32 16,-4 0-40-16,11 0 36 0,5 0-36 15,-13 0-368-15,9 7 188 0</inkml:trace>
          <inkml:trace contextRef="#ctx0" brushRef="#br0" timeOffset="1174.9395">1828 574 424 0,'-32'18'156'0,"32"-18"-120"0,-31 45-8 0,15-20 52 16,8 7-48-16,0 6 4 15,4 1-20-15,4 3 8 16,4-3-16-16,4-7 24 15,12-4-20-15,7-7 40 16,1-4-28-16,0-3 64 16,3-3-48-16</inkml:trace>
          <inkml:trace contextRef="#ctx0" brushRef="#br0" timeOffset="3948.7466">1132 33 300 0,'-4'0'112'16,"0"0"-88"-16,0 3-8 0,0-3 100 16,8 0-68-16,-8 4 60 15,4-1-64-15,-4 1 24 16,4-4-40-16,-4 7 0 15,4 3-16-15,4-6 28 16,8 3-24-16,15-7 12 16,1 0-16-16,12-7 64 15,-1 3-44-15,1-3 24 16,-1 14-36-16</inkml:trace>
          <inkml:trace contextRef="#ctx0" brushRef="#br0" timeOffset="6230.581">285 426 196 0,'0'-7'72'0,"0"7"-56"0,0 0-4 0,0-7 100 16,0 7-64-16,-4 0 44 16,4 0-56-16,-4 0 24 15,4 0-32-15,-4-7 16 16,8 4-24-16,-8-4 8 16,4 7-16-16,-4-14 0 15,4 14-4-15,-4-21 48 16,0 10-32-16,-3-21-20 15,3 1-4-15,-4-22 24 16,0 4-12-16,-12-22 4 16,-4 8-8-16,-7 0-16 15,7 10 4-15,-12-3 4 16,13 17 0 0,-17-14 0-16,12 18 0 0,1-7-12 15,7 7 8-15,-4-7 4 16,12 10 0-16,0-10 8 15,-4 7-4-15,5-7-4 16,3 13 4-16,-4-6-4 16,4 11 0-16,-4-4-20 15,8 3 12-15,-4 0 12 16,4 15 0-16,-4-4-12 16,8 7 4-16,-8-4 12 15,8 4-4-15,-4 0-12 16,4 7 4-16,-3-7 4 15,-1 7 0-15,0-11 8 0,4 11-4 16,-4-7-4-16,4 4 4 0,-4-4-16 16,8 3 8-16,-4 4-24 15,0 0 16-15,0-7 12 16,0 14 4-16,0-7-4 16,0 0 4-16,-4 0-16 15,4 11 8-15,-4 3-16 16,0 7 12-16,-8 7 32 15,0 0-16-15,-4 11-8 16,8-4-4-16,-4 0 4 16,5-3 0-16,-1-11 8 15,4 0-4-15,8-14 24 16,4 0-16-16,7-17-12 16,9-1-4-16,4-17 20 15,3 3-8-15,5-6-4 16,-4 3 0-16,-5 3 40 15,-7 7-24-15,-16-3-44 16,-4 11 12-16,-16 3-16 16,4 0 16-16,-11 0 8 15,7 7 4-15,-8-7-20 16,8 7 12-16,0-11 12 16,13 11 0-16,3-7 32 15,3 7-20-15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44.6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B9CD2B7-E1ED-4EC7-BA50-834E2FBF8F2C}" emma:medium="tactile" emma:mode="ink">
          <msink:context xmlns:msink="http://schemas.microsoft.com/ink/2010/main" type="inkDrawing" rotatedBoundingBox="11195,15871 12456,13727 12538,13776 11278,15920" semanticType="callout" shapeName="Other">
            <msink:sourceLink direction="with" ref="{C03EAA52-4F32-4392-850E-0CEA8FEA90A1}"/>
            <msink:sourceLink direction="with" ref="{6696D294-C38B-418F-BFDC-3698E8CBE734}"/>
          </msink:context>
        </emma:interpretation>
      </emma:emma>
    </inkml:annotationXML>
    <inkml:trace contextRef="#ctx0" brushRef="#br0">1326-4 456 0,'-24'-4'168'0,"8"4"-128"0,-16 4-16 0,13 6 88 16,-13 18-68-16,-8 22 112 16,-7 45-84-16,-5 14-28 15,-11 24-28-15,-24 47-24 0,-20-1 4 16,-3 28 28-16,7-10-12 16,4-32 4-16,4-13-8 15,0-5 28-15,8-17-20 0,12-17 4 16,11-22-12-16,17-20-184 15,15-22 100-15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7:54.1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13582D9-E554-494D-A9AC-ADE099047E75}" emma:medium="tactile" emma:mode="ink">
          <msink:context xmlns:msink="http://schemas.microsoft.com/ink/2010/main" type="inkDrawing" rotatedBoundingBox="9684,6626 14382,7562 13856,10202 9158,9265" semanticType="enclosure" shapeName="Other">
            <msink:sourceLink direction="with" ref="{CEBD324D-1021-4F3B-9366-E42CD847344C}"/>
          </msink:context>
        </emma:interpretation>
      </emma:emma>
    </inkml:annotationXML>
    <inkml:trace contextRef="#ctx0" brushRef="#br0">1255 485 312 0,'24'-31'112'0,"-24"31"-84"0,38-25-12 0,-22 12 4 16,-1 9-16-16,1-23-4 15,-1 10 4-15,-11-21 12 16,0 7-8-16,-23-14-4 16,3 7 0-16,-30-10-24 15,3 10 12-15,-31 0-4 16,5 18 4-16,-36-8 16 16,16 14-4-16,-31-6-20 15,16 13 8-15,-12 7 12 16,23 0 0-16,-8 7 8 15,24 6-8-15,-16 1-4 16,27 3 4-16,8 14-4 0,11 14 0 16,20 3-20-16,8 4 12 15,11 3 20-15,16-3-4 16,0-4-4-16,15-4 0 16,4 5-24-16,12-5 12 15,-1 8 12 1,1 3 0-16,4 7 8 15,3 3-8-15,4 4-48 16,1-7 28-16,15-3 20 0,-1-4 0 16,21 3 28-16,-1 8-20 0,-4 6-20 15,4 17 0-15,12 1 32 16,4 3-16-16,7-11-8 16,-3 8-4-16,-5 6 20 15,20 7-8-15,16 1 16 16,-1-15-16-16,-3-10 4 15,23-7-4-15,11 8 4 16,-7-1-8-16,19-4 16 16,12 1-12-16,-16-14 24 15,4-21-20-15,12-23 32 16,-20-15-28-16,-15-34-4 16,11-24-8-16,-7-7 28 0,-24-10-16 15,-11-18 4-15,-19-37-12 16,-5-7 12-16,-7 0-12 15,-15-32 24-15,-16-2-20 16,-20 20-20-16,-19-7 0 0,-15-10-4 16,-16 13 4-16,-11 25 68 15,-16 7-32-15,4-1-12 16,-15 4-8-16,7 14-8 16,-15 14 0-16,-4 16 0 15,-16 15 0-15,-7 13 0 16,4 14 0-16,-1 10 0 15,9 8 0-15,-1 2-20 16,-4 8 12-16,-3 6-12 16,-8 8 8-16,3 9 8 15,-3 11 4-15,16-3-12 16,3-1 8-16,-19 8 12 16,15-1-4-16,-27 7-20 15,20 1 8-15,-12-8-4 16,19 7 4-16,0-3 44 15,4-21-24-15,8-3 0 16,12-10-8-16,-12 3-4 16,4-7 0-16,-4-7 8 0,3 7-4 15,-10-11 8-15,-1-9-8 16,8 3 8-16,4-4-8 0,-1-10-4 16,1 0 4-16,-4 0-32 15,-15-7 16-15,-1 7-4 16,-3 4 8-16,3 6 8 15,-3 4 0-15,3 3-20 16,-15 0 12-16,-8 7 20 16,-7 7-4-16,7 14-12 15,16-4 0-15,7 8 20 16,12 9-8-16,16 1-4 16,7 6 0-16,20-3-252 15,26 7 136 1,28-24-200-16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45.1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03EAA52-4F32-4392-850E-0CEA8FEA90A1}" emma:medium="tactile" emma:mode="ink">
          <msink:context xmlns:msink="http://schemas.microsoft.com/ink/2010/main" type="inkDrawing" rotatedBoundingBox="12156,15829 12819,14108 13485,14364 12823,16086" semanticType="verticalRange" shapeName="Other">
            <msink:sourceLink direction="with" ref="{C6C08009-D2BE-4D6B-95A5-0B20758192F7}"/>
            <msink:sourceLink direction="with" ref="{557C78D7-6C47-417B-86B6-BBC2CC8DC2BA}"/>
            <msink:destinationLink direction="with" ref="{AB9CD2B7-E1ED-4EC7-BA50-834E2FBF8F2C}"/>
          </msink:context>
        </emma:interpretation>
      </emma:emma>
    </inkml:annotationXML>
    <inkml:trace contextRef="#ctx0" brushRef="#br0">872 10 268 0,'-12'-14'100'0,"-4"14"-76"0,-11 7-8 0,7-7 140 0,-12 7-88 15,-11 4 104-15,-13 10-96 16,5 3 48-16,-5 22-72 15,-7 24 104-15,-4 36-88 16,-16 3-8-16,-4 24-36 0,4 26 0 16,4-1-12-16,23-7-32 15,21 4 8-15,27-4 40 16,43-14-16-16,41-17 0 16,15-18-8-16,27-18-288 15,48-3 156-15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46.5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A6E5EFE-2F71-42E2-9D89-70D8B5412EE3}" emma:medium="tactile" emma:mode="ink">
          <msink:context xmlns:msink="http://schemas.microsoft.com/ink/2010/main" type="inkDrawing" rotatedBoundingBox="17476,14916 17921,16042 17650,16149 17206,15023" semanticType="verticalRange" shapeName="Other">
            <msink:sourceLink direction="with" ref="{557C78D7-6C47-417B-86B6-BBC2CC8DC2BA}"/>
          </msink:context>
        </emma:interpretation>
      </emma:emma>
    </inkml:annotationXML>
    <inkml:trace contextRef="#ctx0" brushRef="#br0">0 0 592 0,'83'7'220'0,"-15"18"-172"0,19 27-12 0,-48-6 120 16,9 17-92-16,7 11 28 15,0 4-56-15,-3 17-4 16,-9 28-20-16,-7-7 0 0,-16-14-4 16,-12-18 4-16,-20-14-8 15,-16-6 52-15,0-15-32 16,-3-14 0-1,-1 0-16-15</inkml:trace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9:00.9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BD49859-6A8C-4783-A062-1C20EAD5DF5B}" emma:medium="tactile" emma:mode="ink">
          <msink:context xmlns:msink="http://schemas.microsoft.com/ink/2010/main" type="writingRegion" rotatedBoundingBox="12202,15237 16974,15367 16901,18075 12128,17945"/>
        </emma:interpretation>
      </emma:emma>
    </inkml:annotationXML>
    <inkml:traceGroup>
      <inkml:annotationXML>
        <emma:emma xmlns:emma="http://www.w3.org/2003/04/emma" version="1.0">
          <emma:interpretation id="{81D87BDD-2F2F-4905-B78A-033AA4A33963}" emma:medium="tactile" emma:mode="ink">
            <msink:context xmlns:msink="http://schemas.microsoft.com/ink/2010/main" type="paragraph" rotatedBoundingBox="13316,15253 16976,15387 16959,15843 13299,1570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57C78D7-6C47-417B-86B6-BBC2CC8DC2BA}" emma:medium="tactile" emma:mode="ink">
              <msink:context xmlns:msink="http://schemas.microsoft.com/ink/2010/main" type="line" rotatedBoundingBox="13316,15253 16976,15387 16959,15843 13299,15709">
                <msink:destinationLink direction="with" ref="{6A6E5EFE-2F71-42E2-9D89-70D8B5412EE3}"/>
                <msink:destinationLink direction="with" ref="{C03EAA52-4F32-4392-850E-0CEA8FEA90A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1A8A02B-8444-4CBE-8452-A8D103779B95}" emma:medium="tactile" emma:mode="ink">
                <msink:context xmlns:msink="http://schemas.microsoft.com/ink/2010/main" type="inkWord" rotatedBoundingBox="13311,15392 13358,15394 13353,15555 13305,15553"/>
              </emma:interpretation>
              <emma:one-of disjunction-type="recognition" id="oneOf0">
                <emma:interpretation id="interp0" emma:lang="" emma:confidence="1">
                  <emma:literal>I</emma:literal>
                </emma:interpretation>
                <emma:interpretation id="interp1" emma:lang="" emma:confidence="0">
                  <emma:literal>'</emma:literal>
                </emma:interpretation>
                <emma:interpretation id="interp2" emma:lang="" emma:confidence="0">
                  <emma:literal>l</emma:literal>
                </emma:interpretation>
                <emma:interpretation id="interp3" emma:lang="" emma:confidence="0">
                  <emma:literal>(</emma:literal>
                </emma:interpretation>
                <emma:interpretation id="interp4" emma:lang="" emma:confidence="0">
                  <emma:literal>|</emma:literal>
                </emma:interpretation>
              </emma:one-of>
            </emma:emma>
          </inkml:annotationXML>
          <inkml:trace contextRef="#ctx0" brushRef="#br0">-1281-136 456 0,'8'0'168'0,"-16"11"-128"0,0 17-16 16,8-11 36-16,4-2-40 15,-4 2 24-15,4-3-24 16,0 0 16-16,-4 0-20 15,8-3-112-15,0-1 48 16,7 1-360-16</inkml:trace>
        </inkml:traceGroup>
        <inkml:traceGroup>
          <inkml:annotationXML>
            <emma:emma xmlns:emma="http://www.w3.org/2003/04/emma" version="1.0">
              <emma:interpretation id="{782FB03D-B3D8-44F3-B27F-82A72B6EFF1F}" emma:medium="tactile" emma:mode="ink">
                <msink:context xmlns:msink="http://schemas.microsoft.com/ink/2010/main" type="inkWord" rotatedBoundingBox="13659,15431 13677,15432 13674,15520 13656,15519"/>
              </emma:interpretation>
              <emma:one-of disjunction-type="recognition" id="oneOf1">
                <emma:interpretation id="interp5" emma:lang="" emma:confidence="0">
                  <emma:literal>I</emma:literal>
                </emma:interpretation>
                <emma:interpretation id="interp6" emma:lang="" emma:confidence="0">
                  <emma:literal>'</emma:literal>
                </emma:interpretation>
                <emma:interpretation id="interp7" emma:lang="" emma:confidence="0">
                  <emma:literal>|</emma:literal>
                </emma:interpretation>
                <emma:interpretation id="interp8" emma:lang="" emma:confidence="0">
                  <emma:literal>l</emma:literal>
                </emma:interpretation>
                <emma:interpretation id="interp9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105.301">-937-97 592 0,'-4'35'220'0,"8"-21"-172"0,0 11-12 0,4-11 12 15</inkml:trace>
        </inkml:traceGroup>
        <inkml:traceGroup>
          <inkml:annotationXML>
            <emma:emma xmlns:emma="http://www.w3.org/2003/04/emma" version="1.0">
              <emma:interpretation id="{7B663125-2F58-4A3E-AF8A-12A423CADDD2}" emma:medium="tactile" emma:mode="ink">
                <msink:context xmlns:msink="http://schemas.microsoft.com/ink/2010/main" type="inkWord" rotatedBoundingBox="14600,15300 15117,15319 15100,15775 14584,15756"/>
              </emma:interpretation>
              <emma:one-of disjunction-type="recognition" id="oneOf2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-13107.6517">0 12 384 0,'-3'0'140'0,"3"0"-108"0,0 0-8 0,-4 0 208 16,8 0-132-16,3 0 36 0,1 3-80 15,12-3 28-15,12-3-48 16,19-1 8-16,16 4-28 16,5 0-24-16,-5 0 0 0,-12 0 12 15,-7-3 0-15,-13 3-4 16,-7 0 4-16,-8 0 12 15,-20-4-52 17,4 4 20-32</inkml:trace>
          <inkml:trace contextRef="#ctx0" brushRef="#br0" timeOffset="-12863.5093">226-220 464 0,'-8'0'176'0,"4"0"-140"0,-4 0-8 0,4 10 216 16,-4 4-140-16,0 11 88 16,0 7-108-16,-3 3 40 15,3 0-72-15,0 7-4 0,0 4-28 16,4 3-4-16,0 0-8 15,-4-3-96-15,8-7 52 0,0-8-544 32</inkml:trace>
        </inkml:traceGroup>
        <inkml:traceGroup>
          <inkml:annotationXML>
            <emma:emma xmlns:emma="http://www.w3.org/2003/04/emma" version="1.0">
              <emma:interpretation id="{E3F47359-0E60-4E0E-801C-642D27F01459}" emma:medium="tactile" emma:mode="ink">
                <msink:context xmlns:msink="http://schemas.microsoft.com/ink/2010/main" type="inkWord" rotatedBoundingBox="16514,15551 16548,15552 16546,15615 16511,15613"/>
              </emma:interpretation>
              <emma:one-of disjunction-type="recognition" id="oneOf3">
                <emma:interpretation id="interp11" emma:lang="" emma:confidence="0">
                  <emma:literal>'</emma:literal>
                </emma:interpretation>
                <emma:interpretation id="interp12" emma:lang="" emma:confidence="0">
                  <emma:literal>\</emma:literal>
                </emma:interpretation>
                <emma:interpretation id="interp13" emma:lang="" emma:confidence="0">
                  <emma:literal>•</emma:literal>
                </emma:interpretation>
                <emma:interpretation id="interp14" emma:lang="" emma:confidence="0">
                  <emma:literal>I</emma:literal>
                </emma:interpretation>
                <emma:interpretation id="interp15" emma:lang="" emma:confidence="0">
                  <emma:literal>`</emma:literal>
                </emma:interpretation>
              </emma:one-of>
            </emma:emma>
          </inkml:annotationXML>
          <inkml:trace contextRef="#ctx0" brushRef="#br0" timeOffset="450.3231">1931 29 496 0,'-16'-7'184'0,"20"14"-140"0,0 4-16 0,4 0-48 16,0 3 4-16,0 7 68 15</inkml:trace>
        </inkml:traceGroup>
        <inkml:traceGroup>
          <inkml:annotationXML>
            <emma:emma xmlns:emma="http://www.w3.org/2003/04/emma" version="1.0">
              <emma:interpretation id="{F6B5FDA3-1334-49CF-8A76-A84721153D5A}" emma:medium="tactile" emma:mode="ink">
                <msink:context xmlns:msink="http://schemas.microsoft.com/ink/2010/main" type="inkWord" rotatedBoundingBox="16958,15579 16969,15580 16963,15717 16953,15717"/>
              </emma:interpretation>
              <emma:one-of disjunction-type="recognition" id="oneOf4">
                <emma:interpretation id="interp16" emma:lang="" emma:confidence="0">
                  <emma:literal>|</emma:literal>
                </emma:interpretation>
                <emma:interpretation id="interp17" emma:lang="" emma:confidence="0">
                  <emma:literal>1</emma:literal>
                </emma:interpretation>
                <emma:interpretation id="interp18" emma:lang="" emma:confidence="0">
                  <emma:literal>l</emma:literal>
                </emma:interpretation>
                <emma:interpretation id="interp19" emma:lang="" emma:confidence="0">
                  <emma:literal>I</emma:literal>
                </emma:interpretation>
                <emma:interpretation id="interp20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601.2511">2370 51 560 0,'-4'28'208'0,"4"-28"-164"0,-8 63-8 0,4-17-488 0</inkml:trace>
        </inkml:traceGroup>
      </inkml:traceGroup>
    </inkml:traceGroup>
    <inkml:traceGroup>
      <inkml:annotationXML>
        <emma:emma xmlns:emma="http://www.w3.org/2003/04/emma" version="1.0">
          <emma:interpretation id="{118C648C-BE9D-4823-B772-9F07CD4E6F6C}" emma:medium="tactile" emma:mode="ink">
            <msink:context xmlns:msink="http://schemas.microsoft.com/ink/2010/main" type="paragraph" rotatedBoundingBox="12138,17564 16354,17679 16344,18060 12128,179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87BF6B-DD6F-4D29-AD75-8A4FC6312C19}" emma:medium="tactile" emma:mode="ink">
              <msink:context xmlns:msink="http://schemas.microsoft.com/ink/2010/main" type="inkBullet" rotatedBoundingBox="12135,17685 12163,17686 12159,17862 12130,17861"/>
            </emma:interpretation>
            <emma:one-of disjunction-type="recognition" id="oneOf5">
              <emma:interpretation id="interp21" emma:lang="" emma:confidence="0">
                <emma:literal>•</emma:literal>
              </emma:interpretation>
            </emma:one-of>
          </emma:emma>
        </inkml:annotationXML>
        <inkml:trace contextRef="#ctx0" brushRef="#br0" timeOffset="1771.8727">-2440 2178 476 0,'-16'-21'176'0,"16"21"-136"16,0 10-12-16,-8 1 108 0,8 6-80 15,0 8 16 1,0 0-48-16,0-1 4 16,8-3-16-16,0 4-104 0,0-7 48 0</inkml:trace>
      </inkml:traceGroup>
      <inkml:traceGroup>
        <inkml:annotationXML>
          <emma:emma xmlns:emma="http://www.w3.org/2003/04/emma" version="1.0">
            <emma:interpretation id="{E91DD928-5410-45EB-942E-2D055F362880}" emma:medium="tactile" emma:mode="ink">
              <msink:context xmlns:msink="http://schemas.microsoft.com/ink/2010/main" type="line" rotatedBoundingBox="12583,17576 16354,17679 16344,18060 12572,17957">
                <msink:destinationLink direction="with" ref="{F89FE525-7325-47B3-A5E1-AAD44EF3BBE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38B18FF-ECEB-40DD-BF61-F2FEDB5C59D3}" emma:medium="tactile" emma:mode="ink">
                <msink:context xmlns:msink="http://schemas.microsoft.com/ink/2010/main" type="inkWord" rotatedBoundingBox="12583,17576 12597,17577 12594,17703 12579,17702"/>
              </emma:interpretation>
              <emma:one-of disjunction-type="recognition" id="oneOf6">
                <emma:interpretation id="interp22" emma:lang="" emma:confidence="0">
                  <emma:literal>|</emma:literal>
                </emma:interpretation>
                <emma:interpretation id="interp23" emma:lang="" emma:confidence="0">
                  <emma:literal>I</emma:literal>
                </emma:interpretation>
                <emma:interpretation id="interp24" emma:lang="" emma:confidence="0">
                  <emma:literal>l</emma:literal>
                </emma:interpretation>
                <emma:interpretation id="interp25" emma:lang="" emma:confidence="0">
                  <emma:literal>1</emma:literal>
                </emma:interpretation>
                <emma:interpretation id="interp2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893.1963">-2013 2048 508 0,'0'0'188'0,"-4"42"-148"0,8 18-8 16,4-36-88-16</inkml:trace>
        </inkml:traceGroup>
        <inkml:traceGroup>
          <inkml:annotationXML>
            <emma:emma xmlns:emma="http://www.w3.org/2003/04/emma" version="1.0">
              <emma:interpretation id="{167D919E-FCD0-436D-8E4A-D539FEE4A918}" emma:medium="tactile" emma:mode="ink">
                <msink:context xmlns:msink="http://schemas.microsoft.com/ink/2010/main" type="inkWord" rotatedBoundingBox="13975,17649 14472,17663 14462,18009 13966,17995"/>
              </emma:interpretation>
              <emma:one-of disjunction-type="recognition" id="oneOf7">
                <emma:interpretation id="interp27" emma:lang="" emma:confidence="1">
                  <emma:literal>+</emma:literal>
                </emma:interpretation>
                <emma:interpretation id="interp28" emma:lang="" emma:confidence="0">
                  <emma:literal>4</emma:literal>
                </emma:interpretation>
                <emma:interpretation id="interp29" emma:lang="" emma:confidence="0">
                  <emma:literal>x</emma:literal>
                </emma:interpretation>
                <emma:interpretation id="interp30" emma:lang="" emma:confidence="0">
                  <emma:literal>X</emma:literal>
                </emma:interpretation>
                <emma:interpretation id="interp31" emma:lang="" emma:confidence="0">
                  <emma:literal>t</emma:literal>
                </emma:interpretation>
              </emma:one-of>
            </emma:emma>
          </inkml:annotationXML>
          <inkml:trace contextRef="#ctx0" brushRef="#br0" timeOffset="2221.5702">-629 2322 632 0,'4'-7'236'0,"8"0"-184"0,8-11-16 15,0 11 72-15,15 4-68 16,17-8 8-16,15 4-28 16,4 4-4-16,-3 3-8 15,-5-4-104-15,-16 1 52 0,-7 3-440 16</inkml:trace>
          <inkml:trace contextRef="#ctx0" brushRef="#br0" timeOffset="2388.0121">-324 2129 488 0,'-28'17'180'0,"20"8"-140"0,-7 17-12 0,7-14 100 16,0 0-76-16,0 4 8 15,0 7-40-15,4 6 24 16,4 1-28-16,4-4-452 16</inkml:trace>
        </inkml:traceGroup>
        <inkml:traceGroup>
          <inkml:annotationXML>
            <emma:emma xmlns:emma="http://www.w3.org/2003/04/emma" version="1.0">
              <emma:interpretation id="{1CFE9A37-6F31-4C7A-BAAB-3FCA37667123}" emma:medium="tactile" emma:mode="ink">
                <msink:context xmlns:msink="http://schemas.microsoft.com/ink/2010/main" type="inkWord" rotatedBoundingBox="15898,17720 15976,17722 15972,17899 15893,17897"/>
              </emma:interpretation>
              <emma:one-of disjunction-type="recognition" id="oneOf8">
                <emma:interpretation id="interp32" emma:lang="" emma:confidence="0">
                  <emma:literal>(</emma:literal>
                </emma:interpretation>
                <emma:interpretation id="interp33" emma:lang="" emma:confidence="0">
                  <emma:literal>[</emma:literal>
                </emma:interpretation>
                <emma:interpretation id="interp34" emma:lang="" emma:confidence="0">
                  <emma:literal>C</emma:literal>
                </emma:interpretation>
                <emma:interpretation id="interp35" emma:lang="" emma:confidence="0">
                  <emma:literal>`</emma:literal>
                </emma:interpretation>
                <emma:interpretation id="interp3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2656.7277">1334 2213 684 0,'-28'-21'252'0,"24"49"-192"0,0 4-20 15,4-18-48-15,4 3-4 16,0 8 32-16,8-7-12 16,4-1 36-16,3-3-28 15,1 0-568-15</inkml:trace>
        </inkml:traceGroup>
        <inkml:traceGroup>
          <inkml:annotationXML>
            <emma:emma xmlns:emma="http://www.w3.org/2003/04/emma" version="1.0">
              <emma:interpretation id="{6C37BA80-E937-40E0-95FF-142001FE6841}" emma:medium="tactile" emma:mode="ink">
                <msink:context xmlns:msink="http://schemas.microsoft.com/ink/2010/main" type="inkWord" rotatedBoundingBox="16324,17868 16349,17869 16348,17918 16322,17917"/>
              </emma:interpretation>
              <emma:one-of disjunction-type="recognition" id="oneOf9">
                <emma:interpretation id="interp37" emma:lang="" emma:confidence="0">
                  <emma:literal>•</emma:literal>
                </emma:interpretation>
                <emma:interpretation id="interp38" emma:lang="" emma:confidence="0">
                  <emma:literal>'</emma:literal>
                </emma:interpretation>
                <emma:interpretation id="interp39" emma:lang="" emma:confidence="0">
                  <emma:literal>I</emma:literal>
                </emma:interpretation>
                <emma:interpretation id="interp40" emma:lang="" emma:confidence="0">
                  <emma:literal>\</emma:literal>
                </emma:interpretation>
                <emma:interpretation id="interp41" emma:lang="" emma:confidence="0">
                  <emma:literal>`</emma:literal>
                </emma:interpretation>
              </emma:one-of>
            </emma:emma>
          </inkml:annotationXML>
          <inkml:trace contextRef="#ctx0" brushRef="#br0" timeOffset="2793.1072">1745 2340 580 0,'-20'0'216'0,"20"0"-168"0,12 24-12 0,-4-13-268 15,-4 3 120-15</inkml:trace>
        </inkml:traceGroup>
      </inkml:traceGroup>
    </inkml:traceGroup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6.3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574C94-FDDE-4C69-AC88-8F46651FDFDC}" emma:medium="tactile" emma:mode="ink">
          <msink:context xmlns:msink="http://schemas.microsoft.com/ink/2010/main" type="inkDrawing" rotatedBoundingBox="5675,18337 6269,16645 6787,16827 6194,18519" semanticType="verticalRange" shapeName="Other">
            <msink:sourceLink direction="with" ref="{F790112B-1362-4F48-B932-3970AE8C3753}"/>
          </msink:context>
        </emma:interpretation>
      </emma:emma>
    </inkml:annotationXML>
    <inkml:trace contextRef="#ctx0" brushRef="#br0">744 46 184 0,'-8'-14'68'0,"0"14"-52"0,0-7-4 16,4 7 116-16,-4-7-72 15,1 0 32-15,-5 4-52 16,-4-1 32-16,-8 1-40 16,-4 3 48-16,-11 0-44 15,-9 7 12-15,-7 10-28 16,-4 15-44-16,-1 17 16 16,5 21 88-16,0 18-36 15,-1-3 72-15,1 13-64 16,3 39 52-16,9 7-56 15,11-14 4-15,16 8-28 0,20 2 24 16,12-6-28-16,8-25 12 16,8-14-16-16,3-18-88 15,5-17 44-15,-1 3-272 0,-3-17 168 16,0-11-344 0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0.4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429252-1B47-4F37-837B-BFDED97362E9}" emma:medium="tactile" emma:mode="ink">
          <msink:context xmlns:msink="http://schemas.microsoft.com/ink/2010/main" type="writingRegion" rotatedBoundingBox="1915,16712 5506,16903 5446,18029 1855,17838"/>
        </emma:interpretation>
      </emma:emma>
    </inkml:annotationXML>
    <inkml:traceGroup>
      <inkml:annotationXML>
        <emma:emma xmlns:emma="http://www.w3.org/2003/04/emma" version="1.0">
          <emma:interpretation id="{9651E70D-6BB8-4081-82D5-6E19D4455B63}" emma:medium="tactile" emma:mode="ink">
            <msink:context xmlns:msink="http://schemas.microsoft.com/ink/2010/main" type="paragraph" rotatedBoundingBox="1915,16712 5506,16903 5446,18029 1855,178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66C8461-C6A0-462B-9AAF-8F99E0C7492C}" emma:medium="tactile" emma:mode="ink">
              <msink:context xmlns:msink="http://schemas.microsoft.com/ink/2010/main" type="line" rotatedBoundingBox="1915,16712 5506,16903 5446,18029 1855,17838"/>
            </emma:interpretation>
          </emma:emma>
        </inkml:annotationXML>
        <inkml:traceGroup>
          <inkml:annotationXML>
            <emma:emma xmlns:emma="http://www.w3.org/2003/04/emma" version="1.0">
              <emma:interpretation id="{C8AC4E03-D6EC-4F56-A029-3C3FA75BFDAB}" emma:medium="tactile" emma:mode="ink">
                <msink:context xmlns:msink="http://schemas.microsoft.com/ink/2010/main" type="inkWord" rotatedBoundingBox="1915,16712 3567,16800 3507,17926 1855,1783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287 3366 112 0,'-7'-7'44'0,"7"7"-36"0,-4-7 0 16,4 3 84-16,0 4-52 0,0-3 60 15,0-4-56-15,-4 0 104 16,4 3-88-16,0 1 0 15,-4-1-36-15,4-3 12 16,0 7-24-16,0 0-12 16,0-3-4-16,0-1 56 15,0 4-28-15,0 0 52 16,8 0-44-16,3 0 28 16,5-3-32-16,8 3 80 0,8 0-60 0,11 0-4 15,13 0-28-15,7 0 16 16,0 0-20-16,4 0 4 15,-7-8-8-15,-13 8 4 16,1-3-8-16,-1-4-20 16,-15 0 8-16,-5 0 32 15,-7 3-16-15,-4 1 16 16,-16 3-12-16,-8 3-272 16,8 4 144-16</inkml:trace>
          <inkml:trace contextRef="#ctx0" brushRef="#br0" timeOffset="258.9027">-3855 3366 456 0,'-28'24'168'0,"28"-13"-128"0,4 14-16 0,-4-8 140 16,-4 22-96-16,0 21 52 15,0 6-72-15,-4 1 0 16,0-7-28-16,0-4 24 0,-11-7-28 16,7-10 20-16,-8-11-20 15,4-7 8-15,-4-3-12 16,8-4-60-16,-3-10 24 0,11-4-280 16,4-7 168-1</inkml:trace>
          <inkml:trace contextRef="#ctx0" brushRef="#br0" timeOffset="495.0374">-3420 2919 684 0,'-24'-38'252'0,"24"38"-192"0,8 3-20 16,-4-3 12-16,12 0-36 16,11 0 92-16,1 4-60 15,16-1-32-15,-1 1-12 16,1-1 4-16,-9 1-4 0,1-1-292 0,-16 4 156 16</inkml:trace>
          <inkml:trace contextRef="#ctx0" brushRef="#br0" timeOffset="660.3277">-3321 3011 508 0,'-8'21'188'0,"8"14"-148"0,-4 18-8 0,4-25 36 0,4 3-44 16,-4 5 8-1,0-1-20-15,0-7-88 0,0-3 44 16</inkml:trace>
          <inkml:trace contextRef="#ctx0" brushRef="#br0" timeOffset="1184.2208">-2934 2919 592 0,'-23'42'220'0,"7"-20"-172"0,0 9-12 16,12-10 48-16,0 7-52 16,0 4-4-16,0-4-16 15,-4-10 16-15,8-4-16 0,-4 3 4 16,0-10-8-16,0-3-8 0,0-8 4 16,0-3 4-16,4-3-4 15,0-11-12-15,0-11 4 16,8-7-32-16,4 1 20 15,8 6-40-15,4 0 36 16,7 15-12-16,-11-4 20 16,0 24 24-16,-4 15-4 15,-8 10 84-15,-8 14-48 16,-4 4 48-16,-4 7-52 16,0-8 60-16,0-9-60 15,4-12-8-15,4-6-20 16,8-8 8-16,12-17-12 0,7-10-64 15,13-18 28-15,0-15-192 16,-5-2 124-16,1-5-12 16,-5 12 64-16,-15 9 48 15,-4 12 0-15,0 6 72 16,-12 15-44-16,-4 13 128 16,-4 18-88-16,-12 15 52 15,4 9-68-15,-3 1-8 16,11-4-28-16,4-10-4 15,4 0-8-15,8-15-368 16,0 8 196-16</inkml:trace>
        </inkml:traceGroup>
        <inkml:traceGroup>
          <inkml:annotationXML>
            <emma:emma xmlns:emma="http://www.w3.org/2003/04/emma" version="1.0">
              <emma:interpretation id="{EDF8CD67-8BEE-4B38-834F-9CF6CE8ABC06}" emma:medium="tactile" emma:mode="ink">
                <msink:context xmlns:msink="http://schemas.microsoft.com/ink/2010/main" type="inkWord" rotatedBoundingBox="4034,17316 4362,17334 4344,17671 4016,1765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00.5472">-2146 3749 684 0,'-32'-7'252'0,"32"7"-192"0,32 18-20 0,-13-15-4 16,1 1-28-16,12-8 40 15,3 1-24-15,5-1-76 16,-5 4 28-16</inkml:trace>
          <inkml:trace contextRef="#ctx0" brushRef="#br0" timeOffset="1517.1186">-2044 3443 612 0,'-4'0'228'0,"16"7"-180"0,-4-7-12 15,0 0 88-15,8 4-76 16,4-4 0-16,3-4-32 16,5-3-4-16,4 7-4 15,-1 0-128-15,5 0 64 0</inkml:trace>
        </inkml:traceGroup>
        <inkml:traceGroup>
          <inkml:annotationXML>
            <emma:emma xmlns:emma="http://www.w3.org/2003/04/emma" version="1.0">
              <emma:interpretation id="{FA5E64BE-22E5-43AD-9B22-B170D6E5F811}" emma:medium="tactile" emma:mode="ink">
                <msink:context xmlns:msink="http://schemas.microsoft.com/ink/2010/main" type="inkWord" rotatedBoundingBox="5111,17160 5491,17180 5465,17685 5084,17665"/>
              </emma:interpretation>
              <emma:one-of disjunction-type="recognition" id="oneOf2">
                <emma:interpretation id="interp2" emma:lang="" emma:confidence="1">
                  <emma:literal>2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3</emma:literal>
                </emma:interpretation>
                <emma:interpretation id="interp6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4835.3042">-1039 3380 384 0,'-4'-11'140'0,"4"11"-108"0,8-10-8 15,4 3 108-15,8 0-76 16,-1-7 40-16,17-4-56 16,0 11-40-16,7-4-4 15,-7 4 0-15,-1 4 4 0,-3 13 8 16,-4 1-4-16,-8 7-12 15,-9 3 4-15,-15 3 28 16,-7 1-12-16,-9 0 56 0,-20-1-36 16,-7 1 28-16,-13-1-32 15,5 8 44-15,4-4-40 16,7 0-32-16,12 0-4 16,9 4 44-16,11-4-20 15,20 4-36-15,8-11 8 16,15 7 20-16,9-10-8 15,19-8 36-15,-7-3-24 16,-1-3-112-16,0-4 52 16,-3-4-408-1</inkml:trace>
        </inkml:traceGroup>
      </inkml:traceGroup>
    </inkml:traceGroup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43.9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696D294-C38B-418F-BFDC-3698E8CBE734}" emma:medium="tactile" emma:mode="ink">
          <msink:context xmlns:msink="http://schemas.microsoft.com/ink/2010/main" type="inkDrawing" rotatedBoundingBox="10744,13877 10959,16100 10383,16156 10167,13932" semanticType="verticalRange" shapeName="Other">
            <msink:sourceLink direction="with" ref="{C485BDF2-C52C-474F-AA48-1BFE67074DA2}"/>
            <msink:sourceLink direction="with" ref="{D7463ADE-0A37-4383-8ED6-825BF0B88C09}"/>
            <msink:destinationLink direction="with" ref="{9F47474B-9F51-46D7-8090-508F5C1ED8D5}"/>
            <msink:destinationLink direction="with" ref="{AB9CD2B7-E1ED-4EC7-BA50-834E2FBF8F2C}"/>
          </msink:context>
        </emma:interpretation>
      </emma:emma>
    </inkml:annotationXML>
    <inkml:trace contextRef="#ctx0" brushRef="#br0">4143 39 352 0,'4'-14'132'0,"12"18"-104"0,-4-1-8 0,8 4 176 0,-1 15-112 16,29 16 108-16,7 22-112 16,20 14 36-1,1 10-68-15,-17 43 44 0,-12 42-52 0,-3 6-20 16,-16 36-12-16,-13-21 24 15,-11-14-16-15,-20 7 20 16,-31-18-20-16,-32-21-124 16,-8-21 60-16,12-17-228 15,-4-1 152-15,-16-31-408 16</inkml:trace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8.2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5CA1F9-FDF7-404F-9CEE-601E2DD4AC99}" emma:medium="tactile" emma:mode="ink">
          <msink:context xmlns:msink="http://schemas.microsoft.com/ink/2010/main" type="inkDrawing" rotatedBoundingBox="6260,17801 7880,17739 7883,17795 6262,17856" semanticType="underline" shapeName="Other">
            <msink:sourceLink direction="with" ref="{B70DF63C-A694-4CCD-B42A-3DA4666C8ED8}"/>
          </msink:context>
        </emma:interpretation>
      </emma:emma>
    </inkml:annotationXML>
    <inkml:trace contextRef="#ctx0" brushRef="#br0">14 64 312 0,'-20'0'112'0,"20"7"-84"16,0-14-12-16,0 7 152 0,0 0-96 16,8 7 24-16,0 0-56 15,7-7 44-15,13 0-48 16,16 11 36-16,19-11-40 16,12 0 8-16,20-11-24 0,39 4 44 15,21-7-32-15,-5 0 20 16,8 7-28-16,1 4 16 15,-21-4-20-15,-27 3 8 16,-20-3-12-16,-20 0-8 16,-20 0 0-16,-15 28-40 31,-4 11 20-31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08.3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E9F364E-375E-49AB-BA27-5C1554B7F748}" emma:medium="tactile" emma:mode="ink">
          <msink:context xmlns:msink="http://schemas.microsoft.com/ink/2010/main" type="writingRegion" rotatedBoundingBox="2212,14154 4400,14339 4307,15440 2119,15255"/>
        </emma:interpretation>
      </emma:emma>
    </inkml:annotationXML>
    <inkml:traceGroup>
      <inkml:annotationXML>
        <emma:emma xmlns:emma="http://www.w3.org/2003/04/emma" version="1.0">
          <emma:interpretation id="{6FE343A2-B070-4E5F-B9F2-5D8F04DA6BED}" emma:medium="tactile" emma:mode="ink">
            <msink:context xmlns:msink="http://schemas.microsoft.com/ink/2010/main" type="paragraph" rotatedBoundingBox="2212,14154 4400,14339 4307,15440 2119,152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B7AE3C-8750-40ED-B14C-8422B8E92BE1}" emma:medium="tactile" emma:mode="ink">
              <msink:context xmlns:msink="http://schemas.microsoft.com/ink/2010/main" type="line" rotatedBoundingBox="2212,14154 4400,14339 4307,15440 2119,15255"/>
            </emma:interpretation>
          </emma:emma>
        </inkml:annotationXML>
        <inkml:traceGroup>
          <inkml:annotationXML>
            <emma:emma xmlns:emma="http://www.w3.org/2003/04/emma" version="1.0">
              <emma:interpretation id="{E4A452C7-9E41-4611-84FE-BBB7AA23AB80}" emma:medium="tactile" emma:mode="ink">
                <msink:context xmlns:msink="http://schemas.microsoft.com/ink/2010/main" type="inkWord" rotatedBoundingBox="2212,14154 3655,14276 3562,15377 2119,1525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572-3998 280 0,'-4'21'104'0,"4"-21"-84"0,-20 18 0 15,8-4 48 1,8-3-40-16,-8 10 32 16,-4-4-32-16,5 11-16 15,-5-3-8-15,4 0 28 16,12-4-16-16</inkml:trace>
          <inkml:trace contextRef="#ctx0" brushRef="#br0" timeOffset="688.8441">-3394-4040 144 0,'-20'-3'52'0,"20"3"-40"0,0 7 0 0,0 0 104 15,0-7-64-15,4 7 24 16,4 3-44-16,0 4 40 15,-4 4-40-15,-4-1 20 16,0 1-32-16,-4 3 36 16,-12 0-32-16,4 0-4 15,-4 4-12-15,4-1 20 16,4-2-16-16,0-8 24 16,4-4-24-16,4-10 32 15,0 7-28-15,0-14 12 16,12 0-16-16,-4-10 12 15,0 3-16-15,4-4-4 16,8 7 0-16,-8-10-4 16,4 7 0-16,-5-3 8 15,5 3-4-15,-4-4-20 16,4 7 8-16,-12-3-12 16,8 7 8-16,-8 0-8 15,4 7 8-15,-8 0-44 0,0 7 28 0,0 0 24 16,0 4 4-16,-8 7 20 15,8-1-12-15,-8 1 4 16,8 3-4-16,-8-4 12 16,8 4-12-16,0-3 32 15,8-4-24-15,0-7 20 16,4 0-20-16,-1-10 28 16,9-1-28-16,4-10-12 15,-12 4-8-15,15-8-16 16,-7 4 12-16,8-4-32 15,-8 4 24-15,0 0-20 16,-9 7 20-16,1-3-28 16,0 6 28-16,-8 4 4 15,0 7 12-15,-12 0 24 16,8 4-12-16,-4 3 48 16,0 7-32-16,-4 7 12 15,8 0-24-15,-8 7 36 16,16-3-28-16,-16 0-4 15,8-4-12-15</inkml:trace>
          <inkml:trace contextRef="#ctx0" brushRef="#br0" timeOffset="-542.8245">-4356-3646 132 0,'-4'-21'52'0,"4"21"-44"0,-4-21 4 0,1 10 96 16,6 4-60-16,1-7-12 15,-4 3-20-15,0 1 12 16,0 6-16-16,-7 11-4 15,7 11-4-15,-12 17 28 16,4 7-16-16,-12 18-4 16,4-4-8-16,-12 4 12 15,9-7-8-15,-9 0 48 16,8-4-28-16,-4-3 40 16,9-8-40-16,-1-13 28 15,8-4-28-15,4-21 36 16,4-4-36-16,12-20 12 15,4 3-24-15,7-18-24 16,5 4 0-16,8-28-252 16,3 6 144-16,5-20-52 15,-1 7 100-15,9-8 52 16,-5 22 12-16,5 3 40 16,3 18-20-16,-8 7 12 15,1 10-16-15,-9 8 12 16,-3 17-16-16,-12 3 4 15,3 12-4-15,-11 2 28 16,4 8-20-16,-20 7 12 16,-8-8-16-16,-16 1 0 15,5-1-4-15,-21 5-128 0,5-8 64 16,-13-4 12-16,8-3 28 16,1-6 24-16,11-1-4 0,1-7 40 15,11 3-20 1,4-3 40-16,8 0-36 0,12 4 56 15,4 3-48-15,7 3-8 16,5 1-16-16,4 3 8 16,4 4-12-16,3 3-12 15,-7 0 0-15,-4 4 20 16,-5-4-8-16,-3 7 4 16,4-3-4-16,0 3 20 15,-4-4-16-15,11 5 24 16,-7-12-24-16,8 1 32 15,-1-8-28-15,1-10-244 16,-4 0 124-16</inkml:trace>
          <inkml:trace contextRef="#ctx0" brushRef="#br0" timeOffset="-225.8098">-3663-3966 352 0,'-20'-11'132'0,"20"11"-104"0,0 4-8 0,0-8 140 16,0 4-92-16,4-7 52 16,4 7-72-16,4-14-16 15,7 7-20-15,13-10 8 16,0 3-12-16,7-4 48 16,1 4-28-16</inkml:trace>
        </inkml:traceGroup>
        <inkml:traceGroup>
          <inkml:annotationXML>
            <emma:emma xmlns:emma="http://www.w3.org/2003/04/emma" version="1.0">
              <emma:interpretation id="{1D15942E-1092-4266-8DEE-A8DF3F993F37}" emma:medium="tactile" emma:mode="ink">
                <msink:context xmlns:msink="http://schemas.microsoft.com/ink/2010/main" type="inkWord" rotatedBoundingBox="4011,14914 4350,14942 4325,15229 3986,1520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94.122">-2647-3354 236 0,'-12'-11'88'0,"12"11"-68"0,0 0-4 0,0 0 88 16,0 0-60-16,0 0 44 15,0 0-52-15,0 0 32 16,8 0-36-16,0 0 16 16,8 0-28-16,0 0 16 15,4 0-20-15,3 0 20 16,1 0-24-16,4 0 24 15,0 0-24-15,-1 0 12 16,-3 0-12-16,-4 0 0 16,-1 0-4-16,-7 0 12 15,0 0-12-15,-8 0 4 16,0 0-4-16,-4 0 4 16,0 0-8-16</inkml:trace>
          <inkml:trace contextRef="#ctx0" brushRef="#br0" timeOffset="1814.6145">-2726-3143 208 0,'0'0'76'0,"0"0"-60"0,12 0-4 0,-8 0 84 16,4 0-56-16,0 0 44 15,0 7-48-15,-4-4 32 16,4 4-36-16,-4 0 8 15,0 0-24-15,3 0 36 16,1-3-28-16,4-4 32 16,4 3-32-16,4-6 20 15,4-1-24-15,3-3 16 16,5 7-20-16,-4-10-8 16,-1 6-4-16,-3 1 4 15,-4 3-4-15,-8-4 16 16,-1 8-12-16,-7-4 32 15,0 0-24-15</inkml:trace>
        </inkml:traceGroup>
      </inkml:traceGroup>
    </inkml:traceGroup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9.3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D6A4D3-1AD9-46B5-A30A-0E0204A43F30}" emma:medium="tactile" emma:mode="ink">
          <msink:context xmlns:msink="http://schemas.microsoft.com/ink/2010/main" type="inkDrawing" rotatedBoundingBox="8127,18523 8384,16873 8783,16935 8526,18585" semanticType="verticalRange" shapeName="Other">
            <msink:sourceLink direction="with" ref="{F790112B-1362-4F48-B932-3970AE8C3753}"/>
            <msink:destinationLink direction="with" ref="{F91B36F7-7B4F-473B-81D0-46066927DCE1}"/>
          </msink:context>
        </emma:interpretation>
      </emma:emma>
    </inkml:annotationXML>
    <inkml:trace contextRef="#ctx0" brushRef="#br0">281 0 652 0,'59'46'244'0,"-27"7"-192"0,11 27-12 0,-15-20 156 0,8 7-116 15,-5 31-8-15,-3 40-44 16,-20-8 24-16,-12-14-28 16,-16 7 20-16,-23 10-24 0,-13-24 28 31,5 0-32-31,-40-3 12 15,4-11-16-15,-20 7-192 16,20-21 96-16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9.8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91B36F7-7B4F-473B-81D0-46066927DCE1}" emma:medium="tactile" emma:mode="ink">
          <msink:context xmlns:msink="http://schemas.microsoft.com/ink/2010/main" type="inkDrawing" rotatedBoundingBox="9221,18578 10749,16631 10824,16690 9297,18637" semanticType="callout" shapeName="Other">
            <msink:sourceLink direction="with" ref="{FFD6A4D3-1AD9-46B5-A30A-0E0204A43F30}"/>
            <msink:sourceLink direction="with" ref="{F18C8DF3-857F-4725-A5E2-F37BF748BBEF}"/>
          </msink:context>
        </emma:interpretation>
      </emma:emma>
    </inkml:annotationXML>
    <inkml:trace contextRef="#ctx0" brushRef="#br0">1555 17 444 0,'-20'-21'164'0,"12"21"-124"0,-4 0-16 16,-4 7 88-16,-3 4-68 16,-21 10 96-16,-15 25-80 15,-13 38 88-15,-3 35-88 16,-16 1 68-16,-43 49-72 0,-5 17 32 15,12-28-52-15,1 8 0 0,-1-1-24 16,9-17 28-16,-1-15-24 16,20-24 32-1,12-7-32-15,12 4-112 16,23-15 52-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7:56.6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EBD324D-1021-4F3B-9366-E42CD847344C}" emma:medium="tactile" emma:mode="ink">
          <msink:context xmlns:msink="http://schemas.microsoft.com/ink/2010/main" type="writingRegion" rotatedBoundingBox="10759,8191 12642,7689 12897,8647 11015,9149">
            <msink:destinationLink direction="with" ref="{113582D9-E554-494D-A9AC-ADE099047E75}"/>
          </msink:context>
        </emma:interpretation>
      </emma:emma>
    </inkml:annotationXML>
    <inkml:traceGroup>
      <inkml:annotationXML>
        <emma:emma xmlns:emma="http://www.w3.org/2003/04/emma" version="1.0">
          <emma:interpretation id="{2619F451-F496-44EA-979F-1FD1F17D098D}" emma:medium="tactile" emma:mode="ink">
            <msink:context xmlns:msink="http://schemas.microsoft.com/ink/2010/main" type="paragraph" rotatedBoundingBox="10759,8191 12642,7689 12897,8647 11015,91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2B03B4-B4F0-4C97-9D2B-434CF6A50291}" emma:medium="tactile" emma:mode="ink">
              <msink:context xmlns:msink="http://schemas.microsoft.com/ink/2010/main" type="line" rotatedBoundingBox="10759,8191 12642,7689 12897,8647 11015,9149"/>
            </emma:interpretation>
          </emma:emma>
        </inkml:annotationXML>
        <inkml:traceGroup>
          <inkml:annotationXML>
            <emma:emma xmlns:emma="http://www.w3.org/2003/04/emma" version="1.0">
              <emma:interpretation id="{2E245451-E579-4EAF-ACC4-795E57CEEB78}" emma:medium="tactile" emma:mode="ink">
                <msink:context xmlns:msink="http://schemas.microsoft.com/ink/2010/main" type="inkWord" rotatedBoundingBox="10759,8191 11884,7891 12139,8849 11015,91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489 124 0,'27'-21'44'0,"-27"21"-32"0,27-27-4 0,-11 9 12 16,-1 5-12-16,8-22-4 15,1 4 0-15,3-13 12 16,4 6-8-16,0-7-4 16,0 7 0-16,-8 0 12 15,0 7-8-15,-4 0 40 16,1 11-24-16,-5-1 76 15,-3 11-56-15,-4-1 4 16,-1 5-28-16,-7-1-20 16,4 7-4-16,-4-4-4 15,0 8 0-15,-4-1 8 16,4 4 0-16,-3 7 60 16,-1 3-32-16,-4 11-28 15,4-1-4-15,0 7 28 16,0 1-16-16,4-4 8 15,8 0-8-15,0-14 12 16,7 0-12-16,5-13 32 16,-1-4-24-16,4-18-48 15,8 5 16-15,-4-15 48 16,-3 4-16-16,-1-7-32 16,0 7 8-16,-11-4 0 0,3 11 8 15,-15-3-20-15,8 6 12 0,-12 4-4 16,4 3 4-16,-4 3 8 15,0 8 0-15,-4 3 44 16,8 6-24-16,-3 8-28 16,3 0 4-16,0 6 28 15,7 1-16-15,-3-1 16 16,4 1-12-16,-4-4 12 16,0 0-16-16,-4-7-84 15,0 0 44-15,-8-6-256 16,8 2 164-16</inkml:trace>
          <inkml:trace contextRef="#ctx0" brushRef="#br0" timeOffset="739.7435">1127 200 236 0,'-16'48'88'0,"16"-48"-68"0,-19 69-4 0,7-42 0 16,4-3-12-16,-11 7-12 15,0-3 4-15</inkml:trace>
          <inkml:trace contextRef="#ctx0" brushRef="#br0" timeOffset="435.3295">290-165 372 0,'-3'-14'140'0,"3"14"-112"0,61-17-4 0,-30 3 40 16,4 4-40-16,12-7-36 16,-1 0 4-16,1 3 36 15,-1 7-16-15</inkml:trace>
          <inkml:trace contextRef="#ctx0" brushRef="#br0" timeOffset="274.4022">519-440 416 0,'0'-21'152'0,"0"21"-116"0,8 0-12 16,-8-3 20-1,0 6-28-15,3-3-4 0,5 0-8 0,0 0-16 16,11 0 8-16,-7 0 28 15,11 7-12-15</inkml:trace>
        </inkml:traceGroup>
        <inkml:traceGroup>
          <inkml:annotationXML>
            <emma:emma xmlns:emma="http://www.w3.org/2003/04/emma" version="1.0">
              <emma:interpretation id="{3688000A-9BD5-45CB-8681-6D7417C50635}" emma:medium="tactile" emma:mode="ink">
                <msink:context xmlns:msink="http://schemas.microsoft.com/ink/2010/main" type="inkWord" rotatedBoundingBox="12102,7967 12675,7815 12882,8592 12309,8745"/>
              </emma:interpretation>
              <emma:one-of disjunction-type="recognition" id="oneOf1">
                <emma:interpretation id="interp1" emma:lang="" emma:confidence="0">
                  <emma:literal>it</emma:literal>
                </emma:interpretation>
                <emma:interpretation id="interp2" emma:lang="" emma:confidence="0">
                  <emma:literal>is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its</emma:literal>
                </emma:interpretation>
                <emma:interpretation id="interp5" emma:lang="" emma:confidence="0">
                  <emma:literal>ice</emma:literal>
                </emma:interpretation>
              </emma:one-of>
            </emma:emma>
          </inkml:annotationXML>
          <inkml:trace contextRef="#ctx0" brushRef="#br0" timeOffset="1263.912">1336 155 424 0,'-31'-31'156'0,"31"31"-120"0,27-7-8 15,-4 4-28 1,8-1-4-16,23-6 4 15,4 3 0-15</inkml:trace>
          <inkml:trace contextRef="#ctx0" brushRef="#br0" timeOffset="1110.5117">1804-82 260 0,'-8'-11'96'0,"8"11"-76"0,-23-13-4 0,8 6 60 16,7 7-44-16,-23 0-4 15,4 7-16-15,-16 6 16 16,1 5-16-16,-1 6 48 16,4-4-32-16,4 4 12 15,12 7-24-15,12 0 0 16,11 7-8-16,11 0 48 16,5-7-32-16,15 7 24 15,4-7-28-15</inkml:trace>
          <inkml:trace contextRef="#ctx0" brushRef="#br0" timeOffset="1552.6792">1448-547 196 0,'-4'-17'72'0,"4"17"-56"0,15-14-4 0,-7 14 84 15,4 0-56-15,3-7-8 16,5 14-20-16,-1-7 0 16,0 7-8-16</inkml:trace>
          <inkml:trace contextRef="#ctx0" brushRef="#br0" timeOffset="1696.5796">1556-385 312 0,'12'-10'112'0,"-12"10"-84"0,58-14-12 0,-27 7 20 15,0 7-24-15,11-7-128 16,1 7 64-16</inkml:trace>
        </inkml:traceGroup>
      </inkml:traceGroup>
    </inkml:traceGroup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36.4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485BDF2-C52C-474F-AA48-1BFE67074DA2}" emma:medium="tactile" emma:mode="ink">
          <msink:context xmlns:msink="http://schemas.microsoft.com/ink/2010/main" type="writingRegion" rotatedBoundingBox="8607,15885 8933,14522 10151,14814 9825,16177">
            <msink:destinationLink direction="with" ref="{6696D294-C38B-418F-BFDC-3698E8CBE734}"/>
            <msink:destinationLink direction="with" ref="{82D90787-8DCC-4AA3-A72F-FE6E7189BD90}"/>
          </msink:context>
        </emma:interpretation>
      </emma:emma>
    </inkml:annotationXML>
    <inkml:traceGroup>
      <inkml:annotationXML>
        <emma:emma xmlns:emma="http://www.w3.org/2003/04/emma" version="1.0">
          <emma:interpretation id="{91683FE2-336F-47D3-A4D2-1D4B935F761B}" emma:medium="tactile" emma:mode="ink">
            <msink:context xmlns:msink="http://schemas.microsoft.com/ink/2010/main" type="paragraph" rotatedBoundingBox="8607,15885 8933,14522 10151,14814 9825,161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026963-9586-47AE-87CE-DBCC9D8CC9C7}" emma:medium="tactile" emma:mode="ink">
              <msink:context xmlns:msink="http://schemas.microsoft.com/ink/2010/main" type="line" rotatedBoundingBox="8607,15885 8933,14522 10151,14814 9825,16177"/>
            </emma:interpretation>
          </emma:emma>
        </inkml:annotationXML>
        <inkml:traceGroup>
          <inkml:annotationXML>
            <emma:emma xmlns:emma="http://www.w3.org/2003/04/emma" version="1.0">
              <emma:interpretation id="{F18C8DF3-857F-4725-A5E2-F37BF748BBEF}" emma:medium="tactile" emma:mode="ink">
                <msink:context xmlns:msink="http://schemas.microsoft.com/ink/2010/main" type="inkWord" rotatedBoundingBox="8607,15885 8933,14522 10151,14814 9825,16177">
                  <msink:destinationLink direction="with" ref="{F91B36F7-7B4F-473B-81D0-46066927DCE1}"/>
                </msink:context>
              </emma:interpretation>
            </emma:emma>
          </inkml:annotationXML>
          <inkml:trace contextRef="#ctx0" brushRef="#br0">2728-3658 424 0,'-20'-10'156'0,"20"13"-120"0,0-3-8 16,0 0 72-16,4 4-60 15,12 3-8-15,-4 7-20 16,4 0 0-16,4 3-8 16,-12 4-12-16,-5 4 4 0,-3-1-4 15,0-2 0-15,-11-1 16 16,-9 0-4-16,0-4 40 16,-4-3-20-16,1 0-12 15,-5 0-8-15,4-7-4 16,4 7 0-16,9-7 8 0,3-3-4 15,8-4-12-15,11 3 4 16,5-3 28 0,8 4-12-16,4-8-4 0,3 4-4 15,1 0-296 1,4 0 160-16,-9 7-176 16</inkml:trace>
          <inkml:trace contextRef="#ctx0" brushRef="#br0" timeOffset="290.419">2997-3560 372 0,'12'0'140'0,"-4"4"-112"0,0 6-4 16,4-3 12-16,-4 8-24 15,0 2-4-15,-5 4-4 16,-3-3 4-16,-3-1-4 15,-5-3 8-15,0 0-8 16,-4-3 52-16,4-4-32 16,-12 0 0-16,12 0-16 15,-4 3 4-15,4-6-8 16,8-1 8-16,0-3-8 16,8 8-80-16,0-5 40 15,4-10-340-15,0 3 212 16,4-3 68-16</inkml:trace>
          <inkml:trace contextRef="#ctx0" brushRef="#br0" timeOffset="395.6994">3092-3461 144 0,'8'-18'52'0,"-8"22"-40"0,4-1 0 0,4 1-8 16,4 3-4-16,15 3-116 16</inkml:trace>
          <inkml:trace contextRef="#ctx0" brushRef="#br0" timeOffset="1516.6784">2903-3572 384 0,'8'-4'140'0,"0"4"-108"0,-4-3-8 16,4 3 40-16,12 0-40 15,-8 0-12-15,3 3-4 16,-3 1-8-16,8-4 0 15,-4 7 8-15,-4 3-4 16,4-3-4-16,-13 4 4 16,5-1-16-16,0 4 8 15,-16 4 48-15,8 0-24 16,-8 3 44-16,-3 0-36 16,-9 0-60-16,12-4 20 15,-12 1 16-15,8 0 0 16,0-11 8-16,1 3-4 15,-1 1-8-15,12-1 4 0,8-3 64 16,-1 0-36-16,5 0-28 16,0-3-8-16,8-4 16 0,-4 0-4 15,4 0-48-15,-1 0 24 16,-7 0-332 0,4-4 192-16,-4 11-76 15</inkml:trace>
          <inkml:trace contextRef="#ctx0" brushRef="#br0" timeOffset="1683.622">2939-3386 456 0,'4'-3'168'0,"12"3"-128"0,-5 0-16 16,9 0-8-16,0-4-16 15,8 4-380-15</inkml:trace>
          <inkml:trace contextRef="#ctx0" brushRef="#br0" timeOffset="7058.3032">2832-2328 548 0,'0'-3'204'0,"16"6"-156"0,4 1-16 0,-9-4 28 16,9 7-40-16,0 4 44 15,0-1-36-15,7 8-16 16,-15-4-4-16,-4 3 52 0,-8 1 40 16,-20-4-52-16,13-4 28 15,-13 1-44-15,0-7 8 16,12 3-24-16,8-4-36 16,8 1 12-16,12-4-36 15,7 0 28-15,13-4-460 16,8 4 260-1,19 0-148-15</inkml:trace>
          <inkml:trace contextRef="#ctx0" brushRef="#br0" timeOffset="6531.1723">2911-2760 364 0,'-8'-7'132'0,"16"3"-100"0,-8 1-12 16,-8 3 104-16,0 0-72 15,-12 0-12-15,-11 7-24 16,-5 0 12-16,-3 0-16 16,-1 0 40-16,-7 0-28 15,-1 4 48-15,1 3-40 16,3 0 20-16,5 3-32 0,-5 4 116 15,5 8-80-15,11 2 16 0,8 4-48 16,12 4 32-16,4 0-32 16,12 3 4-16,8-10-16 15,8-4 12-15,-1 3-16 16,5-10-4-16,12 0 0 16,-5-6-136-16,5-8 72 15,-1-7-328 1</inkml:trace>
          <inkml:trace contextRef="#ctx0" brushRef="#br0" timeOffset="6746.7457">2373-2451 696 0,'0'-21'256'0,"0"21"-196"0,20-3-20 15,-12-1 100-15,4 1-84 16,15-1 4-16,1 4-36 16,8-3-8-16,7 3-8 15,5 0-128-15,-1 3 64 0,1 1-452 16</inkml:trace>
          <inkml:trace contextRef="#ctx0" brushRef="#br0" timeOffset="2162.3955">2037-3031 548 0,'20'-10'204'0,"-1"-1"-156"0,13 1-16 16,-4 2 104-16,15 5-80 15,9-1 16-15,7 1-48 16,8-1-32-16,28-3 4 15,20 0 16-15,-8 4-4 0,-4-4-4 16,-16-4 0-16,-8 4 4 16,-12 4-4-16,-16-4 16 15,-11 3-12-15,-16 4-4 16,-1 0 0-16,-19 4-156 16,-4 3 84-16,-4 0-404 15,-3 7 264 1,-1-4 28-16</inkml:trace>
        </inkml:traceGroup>
      </inkml:traceGroup>
    </inkml:traceGroup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58.78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790112B-1362-4F48-B932-3970AE8C3753}" emma:medium="tactile" emma:mode="ink">
          <msink:context xmlns:msink="http://schemas.microsoft.com/ink/2010/main" type="writingRegion" rotatedBoundingBox="6602,18457 6867,16725 7750,16860 7485,18592">
            <msink:destinationLink direction="with" ref="{FF574C94-FDDE-4C69-AC88-8F46651FDFDC}"/>
            <msink:destinationLink direction="with" ref="{FFD6A4D3-1AD9-46B5-A30A-0E0204A43F30}"/>
          </msink:context>
        </emma:interpretation>
      </emma:emma>
    </inkml:annotationXML>
    <inkml:traceGroup>
      <inkml:annotationXML>
        <emma:emma xmlns:emma="http://www.w3.org/2003/04/emma" version="1.0">
          <emma:interpretation id="{4A00C86F-8657-40F7-90F9-1CD50F5A2642}" emma:medium="tactile" emma:mode="ink">
            <msink:context xmlns:msink="http://schemas.microsoft.com/ink/2010/main" type="paragraph" rotatedBoundingBox="6602,18457 6867,16725 7750,16860 7485,185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5CA6E8A-7EA9-4DE1-B117-8EED1CAF3284}" emma:medium="tactile" emma:mode="ink">
              <msink:context xmlns:msink="http://schemas.microsoft.com/ink/2010/main" type="line" rotatedBoundingBox="6602,18457 6867,16725 7750,16860 7485,18592"/>
            </emma:interpretation>
          </emma:emma>
        </inkml:annotationXML>
        <inkml:traceGroup>
          <inkml:annotationXML>
            <emma:emma xmlns:emma="http://www.w3.org/2003/04/emma" version="1.0">
              <emma:interpretation id="{453732E0-D77D-4F3A-9634-F5254A764C29}" emma:medium="tactile" emma:mode="ink">
                <msink:context xmlns:msink="http://schemas.microsoft.com/ink/2010/main" type="inkWord" rotatedBoundingBox="6602,18457 6867,16725 7750,16860 7485,18592"/>
              </emma:interpretation>
              <emma:one-of disjunction-type="recognition" id="oneOf0">
                <emma:interpretation id="interp0" emma:lang="" emma:confidence="0">
                  <emma:literal>f</emma:literal>
                </emma:interpretation>
                <emma:interpretation id="interp1" emma:lang="" emma:confidence="0">
                  <emma:literal>+</emma:literal>
                </emma:interpretation>
                <emma:interpretation id="interp2" emma:lang="" emma:confidence="0">
                  <emma:literal>J</emma:literal>
                </emma:interpretation>
                <emma:interpretation id="interp3" emma:lang="" emma:confidence="0">
                  <emma:literal>t</emma:literal>
                </emma:interpretation>
                <emma:interpretation id="interp4" emma:lang="" emma:confidence="0">
                  <emma:literal>x</emma:literal>
                </emma:interpretation>
              </emma:one-of>
            </emma:emma>
          </inkml:annotationXML>
          <inkml:trace contextRef="#ctx0" brushRef="#br0">19 0 632 0,'-19'7'236'0,"19"-10"-184"0,15 6-16 0,-11 1 88 16,20-1-76-16,8-3 16 15,23 0-40-15,12 0 32 16,5-3-32-16,-1-1-252 0,-12 1 124 0</inkml:trace>
          <inkml:trace contextRef="#ctx0" brushRef="#br0" timeOffset="-152.405">664-373 300 0,'0'-14'112'0,"-4"14"-88"0,4-3-8 0,-4 3 128 0,-4 0-84 16,-3 7 20-16,-9 0-48 16,-8 0 48-16,-8 3-44 15,-7 5 44-15,-16 6-44 16,-5 14 60-16,5 11-56 15,8 3 36-15,3 0-44 0,16-3 0 16,13 3-20-16,11-14-16 16,16 0 0-16,11-10 48 15,13-8-24-15,8-2-96 16,7-1 40-16,-11-7-464 16,-5-4 276-1,-7-3-84-15</inkml:trace>
          <inkml:trace contextRef="#ctx0" brushRef="#br0" timeOffset="179.9902">589 32 652 0,'-4'24'244'0,"4"-24"-192"0,0 46-12 16,0-32 32-16,0 11-48 15,0-11 16 1,4 7-24-16,0 0 0 16,-4-3-8-16,8-1-376 0,-8-3 200 15,8 0-196-15</inkml:trace>
          <inkml:trace contextRef="#ctx0" brushRef="#br0" timeOffset="-1639.0657">225-200 312 0,'-35'0'112'0,"27"0"-84"0,0-11-12 16,4 4 72-16,0-3-52 16,-4-4 76-16,0-4-64 15,4-3 8-15,0-4-32 16,-4-3 48-16,0 0-40 16,4-11 4-16,0-13-24 0,-4-8 0 15,1-21-4-15,3 7-8 16,0 0 4-16,-4-10 4 15,4-4-4-15,4-3-20 16,0-8 8-16,8 18-12 16,15-3 8-16,5 13 0 0,8 19 4 15,7-1 16-15,9 18-4 16,-13 7-12-16,1 10 4 0,-1 8 4 16,-19 6 0-16,0 4 8 15,-4 7-4-15,-4 0 32 16,-12 7-20-16,-12 4-4 15,-4 3-8-15,-12 3 4 16,-7 1-4-16,-5 0-136 16,4-1 76-16,9-3-36 15,3-3 56-15,12 0-12 16,12 3 28 0,20 3-16-16,4 4 20 15,19 1 8-15,-3 2 8 16,-1 1 16-16,-3-4-8 15,-8-7 40-15,-9 4-24 16,-31-4 84 0,-15-7-8-16,-17 0-48 15,-7-7 12-15,-5 0-36 0,-3-7-16 16,16 0-8-16,11 0-24 0,12-7 12 16,8 0-332-1,16 3 188-15,20 4-160 16</inkml:trace>
          <inkml:trace contextRef="#ctx0" brushRef="#br0" timeOffset="-1127.7055">858-1139 340 0,'24'-14'128'0,"-12"17"-100"0,3 8-8 16,-7-4 0-16,4 3-16 0,-4 5 32 16,-4 6-20-16,-4-4 4 15,-4 1-12-15,-4-4-16 16,-8 3 4-16,-3-2 20 15,-9-1-8-15,4 0-12 16,-7 0 0-16,3 3 20 16,0 1-8-16,8 6-28 15,13-2 8-15,-5-1 48 16,12-4-16-16,4 1 16 16,7-4-20-16,9-7 0 15,4-7-8-15,0-4-304 16,-1-3 160-16,-3 4-52 0</inkml:trace>
          <inkml:trace contextRef="#ctx0" brushRef="#br0" timeOffset="-1426.4802">617-1086 416 0,'-16'14'152'0,"16"-14"-116"0,-4 24-12 0,0-10 92 15,-4 0-68-15,0 4 8 16,8 0-36-16,-8-8 4 16,8 11-12-16,-4-10 0 15,8 3-4-15,-4-7-8 16,0-4 4-16,0-6-376 0</inkml:trace>
          <inkml:trace contextRef="#ctx0" brushRef="#br0" timeOffset="-975.1311">696-949 352 0,'-12'0'132'0,"24"0"-104"0,8 0-8 15,-1 0 88-15,9-4-64 16,8 4 0-16,7 0-28 15,-3 0-204-15,7 4 100 16,-19 6-176-16</inkml:trace>
        </inkml:traceGroup>
      </inkml:traceGroup>
    </inkml:traceGroup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9:02.4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B835867-D457-4356-BC78-31EA962AB258}" emma:medium="tactile" emma:mode="ink">
          <msink:context xmlns:msink="http://schemas.microsoft.com/ink/2010/main" type="inkDrawing" rotatedBoundingBox="10609,18561 11203,16733 11850,16943 11257,18772" semanticType="callout" shapeName="Other"/>
        </emma:interpretation>
      </emma:emma>
    </inkml:annotationXML>
    <inkml:trace contextRef="#ctx0" brushRef="#br0">834 9 268 0,'-36'-18'100'0,"24"22"-76"0,-16 10-8 0,9 0 44 0,-13 10-36 16,-23 18 76-16,-24 18-52 15,-8 11 20-15,-4 6-40 16,7 25 124-16,9 35-84 16,4 4 32-16,4-4-60 15,11 14 4-15,21 4-28 16,23-22 64-16,24-20-48 0,16-11 24 16,7 3-36-16,9-13 8 15,19-11-16-15,16-15-360 16,20-13 192-16,0-18-348 15</inkml:trace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9:04.0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89FE525-7325-47B3-A5E1-AAD44EF3BBE2}" emma:medium="tactile" emma:mode="ink">
          <msink:context xmlns:msink="http://schemas.microsoft.com/ink/2010/main" type="inkDrawing" rotatedBoundingBox="17032,18705 17301,17248 17832,17346 17563,18803" semanticType="verticalRange" shapeName="Other">
            <msink:sourceLink direction="with" ref="{E91DD928-5410-45EB-942E-2D055F362880}"/>
          </msink:context>
        </emma:interpretation>
      </emma:emma>
    </inkml:annotationXML>
    <inkml:trace contextRef="#ctx0" brushRef="#br0">364 0 652 0,'67'-14'244'0,"-39"35"-192"0,16 14-12 16,-33 11 24-16,21 21-44 15,-4 35 140-15,0 0-88 16,-1 7 20-16,1 35-52 16,-20-4 44-16,-24-16-48 0,-16-19 20 15,-31-21-36-15,-40 4 28 16,-15-10-32-16,3-5-332 16,8-16 172-16,-4-5-552 15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2:58.4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6B55B0A-572C-44FA-9491-3E9002FD86ED}" emma:medium="tactile" emma:mode="ink">
          <msink:context xmlns:msink="http://schemas.microsoft.com/ink/2010/main" type="writingRegion" rotatedBoundingBox="21236,6631 24250,6661 24224,9188 21211,9158"/>
        </emma:interpretation>
      </emma:emma>
    </inkml:annotationXML>
    <inkml:traceGroup>
      <inkml:annotationXML>
        <emma:emma xmlns:emma="http://www.w3.org/2003/04/emma" version="1.0">
          <emma:interpretation id="{1F3E7B27-4A68-4D06-ADE1-D1A0EE46056C}" emma:medium="tactile" emma:mode="ink">
            <msink:context xmlns:msink="http://schemas.microsoft.com/ink/2010/main" type="paragraph" rotatedBoundingBox="21236,6631 24250,6661 24239,7729 21225,76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F54143-DF52-4229-A1A0-2452FC23806E}" emma:medium="tactile" emma:mode="ink">
              <msink:context xmlns:msink="http://schemas.microsoft.com/ink/2010/main" type="line" rotatedBoundingBox="21236,6631 24250,6661 24239,7729 21225,7699"/>
            </emma:interpretation>
          </emma:emma>
        </inkml:annotationXML>
        <inkml:traceGroup>
          <inkml:annotationXML>
            <emma:emma xmlns:emma="http://www.w3.org/2003/04/emma" version="1.0">
              <emma:interpretation id="{A9F44F7E-3C44-43D5-A928-2A04BAA69999}" emma:medium="tactile" emma:mode="ink">
                <msink:context xmlns:msink="http://schemas.microsoft.com/ink/2010/main" type="inkWord" rotatedBoundingBox="21236,6631 22085,6640 22076,7469 21228,7460"/>
              </emma:interpretation>
              <emma:one-of disjunction-type="recognition" id="oneOf0">
                <emma:interpretation id="interp0" emma:lang="" emma:confidence="0">
                  <emma:literal>Mill</emma:literal>
                </emma:interpretation>
                <emma:interpretation id="interp1" emma:lang="" emma:confidence="0">
                  <emma:literal>M, tell</emma:literal>
                </emma:interpretation>
                <emma:interpretation id="interp2" emma:lang="" emma:confidence="0">
                  <emma:literal>M, ill</emma:literal>
                </emma:interpretation>
                <emma:interpretation id="interp3" emma:lang="" emma:confidence="0">
                  <emma:literal>Mite</emma:literal>
                </emma:interpretation>
                <emma:interpretation id="interp4" emma:lang="" emma:confidence="0">
                  <emma:literal>M, till</emma:literal>
                </emma:interpretation>
              </emma:one-of>
            </emma:emma>
          </inkml:annotationXML>
          <inkml:trace contextRef="#ctx0" brushRef="#br0">35 823 144 0,'-16'-28'52'0,"12"20"-40"0,-4-2 0 16,0 3-8-16,8 3-4 15,0 1 120-15,0-4-64 16,0 3 84-16,0 4-80 16,8 0 4-16,0 0-40 15,4-3 4-15,8-4-16 16,0-7 36-16,15-7-24 16,13-11 4-16,15-3-16 15,12-11-8-15,0-17 0 0,-8-15 12 16,1-6-8-16,-21 0-12 0,-7 10 0 15,-13 11-4-15,-7 13 0 16,-8 12-12-16,-12 6 12 16,0 11-24-16,-12 17 20 15,4 1-48-15,-11 10 32 16,3 7 24-16,-8 11 4 16,12 13-8-16,-4 11 4 15,0 8 20-15,12 6-8 16,-3-14-12-16,-5 4 0 15,12-14 12-15,12-8-4 0,-5-6 24 16,-3-4-16-16,12-10 12 16,8-11-12-16,0-11 20 15,-4-17-20-15,7-11-120 16,1-17 60 0,-4-7-44-16,3 6 52 15,-11 12 32-15,4 6 8 16,-16 7-8-16,4 11 4 15,-4 4-4-15,-4 6 0 16,-4 8 44-16,-4 10-24 16,-4 14 52-16,0 14-36 15,4 14 12-15,0 7-24 16,-4 4-8-16,8 0-4 16,-7-4 4-16,-1-10-4 0,8-7 32 15,-8-8-20-15,0-3 20 16,0-3-20-16,12-7 0 15,0-4-8-15,0-4-348 16</inkml:trace>
          <inkml:trace contextRef="#ctx0" brushRef="#br0" timeOffset="168.558">850 510 456 0,'-44'14'168'0,"40"0"-128"0,-4 14-16 0,8-10-8 16,0 6-16-16,0 4 44 16,0 11-24-16,8-4-20 0,-4-7 0 15,4-3-152-15</inkml:trace>
        </inkml:traceGroup>
        <inkml:traceGroup>
          <inkml:annotationXML>
            <emma:emma xmlns:emma="http://www.w3.org/2003/04/emma" version="1.0">
              <emma:interpretation id="{2A3CF352-BA05-4CA4-A474-113C5D94C540}" emma:medium="tactile" emma:mode="ink">
                <msink:context xmlns:msink="http://schemas.microsoft.com/ink/2010/main" type="inkWord" rotatedBoundingBox="22492,6701 24249,6718 24239,7729 22482,7711"/>
              </emma:interpretation>
            </emma:emma>
          </inkml:annotationXML>
          <inkml:trace contextRef="#ctx0" brushRef="#br0" timeOffset="368.483">1265 225 456 0,'-4'-4'168'0,"8"4"-128"0,20 0-16 15,-8 0 36-15,7 0-40 16,1 0-284-16,4 4 144 0,0 3-104 15</inkml:trace>
          <inkml:trace contextRef="#ctx0" brushRef="#br0" timeOffset="495.8188">1340 464 384 0,'-39'21'140'0,"31"-21"-108"0,8 7-8 0,12-3 76 15,7-1-60-15,9-6 16 16,16-1-32-16,15 1 40 15,8-1-36-15,4-3-304 16</inkml:trace>
          <inkml:trace contextRef="#ctx0" brushRef="#br0" timeOffset="1111.0302">1546 1023 320 0,'-71'25'120'0,"59"-11"-96"0,12-7-4 16,12 0 44-16,8-7-40 16,19-7 24-16,13-11-28 15,3-10 8-15,12-14-16 16,-11-18 12-16,3-3-16 0,0 0-12 15,4-8 0-15,-15 4-84 16,-1-3 48-16,-15-4-12 16,-12 0 32-16,-12 8-12 15,-8 9 16-15,0 19 140 16,-8 9-64-16,-12 19 8 16,4 17-40-16,0 14-24 15,1 18-8-15,3 6 20 16,0 5-8-16,4-5 40 15,4-2-24-15,4-5 4 16,4-6-16-16,-4-7-8 16,12-4 0-16,-4-11 20 0,8-6-12 0,7-11 24 15,5-7-24-15,4-7-4 16,15-15-4-16,-3-20-68 16,-5-21 36-16,-7-1-32 15,-4 8 36-15,-5 10 0 16,-7 15 16-16,-4 6 52 15,0 14-24-15,-12 11 60 16,-12 11-44-16,0 13 36 16,-8 22-40-16,-3 21 8 15,7 6-24-15,4 1 20 16,4-4-24-16,8-6 4 16,12-8-8-16,8-10 28 15,-1-8-20-15,9-3-92 16,0-7 40-16,-1-7-324 15</inkml:trace>
          <inkml:trace contextRef="#ctx0" brushRef="#br0" timeOffset="1366.2085">2527 489 416 0,'-12'0'152'0,"12"0"-116"0,0-7-12 0,8 7 56 16,0 7-48-16,4 7-4 15,4-4-16-15,3 4 0 16,-3 7-8-16,-12-3 8 16,4 0-8-16,-8 3 16 0,0-4-12 15,0-3-4-15,-8-3 0 16,8-11 64-16,12 0-36 0,4-7 4 16,23-4-20-16,13 1 16 15,27 3-20-15,-8 7-320 16,4 7 164-1,-3 0-196-15</inkml:trace>
        </inkml:traceGroup>
      </inkml:traceGroup>
    </inkml:traceGroup>
    <inkml:traceGroup>
      <inkml:annotationXML>
        <emma:emma xmlns:emma="http://www.w3.org/2003/04/emma" version="1.0">
          <emma:interpretation id="{EA2E754E-5BF4-4921-BE41-B820E48ED14E}" emma:medium="tactile" emma:mode="ink">
            <msink:context xmlns:msink="http://schemas.microsoft.com/ink/2010/main" type="paragraph" rotatedBoundingBox="21830,8309 23991,8486 23924,9300 21763,91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D6ABF49-88B5-454E-BB84-0686CC562C91}" emma:medium="tactile" emma:mode="ink">
              <msink:context xmlns:msink="http://schemas.microsoft.com/ink/2010/main" type="inkBullet" rotatedBoundingBox="21822,8411 22415,8460 22357,9172 21763,9123"/>
            </emma:interpretation>
          </emma:emma>
        </inkml:annotationXML>
        <inkml:trace contextRef="#ctx0" brushRef="#br0" timeOffset="4864.6071">818 1937 280 0,'-24'-42'104'0,"24"32"-84"0,12-8 0 0,-4 11 4 16,4-4-16-16,-4 1 16 15,8-4-16-15,-12 3-4 16,-4 1 0-16,-8 3 12 16,-8 3-8-16,-8 4 32 15,4 4-24-15,-3 3-12 16,-1 7-8-16,-8 7 12 0,-3 7-4 15,3 7 24-15,4 11-16 16,1 3 32-16,15 4-28 16,4 3 20-16,20-3-20 15,4-11 8-15,11-3-12 16,-3-8 36-16,12-10-24 16,-5-3 20-16,17-4-24 15,-13-7-52-15,5-7 16 16,-1-3-368-16,-11-1 212 15,-4-3-16-15</inkml:trace>
        <inkml:trace contextRef="#ctx0" brushRef="#br0" timeOffset="5031.5512">616 2152 424 0,'-4'-4'156'0,"12"1"-120"0,12-1-8 0,-4 11 0 15,8 4-20-15,7-4 48 16,13 3-28-16,-5-3-24 16,9 0-4-16,-5 0-220 15</inkml:trace>
        <inkml:trace contextRef="#ctx0" brushRef="#br0" timeOffset="5212.5322">1150 2261 508 0,'-19'10'188'0,"11"4"-148"0,0 11-8 0,-4-11 16 0,8 4-32 16,-8 6 20-16,8 1-20 15,-4 3 8-15,16 4-12 16,-8-4-96-16,4-4 48 16,4-6-264-16,0-7 168 15,8-11-80-15</inkml:trace>
      </inkml:traceGroup>
      <inkml:traceGroup>
        <inkml:annotationXML>
          <emma:emma xmlns:emma="http://www.w3.org/2003/04/emma" version="1.0">
            <emma:interpretation id="{1E7F31BF-7F66-4F10-8E26-D0EBBF6C93A8}" emma:medium="tactile" emma:mode="ink">
              <msink:context xmlns:msink="http://schemas.microsoft.com/ink/2010/main" type="line" rotatedBoundingBox="22538,8367 23991,8486 23935,9173 22481,9054"/>
            </emma:interpretation>
          </emma:emma>
        </inkml:annotationXML>
        <inkml:traceGroup>
          <inkml:annotationXML>
            <emma:emma xmlns:emma="http://www.w3.org/2003/04/emma" version="1.0">
              <emma:interpretation id="{222526F4-38F7-46EC-BF04-B1717B69F8B0}" emma:medium="tactile" emma:mode="ink">
                <msink:context xmlns:msink="http://schemas.microsoft.com/ink/2010/main" type="inkWord" rotatedBoundingBox="22538,8367 23991,8486 23935,9173 22481,9054"/>
              </emma:interpretation>
              <emma:one-of disjunction-type="recognition" id="oneOf1">
                <emma:interpretation id="interp5" emma:lang="" emma:confidence="0">
                  <emma:literal>IEZ</emma:literal>
                </emma:interpretation>
                <emma:interpretation id="interp6" emma:lang="" emma:confidence="0">
                  <emma:literal>IG</emma:literal>
                </emma:interpretation>
                <emma:interpretation id="interp7" emma:lang="" emma:confidence="0">
                  <emma:literal>IE</emma:literal>
                </emma:interpretation>
                <emma:interpretation id="interp8" emma:lang="" emma:confidence="0">
                  <emma:literal>FEZ</emma:literal>
                </emma:interpretation>
                <emma:interpretation id="interp9" emma:lang="" emma:confidence="0">
                  <emma:literal>IE,</emma:literal>
                </emma:interpretation>
              </emma:one-of>
            </emma:emma>
          </inkml:annotationXML>
          <inkml:trace contextRef="#ctx0" brushRef="#br0" timeOffset="5451.6679">1305 2050 332 0,'-20'-39'120'0,"28"29"-92"0,12-8-8 0,-1 11 36 15,17-4-36-15,15 1-36 16,9 3 8-16,7 3-8 16,0 8 8-16,-11 3 24 15,-5 7-8-15,-15 0 4 16,-9 7-4-16,-7 0-216 16,-20 7 112-16,-12 0-60 15</inkml:trace>
          <inkml:trace contextRef="#ctx0" brushRef="#br0" timeOffset="5586.5274">1360 2212 300 0,'-40'0'112'16,"40"0"-88"-16,0 7-8 0,0-7 64 0,12 0-48 15,0 0 32-15,16 0-36 16,11-4 0-16,13 1-16 16,7-1 0-16,1 1-4 15,-1-1-172-15</inkml:trace>
          <inkml:trace contextRef="#ctx0" brushRef="#br0" timeOffset="5872.6288">1574 1761 236 0,'-12'-3'88'0,"12"10"-68"0,12 7-4 0,-12 0 68 16,0 14-48-16,-4 18 24 16,-4 21-40-16,4 3 0 15,-8 4-12-15,-8-11 36 16,-4-7-20-16,1-6-4 16,-1-5-12-16,-4-9 20 15,12-5-16-15,1-6 24 16,11-15-24-16,12-6-296 15,3-8 156-15,17 4-84 16</inkml:trace>
          <inkml:trace contextRef="#ctx0" brushRef="#br0" timeOffset="6353.3216">1973 2145 340 0,'-47'-21'128'0,"47"21"-100"0,0 3-8 0,0-3 68 0,12 0-52 15,-1-3 4-15,17-1-24 16,8-3 32-16,11 4-24 16,5-1 12-16,11 1-20 15,-8-1 8-15,-3 4-12 16,-5 0-228-16</inkml:trace>
          <inkml:trace contextRef="#ctx0" brushRef="#br0" timeOffset="6157.2997">2353 1839 372 0,'-4'-14'140'0,"4"10"-112"0,-8-3-4 16,-4 7 12-16,4 0-24 15,-11 0-20-15,-13 4 0 16,-12 6 56-16,-3 8-24 16,-5 14 68-16,-3 13-52 15,16 11-8-15,11 4-20 16,16-3 0-16,8-5-8 0,8-6 16 15,20-7-12-15,11-8 16 0,9-6-16 16,7-4 32-16,5-10-24 16,-5-4-252-1</inkml:trace>
          <inkml:trace contextRef="#ctx0" brushRef="#br0" timeOffset="6681.2741">2464 2264 216 0,'0'-7'80'0,"0"7"-60"0,12 0-8 0,-1 0 64 16,5 0-44-16,8 4-20 16,0 6-12-1,3-6 8-15,1 6-4 0,0 8-20 16,-4-4 8-16,-9 0 20 16,-11 4-4-16,-8-1 60 15,-8 1-40-15,-11-1 60 16,3 5-52-16,-4-5 56 15,1 1-56-15,3-4 36 16,8 0-40-16,4 0-28 16,8-7-4-16,12 0 8 0,16-4-4 15,11 4 24-15,9-3-16 0,-1 3-240 16</inkml:trace>
        </inkml:traceGroup>
      </inkml:traceGroup>
    </inkml:traceGroup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7:50.8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CBCB61B-E169-4A78-9C20-C252F7E402D9}" emma:medium="tactile" emma:mode="ink">
          <msink:context xmlns:msink="http://schemas.microsoft.com/ink/2010/main" type="writingRegion" rotatedBoundingBox="16075,9665 19643,9665 19643,14926 16075,14926"/>
        </emma:interpretation>
      </emma:emma>
    </inkml:annotationXML>
    <inkml:traceGroup>
      <inkml:annotationXML>
        <emma:emma xmlns:emma="http://www.w3.org/2003/04/emma" version="1.0">
          <emma:interpretation id="{64289F1C-7156-43C8-B24E-766F250CB5FF}" emma:medium="tactile" emma:mode="ink">
            <msink:context xmlns:msink="http://schemas.microsoft.com/ink/2010/main" type="paragraph" rotatedBoundingBox="16786,9663 19221,9673 19217,10487 16782,1047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EAFCAD1-D618-4061-A502-9CCDBAA2F42E}" emma:medium="tactile" emma:mode="ink">
              <msink:context xmlns:msink="http://schemas.microsoft.com/ink/2010/main" type="line" rotatedBoundingBox="16786,9663 19221,9673 19217,10487 16782,10476"/>
            </emma:interpretation>
          </emma:emma>
        </inkml:annotationXML>
        <inkml:traceGroup>
          <inkml:annotationXML>
            <emma:emma xmlns:emma="http://www.w3.org/2003/04/emma" version="1.0">
              <emma:interpretation id="{0C1426C2-2D33-43D6-8FDB-5B0A8BB37112}" emma:medium="tactile" emma:mode="ink">
                <msink:context xmlns:msink="http://schemas.microsoft.com/ink/2010/main" type="inkWord" rotatedBoundingBox="16786,9663 18177,9669 18174,10482 16782,1047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14 2311 340 0,'-12'-35'128'0,"12"35"-100"0,0-11-8 0,0 8 212 15,8 3-132-15,4-4 20 16,4 1-72-16,8-4-24 16,-1 7-12-16,17-4 24 15,0 4-20-15</inkml:trace>
          <inkml:trace contextRef="#ctx0" brushRef="#br0" timeOffset="-404.5905">1816 2592 260 0,'8'-10'96'0,"-4"10"-76"0,0 0-4 0,-4-4 60 16,0 4-44-16,0-3 84 15,0 3-64-15,-4-11 36 16,4 11-52-16,-8-7 16 16,0 4-32-16,-8-8 8 15,8 8-16-15,-11-11-16 16,3 7 0-16,-12-11 48 15,8 7-24-15,-7-6 8 16,3 6-16-16,-8-3 0 16,5 7-4-16,-9 0-8 15,12 7 4-15,-4 4-32 16,9 3 16-16,-1 7-12 16,8 3 12-16,0 15 16 15,8 3 0-15,0 7 8 16,4 1-8-16,-4-1 8 15,4-4-8-15,-4 1 16 16,0-4-12-16,-4-3 16 16,1 0-16-16,-5-8 4 15,4 4-4-15,-4-10 4 0,4 3-8 16,8-3-28-16,4-4 12 0,8-7 4 16,8 10 8-16,11-10 0 15,1 7 0 1,4-7 8-16,-5 4-4 0,1-4 16 15,-4 0-12-15,-1-3-84 16,-3 3 44-16</inkml:trace>
          <inkml:trace contextRef="#ctx0" brushRef="#br0" timeOffset="-208.5523">1496 2828 444 0,'-16'-21'164'0,"16"21"-124"0,0 0-16 16,4 0 104-1,4 0-76-15,7 0 16 16,9 7-44-16,4-7 32 16,4 0-32-16,11-7-340 15,1 7 172-15</inkml:trace>
          <inkml:trace contextRef="#ctx0" brushRef="#br0" timeOffset="377.002">2132 2807 456 0,'-15'0'168'0,"15"0"-128"0,8 7-16 0,-1-7 52 16,9 0-48-16,12-7 8 31,4 7-24-31,23-4 20 0,8 4-20 0,12-7 4 15,1 7-8-15,-9 0 20 16,-12 7-16-16,-7-7-4 16,-13 4-4-16,-11-4-172 15,-8 0 92-15</inkml:trace>
          <inkml:trace contextRef="#ctx0" brushRef="#br0" timeOffset="616.1389">2524 2694 300 0,'-28'-7'112'0,"28"7"-88"0,4 7-8 0,0-7 108 15,8 0-72-15,12 7 32 16,4-3-48-16,7 10-12 16,1 0-16-16,-1-3 28 15,1 10-20-15,-12-4 20 16,-1 4-20-16,-19 4 28 15,-4 3-28-15,-27 7 32 16,-1 0-32-16,-19 1 4 16,11-1-12-16,0-11-420 15,9-3 224-15</inkml:trace>
        </inkml:traceGroup>
        <inkml:traceGroup>
          <inkml:annotationXML>
            <emma:emma xmlns:emma="http://www.w3.org/2003/04/emma" version="1.0">
              <emma:interpretation id="{E6C836D7-4C3B-432D-A317-7F291CC10DA1}" emma:medium="tactile" emma:mode="ink">
                <msink:context xmlns:msink="http://schemas.microsoft.com/ink/2010/main" type="inkWord" rotatedBoundingBox="18783,9783 19220,9785 19218,10380 18780,1037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16.4857">3438 2536 548 0,'-12'0'204'0,"12"0"-156"0,-12 25-16 0,4-8 88 16,8 4-72-16,-8 11-12 15,4 7-20-15,-4 3 20 16,1 4-20-16,3 6 48 16,4-2-36-16,-8-1-24 15,12 0-4-15</inkml:trace>
          <inkml:trace contextRef="#ctx0" brushRef="#br0" timeOffset="1322.7525">3418 2835 684 0,'-4'-7'252'0,"4"7"-192"0,20-7-20 0,-8 0 40 16,8 7-52-16,7-7 24 15,1 3-32-15</inkml:trace>
          <inkml:trace contextRef="#ctx0" brushRef="#br0" timeOffset="1517.5854">3541 2403 580 0,'8'-18'216'0,"-8"18"-168"0,35-11-12 0,-7 4 68 15,-4 7-64-15,31-3 0 16,-7 6-24-16</inkml:trace>
          <inkml:trace contextRef="#ctx0" brushRef="#br0" timeOffset="1143.1668">3806 2522 520 0,'-16'11'192'0,"16"-11"-152"0,-28 28-8 0,20-11 72 15,4 8-64-15,-4 7-28 16,8 3-8-16,0 0 4 16,8 7-4-16,0 4 40 15,4-4-20-15,-4 4 12 16,0-8-20-16</inkml:trace>
        </inkml:traceGroup>
      </inkml:traceGroup>
    </inkml:traceGroup>
    <inkml:traceGroup>
      <inkml:annotationXML>
        <emma:emma xmlns:emma="http://www.w3.org/2003/04/emma" version="1.0">
          <emma:interpretation id="{FF3F5D47-3792-4CF8-9A22-4E0C507064D1}" emma:medium="tactile" emma:mode="ink">
            <msink:context xmlns:msink="http://schemas.microsoft.com/ink/2010/main" type="paragraph" rotatedBoundingBox="16888,10848 19691,10993 19639,11990 16837,1184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F56866C-29B9-4A32-A23A-834E9DEE549D}" emma:medium="tactile" emma:mode="ink">
              <msink:context xmlns:msink="http://schemas.microsoft.com/ink/2010/main" type="line" rotatedBoundingBox="16888,10848 19691,10993 19639,11990 16837,11845"/>
            </emma:interpretation>
          </emma:emma>
        </inkml:annotationXML>
        <inkml:traceGroup>
          <inkml:annotationXML>
            <emma:emma xmlns:emma="http://www.w3.org/2003/04/emma" version="1.0">
              <emma:interpretation id="{09FDD001-30FC-4D40-9C48-1723992139A0}" emma:medium="tactile" emma:mode="ink">
                <msink:context xmlns:msink="http://schemas.microsoft.com/ink/2010/main" type="inkWord" rotatedBoundingBox="16877,11077 18551,11163 18512,11932 16837,1184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371.139">1800 3890 404 0,'-12'0'148'0,"12"0"-112"0,-19 0-12 0,7 0 32 16,4 3-36-16,-8 1 0 16,0-1-12-16,-8 1-16 15,9 3 4-15,-9-3 48 16,4 3-24-16,-4-4-28 15,1 1 4-15,3-4 44 16,8 0-20-16,-4 0 24 16,8 0-24-16,-4 0 8 15,8 0-16-15,0 0 12 16,4 0-16-16,0 0-4 16,4 7 0-16,-4 0 40 15,0-7-24-15,0 7 8 16,4 0-16-16,-4-4-8 0,8 11 0 0,-8-7 12 15,0 4-8-15,0-8 4 16,0 4-4-16,-8 7 28 16,8-6-20-16,0 6-24 15,0 3 4-15,0-3 36 16,0 11-20-16,-4-1 8 16,4-2-12-16,-4 6 12 15,0 0-12-15,-7-4 40 16,3-2-24-16,-4 2 20 15,4-10-24-15,0-3 28 16,0-4-32-16,8-18 4 16,8-3-12-16,0-14-260 15,8 3 136-15</inkml:trace>
          <inkml:trace contextRef="#ctx0" brushRef="#br0" timeOffset="2675.4764">1559 3661 312 0,'-20'18'112'0,"20"-18"-84"0,-12 35-12 16,4-10 136-1,8 6-88-15,-8 8 80 0,8 7-84 0,-11 17 32 16,11 0-56-16,-12 22 16 16,8-11-32-16,-12-4 44 15,8-7-36-15,-4-14 28 16,0-10-28-16,4-11 8 16,4-3-20-16,4-22 8 15,4-3-12-15</inkml:trace>
          <inkml:trace contextRef="#ctx0" brushRef="#br0" timeOffset="2899.36">1800 3820 548 0,'-31'-4'204'0,"31"4"-156"0,-20 18-16 15,8-4 124 1,8 3-92-16,-8 11 36 15,8 4-60-15,-12 24 20 16,16-3-32-16,-8 21-16 16,4-7-8-16,0-4 20 15,8-3-12-15,-8-15 32 16,4-6-28-16,-3-7-156 16,3-8 76-16</inkml:trace>
          <inkml:trace contextRef="#ctx0" brushRef="#br0" timeOffset="3132.8099">2065 4213 508 0,'0'-24'188'0,"0"24"-148"0,32-4-8 0,-16 1 168 16,3 6-116-16,9-3 8 15,4 0-52-15,7 0 16 16,5 4-32-16,3-1-268 15,1 4 132-15</inkml:trace>
          <inkml:trace contextRef="#ctx0" brushRef="#br0" timeOffset="3316.2976">2342 4062 248 0,'-20'-35'92'0,"20"35"-72"0,0-14-4 0,4 7 168 16,4 3-104-16,4-3 80 15,8 4-92-15,8 3 24 16,-1 3-52-16,9 11 4 16,3 4-28-16,-11 10 116 15,4 0-76-15,-16 7 120 16,3 4-100-16,-27 0 16 16,1-1-56-16,-13-2 20 15,0-5-28-15,-4-10-44 16,8-3 8-16,5-11-632 15,11-7 348-15</inkml:trace>
          <inkml:trace contextRef="#ctx0" brushRef="#br0" timeOffset="3817.6545">3015 4185 528 0,'-20'-3'196'0,"20"3"-152"0,-12-4-12 0,8 1 220 16,4 6-144-16,4-6 64 16,4 3-104-1,12-7-4-15,3 0-40 0,17-4-20 16,3 4-8-16</inkml:trace>
        </inkml:traceGroup>
        <inkml:traceGroup>
          <inkml:annotationXML>
            <emma:emma xmlns:emma="http://www.w3.org/2003/04/emma" version="1.0">
              <emma:interpretation id="{F30ACC31-0968-4E5D-B37E-E2D2DB65FF05}" emma:medium="tactile" emma:mode="ink">
                <msink:context xmlns:msink="http://schemas.microsoft.com/ink/2010/main" type="inkWord" rotatedBoundingBox="16957,10852 19356,10975 19309,11880 16910,1175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181.3059">1555 3535 508 0,'-16'-25'188'0,"16"25"-148"16,16-10-8-16,-8 3 228 15,4 7-148-15,8-11 80 16,3 0-116-16,17 1-32 16,3 3-28-16,21 0 28 15,3 7-20-15,12 3-620 16,0 8 324-16</inkml:trace>
          <inkml:trace contextRef="#ctx0" brushRef="#br0" timeOffset="4279.3831">3924 3915 664 0,'0'-11'244'0,"0"11"-188"16,-15 0-16-16,7 0 68 16,4 0-68-16,-16 0-28 15,8 0-8-15,-20-4 12 16,9 4-8-16,-17-3-4 16,9 3 0-16,-9-4 4 15,8 8-4-15,-3-8-20 16,15 4 8-16,-4 0-24 15,12 7 20-15,0-7 4 16,5 7 8-16,-5 1 8 16,8-1-4-16,-4 10 24 15,4 8-16-15,-12 20 12 0,8 1-12 16,-4 10 12-16,4 1-16 0,-4-5 16 16,12-2-16-16,-15-15-4 15,11-4 0 1,4-9 4-16,0-1-4 0,0-11-20 15,4 1 8-15,11-4 144 16,-3 0-72-16,12 0 0 16,4 3-40-16,7-3 0 15,1 0-12-15,0-7 12 16,3 0-16-16,-3 0-328 16,-5-7 172-16</inkml:trace>
          <inkml:trace contextRef="#ctx0" brushRef="#br0" timeOffset="4432.2894">3473 4192 716 0,'0'-3'264'0,"0"3"-204"0,28 3-16 16,-8-3 44-1,8 0-56-15,19-10 4 16,12 10-20-16</inkml:trace>
          <inkml:trace contextRef="#ctx0" brushRef="#br0" timeOffset="4654.3806">3620 3714 652 0,'-36'-25'244'0,"36"25"-192"0,8-10-12 0,0 3 48 16,8 7-56-16,23-7 4 15,5 0-20-15</inkml:trace>
        </inkml:traceGroup>
        <inkml:traceGroup>
          <inkml:annotationXML>
            <emma:emma xmlns:emma="http://www.w3.org/2003/04/emma" version="1.0">
              <emma:interpretation id="{9C5CFED0-38FF-44A4-A839-34D28C1919E2}" emma:medium="tactile" emma:mode="ink">
                <msink:context xmlns:msink="http://schemas.microsoft.com/ink/2010/main" type="inkWord" rotatedBoundingBox="19625,11929 19643,11930 19642,11947 19624,11946"/>
              </emma:interpretation>
              <emma:one-of disjunction-type="recognition" id="oneOf4">
                <emma:interpretation id="interp4" emma:lang="" emma:confidence="0">
                  <emma:literal>I</emma:literal>
                </emma:interpretation>
                <emma:interpretation id="interp5" emma:lang="" emma:confidence="0">
                  <emma:literal>l</emma:literal>
                </emma:interpretation>
                <emma:interpretation id="interp6" emma:lang="" emma:confidence="0">
                  <emma:literal>'</emma:literal>
                </emma:interpretation>
                <emma:interpretation id="interp7" emma:lang="" emma:confidence="0">
                  <emma:literal>/</emma:literal>
                </emma:interpretation>
                <emma:interpretation id="interp8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6021.0392">4229 4509 508 0,'-8'17'188'0,"8"-17"-148"0</inkml:trace>
        </inkml:traceGroup>
      </inkml:traceGroup>
    </inkml:traceGroup>
    <inkml:traceGroup>
      <inkml:annotationXML>
        <emma:emma xmlns:emma="http://www.w3.org/2003/04/emma" version="1.0">
          <emma:interpretation id="{AA415F30-60C0-4948-A671-257589155A28}" emma:medium="tactile" emma:mode="ink">
            <msink:context xmlns:msink="http://schemas.microsoft.com/ink/2010/main" type="paragraph" rotatedBoundingBox="16023,12962 18936,12709 19122,14848 16209,151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AFB290-0654-4254-883D-CD977C5D6F59}" emma:medium="tactile" emma:mode="ink">
              <msink:context xmlns:msink="http://schemas.microsoft.com/ink/2010/main" type="line" rotatedBoundingBox="16023,12962 18936,12709 18990,13323 16076,13576"/>
            </emma:interpretation>
          </emma:emma>
        </inkml:annotationXML>
        <inkml:traceGroup>
          <inkml:annotationXML>
            <emma:emma xmlns:emma="http://www.w3.org/2003/04/emma" version="1.0">
              <emma:interpretation id="{E749487A-AD34-41EF-B335-E8A9B4D654CB}" emma:medium="tactile" emma:mode="ink">
                <msink:context xmlns:msink="http://schemas.microsoft.com/ink/2010/main" type="inkWord" rotatedBoundingBox="16023,12962 17756,12811 17809,13426 16076,13576"/>
              </emma:interpretation>
              <emma:one-of disjunction-type="recognition" id="oneOf5">
                <emma:interpretation id="interp9" emma:lang="" emma:confidence="0">
                  <emma:literal>in</emma:literal>
                </emma:interpretation>
                <emma:interpretation id="interp10" emma:lang="" emma:confidence="0">
                  <emma:literal>at</emma:literal>
                </emma:interpretation>
                <emma:interpretation id="interp11" emma:lang="" emma:confidence="0">
                  <emma:literal>us</emma:literal>
                </emma:interpretation>
                <emma:interpretation id="interp12" emma:lang="" emma:confidence="0">
                  <emma:literal>ut</emma:literal>
                </emma:interpretation>
                <emma:interpretation id="interp13" emma:lang="" emma:confidence="0">
                  <emma:literal>un</emma:literal>
                </emma:interpretation>
              </emma:one-of>
            </emma:emma>
          </inkml:annotationXML>
          <inkml:trace contextRef="#ctx0" brushRef="#br0" timeOffset="6724.5127">677 6154 652 0,'-16'-21'244'0,"16"21"-192"0,47-38-12 15,-15 9-32 1,4 5-12-16,15-22 4 16,1 4 0-16,7-11 0 0,0 4 0 15,12 0-12-15,-11 7 8 16,-5-8 20-1,-3 12-8-15,-17-12 4 0,-7 8-4 0,-8 0-8 16,-12 14 4-16,-8 7-32 16,0 10 16-16,-8 22 12 15,4 6 4-15,-12 15 8 16,8 3-8-16,0 4 24 16,4-4-16-16,4-7 4 15,8 0-8-15,4-10 20 16,4-1-16-16,3-13 24 15,5-1-24-15,4-13 12 16,0 3-12-16,3-18-24 16,1 4 4-16,-4-25 40 15,-5 8-20-15,-7-8-36 16,4 11 12-16,-16 7-16 16,4 14 16-16,-8 14 36 15,-8 14-16-15,-4 17 36 16,4 5-28-16,-4 2-4 15,4-3-8-15,4-3 20 16,4-4-12-16,4-3-12 16,4-4-4-16</inkml:trace>
          <inkml:trace contextRef="#ctx0" brushRef="#br0" timeOffset="7042.8599">1871 5662 540 0,'-23'-21'200'0,"23"21"-156"0,8 0-12 0,3-4 124 15,5 4-92-15,24-3 0 16,3-1-40-16,13 4-16 16,-5 0-4-16,8 0 40 15,-7 4-24-15,-1-1 24 16,-7 4-24-16,-9-3-212 16,-3 3 104-16,-20-3-408 15,-4 3 280-15</inkml:trace>
          <inkml:trace contextRef="#ctx0" brushRef="#br0" timeOffset="7207.1127">2247 5469 372 0,'8'-18'140'0,"-8"18"-112"0,8-3-4 15,0 3 108 1,-4 7-76-16,12 3 68 16,-4 8-72-16,3 6 32 15,-3 1-48-15,0 7 32 16,0 3-36-16,-12 0 44 0,0 0-44 0,-12 0 28 15,4-3-32-15</inkml:trace>
        </inkml:traceGroup>
        <inkml:traceGroup>
          <inkml:annotationXML>
            <emma:emma xmlns:emma="http://www.w3.org/2003/04/emma" version="1.0">
              <emma:interpretation id="{A2C9A741-ADC6-4AA8-8299-1BE5188350FC}" emma:medium="tactile" emma:mode="ink">
                <msink:context xmlns:msink="http://schemas.microsoft.com/ink/2010/main" type="inkWord" rotatedBoundingBox="18601,12874 18948,12844 18974,13140 18627,13170"/>
              </emma:interpretation>
              <emma:one-of disjunction-type="recognition" id="oneOf6">
                <emma:interpretation id="interp14" emma:lang="" emma:confidence="1">
                  <emma:literal>f</emma:literal>
                </emma:interpretation>
                <emma:interpretation id="interp15" emma:lang="" emma:confidence="0">
                  <emma:literal>t</emma:literal>
                </emma:interpretation>
                <emma:interpretation id="interp16" emma:lang="" emma:confidence="0">
                  <emma:literal>x</emma:literal>
                </emma:interpretation>
                <emma:interpretation id="interp17" emma:lang="" emma:confidence="0">
                  <emma:literal>¢</emma:literal>
                </emma:interpretation>
                <emma:interpretation id="interp18" emma:lang="" emma:confidence="0">
                  <emma:literal>G</emma:literal>
                </emma:interpretation>
              </emma:one-of>
            </emma:emma>
          </inkml:annotationXML>
          <inkml:trace contextRef="#ctx0" brushRef="#br0" timeOffset="7688.2592">3204 5641 652 0,'8'-4'244'0,"-8"4"-192"0,56-10-12 0,-25 3-4 31,5 7-28-31,11-4 4 0,5 4-4 0,7 11-392 16,1-1 208-16</inkml:trace>
          <inkml:trace contextRef="#ctx0" brushRef="#br0" timeOffset="7522.6353">3454 5458 332 0,'-12'-17'120'0,"12"17"-92"15,-20-7-8-15,12 7 140 16,0 7-92-16,-12 3 68 15,1 8-76-15,-13 6 20 16,4 4-48-16,-7 4 16 16,15 7-28-16,8-8 0 15,12-2-12-15,12-1 48 16,12-7-32-16,3 0 24 16,5-4-28-16</inkml:trace>
        </inkml:traceGroup>
      </inkml:traceGroup>
      <inkml:traceGroup>
        <inkml:annotationXML>
          <emma:emma xmlns:emma="http://www.w3.org/2003/04/emma" version="1.0">
            <emma:interpretation id="{C6C08009-D2BE-4D6B-95A5-0B20758192F7}" emma:medium="tactile" emma:mode="ink">
              <msink:context xmlns:msink="http://schemas.microsoft.com/ink/2010/main" type="line" rotatedBoundingBox="16502,13867 19050,13867 19050,14926 16502,14926">
                <msink:destinationLink direction="with" ref="{C03EAA52-4F32-4392-850E-0CEA8FEA90A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989BB9E-C66F-44E6-B5A7-2D85422E5967}" emma:medium="tactile" emma:mode="ink">
                <msink:context xmlns:msink="http://schemas.microsoft.com/ink/2010/main" type="inkWord" rotatedBoundingBox="16502,13867 19050,13867 19050,14926 16502,14926"/>
              </emma:interpretation>
              <emma:one-of disjunction-type="recognition" id="oneOf7">
                <emma:interpretation id="interp19" emma:lang="" emma:confidence="0">
                  <emma:literal>"a</emma:literal>
                </emma:interpretation>
                <emma:interpretation id="interp20" emma:lang="" emma:confidence="0">
                  <emma:literal>"M</emma:literal>
                </emma:interpretation>
                <emma:interpretation id="interp21" emma:lang="" emma:confidence="0">
                  <emma:literal>-Tu</emma:literal>
                </emma:interpretation>
                <emma:interpretation id="interp22" emma:lang="" emma:confidence="0">
                  <emma:literal>"r</emma:literal>
                </emma:interpretation>
                <emma:interpretation id="interp23" emma:lang="" emma:confidence="0">
                  <emma:literal>Fu</emma:literal>
                </emma:interpretation>
              </emma:one-of>
            </emma:emma>
          </inkml:annotationXML>
          <inkml:trace contextRef="#ctx0" brushRef="#br0" timeOffset="8256.2705">1563 6499 404 0,'4'-28'148'0,"-4"28"-112"0,-8-18-12 0,0 11 92 16,0 7-68-16,-20 0 0 16,5 7-32-16,-29 14 8 15,5 4-16-15,-17 14 68 16,13 10-44-16,4 7 24 15,11-7-36-15,16 1 0 16,12-8-12-16,20-11 56 16,12-2-36-16,15-15-36 15,9 7 0-15,-9-11-608 16,9 4 340-16</inkml:trace>
          <inkml:trace contextRef="#ctx0" brushRef="#br0" timeOffset="8395.4398">1112 6847 644 0,'-24'-18'236'0,"24"18"-180"0,24-3-20 0,4-1 80 16,3 4-72-16,29-3-8 15,3 6-24-15,12-6 24 16,-4 10-20-16</inkml:trace>
          <inkml:trace contextRef="#ctx0" brushRef="#br0" timeOffset="8576.1266">1860 6791 404 0,'7'0'148'0,"-7"0"-112"0,52 0-12 0,-20-4 136 15,3 4-92-15,13-3-8 16,3 6-40-16,8-3 12 15,1 0-20-15</inkml:trace>
          <inkml:trace contextRef="#ctx0" brushRef="#br0" timeOffset="8799.8637">2204 6622 332 0,'4'-18'120'0,"-4"18"-92"0,23-7-8 15,-3-3 96 1,4 10-68-16,19 3 88 0,1 4-80 0,7 14 36 31,1 4-56-31,-13 7 68 0,-3-1-56 0,-24 5 20 16,-4-5-40-16,-24 4 44 16,0-3-40-16,-16-7 12 15,-3-4-28-15</inkml:trace>
          <inkml:trace contextRef="#ctx0" brushRef="#br0" timeOffset="9592.2361">2813 7505 652 0,'-8'-7'244'0,"8"7"-192"0,8-18-12 0,4 0 24 15,0 4-44-15,23-24 16 16,-3-1-20-16,23-24-8 16,5 3-4-16,3-14-4 15,-16 18 0-15,1-4 8 16,-17 11-4-16,-3-4 8 15,-8 11-8-15,-8 0-20 16,-4 14 8-16,-8 3-4 16,4 11 4-16,-8 7 24 15,4 17-8-15,-4 8 76 16,4 7-48-16,-4 10-12 16,8 0-16-16,0 4 24 15,12-4-16-15,-5-7 4 16,1-4-12-16,8-17 36 15,4-3-20-15,-4-15-4 16,-1-3-12-16,1-10-68 16,0 3 32-16,-4-11-60 15,3 7 52-15,-15-6 16 0,4 17 16 16,-8-4-24-16,0 11 16 0,0 7 76 16,0 7-36-16,0 11 72 15,8-4-60-15,4 3 20 16,4-3-40-16,8 0 36 15,3-3-32-15,5-7-744 16,0 3 392 0</inkml:trace>
        </inkml:traceGroup>
      </inkml:traceGroup>
    </inkml:traceGroup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31.4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2D90787-8DCC-4AA3-A72F-FE6E7189BD90}" emma:medium="tactile" emma:mode="ink">
          <msink:context xmlns:msink="http://schemas.microsoft.com/ink/2010/main" type="inkDrawing" rotatedBoundingBox="5032,15655 5644,13748 6241,13939 5630,15847" semanticType="verticalRange" shapeName="Other">
            <msink:sourceLink direction="with" ref="{C485BDF2-C52C-474F-AA48-1BFE67074DA2}"/>
            <msink:sourceLink direction="with" ref="{D7463ADE-0A37-4383-8ED6-825BF0B88C09}"/>
          </msink:context>
        </emma:interpretation>
      </emma:emma>
    </inkml:annotationXML>
    <inkml:trace contextRef="#ctx0" brushRef="#br0">-618-4354 384 0,'0'-21'140'0,"7"11"-108"0,-7-4-8 0,0 7 76 0,-7 0-60 16,-1 3 16-1,-8 1-32-15,-4 3 4 0,-8 0-16 16,-7 7 44-16,-13 10-28 16,-7 15 40-16,-8 0-40 0,-1 17-4 15,9 3-16-15,4 8 56 16,-5-4-36-16,5 4 24 15,-1 3-32-15,5 18 52 16,3 17-40-16,13 7 36 16,-1-6-36-16,12-4 36 15,8 6-40-15,4 22 20 16,12 4-28-16,0-19-16 16,12-9-8-16,0-8 12 15,4 4-4-15,8-14 8 0,-1-11-8 16,1-18 24-16,4-9-16 15,3-19-128-15,5-10 64 16,-1-10-308-16,9-11 200 16</inkml:trace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32.1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7463ADE-0A37-4383-8ED6-825BF0B88C09}" emma:medium="tactile" emma:mode="ink">
          <msink:context xmlns:msink="http://schemas.microsoft.com/ink/2010/main" type="writingRegion" rotatedBoundingBox="6044,13953 9258,13593 9472,15499 6258,15859">
            <msink:destinationLink direction="with" ref="{44F34BD5-A398-4413-B3F5-94A917C80349}"/>
            <msink:destinationLink direction="with" ref="{82D90787-8DCC-4AA3-A72F-FE6E7189BD90}"/>
            <msink:destinationLink direction="with" ref="{6696D294-C38B-418F-BFDC-3698E8CBE734}"/>
          </msink:context>
        </emma:interpretation>
      </emma:emma>
    </inkml:annotationXML>
    <inkml:traceGroup>
      <inkml:annotationXML>
        <emma:emma xmlns:emma="http://www.w3.org/2003/04/emma" version="1.0">
          <emma:interpretation id="{6384A561-FB79-48C6-9954-75C447F1FEC0}" emma:medium="tactile" emma:mode="ink">
            <msink:context xmlns:msink="http://schemas.microsoft.com/ink/2010/main" type="paragraph" rotatedBoundingBox="6044,13953 9258,13593 9472,15499 6258,158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B10313-0376-4E05-BA02-C2194AFDAD3C}" emma:medium="tactile" emma:mode="ink">
              <msink:context xmlns:msink="http://schemas.microsoft.com/ink/2010/main" type="line" rotatedBoundingBox="6044,13953 9258,13593 9472,15499 6258,15859"/>
            </emma:interpretation>
          </emma:emma>
        </inkml:annotationXML>
        <inkml:traceGroup>
          <inkml:annotationXML>
            <emma:emma xmlns:emma="http://www.w3.org/2003/04/emma" version="1.0">
              <emma:interpretation id="{B70DF63C-A694-4CCD-B42A-3DA4666C8ED8}" emma:medium="tactile" emma:mode="ink">
                <msink:context xmlns:msink="http://schemas.microsoft.com/ink/2010/main" type="inkWord" rotatedBoundingBox="6168,15729 6261,13873 7199,13920 7106,15776">
                  <msink:destinationLink direction="with" ref="{D45CA1F9-FDF7-404F-9CEE-601E2DD4AC99}"/>
                  <msink:destinationLink direction="with" ref="{41509D0E-F242-493F-A801-B1B67DE2DA66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68-2956 456 0,'-36'-18'168'0,"32"18"-128"0,-4-21-16 15,8 11 96-15,-7-15-72 16,7-14 60-16,7-13-64 16,1 3 32-16,-4-4-44 15,12-3 16-15,-4-7-28 0,4-29 0 16,0-13-12-16,-1 0 4 0,1 6-8 15,0 5 16-15,8-12-12 16,0 1-28-16,3 10 8 16,9 14 24-16,-4 18-8 15,3 14 20-15,-3 10-16 16,-5 15 16-16,-3 10-16 16,0 10-12-16,0 11 0 15,-9 7 4-15,-3 11 0 16,-4 7 24-16,-12 3-12 15,-4 3-4-15,-3-6-4 16,-9-4-60-16,-4-4 32 0,-4-6-112 16,1-7 76-16,3-4-36 15,4 0 56-15,12 0-4 16,8 3 28-16,12 1-8 16,12 3 12-16,3 7-20 15,1 3 20 1,4 1 32-16,-4-4-12 0,-5 4 44 15,-11-4-28-15,-4-4 92 16,-8-3-64-16,-12 0 20 16,-12-7-40-16,-3-3-12 15,-5-4-12-15,4 0 12 16,-3-4-12-16,3 1-188 16,12-1 96-16,16 1-448 15</inkml:trace>
          <inkml:trace contextRef="#ctx0" brushRef="#br0" timeOffset="226.078">98-3932 496 0,'-12'17'184'0,"4"-3"-140"0,4 7-16 0,-4-7 56 15,-4 4-52-15,4 3-20 16,0 0-12-16,4-3 16 16,0-4-8-16,0-4 16 0,4-3-16 0,0-7-268 15,8 0 144 1,4 4-204-16</inkml:trace>
          <inkml:trace contextRef="#ctx0" brushRef="#br0" timeOffset="540.5196">299-3964 424 0,'-4'-7'156'0,"4"7"-120"0,0 7-8 16,0-7-44-16,8 0 4 16,8 11 40-16,4-1-16 15,0 1 8-15,-1-4-12 16,-3 7 4-16,0-4-8 15,-16 8 16-15,0-4-12 0,-12 0-28 16,-4 7 8-16,-3 0 32 16,-13 0-12-16,4 4 16 15,1-4-12-15,-1-4-8 16,8 1 0-16,8-4-32 16,8-7 16-16,8 7 48 15,4-7-16-15,8-3 24 16,4-4-24-16,-4 0-116 15,3 0 52-15,1 0-344 16</inkml:trace>
          <inkml:trace contextRef="#ctx0" brushRef="#br0" timeOffset="677.8854">260-3844 392 0,'23'-4'148'0,"-3"4"-116"0,0-7-8 16,-8 14-24-16</inkml:trace>
          <inkml:trace contextRef="#ctx0" brushRef="#br0" timeOffset="1796.899">252-3202 196 0,'0'-11'72'0,"0"8"-56"0,-12-8-4 0,4 8 180 16,-4-1-108-16,-4 1 28 16,-7 3-68-16,-1 0-8 15,-4 3-24-15,1 4 12 16,-1 0-16-16,0 4 40 15,-4 7-24-15,-3 6 40 16,-1 8-36-16,-3 3 20 0,-9 3-28 16,1 8 44-16,3 0-36 15,5-4 56-15,11-4-48 16,8-6 20-16,12 0-36 0,28-8-8 16,16-6-8-16,7-4 12 15,9-4-8-15,-1-3-172 16,-3 0 92-16,-9-7-380 15</inkml:trace>
          <inkml:trace contextRef="#ctx0" brushRef="#br0" timeOffset="1999.0564">-254-2876 716 0,'23'4'264'0,"-7"-8"-204"0,12 1-16 15,-8 6 8-15,7 1-36 0,5 0-4 16,7-4-8-16,-3 0-156 16,4-4 84-16,7 4-456 15</inkml:trace>
          <inkml:trace contextRef="#ctx0" brushRef="#br0" timeOffset="2179.534">402-2760 548 0,'-31'-10'204'0,"19"31"-156"16,-4 10-16-16,4-13-28 0,4 14-8 15,4 13 4-15,0 1 0 16,4-4-232-16</inkml:trace>
        </inkml:traceGroup>
        <inkml:traceGroup>
          <inkml:annotationXML>
            <emma:emma xmlns:emma="http://www.w3.org/2003/04/emma" version="1.0">
              <emma:interpretation id="{12BD15EC-0366-4554-9A69-CE0D340AB92D}" emma:medium="tactile" emma:mode="ink">
                <msink:context xmlns:msink="http://schemas.microsoft.com/ink/2010/main" type="inkWord" rotatedBoundingBox="7874,14910 8169,14877 8172,14903 7878,1493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20.7103">1162-3371 800 0,'0'-17'296'0,"19"17"-232"0,9-4-16 0,-8 1 132 16,12-8-108-16,19 4-36 15,20-3-28-15,0 3-176 16</inkml:trace>
        </inkml:traceGroup>
        <inkml:traceGroup>
          <inkml:annotationXML>
            <emma:emma xmlns:emma="http://www.w3.org/2003/04/emma" version="1.0">
              <emma:interpretation id="{1DB586E2-2D54-4DC0-8E08-26F8CE5C2272}" emma:medium="tactile" emma:mode="ink">
                <msink:context xmlns:msink="http://schemas.microsoft.com/ink/2010/main" type="inkWord" rotatedBoundingBox="8672,14142 9311,14070 9441,15231 8803,15303"/>
              </emma:interpretation>
            </emma:emma>
          </inkml:annotationXML>
          <inkml:trace contextRef="#ctx0" brushRef="#br0" timeOffset="4009.5105">2087-3005 464 0,'0'-7'176'0,"0"7"-140"0,4-7-8 0,0 0 40 16,0-7-44-16,4-7 52 15,0-11-44-15,4-6 28 16,4-4-32 0,3-4 0-16,1 0-16 0,4-10 20 0,0-21-20 15,-1-18-12-15,1-3-4 16,-12 10 12-16,4 11-4 16,4 3-4-16,-8 4 4 15,3 7 48-15,5 6-28 0,0 5 16 16,-4 6-24-16,0 8 36 15,3 6-28-15,-7 7-12 16,8 15-8-16,8 6-16 16,-9 4 8-16,9 11 20 15,-8 3-8-15,-8 0-4 16,4 7 0-16,-8 0-24 16,-12 0 12-16,-8 4 76 15,-4 3-40-15,-4-4-132 16,0 1 56-16,1-4-100 15,7-7 84-15,4 0-28 16,-4 0 52-16,12-7 40 16,0 4 4-16,8-4 0 15,-4 3 0-15,12 4-16 16,-16 7 8-16,7 0 4 16,1 4 0-16,-8 3 16 0,-8-3-8 15,-3 6 24-15,-5-3-20 16,-4-7 32-16,0-3-28 15,8-7 4-15,-3-4-12 16,3-7 12-16,-4-7-12 16,12-4-4-16,-4-3 0 15,8 0-16-15,0 3 8 16,0 4-40 0,0 4 24-16,0 3-240 15,12 3 144-15,-12 15-240 16</inkml:trace>
        </inkml:traceGroup>
      </inkml:traceGroup>
    </inkml:traceGroup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8:33.4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1509D0E-F242-493F-A801-B1B67DE2DA66}" emma:medium="tactile" emma:mode="ink">
          <msink:context xmlns:msink="http://schemas.microsoft.com/ink/2010/main" type="inkDrawing" rotatedBoundingBox="5899,14901 7356,14846 7357,14876 5900,14931" semanticType="strikethrough" shapeName="Other">
            <msink:sourceLink direction="with" ref="{B70DF63C-A694-4CCD-B42A-3DA4666C8ED8}"/>
          </msink:context>
        </emma:interpretation>
      </emma:emma>
    </inkml:annotationXML>
    <inkml:trace contextRef="#ctx0" brushRef="#br0">-804-3391 300 0,'-12'0'112'0,"12"-4"-88"0,12-3-8 15,-8 7 160-15,11-3-100 16,-11 3 76-16,12 0-88 16,4 0 16-16,0 3-44 0,7 4 12 15,9-3-28-15,15-4 16 0,29 0-20 16,26 0 0-16,13-7-8 16,8 0 20-16,19-4-16 15,0 8 24-15,-11 3-24 16,-24-7 4-16,-20-4-8 15,-20 4-16-15,-16 4 4 16,-19-4-60-16,-16 3 36 16,-12 1-348-1,-8 10 204-15,-4-4-196 0</inkml:trace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3:13.1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4F34BD5-A398-4413-B3F5-94A917C80349}" emma:medium="tactile" emma:mode="ink">
          <msink:context xmlns:msink="http://schemas.microsoft.com/ink/2010/main" type="inkDrawing" rotatedBoundingBox="5390,15963 10170,16200 10154,16522 5374,16285" semanticType="underline" shapeName="Other">
            <msink:sourceLink direction="with" ref="{D7463ADE-0A37-4383-8ED6-825BF0B88C09}"/>
          </msink:context>
        </emma:interpretation>
      </emma:emma>
    </inkml:annotationXML>
    <inkml:trace contextRef="#ctx0" brushRef="#br0">0 110 184 0,'4'-10'68'0,"-4"10"-52"0,4-7-4 16,3 7 48-16,-7 0-36 16,8 0 52-16,0 0-44 15,0-7 36-15,0 7-36 16,0-4-36-16,0 1 0 16,0 3 16-16,0 0-4 15,0 0-12-15,4 0 0 16,-1 3 4-16,5-3 0 15,-4 0 0-15,4 0 0 16,0 0 8-16,0-3-4 16,3-1-4-16,5 1 4 0,4-1-4 15,3 1 0-15,1 3-12 16,4 0 8-16,3 0-4 16,1 3 0-16,-1 1 24 15,1 3-8-15,-5-4-4 16,-3-3 0-16,4 0 4 15,-5 0-4-15,-3 0 40 16,4 0-20-16,-1-3-12 16,1-1-8-16,0 1-16 15,7-1 8-15,5 1 12 16,3-1-4-16,5 1 8 16,-1-1-8-16,4 4-4 15,-3 0 4-15,-9 0-24 0,1 0 12 16,3 0 92-16,-11-3-44 15,3 3 28-15,5-11-40 16,3 8 0-16,1-1-16 16,-1 1-44-16,9 3 20 0,-9 0 12 15,1 0 0-15,-9 0 20 16,-3 0-12-16,3 0-4 16,-7-4 0-16,4 4-16 15,-13-3 8-15,9-1 28 16,0 1-12-16,-1 3-20 15,5-4 0-15,4 0 32 16,3 4-16-16,1 0-8 16,-1 0-4-16,1 0 12 15,-1-3-4-15,1 3-12 0,-9 0 4 16,5 0 12-16,-1-4-4 16,1 8-4-16,-8-4 4 15,-1 0-4-15,1-4 0 16,3 4 8-16,1 0-4 15,-4 0 16-15,3 4-12 16,-3-4-12 0,7 3 0-16,5 1-4 15,0 0 0-15,-1-1 8 16,-7 1 0-16,-9-1 8 16,5 1-4-16,0-1-20 15,-9 4 8-15,-3-3 20 0,4-1-4 16,0 1-4-16,3-4 0 15,-3 0-4 1,4 0 0-16,7-4-20 0,5 4 12 16,-1 0 4-16,-3 0 4 15,0 7 8-15,-1-7-4 16,5 4-4-16,-5 3 4 0,-3 0-24 16,0 3 12-16,-5-3 20 15,1 4-4-15,-8-4-4 31,4 3 0-31,-5-2 12 0,1 9-8 16,-4-6-20-16,0 3 4 16,0 0 20-16,-1 0-4 15,1 7-12-15,-4 0 0 0,4 0 4 0,0 0 0 16,4 0 8-16,-1 0-4 16,9-3-12-16,0-4 4 15,3 0 4-15,5-3 0 16,3-8 16-16,1 4-8 15,4-3-4-15,-1-1 0 16,5-3-4-16,-5 7 0 16,-3-7 0-16,-1 0 0 15,9-3 0-15,-1-1 0 16,8-6-20-16,-3 3 12 16,3-4 12-16,-7 1 0 15,-9-1-4-15,-7 0 4 0,-4 1 12 16,-9 3-8-16,-3 0 16 15,-4 0-16-15,-12 0-136 16,0 7 72-16,-20-4-440 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02.9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0A19E98-440F-4A42-828A-38FA35094C64}" emma:medium="tactile" emma:mode="ink">
          <msink:context xmlns:msink="http://schemas.microsoft.com/ink/2010/main" type="inkDrawing" rotatedBoundingBox="4329,10640 7579,9389 7689,9673 4439,10925" semanticType="callout" shapeName="Other">
            <msink:sourceLink direction="with" ref="{94B3E473-2862-4C5A-BF93-E44CB3849C30}"/>
            <msink:sourceLink direction="from" ref="{DE09EAF7-3A17-42AA-8F1D-D15676B5F280}"/>
            <msink:sourceLink direction="to" ref="{B07B6A7E-A74B-4AF8-9444-9BB492F057AF}"/>
          </msink:context>
        </emma:interpretation>
      </emma:emma>
    </inkml:annotationXML>
    <inkml:trace contextRef="#ctx0" brushRef="#br0">-1 1162 236 0,'0'-7'88'0,"4"14"-68"0,-8-7-4 16,4 0 80-16,0 0-56 15,0 0 36-15,0-7-44 0,0 7-8 16,0 0-16-16,0 0 4 15,4-7-8-15,3 7 32 16,5-7-20-16,-1 7-12 16,5-3-8-16,-1-4 12 15,5 0-4-15,3 0 24 16,8-10-16-16,12-4 12 16,19-6-12-16,23-8-24 15,0-6 4-15,8-14 4 16,27-10 4-16,8 10 16 15,3 3-8-15,55-10-4 16,-8 7 0-16,27-17 20 16,-23 13-12-16,8-13 32 15,-24 10-28-15,1-7 12 16,-28 11-16-16,4 3 12 16,-23 17-16-16,-11 3 4 15,-20 11-4-15,-12 0 4 16,-19 10-8-16,-7-3-12 15,-13 10 4-15,-3-6 40 16,-8 13-24-16,-4-7-8 16,1 7-8-16,-9-7-148 15,1 7 84-15</inkml:trace>
    <inkml:trace contextRef="#ctx0" brushRef="#br0" timeOffset="615.606">2778-87 332 0,'-27'-11'120'0,"27"11"-92"0,0 0-8 16,4 0 16 0,4 0-24-16,11-3 24 15,8 3-24-15,12-7 32 16,-1 4-28-16,13-8-4 15,-1 8-8-15,0-4-4 16,1 7 0-16,-9-7-28 16,-3 7 16-16,-12-3 24 15,-4 3-8-15,-15 0 72 16,-4 7-44-16,-12 3-12 16,4 4-12-16,-7-1-8 15,-1 5 0-15,-3-1-12 0,3 4 8 0,-3-4 40 31,3 7-24-31,-4-4-44 0,5 1 16 16,-8-4 12-16,7 4 4 0,-7-4 20 16,7-3-12-16,-7-4 84 15,3-3-48-15,-3-7 32 16,7 0-44-16,-3-7 24 16,7 0-28-16,-4-10 8 15,5 7-20-15,-5-7 28 16,4 3-28-16,-7-10 12 15,7 7-16-15,-8-7-68 16,9 6 28-16,-5-6-412 16,4 7 244-16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9:36.5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6A5AFB5-4F89-41B1-8BF1-7175904346A8}" emma:medium="tactile" emma:mode="ink">
          <msink:context xmlns:msink="http://schemas.microsoft.com/ink/2010/main" type="writingRegion" rotatedBoundingBox="1378,185 12474,93 12494,2554 1399,2646"/>
        </emma:interpretation>
      </emma:emma>
    </inkml:annotationXML>
    <inkml:traceGroup>
      <inkml:annotationXML>
        <emma:emma xmlns:emma="http://www.w3.org/2003/04/emma" version="1.0">
          <emma:interpretation id="{9A0404EF-3B3D-43C1-8224-486608CD45C2}" emma:medium="tactile" emma:mode="ink">
            <msink:context xmlns:msink="http://schemas.microsoft.com/ink/2010/main" type="paragraph" rotatedBoundingBox="1378,185 12474,93 12482,1099 1387,11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619AC9-E79C-4C8D-8500-F86E68F631B3}" emma:medium="tactile" emma:mode="ink">
              <msink:context xmlns:msink="http://schemas.microsoft.com/ink/2010/main" type="line" rotatedBoundingBox="1378,185 12474,93 12482,1099 1387,1191">
                <msink:destinationLink direction="with" ref="{CA0CA5D0-BADD-4114-A04E-BD199774D47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3F9A113-A9F8-4C90-8339-D7757DBB3CE3}" emma:medium="tactile" emma:mode="ink">
                <msink:context xmlns:msink="http://schemas.microsoft.com/ink/2010/main" type="inkWord" rotatedBoundingBox="1378,185 3465,168 3471,935 1385,95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06 453 216 0,'-4'-7'80'0,"4"7"-60"0,-4 0-8 0,0 7 136 16,1 7-84-16,-9 4 44 15,0 3-64-15,-4 4 20 16,4 3-36-16,0 0-16 15,4 0-8-15,8-11 28 16,4 1-16-16,4-7 4 16,8-4-12-16,4-14 12 15,0 7-12-15,-1-11 32 16,1 1-24-16,-8-8 4 16,0 11-12-16,-4-21-148 15,0 10 76-15,4-10-244 16,-1 0 168-16</inkml:trace>
          <inkml:trace contextRef="#ctx0" brushRef="#br0" timeOffset="840.676">1293 98 352 0,'16'-21'132'0,"-16"21"-104"0,-4-14-8 16,-4 14 96 0,0 3-68-16,-16 11 88 0,4 8-80 0,-7 23 36 15,7 4-56-15,-4 18-20 16,4 0-8-16,1-4 16 15,11-10-12-15,-4-7-4 16,8-7-4-16,0-11 4 16,4-4-4-16,-12-6-124 15,8-1 64-15,-16-10-76 16,5 0 76-16,-9-14-12 16,8 0 40-16,-8-10-4 15,8 3 20-15,1-7 0 16,11 3 4-16,12 1 8 15,7 6 0-15,13-7 44 16,4 8-24-16,15 3 44 16,1 7-36-16,23-11 12 15,-4 11-24-15,4-3-8 16,-3 6-4-16,-5 1 12 16,-16 3-8-16,-11-7-4 15,-8 0 0-15,-16 0 28 16,-5 0-16-16,-14-11 4 15,-5 8-12-15,-12-4-8 16,4 3 4-16,-8 1-4 16,5 6 0-16,-1 4-12 15,8 4 8-15,0 3 48 16,4 3-24-16,1-3-20 16,7 4 0-16,4-4 16 0,8 0-8 0,-8-7 16 15,11 4-16-15,9-8 16 16,-4 1-16-16,4-11-48 15,0 3 24-15,-1-6-52 16,1-1 40-16,-12-3 8 16,4 7 8-16,0 4-24 15,-4 3 20-15,0 0 76 16,0 3-32-16,3 4 28 16,17 4-36-16,-8-8 0 15,8 4-12-15,11-7 20 16,-3 0-16-16,15-7 4 15,-7 4-8-15,7-15 20 16,-3 8-16-16,-1-12-12 16,-7 8-4-16,-21-21 20 15,1 4-8-15,-12-26 16 16,-8 5-16-16,-8-8-28 16,4 7 8-16,-4 11 100 15,-8 10-44-15,9 11 60 16,-1 11-60-16,0 20 24 15,8 8-40-15,-8 31 0 16,8 4-16-16,0 10 44 16,0 0-28-16,-8-3 12 15,0-7-24-15,8-4-8 16,0-7-4-16,0-10-312 16,8-8 168-16</inkml:trace>
          <inkml:trace contextRef="#ctx0" brushRef="#br0" timeOffset="-585.56">63 35 372 0,'-8'-11'140'0,"8"11"-112"0,-12-3-4 15,0 3 120 1,8 3-84-16,-8-3 108 15,4 4-96-15,0 3 24 16,8-4-56-16,12 1 4 16,8-1-28-16,31-6 8 15,13-1-12-15,23 1-8 0,-4-4 0 0,20 0 12 16,-12 3-8 0,0-3 4-16,0 7-4 0,-16-10-8 15,-12 17 4-15,-11-11 20 16,-9 8-12-16,-15-4-40 15,-9 3 16-15,-11-3-264 16,-4 0 156-16</inkml:trace>
          <inkml:trace contextRef="#ctx0" brushRef="#br0" timeOffset="-284.2237">561 147 340 0,'-8'21'128'0,"8"-21"-100"0,-12 81-8 15,0-35 88 1,5-4-64-16,-17 18 88 15,8-4-76-15,-8 4 0 16,8-7-36-16,1-1 24 16,-1-2-28-16,4-15 4 15,8-4-12-15,4-9 48 16,4-8-32-16,4-18-56 16,8 1 20-16</inkml:trace>
        </inkml:traceGroup>
        <inkml:traceGroup>
          <inkml:annotationXML>
            <emma:emma xmlns:emma="http://www.w3.org/2003/04/emma" version="1.0">
              <emma:interpretation id="{90583478-9242-40F1-8E66-6DBC3A7E5916}" emma:medium="tactile" emma:mode="ink">
                <msink:context xmlns:msink="http://schemas.microsoft.com/ink/2010/main" type="inkWord" rotatedBoundingBox="4352,197 7640,170 7645,819 4358,84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31.7174">3180 35 384 0,'-12'-7'140'0,"12"7"-108"0,-4-7-8 0,4 3 128 15,0 8-88-15,0 3-28 16,0 3-20-16,-12 29 28 15,4-4-24-15,-8 35 60 16,5 1-44-16,-9 6 0 16,0-7-20-16,0-6 16 15,4-8-20-15,-3-10 12 16,3-11-12-16,4-4 28 16,4-9-24-16,0-15-68 15,8 0 28-15</inkml:trace>
          <inkml:trace contextRef="#ctx0" brushRef="#br0" timeOffset="3301.5734">3370 295 464 0,'-4'0'176'0,"4"0"-140"0,-20 21-8 0,12-7 48 15,8 0-48-15,-4 14 52 16,4-3-48-16,4 3 20 15,8-3-32-15,0-1 44 16,-4 4-36-16,7-10-4 16,1 0-16-16,-4-8 28 15,0 1-20-15,-4-8 4 16,-4 4-12-16,4-14-16 16,0 4 4-16,-4-11-164 15,12 0 92-15,-5-11-76 16,5 4 88-16,-4-4 0 15,0 11 40-15,-4 7 76 16,8 11-28-16,-12 6 116 16,4 8-80-16,-4 3 28 15,3 0-52-15,5 4-4 16,-4-11-20-16,8 0 20 16,4-4-20-16,11-6 12 15,1 3-12-15,8-11-60 0,3 4 24 16,1-14-84-16,-1 7 56 0,1-24-36 15,-5 9 52-15,-11-41 48 16,8 7-8-16,-17-21-4 16,5 6-4-16,-24 4 92 15,12 15-48-15,-12 9 132 16,4 15-96-16,-4 11 8 16,0 6-48-16,-4 22-8 15,0 3-16-15,-4 32-16 16,8-4 0-16,-12 28 84 15,4-10-48-15,-4 0 16 16,5-8-28-16,-5-9-180 16,4-5 88-16,-4-13-80 15,4-8 88-15,0-24 0 16,0 4 40-16,-4-25 24 16,4-4 0-16,-4-7-8 15,9 4 4-15,-1 4 40 16,11 13-24-16,1 11 24 15,8 7-20-15,0 7 8 16,16 7-12-16,-5 4 12 16,9 3-16-16,4-4 4 15,-13-3-4-15,13-7 12 16,-5 0-12-16,-3-17-4 16,-4 6 0-16,-9-10 28 15,-3 0-16-15,-16-10 4 16,-8 3-12-16,-3-1 36 0,-5 8-20 15,-4 11-4 1,4 10-12-16,-8 10 28 16,9 8-20-16,-5 10-12 0,8 0-8 0,4 1 20 15,8-1-8-15,16-4-4 16,-4-10 0-16,15-3-4 16,-3 0 0-16,16-11-72 15,-1-4 40-15,9-6-76 16,-5-1 64-16,1-6-8 15,-5 3 32-15,-7-11 4 16,-4 11 8-16,-9-18 24 16,-3 15-8-16,-12 3 40 15,0 3-24-15,-12 15 64 16,0-4-48-16,-4 14-16 16,8-3-16-16,1-4 0 15,6 3-4-15,1-6 24 16,8-4-16-16,-4-4 32 15,4 1-28-15,-4-4 20 16,4 0-20-16,-8-7 0 16,0 3-8-16,0-6 28 15,0-1-20-15,4-6-40 16,0-12 12-16,7-6-8 16,9 4 12-16,4-12-12 15,-1 15 12-15,9-14-12 16,0 10 8-16,7 11-8 15,-11-3 8-15,3 13-8 0,-7 1 8 16,-4 6 36-16,0 4-16 0,-20 7 8 16,3 7-8-16,-11 4-16 15,4-1 4-15,-3 8 4 16,6 0 0-16,-6 3 16 16,-1 0-8-16,-4 4-4 15,0-1 0-15,-4-6-24 16,4 6 12-16,-4-2 4 15,0-12 4-15,4 1 16 16,0-4-8-16,-7 3-12 16,11-6 0-16,4-11 12 15,0 0-4-15,0 0 16 16,4 0-12-16,3-11 4 16,9 1-4-16,-4-11-8 15,8 3 4-15,8-14-4 16,-9 1 0-16,13-1-20 15,0 4 12-15,-5 7-40 16,1 10 28-16,-4 4-28 16,0 11 28-16,-9 10 0 15,1 4 12-15,-8 6 24 16,4 1-8-16,-4-1 16 16,4 1-16-16,0 0 16 15,-4-4-16-15,7-4 16 16,1-3-16-16,4-3 24 15,8-8-20-15,-9-6 4 16,9 3-8-16,4-25-16 0,3 8 4 16,5-18-32-16,0 3 20 0,-5-10-20 15,-3 7 20-15,-9-1-8 16,-3 15 12-16,-16 4 36 16,-4 6-16-16,-20 15 0 15,9 6-4-15,-25 8-4 16,12 6 0-16,-3 1-12 15,7 0 8-15,4-1-16 16,8-3 12-16,4-7 20 16,8-3-4-16,12-8 24 15,8 1-20-15,7-8-56 16,5 4 20-16,7-3-8 16,-11-4 20-16,-4 0 16 15,-1 7 0-15,-15 0-12 16,4 3 4-16,-16 8-16 15,0-4 12-15,-8 4 32 16,4 3-16-16,4 0-28 16,4 0 12-16,4-4-16 15,8 1 12-15,4-8 16 16,3 8 0-16,9-18 24 16,0 7-16-16,-1-7-12 15,1 0-4-15,0-7 12 16,-1 0-4-16,-3-7 24 15,-4-1-16-15,-5-9 24 16,-3 3-24-16,0-25-40 0,-12 7 16 0,-4-21 12 16,8 11 0-16,-16 3 44 15,8 15-20-15,-8 10 128 16,-4 17-84-16,4 15 12 16,0 10-44-16,-3 24-24 15,11 19-8-15,0 2 20 16,11 1-12-16,1-4 4 15,4-10-8-15,12-7-236 16,7-11 124-16,17-3-492 16,3-4 328-16</inkml:trace>
        </inkml:traceGroup>
        <inkml:traceGroup>
          <inkml:annotationXML>
            <emma:emma xmlns:emma="http://www.w3.org/2003/04/emma" version="1.0">
              <emma:interpretation id="{1C37CDEE-7347-4348-A71A-1B441970D83F}" emma:medium="tactile" emma:mode="ink">
                <msink:context xmlns:msink="http://schemas.microsoft.com/ink/2010/main" type="inkWord" rotatedBoundingBox="8606,187 12475,155 12482,1099 8613,1131"/>
              </emma:interpretation>
              <emma:one-of disjunction-type="recognition" id="oneOf2">
                <emma:interpretation id="interp2" emma:lang="" emma:confidence="1">
                  <emma:literal>Reflector</emma:literal>
                </emma:interpretation>
                <emma:interpretation id="interp3" emma:lang="" emma:confidence="0">
                  <emma:literal>Reflects</emma:literal>
                </emma:interpretation>
                <emma:interpretation id="interp4" emma:lang="" emma:confidence="0">
                  <emma:literal>Reflate</emma:literal>
                </emma:interpretation>
                <emma:interpretation id="interp5" emma:lang="" emma:confidence="0">
                  <emma:literal>afterth</emma:literal>
                </emma:interpretation>
                <emma:interpretation id="interp6" emma:lang="" emma:confidence="0">
                  <emma:literal>Reflect's</emma:literal>
                </emma:interpretation>
              </emma:one-of>
            </emma:emma>
          </inkml:annotationXML>
          <inkml:trace contextRef="#ctx0" brushRef="#br0" timeOffset="6440.4363">7373 35 312 0,'-12'-18'112'0,"8"11"-84"0,0 4-12 16,0 3 40-1,4 3-36-15,-12 8 68 16,4 6-48-16,-7 22 0 15,7 7-24-15,-12 17 8 16,8 4-16-16,-4-4 16 16,8-7-16-16,-4-14 16 0,4-10-16 15,8-11 68-15,0-3-44 16,0-29 16-16,8 1-32 0,0-32-8 16,4-1-4-16,16-27 4 31,3 7-4-31,17-8-12 0,-1 15 4 0,5 7-40 15,-1 17 24-15,-7 15 40 16,-5 13-8-16,-15 8 24 16,4 10-20-16,-16 7 0 15,-4 7-8-15,-8 4 12 16,-8 3-12-16,-12-4 32 16,0 1-24-16,-16-11 20 15,5 4-20-15,-17-22-68 16,21 4 24-16,-13-10-40 15,12-1 36-15,9 1 0 16,7 3 20-16,4 10-20 16,16 4 20-16,4 7 4 15,15 4 8-15,5 0 24 16,15-8-12-16,1 1 12 16,7-1-12-16,-3-6 0 15,-13-4-4-15,5-7 12 16,-5 4-12-16,-11-8 4 15,-4 1-4-15,-12-8 12 16,0 7-12-16,-12-13 16 16,3 3-16-16,-10 0-20 15,-1 7 4-15,-4 0 76 0,8 14-40 0,-4 0 20 16,4 10-32-16,0 11-16 16,8-6-4-16,0 2 4 15,8 1 0-15,-4-8 24 16,11 1-12-16,9-8 4 15,0 5-8-15,7-15-24 16,1 3 8-16,4-6-120 16,-1-8 72-16,5-10-32 15,-5 3 52-15,5-31 24 16,-1 3 8-16,-11-24 20 16,0 7-8-16,-9-4 60 15,1 25-40-15,-12 3 84 16,0 14-60-16,-8 15-16 15,4 10-24-15,-16 25 0 16,0 10-8-16,-16 35 8 16,0 4-8-16,-19 17 40 15,3-6-20-15,-7 17-216 16,15-11 104-16,8-10 8 16,13-11 48-16,11-13-20 15,11-12 32-15,13-20-48 16,4-8 40-16,11-20 16 15,-3 3 8-15,0-32 4 16,-5 4 0-16,-7-18 8 16,0 8-4-16,-12-22 24 15,-4 14-16-15,-20-14 84 16,-4 8-52-16,-24-1 48 0,5 11-52 0,-17 0 52 16,9 17-56-1,3 4-8-15,12 14-16 16,9 7-28-16,11 7 8 0,24 3-12 15,7-6 8-15,25-4 16 16,7 7 0-16,8-14 8 16,1 3-8-16,15-10-4 15,-4-3 4-15,4-4-4 16,-4-4 0-16,-7-14-12 16,-17 8 8-16,-4-22 4 15,-7 11 0-15,-12-4-12 16,-5 14 8-16,-11-3 56 15,0 11-28-15,-12 6 52 16,4 8-44-16,-12 10 12 16,0 3-28-16,-8 29 0 15,-3-1-8-15,-9 33 4 16,4 2-8-16,-11 15 16 16,3-14-12-16,-4 0-4 15,17-7 0-15,-9-4-4 16,20-7 0-16,-4-10 0 15,4-4 0-15,8-10-20 16,8-11 12-16,12-14-32 16,8 0 24-16,11-14-56 15,9-4 40-15,7-7-20 16,-4 8 32-16,5-25-24 0,-5 17 24 0,5-3 0 16,-9-4 12-16,-11 4 52 15,-9 11-24-15,-15-8 68 16,-8 4-48-16,-12-4 20 15,0 11-40-15,-7-3 0 16,3 6-12-16,-8 4-16 16,8 7 4-16,-8 7 12 15,8 7-4-15,-3 4-48 16,7 10 28-16,-8-4 12 16,12 5 4-16,0-8 0 15,8 3 4-15,8-3-4 16,0-3 0-16,3-7 8 15,13-8-4-15,12-6-12 16,-1 3 4-16,9-7-104 16,-1 3 60-16,1-3-16 15,-5-7 40-15,-3-7-20 16,-5 0 24-16,-7-4 20 16,-4 4 0-16,-4 0 124 15,-1 14-68-15,-15-7 112 16,12 10-96-16,-16 4-20 15,4 0-32-15,-4 4 4 16,0 10-16-16,0-7-4 16,0 7 0-16,0 0 20 15,0 4-12-15,-4-4-4 16,4 3-4-16,-12-3-92 0,12 0 48 0,-4-3-92 16,8 3 76-1,0-3-16-15,8-4 44 0,4-11 4 16,12 4 16-16,11-10-12 15,1-1 12-15,19-21-4 16,4 4 4-16,5-25 16 16,-5 4-4-16,-12-14-4 15,-11 10 4-15,-12-10 12 16,-9 14-8-16,-15 3 4 16,-4 11-4-16,-27 7 20 15,7 14-16-15,-20 10 56 16,5 11-36-16,-17 21 36 15,17 11-36-15,3 7-36 16,12 13 0-16,8 1 36 16,12-14-20-16,0-4 8 15,4-10-12-15,-4-11-84 16,4-4 40-16,-12-10-152 16,0-3 104-16,-11-8 4 15,-1-3 48-15,-4-10 12 16,4-1 12-16,-3-13-12 15,11 2 12-15,8-6 4 16,16 7 4-16,19-7 16 16,9 7-8-16,31 0-20 15,0 0 4-15,16 3 84 16,-12 11-44-16,9-11 72 16,-13 11-64-16,-4 4 72 0,-12-4-64 15,-19 3 72-15,-8 8-68 0,-28-4-8 16,-4 7-28-16,-16 0-12 15,4 7 0-15,-8-4 12 16,9 4-8-16,3 0-144 31,12 4 72-31,8-4-192 0,3 3 144 0,9-3-152 16,8 4 152-16,0-4-68 16,-1 0 108-16,-3-4 28 15,-4 5 28-15,-12-1 84 16,0 3-36-16,-16 8 128 15,-4-1-88-15,-12 8 64 16,12 3-80-16,-8 7 40 16,1 7-56-16,3-6 16 15,4 6-36-15,4-7 28 16,4-3-32-16,4-11 12 16,4 3-16-16,4-6 28 15,8-8-24-15,4-3 4 16,3-3-12-16,9-8 4 15,0 4-8-15,-1-7 40 16,-3 0-20-16,0-14-112 16,-9 4 48-16,-11-8-28 15,0 7 40-15,-16-10 24 16,4 14 4-16,-11 4 28 16,7-1-16-16,-4 11 32 15,4 11-28-15,8-4 48 0,8 7-36 16,12 0 4-16,-1 3-20 15,9-10 28-15,8 8-24 0,-5-19 4 16,1 8-12-16,-4-8-60 16,3 1 28-16,-7-8-68 15,0 7 52-15,-8-13-36 16,-5 3 44-16,-7-4-16 16,4 8 28-16,-8-1 20 15,0 8 0-15,0 10 152 16,8 7-84-16,4-4 80 15,4 8-88-15,4-1-12 16,3 5-32-16,5-8 32 16,8 0-24-16,-9-11-232 15,-7 4 112-15</inkml:trace>
        </inkml:traceGroup>
      </inkml:traceGroup>
    </inkml:traceGroup>
    <inkml:traceGroup>
      <inkml:annotationXML>
        <emma:emma xmlns:emma="http://www.w3.org/2003/04/emma" version="1.0">
          <emma:interpretation id="{D40DC1B1-4A5D-4D93-8651-AD9AFD04BF70}" emma:medium="tactile" emma:mode="ink">
            <msink:context xmlns:msink="http://schemas.microsoft.com/ink/2010/main" type="paragraph" rotatedBoundingBox="2828,1821 5118,1615 5199,2504 2908,27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93241F3-8F03-41A2-B9D9-DA0A68EDC5B7}" emma:medium="tactile" emma:mode="ink">
              <msink:context xmlns:msink="http://schemas.microsoft.com/ink/2010/main" type="line" rotatedBoundingBox="2828,1821 5118,1615 5199,2504 2908,2711"/>
            </emma:interpretation>
          </emma:emma>
        </inkml:annotationXML>
        <inkml:traceGroup>
          <inkml:annotationXML>
            <emma:emma xmlns:emma="http://www.w3.org/2003/04/emma" version="1.0">
              <emma:interpretation id="{2BDA52C4-FE11-49B1-92BD-56045B574455}" emma:medium="tactile" emma:mode="ink">
                <msink:context xmlns:msink="http://schemas.microsoft.com/ink/2010/main" type="inkWord" rotatedBoundingBox="2828,1821 5118,1615 5199,2504 2908,271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45061.2394">2879 1712 300 0,'-20'7'112'0,"20"-7"-88"0,-15 14-8 0,-1-7-16 16,4 7-4-16,-20-3 48 16,1-4-24-16,-13 7 24 15,8-4-24-15,-7-3 8 16,7 7-16-16,-7-3-24 16,11-4 4-16,1 4 32 15,7-4-16-15,0-4-8 16,8 4-4-16,4-3 12 15,1-1-4-15,3-3-28 16,8 4 12-16,-4-4-12 16,8 0 12-16,0 0 52 15,0 3-20-15,-4-3-20 16,0 0 0-16,0 0 8 16,11 4-4-16,-7-4 16 15,0 3-12-15,-4-3 16 16,0 0-16-16,0 0 4 15,0 0-4-15,0 0-24 16,0 0 8-16,0 0 4 16,0 0 4-16,0 0 0 15,0 0 0-15,0 0 8 16,0 0-4-16,0 0-20 0,0 0 8 0,-4 0-4 16,4 0 4-16,-4 0 8 15,8 0 0-15,-4 0 16 16,0 0-8-16,0 0-12 15,0 0 0-15,0 0 4 16,0 0 0-16,0 0 8 16,0 0-4-16,0 0 8 15,0 0-8-15,0 4 8 16,0-1-8-16,0 1-20 16,0-1 8-16,0 1 32 15,0-1-16-15,-4-3 16 16,4 4-12-16,-11-1 36 15,11 4-24-15,-4-7-4 16,4 4-12-16,-4-1 12 16,0 1-12-16,0-4-20 15,4 3 4-15,-4-3 20 16,8 0-4-16,-4 0-4 16,0 0 0-16,0 0 20 15,0 0-12-15,0 0 12 16,0 0-12-16,0 0-44 15,0 0 20-15,0 4 12 16,0 0 0-16,0-4 28 16,0 0-16-16,4-4-164 15,4 4 84-15</inkml:trace>
          <inkml:trace contextRef="#ctx0" brushRef="#br0" timeOffset="145509.9317">2432 1564 144 0,'0'0'52'0,"0"0"-40"0,0-7 0 16,0 4 104 0,0 6-64-16,4-3 24 15,4 4-44-15,0-1 12 16,4 8-24-16,4-1 36 15,-5 1-32-15,9-1 4 16,4 5-16-16,4-5 0 16,7 4-4-16,5-3 12 15,-1 3-12-15,1 3 16 16,0-3-16-16,-9-7 32 16,1-3-24-16,-8-1 32 0,-5 1-32 0,-11-4 48 15,0 4-36-15,-12-8-4 16,4 0-16-16</inkml:trace>
          <inkml:trace contextRef="#ctx0" brushRef="#br0" timeOffset="143963.0654">1645 2454 268 0,'-24'-4'100'0,"8"1"-76"0,5-1-8 15,3 4 80-15,-4-3-56 16,0-4-8-16,4 0-20 16,-4 0 32-16,0-4-20 15,4-3-40-15,4-3 8 0,0-12 28 16,0 5-12 0,1-15-8-16,3-10-4 0,7 0-4 15,5-8 0-15,4 1-12 16,8 3 12-16,4 4 12 15,3 7 0-15,1 0 32 16,-4 0-20-16,7 6 40 16,-3 1-32-16,3 4-32 15,-7 10 4-15,0 10-28 16,-5 11 20-16,-7 7 48 16,-8 4-16-16,-8 6 24 15,-12 4-24-15,-3 4 8 16,-5-1-16-16,0 1 12 0,-4-4-16 15,4-7 4-15,5-7-4 0,3 0-24 16,8-3 8-16,4-4-48 16,8 3 28-16,4 1-12 15,11 3 24-15,5 3 0 16,4 4 8-16,-9-3-12 31,5 3 12-31,-12-3 20 16,0 3-4-16,-28 0 48 0,-4 3-28 15,-8 1 4-15,-7 0-20 16,-1-1 12-16,4 1-16 16,-7-4 4-16,7-4-4 0,4 1-8 15,8-4 4-15,5 0-172 16,19-11-224 0</inkml:trace>
          <inkml:trace contextRef="#ctx0" brushRef="#br0" timeOffset="144221.2534">2191 1926 184 0,'-8'-3'68'0,"8"3"-52"0,0 10-4 0,-8 8 64 15,8 3-44-15,-8 11 68 16,4-1-60-16,-12 15 44 15,4-4-48-15,1-3 16 16,3-7-32-16,0-4 8 16,4 0-16-16,0-10 36 15,4 3-24-15,-8-14 12 16,8-4-20-16,8-6-288 16,0-1 144-16</inkml:trace>
          <inkml:trace contextRef="#ctx0" brushRef="#br0" timeOffset="146365.8808">3172 2384 268 0,'-8'-7'100'0,"8"7"-76"0,0 0-8 15,-4-4 36 1,8 4-32-16,-8-7 16 16,4 3-20-16,-4-6 0 0,4-1-8 0,-4-10 12 15,-4 4-12-15,4-26-12 16,0 12 0-16,-8-22 28 15,12 7-12-15,-7-17-20 16,7 17 0-16,-4-6 4 16,11 9 4-16,-3-9-12 15,8 20 8-15,4-14 40 16,0 15-24-16,4-15 16 16,3 14-16-16,1-6 36 15,4 6-24-15,-4 7-24 16,3 8 0-16,1-1-20 15,-4 15 12-15,-5 3 12 16,1 7 0-16,0 3 8 16,-8 4-8-16,-4-3 16 15,8 3-12-15,-20 0 40 16,8 0-24-16,-12 0 4 16,0 0-16-16,-12-3 0 15,8 3-4-15,-12-4-84 16,5 4 40-16,3-3-4 15,4 0 24-15,8-1-4 16,8 1 8-16,4-1-8 16,12 1 8-16,11-4 8 15,-3 0 4-15,0 0 16 16,-5 3-8-16,1-3-64 16,-4 0 28-16,-8 4 40 15,-4 0-8-15,-16 3 64 0,0 0-36 16,-12 0 36-16,8 3-36 0,-23-3 0 15,7 0-20 1,-4-6 12-16,5 2-16 16,-9-10 4-16,12 7-4 0,-3-14-16 15,11 7 4-15,-4 0 20 16,0-7-8-16,4 7-4 16,5 0 0-16,-1-7-16 15,4 14 8-15</inkml:trace>
          <inkml:trace contextRef="#ctx0" brushRef="#br0" timeOffset="146711.0349">3615 1919 124 0,'0'7'44'0,"0"-7"-32"0,8 11-4 16,0-7-16-1,-4 3 4-15,4 3 20 16,7 8-8-16,-3-1 4 16,4 4-4-16,-8 0 12 15,0 1-12-15,-12-1 16 16,0-4-16-16,-8 1-4 0,0-1 0 15,-4-3 72-15,5 1-40 0,-1-8-20 16,8 3-16-16,8-6 44 16,8-1-24-16,15-6 8 15,9-1-16-15,11-3-200 16,5 7 100-16</inkml:trace>
        </inkml:traceGroup>
      </inkml:traceGroup>
    </inkml:traceGroup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9:44.4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A0CA5D0-BADD-4114-A04E-BD199774D47D}" emma:medium="tactile" emma:mode="ink">
          <msink:context xmlns:msink="http://schemas.microsoft.com/ink/2010/main" type="inkDrawing" rotatedBoundingBox="1465,1200 13000,1155 13001,1246 1466,1291" semanticType="underline" shapeName="Other">
            <msink:sourceLink direction="with" ref="{1C619AC9-E79C-4C8D-8500-F86E68F631B3}"/>
          </msink:context>
        </emma:interpretation>
      </emma:emma>
    </inkml:annotationXML>
    <inkml:trace contextRef="#ctx0" brushRef="#br0">0 50 280 0,'8'0'104'0,"-8"0"-84"0,12 0 0 0,-8-3 92 15,0 3-64-15,4-4 52 16,8 4-60-16,0-3-4 15,-1 6-20-15,9-3 8 16,0 4-16-16,12-1 32 16,-1 4-24-16,9-7 4 15,-5 4-12-15,17-4 20 16,-9-4-16-16,20 4 32 16,-7 0-28-16,27-7 12 15,-8 14-16-15,8-7-8 16,-12 0 0-16,12 7-4 15,-4-7 0-15,20 4-20 16,-4-1 12-16,8-3 12 16,-12 4 0-16,19-8 68 15,-7 1-40-15,12-4-4 16,-5 3-16-16,13-6 0 16,-12 10-8-16,11-4 24 15,-11 4-16-15,20-3-12 16,-21 6-4-16,29-6 4 0,-21 3 0 0,21 0 8 15,-21 10-4-15,21-3 8 16,-17 0-8-16,21 0-4 16,-13 0 4-16,20-3 12 15,-23-1-8-15,19-3-4 16,-19 0 0-16,19 0-4 16,-23 0 0-16,23 0 8 15,-19 0-4-15,3 4-20 16,-19-4 8-16,11 4 4 15,-15-1 4-15,16 1 16 16,-9-1-8-16,5-3-20 16,-16 4 4-16,16-8 12 15,-13 1 0-15,9-1-20 16,-16 4 8-16,12-7 12 16,-17 3 0-16,25-3-12 15,-8 7 4-15,15-7 4 16,-19 4 0-16,24-4 0 15,-13 3 0-15,17-6 0 16,-17 10 0-16,21-7-12 16,-9 7 8-16,13 0 12 15,-17 0-4-15,24-11-12 16,-23 15 4-16,19-8 4 16,-23 4 0-16,23-3 16 15,-23-1-8-15,19-6-12 16,-11 10 0-16,11-7 20 15,-16 7-8-15,13-4-4 0,-5 8 0 0,13-4 4 16,-17 0-4-16,12-4-12 16,-15 4 4-16,7 0 4 15,-15 4 0-15,23-4 16 16,-15 3-8-16,-4-3-28 16,-21 0 8-16,-7 7 4 15,-20-7 8-15,-7 0 0 16,-13 4 0-16,-8-8 8 15,-7 4-4-15,-9 0-36 16,-3 0 16-16,-12 0 40 16,0 4-12-16,-5-4-140 15,-3 0 64-15</inkml:trace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1:56.8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F7C3D15-B468-465E-944C-33B2A9EBA626}" emma:medium="tactile" emma:mode="ink">
          <msink:context xmlns:msink="http://schemas.microsoft.com/ink/2010/main" type="inkDrawing" rotatedBoundingBox="4737,8855 5237,2280 8702,2543 8202,9118" semanticType="callout" shapeName="Other">
            <msink:sourceLink direction="with" ref="{C5BA0EC9-092C-4BAA-B7FE-B25ADEEA35E0}"/>
            <msink:sourceLink direction="with" ref="{D86B602B-5984-48C7-8DC6-A6D3BD7910CB}"/>
          </msink:context>
        </emma:interpretation>
      </emma:emma>
    </inkml:annotationXML>
    <inkml:trace contextRef="#ctx0" brushRef="#br0">123 520 124 0,'4'0'44'0,"-4"-4"-32"0,4 0-4 0,-4 1 48 16,0 6-32-16,0-3 44 15,0 0-40-15,0 0 28 16,0 0-28-16,0-3-8 16,4 3-12-16,-4-4 28 15,0 4-20-15,-4-3 20 16,4-1-20-16,-4 1-16 15,8 3-4-15,-4-4 20 16,0 8-8-16,-4-8 4 16,4 4-4-16,-8-3 4 15,4 6-8-15,-4-3 8 16,5 0-8-16,-9 0-4 16,8 0 4-16,-8 0-16 15,4 0 8-15,0-3 4 16,0 3 0-16,-8-4 16 15,4 8-8-15,-7-4 4 16,7 0-4-16,-12 0 4 16,8 0-8-16,-8 0 8 15,9 0-8-15,-9 0-4 16,8 3 4-16,-4 1-16 16,4-1 8-16,-7-3 40 15,7 4-24-15,-8-4-20 16,8 3 4-16,-7 1-8 15,7 3 4-15,-4-3 16 16,4-1-4-16,-11-3 8 16,15 4-8-16,-16-4-4 0,8 0 4 0,-8-4 4 15,9 4-4-15,-13 0-12 16,16 4 4-16,-15-4 12 16,3 3-4-1,0-3-12-15,1 4 4 0,-5-1-16 16,8 4 12-16,-8-3 32 15,5 3-16-15,-5 0-8 16,8 0-4-16,-7 0 28 16,11 3-12-16,-4-3-40 15,4 4 16-15,-3-4 12 16,3 3 0-16,-4 1 0 16,8-4 4-16,-7 0 4 15,3 4-4-15,-4 3 8 16,4-4-8-16,-7 1 8 15,7 3-8-15,-8-4 8 16,8 8-8-16,-3-11-4 16,3 7 4-16,-8-3-24 15,8 3 12-15,-11 0 4 16,7 0 4-16,-8 0 8 16,1 0-4-16,-1 0-4 15,8 7 4-15,-7-7-4 16,11 7 0-16,-4-10 8 15,1 6-4-15,3 1-12 16,0 0 4-16,-8-4 28 16,8 0-12-16,-7 0 4 15,7 0-8-15,-4-4-24 0,1 4 8 0,-5-3 20 16,4 0-4-16,-4-1 16 16,1 1-16-16,-5-1-12 15,8 4 0-15,-7 0 12 16,3 0-4-16,-8 4-4 15,9 3 4-15,-5 0 4 16,12 4-4-16,-7-1-20 16,11 5 8-16,-4-1 4 15,4-4 4-15,-4 4 0 16,9-3 0-16,-9 3 0 16,8 0 0-16,-12-3 0 15,4 0 0-15,1-1 0 16,3 1 0-16,-8-1 0 15,8 1 0-15,-7-7 8 16,3-1-4-16,-4 1-4 16,4-1 4-16,-7-3-4 15,7 4 0-15,-8 0 32 16,8-1-16-16,-7 4-12 16,7 4-8-16,-8-1 4 15,4 5 0-15,-7 2 8 16,7-3-4-16,-4 4 8 15,9-4-8-15,-1 4 24 16,4-4-16-16,0 0-12 16,4 0-4-16,-8 0 12 15,9-3-4-15,-9-1 16 16,4 1-12-16,-4-4-4 0,8 0 0 16,-7 0-4-16,3-3 0 0,-4 0 0 15,4-1 0-15,-8 4 0 16,9 0 0-16,-5 4 8 15,4 0-4-15,-4 3-4 16,4 3 4-16,-3 8-24 16,7-7 12-16,-4-1 20 15,0 1-4-15,0 0-12 16,4-1 0-16,-3 1 28 16,3-4-12-16,-4 0-4 15,4 0-4-15,-4-3 4 16,8-4-4-16,-8 0 8 15,9 0-8-15,-5-3-4 16,4 3 4-16,-4 0-4 16,8 0 0-16,-4 4 8 15,4-1-4-15,-8 4 8 16,8 1-8-16,-4 2-4 16,4 8 4-16,-4-7-4 15,8 6 0-15,-7-6-20 16,7-1 12-16,-8 1 32 15,8 0-16-15,-8-4-16 16,8-3 0-16,-4-1 12 16,0 1 0-16,0-4 16 15,4-4-12-15,0 8 4 16,0-4-4-16,-8-3-16 0,8 10 4 16,0-4 4-16,0 1 0 0,-8 3 0 15,16-3 0 1,-8 6 24-16,0 1-12 0,0 0-12 15,0-8-4-15,0 8-16 16,-4-11 12-16,4 4 12 16,0-1 0-16,4-3-4 15,-4 4 4-15,0-4-16 16,0-3 8-16,0-1 4 16,4 4 0-16,-4-3 0 15,4-4 0-15,4 4 8 16,-4-4-4-16,0 3-12 15,0-3 4-15,-4 0 12 16,12 4-4-16,-5 3-20 16,1-3 8-16,-4 6 4 15,4-3 4-15,-8 4 0 16,12 7 0-16,-4-8-12 16,0 8 8-16,8-4 4 15,-4-3 0-15,-1 6 0 16,5-6 0-16,-4 7 44 15,0-11-24-15,0 10-20 16,0-6 0-16,0 3 16 16,-1-10-8-16,1 6-4 15,4-3 0-15,4-3-16 16,-4 7 8-16,0-4 4 16,-1-4 0-16,1 4 16 0,0 4-8 15,0 0 24-15,0 6-20 0,-4-3-4 16,3-3-4-16,-3 14-4 15,4-8 0-15,-4 8 16 16,4-7-8-16,-4-1-12 16,0 1 0-1,-5 0 12-15,5-1-4 0,-4 1-20 16,4-11 8-16,-4 4 4 16,0-1 4-16,0 4 16 15,4-10-8-15,-12 6-4 16,8-2 0-16,3 2 4 15,-3 1-4-15,-4-1-4 16,12 5 4-16,-12 2-16 16,12 1 8-16,-8-1 4 15,12 1 0-15,-9 0 24 16,5-1-12-16,-4-2-20 16,8-1 0-16,-8-4 20 15,12-3-4-15,-5 0-20 16,1-3 4-16,0 0 20 15,0-1-4-15,-1 1-4 16,1-1 0-16,-4 1-4 16,0 0 0-16,4 6-12 15,-1-3 8-15,1 4 12 16,0-1-4-16,-4 1-12 16,4 3 4-16,-5 4 28 0,1-4-12 15,-4 4-20-15,4-4 0 16,-4 0 20-16,0 0-4 0,0 0-12 15,3-3 0-15,-3-1 12 16,0 1-4-16,-4 0 8 16,4-4-8-16,-4 0-12 15,4-4 4-15,-4 1 12 16,3 0-4-16,1-4 16 16,0 3-12-16,0-3-20 15,4 4 4-15,0-4 20 16,-1 0-4-16,1 0-20 15,0 4 4-15,4-1 4 16,0 4 4-16,-1 0 24 16,5 0-12-16,0 1-12 15,4-5-4-15,-1 1 20 16,-3 3-8-16,-4-4 4 16,8 1-4-16,-9-4 4 15,1 4-8-15,-4-4-4 16,4 3 4-16,-8-3-4 15,7 0 0-15,-7-3-12 16,4 3 8-16,-4-3 20 16,4-1-8-16,-4 1-20 15,-1 3 4-15,-3-4 4 16,0 1 4-16,4-4 16 16,-4 3-8-16,8 1-4 15,-4 0 0-15,0-4-24 0,3 0 12 16,-3 0 20-16,8 0-4 0,0-4 16 15,0 4-16-15,-1-3-4 16,5 3 0-16,4-4 4 16,3 1-4-16,-11-1-4 15,8 1 4-15,4-1 4 16,-5 4-4-16,-3-3-4 16,4-1 4-16,-1 1-16 15,-3 3 8-15,0-7 4 16,0 3 0-16,-1-3 16 15,-3 0-8-15,-4 0-12 16,4 4 0-16,-4-4 12 16,3 3-4-16,-3-3 16 15,0 0-12-15,0 0-12 16,4 0 0-16,-1 0-16 16,1 0 12-16,4 0 4 15,0 0 4-15,-1 0 16 16,5 0-8-16,-4 0-12 15,3 0 0-15,1-3 12 16,0 3-4-16,-4 0-12 16,-1 3 4-16,1 1 28 15,0 0-12-15,0-4-12 16,-1 0-4-16,1 0 12 16,-4 3-4-16,0-3-12 15,-1 0 4-15,-3 0 4 16,0 4 0-16,-4-4-12 0,4 3 8 15,-4-3-4-15,3 0 0 0,-3 0 32 16,4 0-12-16,0 0-4 16,4 0-4-16,-1 0 20 15,5 0-12-15,-4-3-12 16,0 3-4-16,-4-4-4 16,-1 4 0-16,-7-3 16 15,4 6-4-15,-8-3 32 16,0 0-20-16,-4 0 12 15,0 0-16-15,0 0 20 16,0 0-20-16,0-3-472 16,4-1 252-16</inkml:trace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03.8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CB5B9F-2410-4E16-9B23-A54ABF61AC48}" emma:medium="tactile" emma:mode="ink">
          <msink:context xmlns:msink="http://schemas.microsoft.com/ink/2010/main" type="inkDrawing" rotatedBoundingBox="2374,5900 19065,5559 19069,5758 2378,6099" semanticType="underline" shapeName="Other">
            <msink:sourceLink direction="with" ref="{D4295041-CBEB-46EF-BBC7-5E2DA233E895}"/>
            <msink:destinationLink direction="with" ref="{451727B4-9861-43C9-879A-838D277985A6}"/>
            <msink:destinationLink direction="with" ref="{8C88F198-88BE-4523-9FD6-A07E481BC9BA}"/>
          </msink:context>
        </emma:interpretation>
      </emma:emma>
    </inkml:annotationXML>
    <inkml:trace contextRef="#ctx0" brushRef="#br0">0 362 132 0,'32'-4'52'0,"-32"4"-44"0,35 0 4 0,-19-3 80 16,0 3-52-16,8-7 60 15,4 0-56-15,15-4-4 16,5 4-24-16,19-7 32 16,-4 7-24-16,12 0-12 15,-8 4-8-15,9 3 4 16,-9 7-4-16,12 0-4 15,4 3 4-15,8 1-16 16,0-1 8-16,0-3 12 16,0 4-4-16,16-11 8 15,-8 7-8-15,23-7-4 16,-7 3 4-16,20-6-40 16,-9-1 20-16,24 4 24 15,-23 0-4-15,47-7 8 16,-24 7-4-16,32 0-8 15,-12 0 4-15,32-3-32 16,-20 3 16-16,52-11 32 16,-25 15-12-16,52-8 0 0,-31 4-4 15,47-10 4-15,-32 3-4 16,44-4-20-16,-40 4 8 0,55-10 12 16,-42 9 0-16,50-6 8 15,-39 7-8-15,39-7 60 16,-35 7-36-1,52-3 8-15,-44 3-24 0,55-11-16 16,-24 11 0-16,40-10 12 16,-43 6-4-16,55-3-12 15,-52 0 4-15,56-4 20 16,-56 8-8-16,60-11 4 16,-44 7-4-16,60-4-16 15,-48 4 4-15,48-4 12 16,-52 11-4-16,36 0-12 15,-56 0 4-15,36 4 48 16,-55 3-24-16,35-4 8 16,-63 8-16-16,24-4 20 15,-48 7-20-15,8 0 24 16,-43 3-24-16,15 4 32 16,-31-3-28-16,-12-1-12 15,-32 5-8-15,-19-5 28 16,-25 4-12-16,-15-3 12 15,-24-1-12-15,-23-6 0 16,-12 3-4-16,-29-11-492 16,-7 1 268-16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04.8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3F58487-DF6E-4473-8886-C9E3A3013C0A}" emma:medium="tactile" emma:mode="ink">
          <msink:context xmlns:msink="http://schemas.microsoft.com/ink/2010/main" type="writingRegion" rotatedBoundingBox="18599,5271 20164,6201 19897,6650 18332,5721"/>
        </emma:interpretation>
      </emma:emma>
    </inkml:annotationXML>
    <inkml:traceGroup>
      <inkml:annotationXML>
        <emma:emma xmlns:emma="http://www.w3.org/2003/04/emma" version="1.0">
          <emma:interpretation id="{0E9AB79F-B682-47B4-9FDB-C0510722584C}" emma:medium="tactile" emma:mode="ink">
            <msink:context xmlns:msink="http://schemas.microsoft.com/ink/2010/main" type="paragraph" rotatedBoundingBox="18599,5271 20164,6201 19897,6650 18332,57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C4889E-B6A9-4F60-821C-D72C2781DA3E}" emma:medium="tactile" emma:mode="ink">
              <msink:context xmlns:msink="http://schemas.microsoft.com/ink/2010/main" type="line" rotatedBoundingBox="18599,5271 20164,6201 19897,6650 18332,5721"/>
            </emma:interpretation>
          </emma:emma>
        </inkml:annotationXML>
        <inkml:traceGroup>
          <inkml:annotationXML>
            <emma:emma xmlns:emma="http://www.w3.org/2003/04/emma" version="1.0">
              <emma:interpretation id="{B7D6BD80-70E6-45E2-A497-ACBC3B03EE67}" emma:medium="tactile" emma:mode="ink">
                <msink:context xmlns:msink="http://schemas.microsoft.com/ink/2010/main" type="inkWord" rotatedBoundingBox="18567,5324 18995,5578 18759,5975 18332,5721"/>
              </emma:interpretation>
            </emma:emma>
          </inkml:annotationXML>
          <inkml:trace contextRef="#ctx0" brushRef="#br0">107 28 216 0,'-24'-10'80'0,"20"6"-60"0,0 1-8 0,0-1 128 15,4 8-80-15,-7-8 88 16,7 4-84-16,0-7 20 16,7 7-48-16,1-3-40 15,8 6 0-15,12 1 0 16,4 3 4-16,7 3 24 15,1 4-12-15,3 0 4 16,1 4-8-16,-1-4-16 16,-3 4 4-16,-5-4 12 15,-3 3-4-15,-8-6-4 16,-4 3 4-16,-13-7 20 16,1 3-12-16,-12-2 12 15,0-1-12-15,-7 0-16 16,3 0 0-16,-8 0 20 15,8 3-8-15,-12 8 16 16,8-1-16-16,-11 8-40 16,7 0 20-16,-12 3 0 15,8 0 12-15,-11 0 0 16,3-3 0-16,-4-8 8 16,12 1-4-16,-7-8 8 0,7 1-8 15,-4-8 24-15,8 1-16 0,-3-11 24 16,7 0-24-16,0-18 12 15,4 4-12-15,-4-21 28 16,12 7-24-16,0-14-4 16,4 10-8-16,-4-3 20 15,8 14-12-15,0-1-4 16,0 12-4-16,-4-4 12 16,4 10-8-16,-8 1-20 15,0 3 4-15,-12 0 48 16,4 3-20-16,-12 1 0 15,4 3-12-15,-7 0-208 16,3 3 108-16,-4 4-464 16,8 4 308-16</inkml:trace>
        </inkml:traceGroup>
        <inkml:traceGroup>
          <inkml:annotationXML>
            <emma:emma xmlns:emma="http://www.w3.org/2003/04/emma" version="1.0">
              <emma:interpretation id="{1D3284AD-3234-476F-8214-9579520CCF07}" emma:medium="tactile" emma:mode="ink">
                <msink:context xmlns:msink="http://schemas.microsoft.com/ink/2010/main" type="inkWord" rotatedBoundingBox="19848,6013 20164,6201 19938,6583 19621,6395">
                  <msink:destinationLink direction="with" ref="{451727B4-9861-43C9-879A-838D277985A6}"/>
                </msink:context>
              </emma:interpretation>
            </emma:emma>
          </inkml:annotationXML>
          <inkml:trace contextRef="#ctx0" brushRef="#br0" timeOffset="6142.519">1329 718 332 0,'0'-8'120'0,"0"8"-92"0,0-3-8 16,0-1 112-1,0 4-76-15,0-3-12 16,8 3-28-16,4-4 28 16,8 1-20-16,0-4-32 15,0 7 4-15,7-4-8 16,1 4 4-16,0 0 8 16,-1 4 0-16,-7-1 0 15,-8 4 0-15,-4 4 24 16,0 7-12-16,-12 3 32 0,4 3-28 0,-12 4-24 15,-8 4 4-15,-4 0 0 16,1-1 4-16,-9-6 24 16,8 3-12-16,-7-10-12 15,11-1-4-15,0-3 12 16,0 0-4-16,4-3-20 16,9 3 8-16,3-3-12 15,4 6 8-15,8-6 24 16,7-1-4-16,9-6 4 15,0-1-4-15,4-3 12 16,-1 0-12-16,1 0-4 16,0 0 0-16,-9-3-216 15,-3 3 116-15</inkml:trace>
          <inkml:trace contextRef="#ctx0" brushRef="#br0" timeOffset="6353.5837">1341 957 528 0,'-4'-7'196'0,"4"7"-152"0,12-4-12 16,-4 1 72 0,4 3-64-16,8-4 36 15,11-3-44-15,1 0 0 0,8 0-20 0,-9 7 12 16,-3 0-16-16,-4 0-416 15,-1 0 220-15</inkml:trace>
        </inkml:traceGroup>
      </inkml:traceGroup>
    </inkml:traceGroup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12.8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DED9943-B047-4E33-83D9-6369B7C9D071}" emma:medium="tactile" emma:mode="ink">
          <msink:context xmlns:msink="http://schemas.microsoft.com/ink/2010/main" type="writingRegion" rotatedBoundingBox="8215,1173 9743,1505 9504,2607 7976,2275"/>
        </emma:interpretation>
      </emma:emma>
    </inkml:annotationXML>
    <inkml:traceGroup>
      <inkml:annotationXML>
        <emma:emma xmlns:emma="http://www.w3.org/2003/04/emma" version="1.0">
          <emma:interpretation id="{D3469C65-9609-4A9B-A6E9-6BFFBB393695}" emma:medium="tactile" emma:mode="ink">
            <msink:context xmlns:msink="http://schemas.microsoft.com/ink/2010/main" type="paragraph" rotatedBoundingBox="8215,1173 9743,1505 9504,2607 7976,22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7499A8-7B58-41C9-8006-921823CBFB76}" emma:medium="tactile" emma:mode="ink">
              <msink:context xmlns:msink="http://schemas.microsoft.com/ink/2010/main" type="line" rotatedBoundingBox="8215,1173 9743,1505 9504,2607 7976,2275"/>
            </emma:interpretation>
          </emma:emma>
        </inkml:annotationXML>
        <inkml:traceGroup>
          <inkml:annotationXML>
            <emma:emma xmlns:emma="http://www.w3.org/2003/04/emma" version="1.0">
              <emma:interpretation id="{D0E4D8C1-942E-4AE9-9E27-DE62A5539862}" emma:medium="tactile" emma:mode="ink">
                <msink:context xmlns:msink="http://schemas.microsoft.com/ink/2010/main" type="inkWord" rotatedBoundingBox="8173,1366 8522,1442 8450,1774 8101,1698"/>
              </emma:interpretation>
            </emma:emma>
          </inkml:annotationXML>
          <inkml:trace contextRef="#ctx0" brushRef="#br0">198 18 208 0,'16'-4'76'0,"-12"1"-60"0,4-1-4 0,-8 1 116 16,0 6-72-16,0-6 48 16,4 3-60-16,-4-4 36 15,0 8-44-15,-4-4-36 16,4 7-4-16,-8 0-16 16,4 0 8-16,-8 0 44 15,0 10-20-15,-8-3 8 16,4 11-12-16,-11 0 4 15,7-1-8-15,-4 4 16 16,4 4-12-16,-7-7-20 16,15-4 4-16,-8-4 12 15,20-3 0-15,-8-3 16 16,16 0-12-16,-4-8-12 16,12 1 0-16,4-8 12 15,3 4-4-15,9-3-4 16,4-1 4-16,3-3 4 0,-3 7-4 15,-1-3-4-15,-3 3 4 0,-8-8-16 32,-4 8 8-32,-5-7 100 0,1 7-52 0,-8-7 36 15,0 0-48 1,-8-10 24-16,0 6-28 0,-8-6 28 16,4-1-32-16,-8-7 20 15,4 11-24-15,-11-3 8 16,7 3-16-16,-12-4 0 15,8 4-4-15,-8 7-8 16,9 4 4-16,-1-12 20 16,8 8-12-16,0 0-48 15,8 7 20-15</inkml:trace>
        </inkml:traceGroup>
        <inkml:traceGroup>
          <inkml:annotationXML>
            <emma:emma xmlns:emma="http://www.w3.org/2003/04/emma" version="1.0">
              <emma:interpretation id="{6E9EDA1E-D269-4D3A-986A-C0E9608665AA}" emma:medium="tactile" emma:mode="ink">
                <msink:context xmlns:msink="http://schemas.microsoft.com/ink/2010/main" type="inkWord" rotatedBoundingBox="8929,1328 9743,1505 9504,2607 8689,2430"/>
              </emma:interpretation>
            </emma:emma>
          </inkml:annotationXML>
          <inkml:trace contextRef="#ctx0" brushRef="#br0" timeOffset="1800.9263">720 1055 52 0,'-8'0'16'0,"8"0"-12"0,-8 0 0 15,4-7 120 1,4 7-68-16,-4-3 68 16,4-5-72-16,0-13-4 15,0 18-28-15,0-18 92 16,4 7-60-16,-4-18-16 15,0 0-20-15,0-10 40 16,4-3-32-16,-4-8 8 16,8 0-20-16,-8-3 20 15,0 10-20-15,0-10-48 0,4 3 20 16,0-10 48-16,8 14-16 0,-4-22-4 16,4 11-8-16,-4 1 20 15,3 9-12-15,1 1 4 16,0 18-8-16,-4-8 4 15,4 14-8-15,0 1 16 16,4 10-12-16,-4-4-20 16,3 11 4-16,-3 3-4 15,4 4 4-15,0 0 8 16,4 4 0-16,-5 3 0 16,1 7 0-16,-4 0 16 15,4 0-8-15,-8 0 16 16,0 4-16-16,-16-1 32 15,0 5-24-15,-8-1 12 16,-4 0-16-16,-11 0-16 16,3-4 0-16,0-3-48 15,9-3 24-15,3-4-28 16,12 4 32-16,12-4 12 16,8 0 8-16,7 0 4 15,9 0 0-15,4 3-20 16,-9 1 12-16,-3-1-4 15,0 4 4-15,-12 1 8 16,-1 2 0-16,-15 1 16 16,0-1-8-16,-19 1 24 15,-5-1-20-15,-11-3-4 0,3 1-4 0,-8-8 12 32,13 3-8-32,-1-3 24 0,12 0-20 0,8-10-136 15,12 3 68-15</inkml:trace>
          <inkml:trace contextRef="#ctx0" brushRef="#br0" timeOffset="2058.6126">1199 334 352 0,'4'7'132'0,"-4"-7"-104"0,15 7-8 16,-3 0 68 0,4 7-52-16,12 0 40 15,7 1-44-15,1-1 24 16,4 3-28-16,-1-3 16 16,1 4-24-16,-5-8 0 15,-7 1-12-15,-16-8-84 16,0 4 40-16</inkml:trace>
          <inkml:trace contextRef="#ctx0" brushRef="#br0" timeOffset="2242.1076">1551 299 312 0,'0'-21'112'0,"0"21"-84"0,0 0-12 0,-4 4 160 15,0 6-100-15,-12 8 68 16,0 3-84-16,-12 7-8 15,1 0-32-15,-13 4 16 16,9-4-24-16,-13 0 32 16,12 0-28-16</inkml:trace>
        </inkml:traceGroup>
      </inkml:traceGroup>
    </inkml:traceGroup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25.08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93338C4-CABE-403D-ABF1-C52FD7E53163}" emma:medium="tactile" emma:mode="ink">
          <msink:context xmlns:msink="http://schemas.microsoft.com/ink/2010/main" type="writingRegion" rotatedBoundingBox="22552,99 22258,2617 21269,2502 21563,-16"/>
        </emma:interpretation>
      </emma:emma>
    </inkml:annotationXML>
    <inkml:traceGroup>
      <inkml:annotationXML>
        <emma:emma xmlns:emma="http://www.w3.org/2003/04/emma" version="1.0">
          <emma:interpretation id="{2F3DB48F-52B3-449A-975B-CB17200F1D72}" emma:medium="tactile" emma:mode="ink">
            <msink:context xmlns:msink="http://schemas.microsoft.com/ink/2010/main" type="paragraph" rotatedBoundingBox="22552,99 22258,2617 21269,2502 21563,-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F3AB5F-AB5C-4C6E-970B-E7D8DD864B3F}" emma:medium="tactile" emma:mode="ink">
              <msink:context xmlns:msink="http://schemas.microsoft.com/ink/2010/main" type="line" rotatedBoundingBox="22552,99 22258,2617 21269,2502 21563,-16"/>
            </emma:interpretation>
          </emma:emma>
        </inkml:annotationXML>
        <inkml:traceGroup>
          <inkml:annotationXML>
            <emma:emma xmlns:emma="http://www.w3.org/2003/04/emma" version="1.0">
              <emma:interpretation id="{07AF3F0D-AA37-4C65-951E-E18A1E8F68EB}" emma:medium="tactile" emma:mode="ink">
                <msink:context xmlns:msink="http://schemas.microsoft.com/ink/2010/main" type="inkWord" rotatedBoundingBox="22475,90 22299,1603 21386,1496 21563,-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136 906 176 0,'0'-7'64'0,"3"7"-48"0,-3-3-8 0,0-1 120 16,0 4-72-16,0-3 84 16,0-4-80-16,0-4 56 31,8 0-64-31,-4-6 4 0,-4 6-32 0,8-10-4 16,0 4-12-16,0-15 12 15,-4 11-12-15,8-18 32 16,0 4-24-16,-8-32-12 15,8 7-8-15,-1-24 4 16,1 7 0-16,0-1 8 16,0 15-4-16,8-4-28 15,0 22 12-15,7-22 40 16,5 21-16-16,0-17 36 16,3 10-32-16,5 7 48 15,-9 8-36-15,-3-5-16 16,-4 15-4-16,4 4-8 15,-5 10 0-15,-11 0 0 16,-8 7 0-16,-4 7 0 16,12 0 0-16,-24 10 8 15,8 8-4-15,-8 6 24 16,-11 4-16-16,7 4-32 16,4 3 12-16,0-7 28 15,8 0-12-15,8 1-16 16,8-1 0-16,4 0 12 15,7-4 0-15,-7 1-4 16,12-4 4-16,-4 0-4 16,-9 0 0-16,9 4 16 0,-12-4-8 15,-12-3-20-15,0 6 4 0,-12-3 20 16,0-3-4-16,-11 3-12 16,3-3 0-16,-20-11 20 15,13 0-8-15,-13-7-4 16,12 0 0-16,1-7 4 15,7 0-4-15,20-4-28 16,0 1 12-16,8 2-136 16,-4-6 80-16</inkml:trace>
          <inkml:trace contextRef="#ctx0" brushRef="#br0" timeOffset="510.3567">4974 312 144 0,'-8'-7'52'0,"8"7"-40"0,-8 0 0 0,4 0 156 15,4 7-92-15,-8 14 60 16,1 4-80-16,-5 6 20 15,4 8-44-15,-8-4 16 16,8 0-28-16,4-7 0 16,0-3-12-16,-4-7 28 15,8-4-20-15</inkml:trace>
          <inkml:trace contextRef="#ctx0" brushRef="#br0" timeOffset="1454.5146">5006-507 236 0,'-8'-11'88'0,"8"11"-68"0,12-3-4 0,-8-1 68 16,-4 8-48-16,12-4 56 15,-8 0-52-15,-4 0-4 16,7 0-20-16,-3 0 8 16,8 3-16-16,12 1 4 15,-8 3-4-15,-4 3 28 16,3 1-20-16,1-1-4 15,-4 4-8-15,-12 0 28 16,8 4-16-16,-20-7 20 16,4 3-20-16,-11 0 28 15,-1 0-28-15,0 0-12 16,-4-4-8-16,12-6-4 16,8 3 0-16,8-7 0 0,20 7 0 0,4-7 44 15,11 0-24-15,-3 0-80 16,0 3 36-16</inkml:trace>
        </inkml:traceGroup>
        <inkml:traceGroup>
          <inkml:annotationXML>
            <emma:emma xmlns:emma="http://www.w3.org/2003/04/emma" version="1.0">
              <emma:interpretation id="{CA20DE10-9F2E-4D3E-8A9E-54ED9842D176}" emma:medium="tactile" emma:mode="ink">
                <msink:context xmlns:msink="http://schemas.microsoft.com/ink/2010/main" type="inkWord" rotatedBoundingBox="22402,1384 22383,1553 22164,1528 22183,1358"/>
              </emma:interpretation>
              <emma:one-of disjunction-type="recognition" id="oneOf1">
                <emma:interpretation id="interp1" emma:lang="" emma:confidence="0">
                  <emma:literal>Y</emma:literal>
                </emma:interpretation>
                <emma:interpretation id="interp2" emma:lang="" emma:confidence="0">
                  <emma:literal>r</emma:literal>
                </emma:interpretation>
                <emma:interpretation id="interp3" emma:lang="" emma:confidence="0">
                  <emma:literal>•</emma:literal>
                </emma:interpretation>
                <emma:interpretation id="interp4" emma:lang="" emma:confidence="0">
                  <emma:literal>N</emma:literal>
                </emma:interpretation>
                <emma:interpretation id="interp5" emma:lang="" emma:confidence="0">
                  <emma:literal>M</emma:literal>
                </emma:interpretation>
              </emma:one-of>
            </emma:emma>
          </inkml:annotationXML>
          <inkml:trace contextRef="#ctx0" brushRef="#br0" timeOffset="5208.8263">4931 787 372 0,'0'-11'140'0,"0"11"-112"0,8-3-4 0,-5-1 56 15,1 8-48-15,20-4 24 16,-8 7-36-16,8 3 0 16,-4 4-12-16,3 4 12 15,-3-1-12-15,-12 4 16 16,4 1-16-16,-12-1 16 16,0 0-16-16,-12-7 60 15,12-4-40-15,0-6-4 16,16 3-12-16,-4-11-12 15,11 4 4-15</inkml:trace>
        </inkml:traceGroup>
        <inkml:traceGroup>
          <inkml:annotationXML>
            <emma:emma xmlns:emma="http://www.w3.org/2003/04/emma" version="1.0">
              <emma:interpretation id="{40CB1710-8790-4FBE-B1C6-F77900655A86}" emma:medium="tactile" emma:mode="ink">
                <msink:context xmlns:msink="http://schemas.microsoft.com/ink/2010/main" type="inkWord" rotatedBoundingBox="22273,1792 22178,2608 21598,2540 21693,1725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501.5473">4377 1912 320 0,'-28'17'120'0,"28"-17"-96"0,0 14-4 15,0-10 16 1,0-1-24-16,0-3 128 0,4 0-76 15,-4-3 32-15,12-1-56 0,0-6-4 16,-8-1-24-16,8-10 36 16,-8 7-24-16,3-21 4 15,5 0-16-15,4-39-8 16,-4 11 0-16,4-25-24 31,-4 14 12-31,0 4-4 0,7 13 4 16,9 1 76-16,-8 17-36 0,8-3 24 15,-1 11-36-15,-11 2 8 16,8 15-16-16,-4 0 12 16,-9 11-16-16,1 3-20 15,4 7 4-15,-16-4 40 16,8 11-20-16,-16 4 44 16,8-4-32-16,-16 0-4 15,4 0-12-15,1-3-84 16,-5 3 40-16,12-4-64 15,4 1 56-15,0-4-4 16,4 4 28-16,8-4 12 16,-8 3 8-16,3 4-20 15,-3 4 12-15,4-1 4 16,-4 4 4-16,-4 1 0 16,0-1 0-16,-4-4 32 15,-4 1-16-15,4-4 12 16,-3 0-16-16,-13-7 0 15,8 0-4-15,-12-7 12 16,12 3-12-16,-3-6-4 0,11 3 0 16,-4-4-40-16,8 1 20 0</inkml:trace>
          <inkml:trace contextRef="#ctx0" brushRef="#br0" timeOffset="4778.3375">4824 1578 456 0,'-4'10'168'0,"4"-10"-128"0,12 11-16 0,-8-8 16 15,0 4-28-15,7 4 24 16,13 3-24-16,-20 4 12 16,12-1-12-16,-16-3 20 15,0 4-20-15,-16-1-4 16,8 1-4-16,-15-4 56 15,7 0-32-15,-4-7 32 16,16 7-32-16,4-7 8 16,4 0-20-16,24-10 20 15,3 3-24-15,5-7-92 16,11 0 44-16</inkml:trace>
        </inkml:traceGroup>
      </inkml:traceGroup>
    </inkml:traceGroup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20.2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185A61-7BA3-4E84-9E53-A83238C399FE}" emma:medium="tactile" emma:mode="ink">
          <msink:context xmlns:msink="http://schemas.microsoft.com/ink/2010/main" type="writingRegion" rotatedBoundingBox="16890,1148 18716,68 19193,875 17367,1955"/>
        </emma:interpretation>
      </emma:emma>
    </inkml:annotationXML>
    <inkml:traceGroup>
      <inkml:annotationXML>
        <emma:emma xmlns:emma="http://www.w3.org/2003/04/emma" version="1.0">
          <emma:interpretation id="{7022D991-13DA-4828-97B9-BF36EBA3408A}" emma:medium="tactile" emma:mode="ink">
            <msink:context xmlns:msink="http://schemas.microsoft.com/ink/2010/main" type="paragraph" rotatedBoundingBox="16890,1148 18716,68 19193,875 17367,19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6C661F-68AB-4C2A-94E3-EAD9E0959CF8}" emma:medium="tactile" emma:mode="ink">
              <msink:context xmlns:msink="http://schemas.microsoft.com/ink/2010/main" type="line" rotatedBoundingBox="16890,1148 18716,68 19193,875 17367,1955"/>
            </emma:interpretation>
          </emma:emma>
        </inkml:annotationXML>
        <inkml:traceGroup>
          <inkml:annotationXML>
            <emma:emma xmlns:emma="http://www.w3.org/2003/04/emma" version="1.0">
              <emma:interpretation id="{30B18A59-7856-4FAB-9CA6-CDE782FC3681}" emma:medium="tactile" emma:mode="ink">
                <msink:context xmlns:msink="http://schemas.microsoft.com/ink/2010/main" type="inkWord" rotatedBoundingBox="17110,1673 17785,550 18323,873 17649,199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 1170 104 0,'-16'-4'36'0,"16"-3"-28"0,0-7 0 16,0 0 84-1,0 7-52-15,0-17 60 16,12 2-56-16,-4-20 60 16,-8 7-64-16,19-18 0 15,-7 11-24-15,8-18 8 16,0 15-16-16,4-15 4 15,11 0-4-15,-3-24-24 16,3 10 8-16,5-14 40 0,-4 21-20 16,3-3 112-16,-3 17-68 15,3-7 48-15,-7 15-64 0,3-1 16 16,1 14-36-16,-4 1 8 16,-5 13-16-16,-11 4-24 15,0 14 4-15,-20 0 48 16,0 7-20-16,-16 7 8 15,-3 4-16-15,-5-4 0 16,8 7-4-16,0-11-8 16,1 8 4-16,3-4-32 15,4 4 16-15,12-4-20 16,0 0 16-16,4 3 16 16,12 8 4-16,-4 3-20 15,-1 7 8-15,9-3 4 16,0 3 4-16,-12-7 0 15,4-3 0-15,-16 6 24 16,-4-2-12-16,-4-5 12 16,-4-6-12-16,-15 3-8 15,7 3 0-15,-8-2-4 16,12-5 0-16,1-3 0 16,3 0 0-16,16-3-264 15,8-11 144-15</inkml:trace>
          <inkml:trace contextRef="#ctx0" brushRef="#br0" timeOffset="359.9374">951 484 520 0,'-24'0'192'0,"24"0"-152"0,-19 25-8 0,-1-11 36 16,4 3-44-16,-20 8 32 16,5 3-28-16,-13 7 16 15,9-7-24-15,7-3-36 16,8-4 8-16,12-10-368 16,8-4 204-16</inkml:trace>
          <inkml:trace contextRef="#ctx0" brushRef="#br0" timeOffset="166.9244">571 431 456 0,'-19'-7'168'0,"19"7"-128"0,-8 32-16 0,8-7 68 32,8-8-56-32,0 4 4 0,3 7-24 0,9 4 16 15,8-7-20-15,4-8 24 16,7 4-24-16,-3-7 32 15,3 1-28-15</inkml:trace>
        </inkml:traceGroup>
        <inkml:traceGroup>
          <inkml:annotationXML>
            <emma:emma xmlns:emma="http://www.w3.org/2003/04/emma" version="1.0">
              <emma:interpretation id="{CB373E83-4BD7-4E72-90CF-6C0832F25876}" emma:medium="tactile" emma:mode="ink">
                <msink:context xmlns:msink="http://schemas.microsoft.com/ink/2010/main" type="inkWord" rotatedBoundingBox="18203,469 18759,141 19193,875 18637,1204"/>
              </emma:interpretation>
            </emma:emma>
          </inkml:annotationXML>
          <inkml:trace contextRef="#ctx0" brushRef="#br0" timeOffset="707.0735">1030-128 404 0,'0'-35'148'0,"0"35"-112"0,4-7-12 0,-4 7-32 15,8 0 0-15,0-7 4 16,0 7 4-16,4-3-12 15,0 6 8-15,-4-3-16 16,11 7 12-16,-7 0 84 16,-4 4-44-16,-8 6 16 15,8-3-28-15,-16 8 60 16,4-1-48-16,-12 3-20 16,4 1-12-16,-3-1 16 15,3-6-8-15,0-4-12 16,4 0 0-16,8-10 12 15,4-1-4-15,12-10 8 16,4 4-8-16,15-11-4 16,5 7 4-16,19 0-84 15,-4 3 44-15</inkml:trace>
          <inkml:trace contextRef="#ctx0" brushRef="#br0" timeOffset="1276.7911">1434 150 540 0,'-32'-7'200'0,"32"7"-156"0,12 0-12 15,8 0 16 1,0 0-32-16,15-3 56 0,1 3-40 0,7-4 20 16,5 1-32-16,11-4-36 15,-4 7 8-15,5-11-396 16,-9 11 224-16</inkml:trace>
          <inkml:trace contextRef="#ctx0" brushRef="#br0" timeOffset="1446.801">1715-12 384 0,'-16'11'140'0,"16"-11"-108"0,-16 39-8 0,4-15 92 16,8 4-68-16,-8 18 16 15,8 10-40-15,-8 22 40 16,8-8-36-16,1 0-16 16,-1-10-4-16</inkml:trace>
        </inkml:traceGroup>
      </inkml:traceGroup>
    </inkml:traceGroup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22.3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6B3CD56-642E-4665-AA9A-657CA59F0E08}" emma:medium="tactile" emma:mode="ink">
          <msink:context xmlns:msink="http://schemas.microsoft.com/ink/2010/main" type="writingRegion" rotatedBoundingBox="19177,1498 20292,58 21104,687 19989,2126"/>
        </emma:interpretation>
      </emma:emma>
    </inkml:annotationXML>
    <inkml:traceGroup>
      <inkml:annotationXML>
        <emma:emma xmlns:emma="http://www.w3.org/2003/04/emma" version="1.0">
          <emma:interpretation id="{0E846A0D-BE5A-46BC-B700-A58D2D59BF1A}" emma:medium="tactile" emma:mode="ink">
            <msink:context xmlns:msink="http://schemas.microsoft.com/ink/2010/main" type="paragraph" rotatedBoundingBox="19177,1498 20292,58 21104,687 19989,21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7B0ABD-A04D-4191-9831-263AA518CADD}" emma:medium="tactile" emma:mode="ink">
              <msink:context xmlns:msink="http://schemas.microsoft.com/ink/2010/main" type="line" rotatedBoundingBox="19177,1498 20292,58 21104,687 19989,2126"/>
            </emma:interpretation>
          </emma:emma>
        </inkml:annotationXML>
        <inkml:traceGroup>
          <inkml:annotationXML>
            <emma:emma xmlns:emma="http://www.w3.org/2003/04/emma" version="1.0">
              <emma:interpretation id="{1E3B02E3-193D-40CD-AAE6-5FC9CB16E194}" emma:medium="tactile" emma:mode="ink">
                <msink:context xmlns:msink="http://schemas.microsoft.com/ink/2010/main" type="inkWord" rotatedBoundingBox="19177,1498 20292,58 21104,687 19989,212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292 1180 288 0,'4'14'108'0,"-4"-14"-84"0,4-14-4 0,-4 4 100 15,4 6-68-15,0-13 52 16,8 3-64-16,0-25 52 16,-4 4-56-16,3-28 36 15,-3 10-40-15,8-25-20 16,0 5-4-16,0-29 8 16,0 10-8-16,3-20-20 15,1 13 4-15,8 4-12 16,0 25 8-16,-1-11 68 15,5 28-28-15,-4-3 8 16,3 17-24-16,-11 8 0 16,-4 13-4-16,4 8-40 15,-5 6 16-15,-7 15 16 16,4-4 0-16,-20 7 28 16,8 3-16-16,-4-3 4 15,0 4-8-15,-3-4 12 16,7 0-12-16,3-3-28 15,5 3 8-15,8 0 4 16,0 0 8-16,-4 0 0 16,8 4 0-16,-8 3-12 15,3 0 8-15,-15 0 20 16,8 3-8-16,-20 1-4 16,1 0 0-16,-17-1-4 15,0 1 0-15,-15-4 8 0,7-3-4 0,8-1 24 16,13-10-16-16,7 4-100 15,8-11 44-15,19 0-492 16,1 3 296-16</inkml:trace>
          <inkml:trace contextRef="#ctx0" brushRef="#br0" timeOffset="437.6675">2771 639 632 0,'-8'-4'236'0,"8"4"-184"0,0-7-16 0,8 0 60 16,4 7-60-1,3-7-12-15,5 4-16 0,0-8 16 16,16 1-12-16,-9-1-340 16,13 4 180-16</inkml:trace>
          <inkml:trace contextRef="#ctx0" brushRef="#br0" timeOffset="286.7665">2818 389 548 0,'-12'4'204'0,"12"-4"-156"0,20 3-16 0,-20 1 60 15,8 3-56-15,8 0 12 16,0 3-28-16,0 4 4 16,3 1-12-16,-3 2-24 15,0 1 4-15,-8 3 32 16,-8 0-16-16,-8 0 16 16,0 4-12-16,-12-4 0 15,0 0-4-15,-7 0-32 16,7-4 12-16,-12-2 56 15,28-1-20-15,-7-4 0 16,11 1-16-16,0-8-8 16,11 1 4-16,5-8 4 15,-4 1-4-15,8-4-160 16,-4 7 84-16</inkml:trace>
          <inkml:trace contextRef="#ctx0" brushRef="#br0" timeOffset="781.579">3008-353 248 0,'12'-38'92'0,"-12"38"-72"0,24-21-4 16,-12 10 148 0,7 7-92-16,1 1 32 15,8-8-60-15,-8 11-20 16,7 11-12-16,-15-4 0 16,0 14-8-16,-16 4 76 15,-12-1-44-15,-7 1 68 16,-1 3-64-16,-4-10 28 0,4-1-40 0,16 1-16 15,5-11-8-15,14-4 28 16,21 1-16-16,15-8-4 16,5 4-8-16,-1 4-368 15,-3 3 200 1</inkml:trace>
          <inkml:trace contextRef="#ctx0" brushRef="#br0" timeOffset="1186.6569">3479 256 508 0,'-8'3'188'0,"8"-3"-148"15,28 4-8-15,-9-8 116 0,5 4-88 0,28-10-16 16,-5 3-28-16,12 3-312 16,-11-3 160-16</inkml:trace>
          <inkml:trace contextRef="#ctx0" brushRef="#br0" timeOffset="1038.2626">3530 90 540 0,'-23'0'200'0,"23"0"-156"0,23-10-12 0,-7 6-8 16,0 4-20-16,16-3 8 16,-5 6-8-16,9-3 8 15,-1 0-8-15,1 0-240 16,-4 7 128-16</inkml:trace>
        </inkml:traceGroup>
      </inkml:traceGroup>
    </inkml:traceGroup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27.7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CD47C42-00FB-4E54-BA8F-D4C9CA37DF16}" emma:medium="tactile" emma:mode="ink">
          <msink:context xmlns:msink="http://schemas.microsoft.com/ink/2010/main" type="writingRegion" rotatedBoundingBox="17858,1852 21177,1848 21178,2033 17859,2037"/>
        </emma:interpretation>
      </emma:emma>
    </inkml:annotationXML>
    <inkml:traceGroup>
      <inkml:annotationXML>
        <emma:emma xmlns:emma="http://www.w3.org/2003/04/emma" version="1.0">
          <emma:interpretation id="{20FA2842-636B-4C4C-A4C1-0B90EBF515FA}" emma:medium="tactile" emma:mode="ink">
            <msink:context xmlns:msink="http://schemas.microsoft.com/ink/2010/main" type="paragraph" rotatedBoundingBox="17858,1852 21177,1848 21178,2033 17859,20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01F788-3F33-428E-ABEC-8CE8B8D1A601}" emma:medium="tactile" emma:mode="ink">
              <msink:context xmlns:msink="http://schemas.microsoft.com/ink/2010/main" type="line" rotatedBoundingBox="17858,1852 21177,1848 21178,2033 17859,2037"/>
            </emma:interpretation>
          </emma:emma>
        </inkml:annotationXML>
        <inkml:traceGroup>
          <inkml:annotationXML>
            <emma:emma xmlns:emma="http://www.w3.org/2003/04/emma" version="1.0">
              <emma:interpretation id="{151B4811-F72F-4947-B45A-C09F48977310}" emma:medium="tactile" emma:mode="ink">
                <msink:context xmlns:msink="http://schemas.microsoft.com/ink/2010/main" type="inkWord" rotatedBoundingBox="17858,1873 18194,1872 18194,2028 17859,202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78 1289 404 0,'-27'-7'148'0,"23"14"-112"0,-4-3-12 0,4-1 20 16,0 8-28-16,-8 3 20 16,8 4-20-16,-4-4 8 15,8 7-12-15,0-7-16 16,4 3 0-16</inkml:trace>
          <inkml:trace contextRef="#ctx0" brushRef="#br0" timeOffset="147.8938">900 1332 548 0,'0'10'204'0,"0"-10"-156"0,0 25-16 0,4-11 36 16,4 0-44-16,3 7-124 15,9 0 52-15</inkml:trace>
        </inkml:traceGroup>
        <inkml:traceGroup>
          <inkml:annotationXML>
            <emma:emma xmlns:emma="http://www.w3.org/2003/04/emma" version="1.0">
              <emma:interpretation id="{CF7E4E4C-9BFF-43B4-AFC3-AA1A3A572A0F}" emma:medium="tactile" emma:mode="ink">
                <msink:context xmlns:msink="http://schemas.microsoft.com/ink/2010/main" type="inkWord" rotatedBoundingBox="19970,1916 20164,1915 20165,2035 19971,203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54.4745">2751 1349 392 0,'-12'-17'148'0,"12"17"-116"0,-12 0-8 0,8-7 164 16,8 14-108-16,-8-7-8 16,4 7-44-16,-4 3-4 15,8-3-12-15,0 7 36 16,8-7-24-16,0 4-472 15,12 3 244-15</inkml:trace>
          <inkml:trace contextRef="#ctx0" brushRef="#br0" timeOffset="672.8081">2905 1339 508 0,'-16'17'188'0,"16"-17"-148"0,-7 21-8 15,7-10 28-15,7 3-40 16,1 11-132-16,8-8 60 0</inkml:trace>
        </inkml:traceGroup>
        <inkml:traceGroup>
          <inkml:annotationXML>
            <emma:emma xmlns:emma="http://www.w3.org/2003/04/emma" version="1.0">
              <emma:interpretation id="{A4AE000C-6830-4BE1-B3D2-CC0E1B236154}" emma:medium="tactile" emma:mode="ink">
                <msink:context xmlns:msink="http://schemas.microsoft.com/ink/2010/main" type="inkWord" rotatedBoundingBox="21034,1849 21177,1848 21178,2011 21035,2011"/>
              </emma:interpretation>
            </emma:emma>
          </inkml:annotationXML>
          <inkml:trace contextRef="#ctx0" brushRef="#br0" timeOffset="1020.7155">3807 1258 520 0,'-20'3'192'0,"20"-3"-152"0,0 0-8 15,4 0 160 1,0 0-112-16,8-3 72 16,4 3-88-16,12 0-28 15,3 3-20-15</inkml:trace>
          <inkml:trace contextRef="#ctx0" brushRef="#br0" timeOffset="1169.1098">3835 1398 572 0,'-52'7'208'0,"52"-7"-160"0,20 7-12 0,0-7 24 15,0 8-40-15,19-8 0 16,5 0-12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58.2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C779D3A-4CCA-4040-AA1B-9B697145CD3D}" emma:medium="tactile" emma:mode="ink">
          <msink:context xmlns:msink="http://schemas.microsoft.com/ink/2010/main" type="writingRegion" rotatedBoundingBox="3252,2286 5153,5573 4469,5968 2568,2681"/>
        </emma:interpretation>
      </emma:emma>
    </inkml:annotationXML>
    <inkml:traceGroup>
      <inkml:annotationXML>
        <emma:emma xmlns:emma="http://www.w3.org/2003/04/emma" version="1.0">
          <emma:interpretation id="{75ED90F5-F74A-430D-BCBE-C396D5AED08A}" emma:medium="tactile" emma:mode="ink">
            <msink:context xmlns:msink="http://schemas.microsoft.com/ink/2010/main" type="paragraph" rotatedBoundingBox="3252,2286 5153,5573 4469,5968 2568,26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343BCD-6917-457E-BC66-708FE404CFAA}" emma:medium="tactile" emma:mode="ink">
              <msink:context xmlns:msink="http://schemas.microsoft.com/ink/2010/main" type="line" rotatedBoundingBox="3252,2286 5153,5573 4469,5968 2568,2681"/>
            </emma:interpretation>
          </emma:emma>
        </inkml:annotationXML>
        <inkml:traceGroup>
          <inkml:annotationXML>
            <emma:emma xmlns:emma="http://www.w3.org/2003/04/emma" version="1.0">
              <emma:interpretation id="{18E43B35-FCF7-47FB-8ADF-A1F9713A391E}" emma:medium="tactile" emma:mode="ink">
                <msink:context xmlns:msink="http://schemas.microsoft.com/ink/2010/main" type="inkWord" rotatedBoundingBox="3252,2286 3686,3036 3047,3406 2613,265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281-930 300 0,'4'-10'112'0,"-4"10"-88"0,0 0-8 0,0 0 128 16,0 0-84-16,0 0 88 16,0 0-84-16,0 0-32 15,0 0-20-15,-11 0-12 16,3 4 0-16,0-4 16 16,-3 3-8-16,-9-6 4 15,9 3-4-15,-13-7 4 16,5 3-8-16,-12-6-4 15,19 6 4-15,-7-2-16 16,4 2 8-16,-1 1-4 16,5 3 0-16,-9 0-12 15,16 7 12-15,-11-4-24 16,7 7 20-16,-4 8-12 16,5 6 12-16,-1 13 24 15,-4 1-4-15,1 14-20 16,3 0 4-16,0-1 4 15,4-3 4-15,-3-6 0 16,-1-8 0-16,-4-3 0 16,12-7 0-16,-7-3 8 15,7-4-4-15,-8-3 16 16,8-1-12-16,-4-2 4 16,4-1-4-16,0-6 4 15,12-1-8-15,-5-3 8 16,13 0-8-16,-1 0-4 15,4 0 4-15,0 0-24 16,1 0 12-16,-1 0 40 0,0 7-20 0,0-4 16 16,1 1-16-16,-5-4-16 15,-4 0 0-15</inkml:trace>
          <inkml:trace contextRef="#ctx0" brushRef="#br0" timeOffset="275.7688">-3590-610 216 0,'0'-13'80'0,"0"13"-60"0,11-4-8 0,-3 1 160 16,4-1-96-16,7-3 84 15,8 4-92-15,0 0 0 16,0 3-44-16,0 0-12 16,-7 6-8-16,-1-2 20 15,1 3-12-15,-5-7 32 16,0 3-28-16,-3-3-136 16,0 0 64-16</inkml:trace>
          <inkml:trace contextRef="#ctx0" brushRef="#br0" timeOffset="720.8003">-3675-1226 280 0,'-8'-6'104'0,"8"6"-84"0,-4 3 0 0,4-6 92 15,4 3-64-15,0-4 0 16,11 4-32-16,1-7 40 16,7 4-28-16,4-4 28 15,0 4-28-15,4-8-16 16,4 4-8-16,0-3 12 16,-4 7-8-16,-4-4 16 15,0 7-16-15,-8-4-12 16,-3 4 0-16,-5-3 40 15,1 6-24-15,-8-3 16 16,4 0-16-16,-8 4-24 16,3 3 4-16</inkml:trace>
        </inkml:traceGroup>
        <inkml:traceGroup>
          <inkml:annotationXML>
            <emma:emma xmlns:emma="http://www.w3.org/2003/04/emma" version="1.0">
              <emma:interpretation id="{8B946C4F-27AA-4713-8D57-03959DD6E563}" emma:medium="tactile" emma:mode="ink">
                <msink:context xmlns:msink="http://schemas.microsoft.com/ink/2010/main" type="inkWord" rotatedBoundingBox="3834,3447 5086,5611 4469,5968 3218,380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591.4243">-2839 870 196 0,'0'0'72'0,"-8"0"-56"0,20 0-4 0,-12 0 56 15,0 0-40-15,0-3 32 16,15 3-32-16,-3-4 60 15,-5 1-48-15,13-4-16 16,-9 3-16-16,13-6 16 16,-5 7-12-16,8-8 4 15,-4 4-8-15,4-6-8 16,4 6 4-16,0-7-4 16,-4 7 0-16,-3-7 8 15,-1 14-4-15,-8-7 24 16,-3 7-16-16,-4-3-20 15,3 3 0-15,-7-3 20 16,0 6-4-16,0-3 4 16,0 0-4-16,-4 0-24 15,0 0 8-15,0 0 32 16,0 0-16-16,0 0-8 16,0 0-4-16,0 3 4 15,0-3 0-15,-4 7 16 16,4-7-8-16,-4 11-12 15,4-4 0-15,-4-1 4 16,8 1 0-16,-8 11 16 0,16-5-8 16,-12 15-12-16,8-4 0 0,-1 0 20 15,-3 7-8-15,-4 0-20 16,8 0 4-16,-12-7 32 16,8-3-16-16,-4-1 0 15,0-2-4-15,0-8 12 16,4 4-8-16,-4-8-4 15,0 8 0-15,0-10 12 16,0 9-8-16</inkml:trace>
          <inkml:trace contextRef="#ctx0" brushRef="#br0" timeOffset="13107.5521">-2332 1403 144 0,'4'0'52'0,"-4"0"-40"0,11 0 0 16,-7 0 60-1,4 0-40-15,4-3 40 16,-1 3-40-16,5-3 8 16,3-1-24-16,0-3 8 15,5 0-12-15,-1-3 0 16,4 3-4-16,0-3-16 0,-4 3 4 0,0-3 12 16,-3 3-4-16,-5 0-4 15,-3 3 4-15,-4-3 28 16,-1 7-16-16,-7-3 48 15,4 3-36-15,-4-3-4 16,0 6-16-16,0-3-16 16,0 0 4-16,0 0-4 15,0 0 0-15,0 0-12 16,0 0 12-16,-4 0 32 16,4 3-16-16,-3-3 0 15,3 0-4-15,-4 0-16 16,4 4 8-16,-4-4 20 15,4 3-8-15,-4-3-20 16,4 0 4-16,-4 0 20 16,4 0-4-16,-4 0-12 15,8 0 0-15,-4 0 40 16,0 0-24-16,-4 0 16 16,4 0-16-16,-4 0-8 15,4 0 0-15,-7-3 20 16,7 3-12-16,-4-7 12 15,4 4-12-15,-8-8-8 16,4 4 0-16,-4-6-24 16,8 6 12-16,-7-7 12 15,-1 4 0-15,-4-8 32 0,5 8-20 16,-5-7 20-16,8 7-20 0,-8-4-8 16,5 4-4-16,-5-4-4 15,8 7 0-15,-4 0 16 16,5 4-8-16,-5-4-20 15,8 3 4-15,-8-3-4 16,8 7 4-16,0-3 0 16,4 3 0-16</inkml:trace>
          <inkml:trace contextRef="#ctx0" brushRef="#br0" timeOffset="6726.1099">-2712 1314 176 0,'-7'-4'64'0,"7"4"-48"0,4 4-8 16,-4-4 44 0,0 0-32-16,0 0 0 0,0 0-12 0,0 0 48 15,0 0-32-15,0 0 32 16,0 0-28-16,0 0 36 16,0 0-36-16,0 0 20 15,0 0-28-15,3 0-28 16,1 3 4-16,-4-3 36 15,0 0-20-15,0 0 24 16,4 4-20-16,-4-4-16 16,8 7-4-16,0 0 20 15,-1-1-8-15,1-2-20 16,0-1 4-16,0 1 12 16,3-1 0-16,-3 1-4 15,4-1 4-15,-1-3 20 16,1 4-12-16,3-1-4 15,1 4-4-15,3-7 12 16,4 7-8-16,1 3-20 16,3-3 4-16,0 0 4 15,0 7 4-15,4-4 8 16,-4 4-4-16,0-1-4 16,0-2 4-16,0 3 12 15,0 3-8-15,1-3-4 16,-5 6 0-16,4-10-4 15,-8 11 0-15,1-4 8 16,7 1-4-16,-8-1-4 16,8 0 4-16,-8 0-4 0,12 4 0 15,-7-4-12-15,7 0 8 0,-4 0 12 16,0 1-4-16,4-8 8 16,-4 4-8-1,4-4 16-15,0 4-12 0,0-4 16 16,-4 0-16-16,-4-3-12 15,0 4 0-15,-3-4 4 16,3 3 0-16,-8 0 16 16,1 0-8-16,-5-3 32 15,5 0-24-15,-8-3-4 16,-1-1-8-16,-3-3 4 16,0 4-4-16,-4-1 24 15,4 0-16-15,-4-3-12 16,0 0-4-16,0 4 20 15,4-1-8-15,-4 1 4 16,4-1-4-16,-4 1 20 16,4-1-16-16</inkml:trace>
          <inkml:trace contextRef="#ctx0" brushRef="#br0" timeOffset="14392.0191">-2789 1097 112 0,'-12'-7'44'0,"12"7"-36"0,20 4 0 16,-20-4 48-1,0 0-32-15,0 0 52 16,11 7-44-16,-3-4 4 16,0 0-24-16,4 1 0 0,3 3-4 0,-3-4 12 15,-1 4-12-15,-3-3-28 16,0-1 8-16,-8 0 32 15,7 1-12-15,-7-4 8 16,0 0-8-16,0 0-16 16,0 0 4-16,0 0 4 15,4 7 0-15,-4-4 16 16,0 1-8-16,0-1-72 16,8 1 32-16,-8-4-4 15,0 0 20-15,0 0-4 16,0 3 8-16,0-3-44 15,0 7 28-15,0-4-28 16,0 1 32-16,0-1 12 16,0 1 8-16,0-1-32 15,0 0 20-15,0-3-4 16,0 0 12-16,0 0 8 16,0 7 0-16</inkml:trace>
          <inkml:trace contextRef="#ctx0" brushRef="#br0" timeOffset="14518.3572">-2669 1211 36 0,'4'7'-4'0,"-4"-1"4"16,4 1 0-16,-4 0 24 16,4 0-12-16,-4 3 48 15,4 4-32-15,-4-3-4 16,3 2-16-16,-3-2-16 16,4 2 4-16</inkml:trace>
          <inkml:trace contextRef="#ctx0" brushRef="#br0" timeOffset="-691.0087">-2739 1255 176 0,'-3'-3'64'0,"3"3"-48"0,0-3-8 0,0-1 76 15,0 8-48-15,0-4 24 16,0 0-40-16,0-4 28 16,7 1-32-16,-3-4 56 15,0 7-40-15,0-7 12 16,0 7-28-16,-8-4 36 16,4 4-28-16,-4-3 20 15,0 0-24-15,-4-4 8 16,8 7-16-16,-3-4-8 15,6 4 0-15,1-3-4 16,-4 3 0-16,0-7 8 16,0 3-4-16,-7-6-4 15,7 7 4-15,0-8 4 16,-4 5-4-16,-4-12 24 16,8 8-16-16,0-14 4 15,-8 3-8-15,0-13-8 16,8 6 4-16,-11-10-16 15,11 8 8-15,0-8 12 0,-8 10-4 16,8-3-4-16,-4 11 4 16,-4-8-4-16,1 7 0 0,-9-6 8 15,8 3-4-15,-15-7 16 16,12 3-12-16,-9-10-4 16,9 7 0-16,-13-17-24 15,9 7 12-15,-4-7-4 16,3 6 4-16,1-2 8 15,3 6 0-15,-3-3 0 16,7 10 0-16,-4-4 44 16,1 11-24-16,-5 0-8 15,8 7-8-15,-3-4-4 16,-1 4 0-16,-3-4 16 16,-1 4-8-16,5-4-20 15,-1 4 4-15,-4 0-4 16,9 7 4-16,-1-4 0 15,0 7 0-15,4-3 0 16,4 3 0-16,-7 0 16 16,14 4-4-16,-7-4-28 15,0 7 12-15,0-4-4 16,0 4 8-16,0-3 32 16,0 6-12-16,-7-3-20 15,7 7 0-15,0-3 40 16,0-1-20-16,-8 0-28 15,8 4 8-15,0 0-16 0,-8 4 12 0,4 2 8 16,-4 1 4-16,1 3 0 16,7 4 0-16,-4-4-12 15,-4 4 8-15,4-1 20 16,4 1-8-16,-7-4-12 16,7 4 0-16,-12-4 4 15,12 0 0-15,-8 1 8 16,8-5-4-16,0-2-4 15,0-11 4-15,8 0 28 16,-8 0-16-16,0 0 4 16,8-7-12-16,-8 0-8 15,4 3 4-15,-4-6 12 16,7 3-8-16,-7-3-12 16,8 6 0-16,-8-6-16 15,12 7 12-15,7-4-4 16,0-4 4-16,5 1 8 15,-5 3 0-15,12-3 16 16,4 3-8-16,-8-3-28 16,0 6 8-16,0-3 4 15,-4 7 8-15,-3-3 16 16,-5 3-8-16,-3-7 16 16,-5 7-16-16,-7-3 4 15,0 3-4-15,0-4 56 16,0 4-36-16,0-3-12 15,0-1-8-15,-11-3 0 0,7 4-4 16,-8-7-4-16,1 6 4 16,-12-6 12-16,3 3-8 15,-11-7 4-15,4 7-4 0,0-6-16 16,0 6 4-16,0-7-4 16,7 7 0-16,13-3 8 15,-1 3 0-15,8-7-36 16,8 7 20-16</inkml:trace>
          <inkml:trace contextRef="#ctx0" brushRef="#br0" timeOffset="16321.7216">-2808 1128 248 0,'0'-10'92'0,"0"10"-72"0,7 0-4 16,-7 0 44-1,8 7-36-15,-4-4-20 16,12 1-4-16,-5-1-8 16,-3 4 0-16,4-4 24 15,7 4-8-15,-11 0-12 16,11 3 0-16,-11-6 20 15,3 3-8-15,-11-7 24 0,8 0-20 0,-8 3 4 16,0 1-8-16,0-4 4 16,0 0-8-16,0 0-12 15,0 0 4-15,0 3 12 16,8 0-4-16,-4-3-20 16,-4 4 8-16,7-4 12 15,-7 0 0-15,0 0 24 16,0 0-16-16,8 0-12 15,-8 0-4-15,0 0 12 16,0 0-4-16,0 0-4 16,0 0 4-16,8 0-4 15,-4 3 0-15,-4-3-12 16,0 0 8-16,0 4-24 16,4 6 16-16,0 0 4 15,-1 4 8-15,1-3 16 16,0 2-8-16,0 1-4 15,0 0 0-15</inkml:trace>
        </inkml:traceGroup>
      </inkml:traceGroup>
    </inkml:traceGroup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08.3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86B602B-5984-48C7-8DC6-A6D3BD7910CB}" emma:medium="tactile" emma:mode="ink">
          <msink:context xmlns:msink="http://schemas.microsoft.com/ink/2010/main" type="inkDrawing" rotatedBoundingBox="8116,10564 8449,2026 11104,2130 10772,10667" semanticType="enclosure" shapeName="Other">
            <msink:sourceLink direction="with" ref="{9BF98ADC-8873-4389-9699-4C900744D5B9}"/>
            <msink:sourceLink direction="with" ref="{3405C1C6-E37B-453F-820B-135BBBE7E667}"/>
            <msink:destinationLink direction="with" ref="{5B4FB54A-2842-45FE-855F-27C8CCA9AD90}"/>
            <msink:destinationLink direction="with" ref="{6F7C3D15-B468-465E-944C-33B2A9EBA626}"/>
          </msink:context>
        </emma:interpretation>
      </emma:emma>
    </inkml:annotationXML>
    <inkml:trace contextRef="#ctx0" brushRef="#br0">-3 0 144 0,'-4'-4'52'0,"4"4"-40"0,0 0 0 0,0 0 36 16,0 0-28-16,0 0-8 15,0 0-8-15,4 0 20 16,0 4-12-16,0-4 4 16,0 3-8-16,0 1 4 15,0-1-8-15,-4-3 32 16,0 0-20-16,4 0 48 15,-1 0-36-15,1 0-4 16,0 0-16-16,0 0-16 16,4 0 4-16,0 0 4 15,4 0 0-15,-4 0 16 16,4 0-8-16,-4 0-12 16,0 4 0-16,0-4 12 15,-1 3-4-15,-3-3 8 16,4 0-8-16,0 0 16 15,4 0-12-15,-4-3 4 16,4 3-4-16,-4-4-16 16,4 1 4-16,-4-4-4 0,3 7 0 15,-3-4 8-15,4 8 0 0,-4-4-12 16,4 3 8-16,-4 1 40 16,4-1-24-16,0 1 8 15,-1-1-12-15,9 1-16 16,-4-1 4-16,4 1 4 15,0-1 0-15,3 1 16 16,5-1-8-16,-4-3-4 16,4 4 0-16,-5-4 4 15,-3 4-4-15,0-4-4 16,4 0 4-16,-5-4 4 16,5 11-4-16,-4-3-12 15,0-4 4-15,-5 7-4 16,5-7 0-16,-4 7 8 15,0 0 0-15,0-7-20 16,-1 7 12-16,-3 0 4 16,0-4 4-16,-4 4 0 15,0 0 0-15,4 0 8 16,-4 0-4-16,4 0 16 16,-4 0-12-16,3-3-12 15,5 3 0-15,-4-4 4 16,0 5 0-16,4-5 24 15,4 1-12-15,-1-4-32 16,1 3 12-16,-4 1 20 16,4-1-8-16,0 1-8 0,-1 3 0 15,1-4 4-15,0 4 0 16,0-3 16-16,-1 3-8 0,1-4-12 16,4 4 0-1,-4-3-4-15,7-1 0 0,-7 1 8 16,4 3 0-16,-4 0 0 15,-4 0 0-15,-5 0 32 16,5 0-16-16,-4 0 12 16,4 4-16-16,-4-4 12 15,0 0-16-15,-4 0-12 16,3 0 0-16,1-4 12 16,0 1-4-16,0 3-20 15,4 0 8-15,-4-4 20 16,4 4-4-16,-5 0-20 15,5 0 4-15,0 0 20 0,0-3-4 16,-4-1 4 0,4 5-4-16,-5-1-8 15,5 0 4-15,0-4 20 16,4 4-12-16,-4 0-4 16,3 4-4-16,1-4-16 15,0 3 8-15,8-3 20 16,-8 4-8-16,7-1-20 15,1 1 4-15,-8 0 12 16,-1-1 0-16,-7 1-4 16,12-1 4-16,-12 4 4 15,0-3-4-15,-4-1 24 0,8 4-16 0,-5-3-4 16,1-4-4 0,0 0 4-16,0 4-4 0,-4-4-12 15,4 3 4-15,-4 1 28 16,0 6-12-16,-4-10-20 15,7 7 0-15,-7 4 12 16,0-8 0-16,-4 5 8 16,16 2-8-16,-12-3-4 15,4 4 4-15,4-4 12 16,-4 3-8-16,4-3-28 16,-4 4 8-16,7-4 32 15,-3 0-12-15,0 0 0 16,4 0-4-16,-4-3-4 15,0 3 0-15,0-4 0 16,-1 5 0-16,1-8 0 16,4 3 0-16,-4 1 24 15,4-1-12-15,-4 1 4 16,0-1-8-16,-1-3-24 16,1 4 8-16,-4-1 4 15,0 5 4-15,0-5 8 16,0 1-4-16,-4-1 8 15,4 1-8-15,-4 3-12 16,4 0 4-16,0 3 4 16,-1 1 0-16,1 3 0 15,4 4 0-15,-4 3 8 16,4 0-4-16,-4 4 8 0,4-4-8 16,-4 3 8-16,0 1-8 15,-4-4-4 1,4 0 4-16,-5-3-16 0,5 0 8 0,-4-4 12 15,0 0-4-15,0-4 16 16,4 1-12-16,-4-4-12 16,4 4 0-16,-4-4 4 15,4 0 0-15,-4 0-12 16,4 0 8-16,-4 3 20 16,4 1-8-16,-8 3-12 15,4 0 0-15,0 4 12 16,3 3-4-16,-7 0 8 15,4-3-8-15,-4-1 16 16,0 4-12-16,0-7-4 16,0 1 0-16,0-1-16 15,4 0 8-15,-4-4 12 16,4 4-4-16,-4 1-12 16,4-1 4-16,-4 0 4 15,4-4 0-15,-4 1 8 16,0 3-4-16,0-10-4 15,0 3 4-15,0 0 12 16,0-4-8-16,0 1-4 16,0-1 0-16,0 1-16 15,0-1 8-15,0 1-16 16,0 3 12-16,0-3 12 16,0 3 0-16,0-4 16 0,0 4-12 0,0 0-4 15,0 0 0-15,0 4 12 16,0-4-8-16,-4 4-12 15,4-1 0-15,0 4 12 16,4 0-4-16,-4 0-12 16,0 8 4-16,0-8 12 15,0 7-4-15,0-4 8 16,0 1-8-16,-4 0-12 16,4-4 4-16,-4 0 4 15,4 0 0-15,0-3-12 16,0-1 8-16,0 1 28 15,0-1-12-15,0-3-12 16,4 7-4-16,-4-10 4 16,0 10 0-16,-4-7 8 15,4 4-4-15,-4-1-12 16,0 1 4-16,-4 0 4 16,8-1 0-16,-7 1 0 15,7 3 0-15,-8 0 0 16,8 0 0-16,-4 4 16 15,8-1-8-15,-8 1-4 16,4 3 0-16,-4 0-4 16,8-3 0-16,-8-1 8 15,0-3-4-15,-4 0-4 16,8-3 4-16,-8 0 4 16,8-4-4-16,-4 0-20 15,4 0 8-15,-4-4 20 16,0 4-4-16,-4-3-28 0,8 3 8 15,-8-3 32-15,4 3-12 0,-8-4 0 16,5 4-4-16,-9-3 4 16,4 3-4-16,-4 0-20 15,4 0 8-15,-4 4 20 16,4-1-4-16,-3 1-12 16,3 3 0-16,-4 0 4 15,4 4 0-15,-4-1-12 16,4 4 8-16,-3 0 4 15,3-3 0-15,-4 3 16 16,4 0-8-16,-4 0-4 16,4-3 0-16,-3 0-16 15,-1-4 8-15,0 0 4 16,12-4 0-16,-8 1 0 16,4 0 0-16,-4-4 0 15,4 3 0-15,-4-3 8 16,9 4-4-16,-9-8 16 15,8 5-12-15,-8-1-28 16,8 0 8-16,-16 0 4 16,12 3 8-16,-4-3 8 15,12 4-4-15,-8 0-12 16,-3-1 4-16,3 8 4 16,8-4 0-16,-16-4 8 15,16 8-4-15,-12-4-4 0,0-3 4 16,4 3-4-16,0-4 0 0,-4 4 8 15,4-3-4-15,-11 3-12 16,19-3 4-16,-20-4 4 16,12 3 0-16,-12-3 0 15,0 4 0-15,1-7 16 16,11 6-8-16,-12-6-12 16,8-4 0-16,4 7-4 15,-12-4 0-15,13-3 32 16,-13 0-12-16,0 0-12 15,12 4-4-15,-12-4-16 16,8 7 12-16,-7-7 20 16,3 4-4-16,-4-4-4 15,0 7 0-15,12-7-16 16,-4 3 8-16,-7-3 12 16,11 0-4-16,-12 4-20 15,12 3 8-15,-12-7 20 16,8 0-4-16,5 4-4 15,-5 3 0-15,0 0-4 16,4-4 0-16,-8-3 0 16,16 0 0-16,-12 7 16 15,4-3-8-15,-4-4-20 16,5 7 4-16,-5-3 12 16,4 3 0-16,-12 0-12 15,8 0 4-15,-4-4 20 16,-4 8-8-16,1-11-12 0,-1 11 0 15,0-8 12-15,0 1-4 0,-7-1-12 16,7 4 4-16,-8-7 12 16,8 4-4-16,-7-1 8 15,-1 1-8-15,0 0-4 16,9-1 4-16,-9-3 4 16,8 4-4-16,0-4-28 15,1 3 12-15,-1-6 12 16,8 3 4-16,-4-4 8 15,8 4-8-15,-12-3-12 16,12-1 4-16,-11 1 4 16,11 3 0-16,-8-7 0 15,8 7 0-15,-12 0 0 16,8 0 0-16,-11 0 0 16,7 0 0-16,-12 0 8 15,8 0-4-15,-11-3 8 16,11 3-8-16,-12-4-4 15,5 1 4-15,-1-1 72 16,8 1-40-16,-8-4-20 16,9 3-16-16,-9 1 8 15,8 3-4-15,-4-4-12 16,1 1 4-16,3-1 12 16,0 4-4-16,-8-3 24 15,9 3-16-15,-1-4 12 16,8 1-12-16,-4-4 12 0,8 3-16 15,-4-3 16-15,9 0-16 0,-5 0-4 16,8 0 0-16,-8 0-4 16,8 4 0-16,-8-4 0 15,8 7 0-15,-12-7 8 16,12 0-4-16,-8 0 8 16,4 7-8-16,-4-7 40 15,0 0-20-15,0 0 4 16,8 0-16-16,-12 0 0 15,12 0-4-15,-7-7 20 16,3 7-16-16,-4 0-4 16,0 0-4-16,4 0-24 15,0 0 12-15,-8 0 4 16,12 0 4-16,0 0-20 16,0 0 12-16</inkml:trace>
    <inkml:trace contextRef="#ctx0" brushRef="#br0" timeOffset="-126232.3828">227-1225 236 0,'-4'0'88'0,"0"-7"-68"0,8 7-4 15,-4 0 68 1,0 0-48-16,0 0 24 0,0 0-40 15,0 0 52-15,0 0-40 0,-4 0 28 16,4 0-32-16,-4 0-36 16,4 7 4-16,-4-7 16 15,8 10-4-15,-8-3-20 16,4 0 4-16,-4 0 12 16,4 8 0-16,-4-5 8 15,4-3-8-15,-8 7-4 16,8-3 4-16,-4 3 28 15,8 3-16-15,-4 4 12 16,0-3-16-16,-4 7-24 16,4-4 4-16,-4-4 12 15,4 4 0-15,-8 4 8 16,4 0-8-16,-4 6-12 16,4 4 4-16,-7 8 4 15,7 2 0-15,0 5-12 16,4-5 8-16,-4 1-16 15,8-7 12-15,-4-1 20 16,4-2-4-16,-4-1-4 16,4 0 0-16,-8 11-4 15,0-8 0-15,-8 19 8 16,4 2-4-16,-4 15 16 16,4-7-12-16,-8 3-20 15,8-10 4-15,-7 3 20 16,3-6-4-16,-4 6 16 15,8-7-16-15,-4 14-12 0,8-6 0 0,-4 3-4 16,4-8 0-16,0 1-12 16,4-11 12-16,0 1-12 15,8-8 8-15,-4 11 36 16,0-11-16-16,-4 25-8 16,4 3-4-16,-4 0 12 15,0 0-4-15,-8 1 16 16,8-8-12-16,0-3 4 15,-8 0-4-15,4 10-32 16,4-3 12-16,-8 7 32 16,8-8-12-16,0-2-28 15,8-8 12-15,-4-3 28 16,0-4-12-16,-4 4-8 16,0-4-4-16,0 18 4 15,0-4 0-15,-4 18 0 16,4-7 0-16,0 7 16 15,-4-11-8-15,-4 11-12 16,4-7 0-16,-3 17 4 16,3-7 0-16,-12 1 16 15,12-15-8-15,-4 4-12 16,8-11 0-16,-8 8 4 16,8-5 0-16,-8 15 0 15,8-7 0-15,-4 4 16 16,8-8-8-16,-4 0 4 15,-4-10-4-15,0 17-24 0,4-10 8 16,-4 14 4-16,0 0 4 0,0-4 8 16,0-14-4-1,-4 8 8-15,12-15-8 0,-12 11-12 16,8-11 4-16,0 7 12 16,0-3-4-16,0 4-4 15,0-8 4-15,8-3 4 16,-4-4-4-16,4-4 8 15,0 1-8-15,-4-4-12 16,4-3 4-16,-4 7 4 16,4-8 0-16,-8 19 8 15,0-5-4-15,0 19-20 16,0-15 8-16,0 7 32 16,4-3-16-16,-4-4 0 15,4-3-4-15,0-7 4 16,-4-4-4-16,8-3 8 15,-4-4-8-15,-4 3 8 16,8-2-8-16,-8 13-4 16,7 4 4-16,-3 13 4 15,-4-2-4-15,0 6 8 16,4-7-8-16,-4-3-4 16,0-11 4-16,0-3 12 15,0-7-8-15,0 10 48 16,4-3-28-16,0 13-4 15,0-2-16-15,0-1 20 16,4-7-16-16,-4-7-4 0,4-3-4 16,-4-4-4-16,0-3 0 0,-4 3 0 15,4 0 0-15,-8 7 8 16,4-3-4-16,-4 10 8 16,0 1-8-1,-4 2 24-15,8-3-16 0,-4-6-20 16,4-5 0-16,-8-2 32 15,12-8-16-15,-4-4 16 16,4-3-12-16,-4 0-16 16,4 4 0-16,0 0-4 15,4-4 0-15,-4 0 8 16,4 0 0-16,-8-3 0 16,4-1 0-16,-4-13-36 15,8-1 20-15</inkml:trace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14.9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1BE1BEE-B4F9-44B4-A025-2EBB3812A8C5}" emma:medium="tactile" emma:mode="ink">
          <msink:context xmlns:msink="http://schemas.microsoft.com/ink/2010/main" type="inkDrawing" rotatedBoundingBox="5798,7777 8220,6003 8287,6094 5865,7868" semanticType="strikethrough" shapeName="Other">
            <msink:sourceLink direction="with" ref="{B3291627-D7C6-42A7-BAB9-E0592112E709}"/>
          </msink:context>
        </emma:interpretation>
      </emma:emma>
    </inkml:annotationXML>
    <inkml:trace contextRef="#ctx0" brushRef="#br0">0 1783 132 0,'8'-11'52'0,"-4"15"-44"0,0-4 4 16,-4-4 60-1,3 4-40-15,-3-3 40 16,0 6-40-16,0-3 24 16,0 0-28-16,0 0 16 15,0 0-24-15,4 0 16 0,0 0-20 0,0-3 20 16,0 3-24-16,-4-4 40 15,4 4-28-15,0-3 12 16,4-1-20-16,0 1 8 16,0 3-12-16,-4-4-8 15,4 4 0-15,-4-3 4 16,0 3-4-16,4-4-12 16,0 4 4-16,-5-7 28 15,1 7-12-15,4-7 32 16,0 7-28-16,8-11-24 15,-8 11 4-15,0-7 16 16,8 7-4-16,-4-7-4 16,-1 0 0-16,-3 4-4 15,8-1 0-15,-4-6 8 16,0 3-4-16,-4-7-4 16,4 14 4-16,-4-18 12 15,7 11-8-15,-3-3-12 16,-4-5 0-16,0 5 28 15,4-1-12-15,-4-3-4 16,4 7-4-16,-4-10-4 16,0 3 0-16,0-4 0 15,3 11 0-15,1-18 0 16,0 8 0-16,0-1 0 16,4-3 0-16,-4 7 16 15,3-4-8-15,1 4-4 0,0 4 0 16,0-4-24-16,4 0 12 15,0 3 20-15,-1-3-4 0,1 4-4 16,4-4 0-16,0-1-4 16,-1 8 0-1,1-3-12-15,-4 3 8 0,0-7-4 16,-1 14 0-16,-3-11 16 16,4 4-4-16,-4 0 8 15,4 7-8-15,-5-14-12 16,1 14 4-16,0-10 4 15,0 3 0-15,0-1 0 16,-1 1 0-16,-3-10 0 16,4 10 0-16,-4-7-12 15,0 3 8-15,-4 4 12 16,4 0-4-16,0-3-4 16,3 3 4-16,-3-4 4 15,4 4-4-15,0-11-4 16,4 8 4-16,-1-4-4 15,1 3 0-15,0-10 8 16,0 4-4-16,4 2-20 16,-5-2 8-16,1 3 4 15,0-4 4-15,4 4 8 16,-1-7-4-16,1 4-4 16,0 2 4-16,0-2-4 15,-1 3 0-15,1-4-20 16,0 4 12-16,-4-3 12 15,3 3 0-15,-3-4 8 0,0 4-8 0,-4 0-4 16,-1 3 4-16,-3-3-16 16,4 4 8-16,-4-4 28 15,4 3-12-15,-4-3-20 16,4 7 0-16,-1-4 20 16,1 4-4-16,0-3-20 15,0 3 4-15,-4-4 12 16,4 4 0-16,-5-7-12 15,5 4 4-15,0-4 12 16,0 6-4-16,4-6-4 16,-1 7 4-16,1-7 4 15,0 7-4-15,-4-7-4 16,4 7 4-16,-1-3-24 16,1 3 12-1,-4-4 4-15,0 4 4 0,-4-4 0 16,3 4 0-16,1-7 8 15,0 7-4-15,0-7-20 16,0 0 8-16,-4 4 12 16,-1 3 0-16,-3-7-4 15,0 7 4-15,0-4-16 16,0 4 8-16,0-7 12 16,4 7-4-16,-4-4-4 15,0-3 4-15,0 4 12 16,0-4-8-16,-1 0-12 15,5 3 0-15,-8-10-4 0,4 10 0 16,0-3 24-16,4 7-8 0,-4-10-20 16,4 10 4-16,-4-7 4 15,4 7 4-15,-5-4 8 16,1 4-4-16,0-4-4 16,4 8 4-16,-4-8 28 15,4 8-16-15,0-8-4 16,0 4-8-16,-4-3-4 15,3 6 0-15,1-6 24 16,0 6-12-16,-4-3 12 16,4 4-12-16,-4-4-8 15,0 7 0-15,-4-7 48 16,0 7-28-16,-4-4-12 16,0 8-4-16,0-8-8 15,0 4 0-15,0-3 0 16,0 6 0-16,0-3-12 15,0 0 8-15,0 0 28 16,0 0-12-16,0 0-4 16,0 0-4-16,0 4-456 15,0 3 248-15</inkml:trace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36.3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0 0 196 0,'12'0'72'0,"-12"0"-56"0,16 0-4 0,-8 0 72 16,3 0-48-16,5 0 12 15,4 0-28-15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38.5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B4FB54A-2842-45FE-855F-27C8CCA9AD90}" emma:medium="tactile" emma:mode="ink">
          <msink:context xmlns:msink="http://schemas.microsoft.com/ink/2010/main" type="inkDrawing" rotatedBoundingBox="8339,5904 10161,3831 10244,3904 8422,5977" semanticType="callout" shapeName="Other">
            <msink:sourceLink direction="with" ref="{D86B602B-5984-48C7-8DC6-A6D3BD7910CB}"/>
            <msink:sourceLink direction="with" ref="{24694F74-EC68-4EF5-A2ED-AEE821FD2FF1}"/>
          </msink:context>
        </emma:interpretation>
      </emma:emma>
    </inkml:annotationXML>
    <inkml:trace contextRef="#ctx0" brushRef="#br0">0 2060 124 0,'4'-7'44'0,"8"4"-32"0,0-1-4 0,-8 1 20 16,4-1-16-16,8-6 48 15,-4-1-32-15,4-6-4 16,-1 3-16-16,5-14-16 16,0 6 4-16,4-9 12 15,-1 6-4-15,1-10 8 16,0 10-8-16,0-6 8 16,-1 6-8-16,1-7-12 15,4 11 4-15,-1-7 12 16,5 7-4-16,0-11 24 15,-1 15-16-15,5-11-20 16,0 10 0-16,-1-13 12 0,1 9 0 16,-1-9-20-16,-3 6 8 15,0-10 4-15,-1 7 4 0,1-11 0 16,-4 8 0-16,-5-19 16 16,-3 19-8-16,4-8 4 15,0 7-4-15,3-3 4 16,-3 11-8-16,4-8-4 15,3 7 4-15,-3-6-4 16,-4 10 0-16,0-4 8 16,-1 0-4-16,1-6-20 15,0 10 8-15,0-11 12 16,3 7 0-16,1-6 8 16,4-1-8-16,-5-7-4 15,-7 1 4-15,4 6-4 16,-1 4 0-16,-3 0-20 15,-4 7 12-15,-4-7 12 16,4 10 0-16,-4-3 24 16,3 7-16-16,-3-7 24 15,0 3-24-15,4-6-12 16,0 2-4-16,0-6 4 16,11 7 0-16,-7-7 8 15,4 3-4-15,-4-3 8 16,7 11-8-16,-11-8-20 15,-4 8 8-15,0-8 32 16,4 7-16-16,3-10 28 16,-7 7-24-16,4-7-4 0,4 7-4 0,-8-4 40 15,8 11-24 1,-5-3-8-16,-3 6-8 0,-4 1 40 16,4 3-24-16,-12 0 8 15,8 3-16-15,-8-3-16 16,0 7 0-16,0-4 12 15,0 8-4-15,0-4 16 16,0 0-12-16,0 3 32 16,8 1-24-16,-8 0-232 15,4 3 112-15</inkml:trace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48.0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E445EC8-A61F-49A2-A712-B4AD7488E4DD}" emma:medium="tactile" emma:mode="ink">
          <msink:context xmlns:msink="http://schemas.microsoft.com/ink/2010/main" type="inkDrawing" rotatedBoundingBox="5802,3814 8267,5827 8179,5935 5714,3922" semanticType="underline" shapeName="Other">
            <msink:sourceLink direction="with" ref="{75295FB4-3C3D-4B39-A51B-44738A4E20A7}"/>
          </msink:context>
        </emma:interpretation>
      </emma:emma>
    </inkml:annotationXML>
    <inkml:trace contextRef="#ctx0" brushRef="#br0">13 3 364 0,'-12'3'132'0,"12"1"-100"0,4-4-12 0,-4 0 96 15,0 0-68-15,4 0 88 16,4 0-80-16,4-4 8 16,-1 4-40-16,1-3 24 15,0 3-32-15,-4-4 4 16,0 4-12-16,-8-3 20 16,0 6-16-16,0 1-12 15,4-1-4-15,-4 1 28 16,4-1-12-16,0 4 32 15,4 0-28-15,0-3 20 16,4 3-20-16,-1 0-8 16,1 0-4-16,0 0 4 15,4 0-4-15,-8 0-12 16,4 4 4-16,-4-1 4 16,0 1 0-16,-5-1 8 15,9 4-4-15,-12-3-4 16,8-1 4-16,0 1 4 15,0 0-4-15,0-4-12 16,4 3 4-16,0-3-4 16,0 4 0-16,-1-1 16 15,1 1-4-15,0-1-12 16,4 4 4-16,-8-3-4 16,0 3 0-16,4-3 16 15,0 3-4-15,-1-4-4 16,5-3 4-16,-8 4-4 0,8-1 0 0,-4-3 8 15,4 4-4-15,0-11-12 16,-1 10 4-16,1-6 4 16,0 3 0-16,0-3 0 15,4-1 0-15,-9-3 8 16,5 7-4-16,-4-3-12 16,8 3 4-16,-8-4 12 15,4 4-4-15,-1-3-4 16,1 3 4-16,0 0 4 15,4 3-4-15,-4-3-12 16,3 4 4-16,1-1-4 16,0 5 0-16,0-1 0 15,0 0 0-15,-1 0 16 16,1 3-4-16,-4-3-4 16,4 4 4-16,-4-4-16 15,-1 0 8-15,-3 0 4 16,4 4 0-16,-4-1 0 15,0 1 0-15,0-1-12 16,-4 1 8-16,3-4 12 16,5 4-4-16,-4-4 8 15,0 3-8-15,4-3-4 16,-4 0 4-16,4-3-4 16,-5 3 0-16,1 0-12 15,4 0 8-15,-4 0 4 0,8 0 0 16,-4 0 8-16,-5 0-4 0,9-3-4 15,0 3 4-15,8-3 4 16,-1-1-4-16,-7-3-12 31,0 4 4-31,8-4-4 0,-9 3 0 16,1-3 8-16,0 4 0 0,-4-1 16 16,4 1-8-16,-9 0-20 15,-3-1 4-15,4 1 12 16,-4 3 0-16,0 0-4 15,4 0 4-15,0 0-16 16,4 3 8-16,3 1 12 16,-7 0-4-16,8-4-4 15,0 3 4-15,-4-3-24 16,-1 4 12-16,-7-4 20 16,4 7-4-16,-4-3 4 15,0-1-4-15,4 1-16 16,0-1 4-16,4-3-16 15,-1 1 12-15,5-5 40 16,4 4-20-16,-4 0-20 16,3-3 4-16,-3-1 0 15,-4 4 4-15,-4-3 0 16,0-1 0-16,-4 1 0 16,4 3 0-16,-5-7-12 15,5 7 8-15,0-10 56 16,4 10-28-16,-4-7-20 0,8 0-4 15,-5 3-20 1,5-3 12-16,-8 0 12 0,8 4 0 0,-12-4 8 16,12 7-8-16,-12-7-4 15,3 0 4-15,-11 4-16 16,12-4 8-16,-4 0 4 16,0 3 0-16,4 1 16 15,-4-1-8-15,8 1-4 16,-4 0 0-16,-1-1-16 15,-3 1 8-15,8-1 12 16,-4 4-4-16,-4-3-20 16,4 3 8-16,-4-4 20 15,0 4-4-15,-4-3 4 16,3 3-4-16,1-3 12 16,-4 3-12-16,4 0 16 15,4 3-16-15,0-3 4 16,0 4-4-16,4-4-8 15,-1 4 4-15,1-4-16 16,0 0 8-16,-4-4 12 16,4 1-4-16,-8-4 32 15,4 3-20-15,-8-3 4 16,3 1-12-16,-7-5 4 16,4 1-8-16,0-1 24 15,4 1-16-15,-8-1-64 16,0 1 24-16,0-4-180 0,0 0 112 15</inkml:trace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40.6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CB88851-1000-45BA-A54E-DF9F2EA4B853}" emma:medium="tactile" emma:mode="ink">
          <msink:context xmlns:msink="http://schemas.microsoft.com/ink/2010/main" type="writingRegion" rotatedBoundingBox="10591,3607 9979,6030 7777,5473 8389,3051"/>
        </emma:interpretation>
      </emma:emma>
    </inkml:annotationXML>
    <inkml:traceGroup>
      <inkml:annotationXML>
        <emma:emma xmlns:emma="http://www.w3.org/2003/04/emma" version="1.0">
          <emma:interpretation id="{DFED8C16-E180-459A-9CCD-965CB3E700DE}" emma:medium="tactile" emma:mode="ink">
            <msink:context xmlns:msink="http://schemas.microsoft.com/ink/2010/main" type="paragraph" rotatedBoundingBox="8765,5927 8548,4200 10090,4007 10306,573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BF98ADC-8873-4389-9699-4C900744D5B9}" emma:medium="tactile" emma:mode="ink">
              <msink:context xmlns:msink="http://schemas.microsoft.com/ink/2010/main" type="line" rotatedBoundingBox="9397,5599 9211,4117 10090,4007 10276,5489">
                <msink:destinationLink direction="with" ref="{D86B602B-5984-48C7-8DC6-A6D3BD7910C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24C04EE-2049-4927-A80D-656382F843EE}" emma:medium="tactile" emma:mode="ink">
                <msink:context xmlns:msink="http://schemas.microsoft.com/ink/2010/main" type="inkWord" rotatedBoundingBox="9397,5599 9211,4117 10090,4007 10276,548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845 1236 236 0,'-4'-7'88'0,"4"7"-68"0,0-7-4 0,0-3 44 15,8 10-36-15,-8-14 24 16,3 7-28-16,-3-11 36 15,0 4-32-15,0-11 32 16,4 11-32-16,-4-17-4 16,4-1-12-16,-4-7-8 15,4 4 4-15,0-7 28 16,4 3-16-16,0-13 20 16,4 13-20-16,0-7 20 15,4 4-24-15,-4 3 24 16,3 11-24-16,-3 0 24 15,4 7-24-15,-4-4 4 16,0 11-8-16,-4 0-16 16,0 7 4-16,-8 0 12 15,4 7-4-15,-4-3 8 16,0 6-8-16,0 1 24 0,0 6-16 0,-4 4 40 16,4 0-28-1,-8 0 12-15,4 4-20 16,-8-4 0-16,8 0-8 0,-4-3-68 15,8-1 32 1,-4-3-16-16,8 0 28 0,-4-3-8 16,8 3 12-16,0 3-8 15,8 1 8-15,-1 0 8 16,-3 3 4-16,0 0-20 16,0 0 12-16,-8 3 32 15,0-3-16-15,-8 4 0 16,0 3-4-16,-8-3 12 15,4-4-8-15,-8 3-20 16,9-6 4-16,-5-1 32 16,4 8-16-16,-8-11 0 15,12 7-4-15,-12-10 28 16,12 3-16-16,-8 0-48 16,8-7 16-16,4 0-392 15,8-7 224-15</inkml:trace>
          <inkml:trace contextRef="#ctx0" brushRef="#br0" timeOffset="466.099">3252 843 268 0,'-16'7'100'0,"16"-7"-76"0,-4 21-8 0,-4-11 44 16,16 4-36-16,-8 4 52 15,0 3-44-15,0 0 28 16,4 0-32-16,0 0 16 16,8-3-24-16,0-4-8 15,-4 0-8-15,12-3 64 16,-1-4-36-16</inkml:trace>
          <inkml:trace contextRef="#ctx0" brushRef="#br0" timeOffset="244.7201">3102 959 156 0,'-4'3'56'0,"4"-3"-44"0,12 0-4 0,-4 0 112 16,-1 0-68-16,9-3 40 15,8 3-52-15,-4-7-4 16,11 7-24-16,-3-11 12 16,-8 8-16-16,0-1 32 15,3 4-24-15,-11-4 20 16,0 8-20-16,-12-4-212 16,8 4 108-16</inkml:trace>
          <inkml:trace contextRef="#ctx0" brushRef="#br0" timeOffset="-1005.703">2461 326 208 0,'-8'0'76'0,"8"0"-60"0,0 0-4 16,0 0 116-1,0 0-72-15,-4 0 40 16,4 0-56-16,0-7-24 16,4 7-8-16,4-7 8 15,0 0-8-15,12-7 4 16,-1 10-4-16,9-14 4 0,8 11-8 0,-5-7-12 16,1 11 4-1,-4-11 4-15,-5 14 0 0,-7-7 8 16,0 7-4-1,-8-7 96-15,0 7-56 0,-8 0-28 16,0 0-12-16,0 0-4 16,0 0 0-16,0 0-12 15,4 7 8-15,-4 0 12 16,16 7-4-16,-16-11-12 16,4 11 4-16,-8-7 12 15,4 11-4-15,-16-4 24 16,8 4-16-16,-12 10-32 15,0-4 12-15,1 1 8 16,-1 0 4-16,0-4 8 16,0-4-8-16,0 4-4 15,5-3 4-15,-5-7 20 16,16-4-12-16,-4-4 12 16,0 1-12-16,8-8 20 15,0 1-20-15,-4-4 32 16,4 0-28-16,-4-8 20 15,0 8-20-15,-12-7 28 16,12 7-28-16,-11-7 4 16,11 7-12-16,-12-3-8 15,16-4 4-15,-4 0 4 16,4 3-4-16,0 0 16 0,4 4-12 0,-4 4-348 16,12 3 188-16</inkml:trace>
          <inkml:trace contextRef="#ctx0" brushRef="#br0" timeOffset="78296.5064">2888 371 196 0,'8'-3'72'0,"-12"6"-56"0,4 1-4 0,0-4 72 16,0 0-48-16,0 0 76 15,0 0-64-15,0-4 52 16,8 4-56-16,-8-3 60 16,0 6-64-16,0-3 20 15,0 0-40-15,8 0 44 16,0 4-36-16,-4-4-4 15,12 3-16-15,-1-6 28 16,1-1-20-16,4-3 4 16,4 7-12-16,-1-7 20 15,5 7-16-15,-4-7-4 16,-4 7-4-16,-8-3 20 16,-1 6-12-16,-11-6 24 15,8 3-24-15,-16-4 4 16,8 8-8-16,-8-8-60 15,8 4 28-15,0-3-392 16,8 3 224-16</inkml:trace>
          <inkml:trace contextRef="#ctx0" brushRef="#br0" timeOffset="96777.565">3303 20 164 0,'-19'-11'60'0,"19"11"-44"0,-20-3-8 0,20-1 16 15,0 1-16-15,-8-4 32 16,0 3-24 0,-4-3 12-16,4 4-16 0,-4-8 0 15,4 4-4-15,-3-4 4 16,11 4-8-16,-16-3 8 16,4 6-8-16,0-6-4 15,4 3 4-15,-8-7-32 16,8 7 16-16,-7-7 40 15,3 3-16-15,0-3 8 16,0 7-12-16,-4-4 48 16,4 8-32-16,-7-4 8 15,11 3-20-15,-4 1-16 16,4 3 0-16,-4-4-4 16,4 8 0-16,0-8 44 15,4 4-24-15,-12-3 0 16,8-1-8-16,-3-3 4 15,7 4-4-15,-4-4-28 16,4 7 12-16,-4-7 4 16,4 7 8-16,-4-4 16 15,4 8-8-15,-4-4 24 16,4 0-20-16,-8 0-12 16,8 0-4-16,-8 0-16 15,9 0 12-15,-5 0 12 16,4 0 0-16,-4 0 8 0,8 0-8 15,-4 0-4-15,8 0 4 0,-8 0-4 16,4 0 0-16,-8 0-20 16,8 3 12-16,-8 1 4 15,8-1 4-15,-8 1 8 16,8 3-4-16,-4 3 8 16,4 4-8-16,-4 0-20 15,4 4 8-15,0-4-12 16,4 4 8-16,-4-8 8 15,0 4 4-15,0-10 24 16,0 3-12-16,0-7 4 16,0 0-8-16,0-4 4 15,0 4-8-15,0-10-12 16,8 3 4-16,-4-11-32 16,4 8 20-16,0-11-20 15,0 6 20-15,4-2 0 16,-1 3 8-16,-3 0 0 15,0 3 0-15,-4-3 24 16,4 7-8-16,-8-3 16 16,0 6-16-16,-4-7 48 15,4 8-28-15,-4-1 40 16,0 4-40-16,-4-3 20 16,0 6-28-16,-7-3 8 15,7 4-16-15,-8-1-16 16,8 5 0-16,-4-8-24 15,8 0 16-15</inkml:trace>
        </inkml:traceGroup>
      </inkml:traceGroup>
      <inkml:traceGroup>
        <inkml:annotationXML>
          <emma:emma xmlns:emma="http://www.w3.org/2003/04/emma" version="1.0">
            <emma:interpretation id="{3405C1C6-E37B-453F-820B-135BBBE7E667}" emma:medium="tactile" emma:mode="ink">
              <msink:context xmlns:msink="http://schemas.microsoft.com/ink/2010/main" type="line" rotatedBoundingBox="8772,5300 9614,5691 9457,6029 8615,5638">
                <msink:destinationLink direction="with" ref="{D86B602B-5984-48C7-8DC6-A6D3BD7910C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2C37C4D-3417-4F2E-9DD4-9FF09CACDFAA}" emma:medium="tactile" emma:mode="ink">
                <msink:context xmlns:msink="http://schemas.microsoft.com/ink/2010/main" type="inkWord" rotatedBoundingBox="8772,5300 9614,5691 9457,6029 8615,563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1362.8703">1875 1117 424 0,'8'-4'156'0,"-4"4"-120"0,12 0-8 0,-8-3 88 15,4 10-68-15,8 0 52 16,7 3-60-16,-3 4 8 15,4 4-32-15,-8 3-8 16,-1 4-4-16,-11 3 12 16,0 0-8-16,-16 4 16 15,0-4-16-15,-7-4-4 16,3 1 0-16,-4-7-224 16,4-1 120-16</inkml:trace>
          <inkml:trace contextRef="#ctx0" brushRef="#br0" timeOffset="61901.1384">2263 1134 372 0,'0'-3'140'0,"0"3"-112"0,8-7-4 0,-12 7 120 15,4 3-84-15,-4 1 0 16,0 3-36-16,-4 7 20 16,0 4-28-16,0 6 40 15,8 1-32-15,0 3-32 16,4 4 4-16,4-8 28 16,4 1-16-16,4-11 0 15,0-4-4-15,-4-10 12 16,3 0-8-16,-3-10-48 15,0-1 24-15,-8-6-8 16,4 3 16-16,-8-7 8 16,0 7 0-16,-4-8 0 15,0 8 0-15,-8-3 0 16,4 3 0-16,-7-4 0 16,7 8 0-16,-8-1 0 15,8 4 0-15,-8-4 0 16,8 8 0-16,-8-4 0 15,4 7 0-15,-3 0-168 16,3 3 92-16,-4 1-16 16,4 3 60-16,0-4 0 15,4 5 20-15,4-5 8 16,8 4 4-16,4 0 120 16,4 0-64-16,8 0 48 15,4 0-60-15,-1-3-8 0,5 3-20 16,-4-7-12-16,-1 3 0 15</inkml:trace>
          <inkml:trace contextRef="#ctx0" brushRef="#br0" timeOffset="62426.7776">2449 1310 132 0,'-4'0'52'0,"4"0"-44"0,0 7 4 15,0-3 16 1,0-1-16-16,0 1 12 16,0-1-12-16,0 4 64 15,4 4-44-15,0-4 16 16,0 0-32-16,-4-4 8 0,0 1-12 0,0 0 36 15,0-1-24-15,-4 1 64 16,4 3-48-16,-4-7 0 16,4 0-24-16,-4 0 40 15,8 0-28-15,-4-4 4 16,4 4-20-16,4-3 44 16,4-1-28-16,4 1 20 15,-1 3-28-15,5-4-8 16,0 4-8-16,0-4 4 15,-1 4-4-15,-7-3 8 16,4 6-8-16</inkml:trace>
          <inkml:trace contextRef="#ctx0" brushRef="#br0" timeOffset="62752.685">2512 1240 444 0,'-12'0'164'0,"12"0"-124"0,-11 10-16 15,7-6 124 1,8 3-88-16,-4 4-8 16,0 6-32-16,0 4 12 15,7 0-20-15,1 4-4 16,4 3-4-16,0-3 4 15,4-1-4-15,0-3 8 16,0 1-8-16,3-8-4 0,1-4 4 0,4-6-40 16,4-1 20-16,-1-10-188 15,1 4 112-15</inkml:trace>
        </inkml:traceGroup>
      </inkml:traceGroup>
    </inkml:traceGroup>
    <inkml:traceGroup>
      <inkml:annotationXML>
        <emma:emma xmlns:emma="http://www.w3.org/2003/04/emma" version="1.0">
          <emma:interpretation id="{3353316E-77F1-46EB-9A58-733BD8AE9375}" emma:medium="tactile" emma:mode="ink">
            <msink:context xmlns:msink="http://schemas.microsoft.com/ink/2010/main" type="paragraph" rotatedBoundingBox="10064,3474 9462,5858 7786,5434 8389,30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8ADE56-3A46-4AF2-9BF9-1026AB046BAE}" emma:medium="tactile" emma:mode="ink">
              <msink:context xmlns:msink="http://schemas.microsoft.com/ink/2010/main" type="inkBullet" rotatedBoundingBox="10064,3474 9773,4626 8098,4202 8389,3051"/>
            </emma:interpretation>
            <emma:one-of disjunction-type="recognition" id="oneOf2">
              <emma:interpretation id="interp2" emma:lang="" emma:confidence="0">
                <emma:literal>-</emma:literal>
              </emma:interpretation>
            </emma:one-of>
          </emma:emma>
        </inkml:annotationXML>
        <inkml:trace contextRef="#ctx0" brushRef="#br0" timeOffset="-4171.9796">1622-599 508 0,'4'3'188'0,"-4"-3"-148"0,8 4-8 16,-4-4 16 0,4 0-32-16,8 0 64 15,4 0-44-15</inkml:trace>
        <inkml:trace contextRef="#ctx0" brushRef="#br0" timeOffset="102143.0232">1567-89 176 0,'-4'7'64'0,"4"-7"-48"0,0 17-8 15,0-10 24 1,4 0-20-16</inkml:trace>
        <inkml:trace contextRef="#ctx0" brushRef="#br0" timeOffset="101208.3246">1887-1172 216 0,'4'0'80'0,"-4"0"-60"0,4-7-8 0,-4 3 56 15,0 8-40-15,0-4 32 16,0 0-32-16,0-4-8 15,8 4-12-15,-8-3 20 16,0 3-16-16,-8-4 48 16,8 4-32-16,-4-3 20 15,4 3-28-15,-12-4-8 16,4 8-8-16,-3-4-4 16,3 7 0-16,-8 0 0 15,8 0 0-15,-8 0-12 16,4 0 8-16,0 0 4 15,4 0 0-15,-3 0 0 16,3 0 0-16,0-3 16 16,4-1-8-16,-4 1-20 15,4 3 4-15,-8-7-12 16,8 3 8-16,4-3 24 16,0 7-4-16,-8 0-28 15,8 0 8-15,-4 0 12 16,4 0 4-16,-4-3-4 15,8 3 4-15,-4 0-16 16,4 0 8-16,4 0 4 16,-4 0 0-16,4 0 0 15,4 4 0-15,-4-4-20 16,0 3 12-16,0-3-48 16,0 0 28-16,-5 0-4 15,1 4 20-15,-4-4 16 16,0 0 0-16,0-4 16 15,0 1-12-15,0-4-20 0,0 0 4 0,0-4 20 16,8 4-4-16,-4-10-20 16,4 3 4-16,-4-11 4 15,4 8 4-15,0-11 0 16,0 6 0-16,-8-2 16 16,4 3-8-16,-4-4 4 15,0 8-4-15,0-4-32 16,0 7 12-16,0-4 24 15,0 8-8-15,0-5 8 16,0 8-4-16,0-3-16 16,0 3 4-16,0-4 4 15,0 8 0-15</inkml:trace>
        <inkml:trace contextRef="#ctx0" brushRef="#br0" timeOffset="45396.7152">2765-567 340 0,'16'3'128'0,"-16"-3"-100"0,4 4-8 16,0-4 80-1,4 7-60-15,4 0 28 16,8 3-40-16,3-6-8 16,5-1-12-16,8-6 12 15,-1-1-12-15,9-6-12 16,-5 6 0-16,1-6 4 16,-4 6 0-16,-13-3 88 15,-3 4-48-15,-12-1 16 16,-4 4-32-16</inkml:trace>
        <inkml:trace contextRef="#ctx0" brushRef="#br0" timeOffset="-4035.6169">2354-592 372 0,'0'7'140'0,"0"-7"-112"0,20 4-4 0,-8-4 32 15,-4 0-36-15</inkml:trace>
        <inkml:trace contextRef="#ctx0" brushRef="#br0" timeOffset="45194.0805">2247-553 548 0,'0'7'204'0,"0"-7"-156"0,8 3-16 0,-4 1-8 15,8 3-20-15,4-4-28 16,4 1 12-16</inkml:trace>
        <inkml:trace contextRef="#ctx0" brushRef="#br0" timeOffset="101682.7974">1519-1077 384 0,'-11'3'140'0,"11"-3"-108"0,0 7-8 15,0-3-4 1,3-1-16-16,1 4 16 15,4 0-12-15</inkml:trace>
        <inkml:trace contextRef="#ctx0" brushRef="#br0" timeOffset="45043.1795">1725-567 632 0,'8'-4'236'0,"-8"4"-184"0,0 7-16 0,0-7 8 16,8 4-32-16,-8-4-108 15,12 3 48-15</inkml:trace>
        <inkml:trace contextRef="#ctx0" brushRef="#br0" timeOffset="101884.8352">1535-666 164 0,'4'14'60'0,"-4"-14"-44"0,8 11-8 0</inkml:trace>
        <inkml:trace contextRef="#ctx0" brushRef="#br0" timeOffset="102002.2671">1579-363 92 0,'-8'21'32'0,"8"-21"-24"0,8 14 0 0</inkml:trace>
      </inkml:traceGroup>
      <inkml:traceGroup>
        <inkml:annotationXML>
          <emma:emma xmlns:emma="http://www.w3.org/2003/04/emma" version="1.0">
            <emma:interpretation id="{C08B64C9-4086-4471-BDD2-CA00A711C7E7}" emma:medium="tactile" emma:mode="ink">
              <msink:context xmlns:msink="http://schemas.microsoft.com/ink/2010/main" type="line" rotatedBoundingBox="8500,4661 8273,5558 8111,5516 8338,4620"/>
            </emma:interpretation>
          </emma:emma>
        </inkml:annotationXML>
        <inkml:traceGroup>
          <inkml:annotationXML>
            <emma:emma xmlns:emma="http://www.w3.org/2003/04/emma" version="1.0">
              <emma:interpretation id="{CD655BF6-DE08-410C-8AA2-C4B4ECD6131C}" emma:medium="tactile" emma:mode="ink">
                <msink:context xmlns:msink="http://schemas.microsoft.com/ink/2010/main" type="inkWord" rotatedBoundingBox="8361,4625 8282,4939 8258,4934 8338,4620"/>
              </emma:interpretation>
            </emma:emma>
          </inkml:annotationXML>
          <inkml:trace contextRef="#ctx0" brushRef="#br0" timeOffset="102267.1">1508 291 124 0,'3'21'44'0,"-3"-21"-32"0,4 17-4 0</inkml:trace>
          <inkml:trace contextRef="#ctx0" brushRef="#br0" timeOffset="102383.4471">1456 575 112 0,'-12'18'44'0,"12"-18"-36"0,8 18 0 0</inkml:trace>
        </inkml:traceGroup>
        <inkml:traceGroup>
          <inkml:annotationXML>
            <emma:emma xmlns:emma="http://www.w3.org/2003/04/emma" version="1.0">
              <emma:interpretation id="{FCF754F3-B8C1-429F-B81C-53316BC4A092}" emma:medium="tactile" emma:mode="ink">
                <msink:context xmlns:msink="http://schemas.microsoft.com/ink/2010/main" type="inkWord" rotatedBoundingBox="8347,5268 8273,5558 8162,5529 8235,5240"/>
              </emma:interpretation>
            </emma:emma>
          </inkml:annotationXML>
          <inkml:trace contextRef="#ctx0" brushRef="#br0" timeOffset="102520.3034">1413 913 268 0,'-16'32'100'0,"16"-32"-76"0,0 14-8 16,0-7 60-1,8 3-44-15,0-3-20 16,0 0-12-16</inkml:trace>
          <inkml:trace contextRef="#ctx0" brushRef="#br0" timeOffset="102636.0646">1417 1163 340 0,'-12'24'128'0,"12"-24"-100"0,4 18-8 0,0-11 80 16,7 3-60-16,-3-6-36 15,4-1-4-15</inkml:trace>
        </inkml:traceGroup>
      </inkml:traceGroup>
    </inkml:traceGroup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3:24.8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2647EDB-7DD0-418E-B4FA-FAEAE106A39D}" emma:medium="tactile" emma:mode="ink">
          <msink:context xmlns:msink="http://schemas.microsoft.com/ink/2010/main" type="writingRegion" rotatedBoundingBox="5663,3775 8056,3728 8084,5163 5691,5210"/>
        </emma:interpretation>
      </emma:emma>
    </inkml:annotationXML>
    <inkml:traceGroup>
      <inkml:annotationXML>
        <emma:emma xmlns:emma="http://www.w3.org/2003/04/emma" version="1.0">
          <emma:interpretation id="{6D443331-CEFE-4CE1-9B13-2EFC6984C3A6}" emma:medium="tactile" emma:mode="ink">
            <msink:context xmlns:msink="http://schemas.microsoft.com/ink/2010/main" type="paragraph" rotatedBoundingBox="5904,3770 8056,3728 8059,3885 5907,39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8C1139-CE98-4CE2-9F4E-3510F6EC438C}" emma:medium="tactile" emma:mode="ink">
              <msink:context xmlns:msink="http://schemas.microsoft.com/ink/2010/main" type="inkBullet" rotatedBoundingBox="5904,3770 6238,3764 6242,3921 5907,3927"/>
            </emma:interpretation>
            <emma:one-of disjunction-type="recognition" id="oneOf0">
              <emma:interpretation id="interp0" emma:lang="" emma:confidence="0">
                <emma:literal>→</emma:literal>
              </emma:interpretation>
            </emma:one-of>
          </emma:emma>
        </inkml:annotationXML>
        <inkml:trace contextRef="#ctx0" brushRef="#br0">-921-521 392 0,'-4'-11'148'0,"8"11"-116"0,4-3-8 0,-4-1 64 16,0 4-52-16,3-3 68 16,5-1-64-16,-4-6 36 15,0 10-44-15,4 0 16 16,0 0-28-16,-4-4-16 16,4 8-8-16,0-4 20 15,-1 0-8-15,1 0-20 16,-4 7 4-16,4-7 12 15,4 3 0-15,-4-3 8 16,4 4-8-16,3-8-100 16,-7 4 52-16,4-3-332 15,8-4 208-15</inkml:trace>
        <inkml:trace contextRef="#ctx0" brushRef="#br0" timeOffset="-48945.2914">-688-406 260 0,'-8'-10'96'0,"8"10"-76"0,0 0-4 15,0 0 96-15,0 0-64 0,8 0 24 16,-4 0-40-16,0 0 32 16,0 0-36-16,4-4 28 15,0 1-28-15,0-4-28 16,4 0 0-16,-1-4 52 16,1 8-28-16,0-4 16 15,4 3-24-15</inkml:trace>
      </inkml:traceGroup>
      <inkml:traceGroup>
        <inkml:annotationXML>
          <emma:emma xmlns:emma="http://www.w3.org/2003/04/emma" version="1.0">
            <emma:interpretation id="{E9512B50-E7FB-448B-B39D-628F2EE89E1B}" emma:medium="tactile" emma:mode="ink">
              <msink:context xmlns:msink="http://schemas.microsoft.com/ink/2010/main" type="line" rotatedBoundingBox="6546,3769 8056,3739 8057,3815 6547,3845"/>
            </emma:interpretation>
          </emma:emma>
        </inkml:annotationXML>
        <inkml:traceGroup>
          <inkml:annotationXML>
            <emma:emma xmlns:emma="http://www.w3.org/2003/04/emma" version="1.0">
              <emma:interpretation id="{77BF483A-124F-49F2-B887-6D7A32CAB522}" emma:medium="tactile" emma:mode="ink">
                <msink:context xmlns:msink="http://schemas.microsoft.com/ink/2010/main" type="inkWord" rotatedBoundingBox="6546,3768 7636,3747 7637,3823 6547,3845"/>
              </emma:interpretation>
            </emma:emma>
          </inkml:annotationXML>
          <inkml:trace contextRef="#ctx0" brushRef="#br0" timeOffset="269.7113">-284-560 392 0,'7'4'148'0,"-7"-4"-116"0,12 3-8 0,-4-3 128 16,0 4-88-16,4-4 8 15,4 3-44-15,-4-3 8 16,0 4-20-16,7-4 0 16,1 3-8-16,-4-3-8 15,0 4 4-15,-4-1 12 16,7 4-8-16</inkml:trace>
          <inkml:trace contextRef="#ctx0" brushRef="#br0" timeOffset="-48747.5367">-75-494 320 0,'16'-3'120'0,"-16"3"-96"0,8 0-4 15,-4-4 80 1,8 4-60-16,4-7 0 16,-1 7-24-16,5-3 32 15,0 6-24-15</inkml:trace>
          <inkml:trace contextRef="#ctx0" brushRef="#br0" timeOffset="467.2691">261-543 436 0,'12'0'160'0,"-12"0"-124"0,28 4-8 16,-12-4 60-1,0 0-52-15,3 0 12 0,1 0-28 0,4 0-20 16,0 7-4-16,-1-7-76 15,5 0 44-15</inkml:trace>
          <inkml:trace contextRef="#ctx0" brushRef="#br0" timeOffset="-48628.9488">562-504 164 0,'16'-4'60'0,"-16"4"-44"0,20 7-8 0</inkml:trace>
          <inkml:trace contextRef="#ctx0" brushRef="#br0" timeOffset="584.0458">665-536 384 0,'4'0'140'0,"-4"0"-108"0,8 4-8 0,0-8 136 15,0 4-92-15,11-3-20 16,9 3-28-16,4-4-108 15,3 4 52-15</inkml:trace>
        </inkml:traceGroup>
        <inkml:traceGroup>
          <inkml:annotationXML>
            <emma:emma xmlns:emma="http://www.w3.org/2003/04/emma" version="1.0">
              <emma:interpretation id="{2EF013EB-0443-4A7D-8C7A-2D3199FA8F85}" emma:medium="tactile" emma:mode="ink">
                <msink:context xmlns:msink="http://schemas.microsoft.com/ink/2010/main" type="inkWord" rotatedBoundingBox="8000,3762 8056,3761 8057,3772 8001,3773"/>
              </emma:interpretation>
            </emma:emma>
          </inkml:annotationXML>
          <inkml:trace contextRef="#ctx0" brushRef="#br0" timeOffset="704.525">1171-560 664 0,'8'0'244'0,"-8"0"-188"0,8-4-16 0,-8 1 112 15,0 6-92-15,4-3 8 16,4 4-40-16,4-4-60 15,4 3 16-15</inkml:trace>
        </inkml:traceGroup>
      </inkml:traceGroup>
    </inkml:traceGroup>
    <inkml:traceGroup>
      <inkml:annotationXML>
        <emma:emma xmlns:emma="http://www.w3.org/2003/04/emma" version="1.0">
          <emma:interpretation id="{1E60D7DA-3A1F-46C1-BB36-0B4A4BBB51EB}" emma:medium="tactile" emma:mode="ink">
            <msink:context xmlns:msink="http://schemas.microsoft.com/ink/2010/main" type="paragraph" rotatedBoundingBox="5549,4471 7073,4177 7216,4918 5691,52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DECB24-A429-48D2-AC5A-D46F7EA1D7E1}" emma:medium="tactile" emma:mode="ink">
              <msink:context xmlns:msink="http://schemas.microsoft.com/ink/2010/main" type="line" rotatedBoundingBox="5549,4471 7073,4177 7216,4918 5691,5211"/>
            </emma:interpretation>
          </emma:emma>
        </inkml:annotationXML>
        <inkml:traceGroup>
          <inkml:annotationXML>
            <emma:emma xmlns:emma="http://www.w3.org/2003/04/emma" version="1.0">
              <emma:interpretation id="{4295F3BA-24D6-4093-9D33-CE06B3088695}" emma:medium="tactile" emma:mode="ink">
                <msink:context xmlns:msink="http://schemas.microsoft.com/ink/2010/main" type="inkWord" rotatedBoundingBox="5549,4471 6141,4357 6284,5097 5691,5211"/>
              </emma:interpretation>
            </emma:emma>
          </inkml:annotationXML>
          <inkml:trace contextRef="#ctx0" brushRef="#br0" timeOffset="-35704.5307">325 329 1024 0,'0'0'0'0,"12"4"-4"0,-12-4 84 16,0 0-44-16,-4 0 48 16,4 0-48-16,-16 0-20 15,8 0-8-15,-12 0 0 16,-4 0-4-16,-19-4 16 16,11 1-12-16,-15-4-12 15,11 0 0-15,-3-7 12 16,11 7-4-16,-4-8 16 15,13 8-12-15,-1-7-28 0,0 7 8 16,0 0-4-16,4 4 8 0,1-1 16 16,3 4-4-16,0 0-12 31,4 7 4-31,-4-3-16 0,8 3 12 0,0 3-32 16,8 1 24-16,-4 3 24 15,4 0-4-15,0 4-8 16,4 3 0-16,-4 3 12 15,4 5-4-15,-8-5 8 16,4 1-8-16,-4-1-12 16,-4-3 4-16,4-3 20 15,0 0-8-15,0-4-20 16,0 0 4-16,0-7 20 16,8 3-4-16,-8-3 4 15,8 0-4-15,-1-7-8 16,5 4 4-16,-4-8-4 15,4 4 0-15,-4-10 16 16,-4 3-8-16,4-11 68 16,0 1-44-16,-8-15 16 15,8 7-32-15,-4-10-16 16,4 11-4-16,0-5-16 16,3 8 12-16,-3 4 12 15,4 10 0-15</inkml:trace>
          <inkml:trace contextRef="#ctx0" brushRef="#br0" timeOffset="-33886.4557">-1131 881 216 0,'-8'-3'80'0,"8"-4"-60"0,0 3-8 16,4 1 152 0,4-1-92-16,0-6 76 15,0-1-84-15,-4-7 60 16,8 8-68-16,-4-8 24 16,-1 4-48-16,-7-7 16 15,12 3-28-15,-4-10 0 16,0 7-12-16,-4-7 20 15,4 7-16-15,0-8-12 16,0 5-4-16,0-11-4 16,-4 3 0-16,8-7 16 0,-4 11-4 15,7-7-12-15,1 6 4 0,0 1-24 16,4 11 16-16,0-1 40 16,-1 7-16-16,-3 4 24 15,-4 7-20-15,8 7 0 16,-4 4-8-16,-5 7 20 15,1-1-16-15,0 1 4 16,0 0-8-16,-4-4 4 16,4-4-8-16,-12-3 16 15,4 4-12-15,-8-4 24 16,4 0-20-16,-4-7-84 16,0 3 40-16,-8 1-24 15,8 3 32-15,-8-3 4 16,8-1 12-16,-12 1-12 15,9-1 12-15,-9 1-4 16,8 3 4-16,0-4 0 16,0 4 0-16,8-3 0 15,0-1 0-15,0 1 0 16,16 6 0-16,-4 1 16 16,0 3-4-16,-5-3-4 15,1 3 4-15,-8-4-16 16,4 4 8-16,-16-7 40 15,5 4-24-15,-13-7 0 16,0-1-8-16,-12-6-4 16,9 3 0-16,-9-4 8 0,16 4-4 15,-4-4-4 1,9 4 4-16,11-7-24 0,0 7 12 0,0-3-76 16,15 6 48-16,1-3-472 15,0 4 284-15</inkml:trace>
          <inkml:trace contextRef="#ctx0" brushRef="#br0" timeOffset="-33612.2259">-1020 106 424 0,'-4'-7'156'0,"4"7"-120"0,4-3-8 0,-4-1 160 15,0 8-108-15,4-8 100 16,4 4-104-16,8-4 12 15,7 8-52-15,9-4-12 16,3 7-16-16,1-3 56 16,0 3-36-16,7 0-548 15,1 3 280-15</inkml:trace>
        </inkml:traceGroup>
        <inkml:traceGroup>
          <inkml:annotationXML>
            <emma:emma xmlns:emma="http://www.w3.org/2003/04/emma" version="1.0">
              <emma:interpretation id="{EB528D98-DC29-4DDF-BEFA-3E2C564B7AAA}" emma:medium="tactile" emma:mode="ink">
                <msink:context xmlns:msink="http://schemas.microsoft.com/ink/2010/main" type="inkWord" rotatedBoundingBox="6647,4573 7132,4480 7198,4827 6714,4920"/>
              </emma:interpretation>
            </emma:emma>
          </inkml:annotationXML>
          <inkml:trace contextRef="#ctx0" brushRef="#br0" timeOffset="-33882.4442">-763 635 464 0,'-12'0'176'0,"12"0"-140"0,24 10-8 0,-20-3 84 15,4 0-68-15,-4 4 16 16,4-1-36-16,-8 1-32 15,0 0 4-15,0-8 72 16,0 1-40-16,0-8 44 16,0 1-40-16,0-4 60 15,7-1-52-15,-7-6 8 16,12 7-28-16,-8-7-20 16,4 4-4-16,4-4 12 15,4 7-4-15,-4-4 16 16,4 7-12-16,-5-3 16 15,5 7-16-15,-8-3 32 16,4 6-24-16,-4-3-276 16,0 7 136-16</inkml:trace>
        </inkml:traceGroup>
      </inkml:traceGroup>
    </inkml:traceGroup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3:41.1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8AE06AA-6342-4DEA-A68C-1F0912D13EC9}" emma:medium="tactile" emma:mode="ink">
          <msink:context xmlns:msink="http://schemas.microsoft.com/ink/2010/main" type="writingRegion" rotatedBoundingBox="6660,5298 7408,5298 7408,5674 6660,5674"/>
        </emma:interpretation>
      </emma:emma>
    </inkml:annotationXML>
    <inkml:traceGroup>
      <inkml:annotationXML>
        <emma:emma xmlns:emma="http://www.w3.org/2003/04/emma" version="1.0">
          <emma:interpretation id="{DE0F7B40-9ADF-44B3-A629-A2ED311EE2B3}" emma:medium="tactile" emma:mode="ink">
            <msink:context xmlns:msink="http://schemas.microsoft.com/ink/2010/main" type="paragraph" rotatedBoundingBox="6660,5298 7408,5298 7408,5674 6660,56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6030EF-5201-4125-B804-3830D75A0B45}" emma:medium="tactile" emma:mode="ink">
              <msink:context xmlns:msink="http://schemas.microsoft.com/ink/2010/main" type="line" rotatedBoundingBox="6660,5298 7408,5298 7408,5674 6660,5674"/>
            </emma:interpretation>
          </emma:emma>
        </inkml:annotationXML>
        <inkml:traceGroup>
          <inkml:annotationXML>
            <emma:emma xmlns:emma="http://www.w3.org/2003/04/emma" version="1.0">
              <emma:interpretation id="{226D0628-99BD-4E60-BF13-CD337204FBBA}" emma:medium="tactile" emma:mode="ink">
                <msink:context xmlns:msink="http://schemas.microsoft.com/ink/2010/main" type="inkWord" rotatedBoundingBox="6660,5298 7408,5298 7408,5674 6660,567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8 1279 320 0,'-8'21'120'0,"8"-21"-96"0,8 21-4 0,-8-14 16 16,0 3-24-16,0-6 56 15,0-1-36-15,0-3 48 16,0 0-48-16,0-3 28 15,0-1-32-15,-8-10 28 16,8 4-32-16,0-8-12 16,0 4-8-16,0-7-16 15,8 7 8-15,0-4 20 16,3 4-8-16,9 0 24 16,0 7-20-16,8 0 12 15,-1 4-12-15,1 6-552 16,4 4 292-16</inkml:trace>
          <inkml:trace contextRef="#ctx0" brushRef="#br0" timeOffset="-1093.159">578 969 352 0,'-4'4'132'0,"4"-4"-104"0,-8 0-8 0,4 0 80 16,4 7-60-16,-4 0 28 16,0 0-40-16,-4 0 28 15,0 0-32-15,-7 3 64 16,7 1-48-16,-12 3 28 16,8 4-40-16,-8-1 28 15,4 4-32-15,1 0-24 16,7 0 0-16,0 1-20 15,4 2 12-15,8-3-112 16,4-3 68-16</inkml:trace>
          <inkml:trace contextRef="#ctx0" brushRef="#br0" timeOffset="-570.602">-75 1036 228 0,'-16'7'84'0,"16"-7"-64"0,-15 4-8 0,7-1 128 16,4 4-80-16,-8 0 28 15,0 4-52-15,0-1-12 16,4 8-16-16,0-1 48 15,8 4-32-15,0 1 44 16,8 2-40-16,0-10 4 16,8 4-20-16,0-8 20 15,0 1-20-15,3-11-4 16,1-4-4-16,-4-6 20 16,4-1-12-16,-4-6-48 15,-1 6 20-15,-3-6-40 16,-4 3 32-16,-8-4 12 15,0 4 8-15,-8 0-16 16,-4 3 12-16,4-3 4 16,-3 7 4-16,-1-3 0 15,8 6 0-15</inkml:trace>
          <inkml:trace contextRef="#ctx0" brushRef="#br0" timeOffset="-401.5652">-154 1138 392 0,'-16'3'148'0,"16"-3"-116"0,28 7-8 0,-20-7 164 15,4 4-108-15,4-4-16 16,-5 0-40-16,9-4-240 16,8 4 120-16</inkml:trace>
        </inkml:traceGroup>
      </inkml:traceGroup>
    </inkml:traceGroup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36.8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694F74-EC68-4EF5-A2ED-AEE821FD2FF1}" emma:medium="tactile" emma:mode="ink">
          <msink:context xmlns:msink="http://schemas.microsoft.com/ink/2010/main" type="inkDrawing" rotatedBoundingBox="9737,3758 10293,3703 10296,3732 9740,3788" semanticType="strikethrough" shapeName="Other">
            <msink:sourceLink direction="with" ref="{B4307C0D-9985-4CC4-8E84-866CB58B4C3C}"/>
            <msink:destinationLink direction="with" ref="{5B4FB54A-2842-45FE-855F-27C8CCA9AD90}"/>
          </msink:context>
        </emma:interpretation>
      </emma:emma>
    </inkml:annotationXML>
    <inkml:trace contextRef="#ctx0" brushRef="#br0">2912-571 164 0,'-4'7'60'0,"4"-7"-44"0,8 11-8 0,-4-11 16 15,8 3-16-15,7-3 16 16,5 0-16-16,16-7 24 16,-1 4-20-16,17-8-4 15,-5 8-4-15,8-8-32 16,-11 4 16-16,-1 0 128 15,-7 3-64-15,-8 1 168 16,-9 3-124-16,-7-4 40 16,0 8-76-16,-8-4-4 15,0 3-32-15,-8-3 32 16,0 0-32-16,0 0 32 16,8 7-32-16</inkml:trace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2:29.9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3130D2C-FE72-47B2-AD6C-A6F73A9C4848}" emma:medium="tactile" emma:mode="ink">
          <msink:context xmlns:msink="http://schemas.microsoft.com/ink/2010/main" type="writingRegion" rotatedBoundingBox="7004,7363 6049,6869 6409,6174 7363,6668"/>
        </emma:interpretation>
      </emma:emma>
    </inkml:annotationXML>
    <inkml:traceGroup>
      <inkml:annotationXML>
        <emma:emma xmlns:emma="http://www.w3.org/2003/04/emma" version="1.0">
          <emma:interpretation id="{205E4F90-1E47-4278-BDC9-EF07713754F8}" emma:medium="tactile" emma:mode="ink">
            <msink:context xmlns:msink="http://schemas.microsoft.com/ink/2010/main" type="paragraph" rotatedBoundingBox="7004,7363 6049,6869 6409,6174 7363,66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2D3AFE-350F-4B0B-837F-E96A9FEE1AF2}" emma:medium="tactile" emma:mode="ink">
              <msink:context xmlns:msink="http://schemas.microsoft.com/ink/2010/main" type="line" rotatedBoundingBox="7004,7363 6049,6869 6409,6174 7363,6668"/>
            </emma:interpretation>
          </emma:emma>
        </inkml:annotationXML>
        <inkml:traceGroup>
          <inkml:annotationXML>
            <emma:emma xmlns:emma="http://www.w3.org/2003/04/emma" version="1.0">
              <emma:interpretation id="{5AC43572-8348-47CC-ADA0-EA59E3F63850}" emma:medium="tactile" emma:mode="ink">
                <msink:context xmlns:msink="http://schemas.microsoft.com/ink/2010/main" type="inkWord" rotatedBoundingBox="7004,7363 6049,6869 6409,6174 7363,6668"/>
              </emma:interpretation>
            </emma:emma>
          </inkml:annotationXML>
          <inkml:trace contextRef="#ctx0" brushRef="#br0">-524 2056 184 0,'0'-4'68'0,"0"4"-52"0,0-3-4 0,0-1 116 16,0 8-72-16,0-8 32 15,8 4-52-15,-8-7-12 16,0 7-16-16,0-3 92 16,4 3-56-16,-4-4 36 15,4 1-48-15,-4-1 36 16,0 4-40-16,12-3 4 15,-8 6-20-15,12-3 12 16,-8 0-16-16,11-3-12 16,1 6 0-16,8-10 12 15,-4 7-4-15,-1-7-4 16,17 7 4-16,-12-4-4 16,-1 8 0-16,5-4 0 15,-16 3 0-15,4-3 24 16,-1 4-12-16,-11-8 40 15,4 4-28-15,-4-7 12 16,0 4-20-16,-16-4 8 16,8 0-12-16</inkml:trace>
          <inkml:trace contextRef="#ctx0" brushRef="#br0" timeOffset="-1307.1821">-520 2675 92 0,'0'-25'32'0,"0"25"-24"0,-8-25 0 0,8 4 28 15,0 14-20-15,0-17 20 16,0 6-20-16,0-10 28 15,4 3-28-15,-8-6 76 16,12 9-56-16,4-13 48 16,-4 11-48-16,-4-4 32 15,12 10-36-15,-8-10 16 16,11 7-28-16,-7-7 16 16,8 14-20-16,-4-11-8 15,4 11-4-15,-8 3-4 16,7-3 0-16,-11 7 16 15,12 0-8-15,-12 4 4 16,12 6-4-16,-8 1-24 16,-1 3 8-16,1 3 4 15,0-3 4-15,-8 4 24 16,4-1-12-16,-12 1 24 16,4 3-24-16,-12 0 24 15,4 0-24-15,-15 0 4 16,11 0-8-16,-16-3-16 15,16 3 4-15,-8-7-32 16,5 0 20-16,7-3-12 16,4-4 16-16,8 0-20 15,4 0 20-15,7 0-4 16,5 0 8-16,4 0-12 0,0 0 12 0,-1 0 20 16,-3 7-4-16,-8 0 4 15,0 3-4-15,-12 1 4 16,0 3-8-16,-16 0 40 15,4 0-20-15,-15 0-40 16,3 4 8-16,-12-4 20 16,9 0-8-16,3-11-8 15,4 4 0-15,0-14 4 16,12 7 0-16,4 0 0 16,4 0 0-16,0-3-196 15,8 3 108-15</inkml:trace>
          <inkml:trace contextRef="#ctx0" brushRef="#br0" timeOffset="-915.4633">-69 2369 332 0,'-12'0'120'0,"12"0"-92"0,-8 0-8 0,4 0 52 15,8 0-44-15,0 0-196 16,4 7 88-16</inkml:trace>
          <inkml:trace contextRef="#ctx0" brushRef="#br0" timeOffset="-1061.4991">-112 2509 196 0,'0'32'72'0,"0"-32"-56"0,-12 39-4 16,8-22 72-1,4-3-48-15,-8 4 68 16,4-4-64-16,0 0 20 0,8-4-40 0,-4-10 16 16,4 8-20-16</inkml:trace>
          <inkml:trace contextRef="#ctx0" brushRef="#br0" timeOffset="-13588.1102">96 2509 260 0,'0'0'96'0,"0"0"-76"0,-4 0-4 0,0 0 68 16,8 0-48-16,-4 0 48 15,0 0-48-15,-4 0 32 16,4 0-36-16,-4 0 36 16,1 7-40-16,-5-10 56 15,8 13-48-15,-8-3 28 16,4 0-36-16,-4-3 44 15,8-1-40-15,-8 1 20 16,8-1-32-16,-4-3 8 16,4 0-16-16,-4-3 12 15,8 3-16-15,-4-4 24 16,4 4-20-16,0-7-4 16,8 4-4-16,0-8 4 15,3 8-4-15,5-8-4 16,4 4 4-16,15-7 4 15,-3 11-4-15,8-11-4 16,-1 3 4-16,-3 0 12 0,-1 8-8 16,-11-8-4-16,0 8 0 0,-9-4 12 15,-3 7-8 1,-4-7 24-16,-4 7-20 16,-8-4-4-16,4 4-4 0,-4-3-4 31,0 6 0-31,0-3-20 0,0 0 12 0,0 0 4 15,0 7 4-15,0-3 16 16,0-1-8-16,-4 1-12 16,4-1 0-16,-4 1 4 15,0 3 0-15,-8 0 0 16,4 0 0-16,-8 4 0 16,9 3 0-16,-13 3 8 15,8 1-4-15,-8 6-12 16,4 1 4-16,-3 3 4 15,7 4 0-15,-4-8 8 16,8-2-4-16,-4-5-20 16,8-3 8-16,-4-3 4 15,8-4 4-15,-8 3 0 16,8-3 0-16,-8-3 16 16,8 3-8-16,-8-4 4 15,5 1-4-15,-5-4-24 16,8 7 8-16,-8-7 4 15,8 0 4-15,-4-7 8 16,4 7-4-16,-4 0-12 16,4-7 4-16,-4 0 12 15,0 7-4-15,-4-14 8 0,4 10-8 0,-8-10-4 16,4 7 4-16,-8-10 12 16,5 10-8-16,-5-18-40 15,4 11 20-15,0-4 12 16,4-3 0-16,0 4 0 15,4 3 4-15,-4-1-24 16,8 12 12-16,-8-4 20 16,8 0-4-16,-8 7-4 15,5 7 0-15,-1-7-348 16,4 10 188-16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7:08.1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D8AC810-7148-4FE5-BE25-0D97224573E2}" emma:medium="tactile" emma:mode="ink">
          <msink:context xmlns:msink="http://schemas.microsoft.com/ink/2010/main" type="writingRegion" rotatedBoundingBox="6040,5753 4875,6008 4724,5321 5890,5066"/>
        </emma:interpretation>
      </emma:emma>
    </inkml:annotationXML>
    <inkml:traceGroup>
      <inkml:annotationXML>
        <emma:emma xmlns:emma="http://www.w3.org/2003/04/emma" version="1.0">
          <emma:interpretation id="{D3629601-D396-43F2-BFC3-F8C2E459ACDD}" emma:medium="tactile" emma:mode="ink">
            <msink:context xmlns:msink="http://schemas.microsoft.com/ink/2010/main" type="paragraph" rotatedBoundingBox="6040,5753 4875,6008 4724,5321 5890,50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F98F11-959F-4892-8C11-8F26B5D69C1A}" emma:medium="tactile" emma:mode="ink">
              <msink:context xmlns:msink="http://schemas.microsoft.com/ink/2010/main" type="line" rotatedBoundingBox="6040,5753 4875,6008 4724,5321 5890,5066"/>
            </emma:interpretation>
          </emma:emma>
        </inkml:annotationXML>
        <inkml:traceGroup>
          <inkml:annotationXML>
            <emma:emma xmlns:emma="http://www.w3.org/2003/04/emma" version="1.0">
              <emma:interpretation id="{E92C0CEF-F5A2-4E53-B2E0-02AE36EDD0FC}" emma:medium="tactile" emma:mode="ink">
                <msink:context xmlns:msink="http://schemas.microsoft.com/ink/2010/main" type="inkWord" rotatedBoundingBox="6040,5753 4875,6008 4724,5321 5890,5066"/>
              </emma:interpretation>
            </emma:emma>
          </inkml:annotationXML>
          <inkml:trace contextRef="#ctx0" brushRef="#br0">-989 1503 332 0,'-4'0'120'0,"4"0"-92"0,-4 0-8 0,1 0 156 15,6 0-100-15,-3 0 52 16,0 0-80-16,4-3 44 16,4 3-52-16,4-7 52 15,-1 0-56-15,5-7 28 16,3 7-36-16,0-6 0 16,5 2-16-16,-1-3-16 15,0 4 0-15,4-4 12 16,0 4-4-16,-15 3 24 15,3 0-16-15,-7 0 4 16,0 7-8-16,-8 0 20 16,0 0-16-16,0 0-84 15,0 0 40-15,-8 7-308 16,8 0 188-16</inkml:trace>
          <inkml:trace contextRef="#ctx0" brushRef="#br0" timeOffset="-659.6319">-710 1672 332 0,'0'3'120'0,"0"-3"-92"0,0 21-8 15,-4-7 24 1,4-1-28-16,0 8 12 16,0 3-16-16,0 4 36 15,8-1-24-15,-8 4-12 16,4 0-8-16,-4 4 12 0,0-4-8 0,0-1 4 15,0 1-4-15,-4-3-16 16,0 0 4-16</inkml:trace>
          <inkml:trace contextRef="#ctx0" brushRef="#br0" timeOffset="-435.6309">-1059 1988 572 0,'-11'-7'208'0,"11"7"-160"0,23-3-12 0,-7-7 68 16,3 10-64-16,0-7 0 16,8 0-24-16,-3-7 16 15,7 7-20-15,0-3-48 16,-4 7 20-16,-8-1-252 15,0 4 148-15</inkml:trace>
          <inkml:trace contextRef="#ctx0" brushRef="#br0" timeOffset="-1548.3145">-1585 1730 228 0,'0'-3'84'0,"0"3"-64"0,4 0-8 0,-8 0 28 16,4 0-24-16,-4 0 64 15,4 0-44-15,-4-4 28 16,8 4-36-16,-4-3 0 15,0 6-16-15,-4-3 44 16,4 4-28-16,-4-4 20 16,4 0-28-16,-4 0 0 15,8 0-12-15,-8 0-16 16,4 0 4-16,-3 0 4 16,3 0 0-16,-4 0 8 15,8 0-4-15,-4 3-4 16,0 4 4-16,0-3-16 15,0-1 8-15,3 0 20 16,1 1-8-16,0-1 4 16,0 4-4-16,0 0-16 15,4 0 4-15,-1 3-4 16,-3 1 0-16,4-1 8 16,0 0 0-16,0-3 16 15,-1 4-8-15,1-5-20 16,4 5 4-16,-5-8 12 15,1 4 0-15,0-4 8 16,4 4-8-16,-5-3-4 16,1 3 4-16,-4-7-4 15,0 3 0-15,0 1 16 0,-1-1-8 0,-3-3-4 16,0 0 0-16,0 0 28 16,0 0-16-16,0 0-4 15,0 0-8-15,0 0-16 16,0 0 8-16,0 0 12 15,0 0-4-15,-3 0-4 16,3 3 4-16,-4-3-24 16,0 0 12-16,0 0 4 15,4 0 4-15,-4 0 8 16,4 4-4-16,-4-4-4 16,0 3 4-16,-3 1 4 15,7-1-4-15,-8-3-4 16,4 4 4-16,-4-4-24 15,8 3 12-15,-7 1 32 16,3 2-16-16,-8-2-16 16,4 3 0-16,-3-4 4 15,3 4 4-15,-8 0-20 16,9 3 12-16,-13 1 32 16,9-1-16-16,-9 0-16 15,9 1 0-15,-9-5 12 16,5 1 0-16,-1-3-12 15,5 3 4-15,-1-4 4 16,4 1 0-16,-3-4 8 16,7 3-4-16,-8 0-4 15,9 1 4-15,-9-1-4 16,4 1 0-16,-3-4 8 0,7 3-4 16,-4-3-4-16,4 0 4 0,-4-3-24 15,8 3 12-15,-7-7-4 16,7 3 4-16,-4-2 24 15,8 2-8-15,-4-6-20 16,3 3 4-16,1-7 12 16,8 7 0-16,-4-7-20 15,-1 4 8-15,-3-4 40 16,4 4-20-16,0-4 8 16,3 7-12-16,-11-3-24 15,4 3 8-15,0-7 12 16,0 8 0-16,0-5 8 15,0 8-8-15,-4-8 32 16,4 8-20-16,-4-4 4 16,3 4-12-16,1-4 4 15,0 7-8-15,0-7 24 16,0 7-16-16,0-3 4 16,4 3-8-16,-5-4 28 15,1 1-20-15,-4-4 20 16,4 7-20-16,-4-4-16 15,4 4-4-15,-8-3-92 16,4 6 48-16</inkml:trace>
          <inkml:trace contextRef="#ctx0" brushRef="#br0" timeOffset="-901.8999">-1012 1830 216 0,'-19'-17'80'0,"19"17"-60"0,7-17-8 0,-7 10 172 16,4 7-104-16,-4-7 44 15,0 7-72-15,0-7 24 16,0 7-44-16,0 3-28 16,0 8-4-16,0 6 0 15,8 7 0-15,-8 4 8 16,0 3-4-16,0 3-4 16,0 4 4-16,-8 3-4 15,8-3 0-15,-4-7 24 16,8 0-12-16,0-14-4 15,0 4-4-15,-4-14-24 16,0-4 12-16,4-6-208 16,11-4 120-16</inkml:trace>
        </inkml:traceGroup>
      </inkml:traceGroup>
    </inkml:traceGroup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4:27.3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3291627-D7C6-42A7-BAB9-E0592112E709}" emma:medium="tactile" emma:mode="ink">
          <msink:context xmlns:msink="http://schemas.microsoft.com/ink/2010/main" type="writingRegion" rotatedBoundingBox="6021,8334 7170,5664 8140,6081 6990,8752">
            <msink:destinationLink direction="with" ref="{01BE1BEE-B4F9-44B4-A025-2EBB3812A8C5}"/>
          </msink:context>
        </emma:interpretation>
      </emma:emma>
    </inkml:annotationXML>
    <inkml:traceGroup>
      <inkml:annotationXML>
        <emma:emma xmlns:emma="http://www.w3.org/2003/04/emma" version="1.0">
          <emma:interpretation id="{BBF201D5-27C3-4F1F-8D1D-C8100FC20758}" emma:medium="tactile" emma:mode="ink">
            <msink:context xmlns:msink="http://schemas.microsoft.com/ink/2010/main" type="paragraph" rotatedBoundingBox="6021,8334 7170,5664 8140,6081 6990,87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4290DD-82FC-45D5-9576-516855B7D85D}" emma:medium="tactile" emma:mode="ink">
              <msink:context xmlns:msink="http://schemas.microsoft.com/ink/2010/main" type="line" rotatedBoundingBox="6021,8334 7170,5664 8140,6082 6990,8752"/>
            </emma:interpretation>
          </emma:emma>
        </inkml:annotationXML>
        <inkml:traceGroup>
          <inkml:annotationXML>
            <emma:emma xmlns:emma="http://www.w3.org/2003/04/emma" version="1.0">
              <emma:interpretation id="{C5BA0EC9-092C-4BAA-B7FE-B25ADEEA35E0}" emma:medium="tactile" emma:mode="ink">
                <msink:context xmlns:msink="http://schemas.microsoft.com/ink/2010/main" type="inkWord" rotatedBoundingBox="6202,8412 6704,7246 7391,7542 6889,8708">
                  <msink:destinationLink direction="with" ref="{6F7C3D15-B468-465E-944C-33B2A9EBA626}"/>
                </msink:context>
              </emma:interpretation>
              <emma:one-of disjunction-type="recognition" id="oneOf0">
                <emma:interpretation id="interp0" emma:lang="" emma:confidence="1">
                  <emma:literal>_</emma:literal>
                </emma:interpretation>
                <emma:interpretation id="interp1" emma:lang="" emma:confidence="0">
                  <emma:literal>-</emma:literal>
                </emma:interpretation>
                <emma:interpretation id="interp2" emma:lang="" emma:confidence="0">
                  <emma:literal>•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~</emma:literal>
                </emma:interpretation>
              </emma:one-of>
            </emma:emma>
          </inkml:annotationXML>
          <inkml:trace contextRef="#ctx0" brushRef="#br0">119 4077 132 0,'32'0'52'0,"-32"0"-44"0,35 8 4 0</inkml:trace>
          <inkml:trace contextRef="#ctx0" brushRef="#br0" timeOffset="-104.3644">-178 4067 424 0,'16'3'156'0,"-16"-3"-120"0,12 4-8 0,-8-4 8 15,4 3-24-15,4-6-224 16,4 3 116-16</inkml:trace>
          <inkml:trace contextRef="#ctx0" brushRef="#br0" timeOffset="-236.3854">-609 4085 384 0,'-16'-4'140'0,"16"8"-108"0,0-8-8 0,0 0 76 15,0 8-60-15,0-4 0 16,8 0-24-16,0-4-4 15,4 4-4-15,-4-3 28 16,4 6-20-16,0-3-4 16,0 0-8-16,3-7-356 15,1 7 192-15</inkml:trace>
          <inkml:trace contextRef="#ctx0" brushRef="#br0" timeOffset="1491.5464">-522 4046 72 0,'12'-14'24'0,"-12"14"-16"0,20-7-4 0,-8-4 88 15,0 11-52-15,3-14 60 16,1 0-56-16,0-4 4 16,4 1-28-16,4-4-12 15,-1-4-4-15,1-6 4 16,4 6-4-16,-1-10-12 15,5 3 4-15,0-10 12 16,-5 14-4-16,1-11-4 16,-4 11 4-16,4-7-16 15,-5 7 8-15,1-11 4 16,0 7 0-16,7-6-12 16,-3 13 8-16,-4-21 4 15,4 15 0-15,-1-15 8 16,9 7-4-16,3-10-48 15,-7 3 28-15,12-10-148 16,-13 17 92-16</inkml:trace>
        </inkml:traceGroup>
        <inkml:traceGroup>
          <inkml:annotationXML>
            <emma:emma xmlns:emma="http://www.w3.org/2003/04/emma" version="1.0">
              <emma:interpretation id="{DB4DE5A9-BC31-4BBA-9217-54C0DE0F9E09}" emma:medium="tactile" emma:mode="ink">
                <msink:context xmlns:msink="http://schemas.microsoft.com/ink/2010/main" type="inkWord" rotatedBoundingBox="6860,6384 7170,5664 8140,6082 7830,6801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49967.5487">681 1655 216 0,'-4'-4'80'0,"4"11"-60"0,0-7-8 16,0 0 92-1,0 0-60-15,-8-3 44 16,8 3-52-16,-4-4 88 16,4 1-72-16,-4-4 4 15,4 7-36-15,-4-7 4 16,4 7-12-16,-8-4 0 16,8 8-4-16,0-4 20 15,0 7-16-15,-8-4-12 16,4 4-4-16,-4 0 20 0,8 0-8 0,-8 0-4 15,8 0 0-15,-4 4-32 16,1 0 16-16,-1-1 56 16,8 1-20-16,-4 3 0 15,3 0-16-15,1 0 4 16,0 0-8-16,0 3 16 16,0 5-12-16,4-1-12 15,0 3 0-15,0 1 4 16,4 0 0-16,4-1 16 15,0 1-8-15,-1-4-12 16,1 0 0-16,4-3 4 16,0-1 0-16,3-3 24 15,1 0-12-15,-4-7-4 16,4 4-4-16,-4-4-172 16,-5 0 92-16</inkml:trace>
          <inkml:trace contextRef="#ctx0" brushRef="#br0" timeOffset="-48510.413">293 1803 236 0,'-4'-11'88'0,"4"11"-68"0,-4-4-4 16,4 1 80-1,0 6-56-15,0-3 8 16,0 0-28-16,-4 0 4 0,4 0-12 0,-8 0 12 31,8 0-16-31,-4 0 32 0,4 0-24 0,-4 0 56 16,4 0-40-16,-4 0-32 16,1 4-4-16,-5-1 16 15,-4 1-4-15,0 3-20 16,4 4 4-16,-8 3 12 15,4 3 0-15,4 8 32 16,-4-1-20-16,5 5 12 16,7 2-16-16,4 1-8 15,7-4 0-15,5-3-4 16,8-4 0-16,4-7 16 16,-1 0-8-16,5-11 4 15,-4-3-4-15,-1-7-16 16,-3 0 4-16,0-7-4 15,-4 7 0-15,-9-10 24 16,1 6-8-16,-8-7 24 16,0 4-20-16,-8-10-20 15,0 6 0-15,-8-10 12 16,5 7 0-16,-9-4-20 16,4 8 8-16,-8-4 20 15,8 10-4-15,-8-3-12 16,9 7 0-16,-13 0-48 15,8 4 24-15,-4 3-20 16,0 3 28-16,-3 1 0 0,3 3 12 0,-8-4-12 16,8 4 12-16,1 0-4 15,7 0 4-15,-4 0 16 16,12 0-4-16,0-3 76 16,8 3-44-16,0-4 40 15,12 1-44-15,4-1 0 16,-1 1-20-16,5-4 0 15,0 3-4 1,0 1 12-16,-1-1-12 0,1-3-372 16,4 0 196-16</inkml:trace>
          <inkml:trace contextRef="#ctx0" brushRef="#br0" timeOffset="-47836.3684">483 1947 508 0,'-12'3'188'0,"12"-3"-148"0,-4-7-8 0,8 0-236 16,4 4 104-16</inkml:trace>
          <inkml:trace contextRef="#ctx0" brushRef="#br0" timeOffset="-47968.6523">463 2130 476 0,'-16'24'176'0,"16"-24"-136"15,-11 25-12-15,3-11 12 16,8-4-28-16,0 1-4 16,4 3-4-16</inkml:trace>
          <inkml:trace contextRef="#ctx0" brushRef="#br0" timeOffset="1801.2216">1152 1933 92 0,'15'-39'32'0,"-15"39"-24"0,24-32 0 0,-12 15 4 16,0 10-8-16,4-14-4 15,-1 10 4-15,1-3 12 16,0 3-8-16,-4-3 40 16,0 7-24-16,-8 0-12 15,0 7-8-15</inkml:trace>
        </inkml:traceGroup>
      </inkml:traceGroup>
    </inkml:traceGroup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4:25.42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054BD05-CBEC-441D-95D5-855B375269B6}" emma:medium="tactile" emma:mode="ink">
          <msink:context xmlns:msink="http://schemas.microsoft.com/ink/2010/main" type="writingRegion" rotatedBoundingBox="6221,7163 8355,7811 8121,8580 5988,7932"/>
        </emma:interpretation>
      </emma:emma>
    </inkml:annotationXML>
    <inkml:traceGroup>
      <inkml:annotationXML>
        <emma:emma xmlns:emma="http://www.w3.org/2003/04/emma" version="1.0">
          <emma:interpretation id="{031719C2-59FA-40BB-8D78-586A597459E9}" emma:medium="tactile" emma:mode="ink">
            <msink:context xmlns:msink="http://schemas.microsoft.com/ink/2010/main" type="paragraph" rotatedBoundingBox="6221,7163 8355,7811 8121,8580 5988,79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9E3948-8BFC-4BEB-A860-3C535450A4B8}" emma:medium="tactile" emma:mode="ink">
              <msink:context xmlns:msink="http://schemas.microsoft.com/ink/2010/main" type="line" rotatedBoundingBox="6221,7163 8355,7811 8121,8580 5987,7932"/>
            </emma:interpretation>
          </emma:emma>
        </inkml:annotationXML>
        <inkml:traceGroup>
          <inkml:annotationXML>
            <emma:emma xmlns:emma="http://www.w3.org/2003/04/emma" version="1.0">
              <emma:interpretation id="{85D6A8BE-51AB-4E0D-AE3D-84DA1783B331}" emma:medium="tactile" emma:mode="ink">
                <msink:context xmlns:msink="http://schemas.microsoft.com/ink/2010/main" type="inkWord" rotatedBoundingBox="6221,7163 6697,7307 6463,8076 5988,7932"/>
              </emma:interpretation>
            </emma:emma>
          </inkml:annotationXML>
          <inkml:trace contextRef="#ctx0" brushRef="#br0">-597 2854 144 0,'0'0'52'0,"4"0"-40"0,0-7 0 0,-4 0 112 16,0 14-68-16,0-7 68 15,0 7-72-15,-4-7 60 16,4 7-64-16,-4 3 28 15,4-3-44-15,0 1-36 16,4-1 0-16,0 3 44 16,8 4-20-16,0 0-20 15,4 4 0-15,15 3 16 16,-3 4-8-16,0-1-4 16,3 1 0-16,-3 6 12 15,-4-2-8-15,-5-12 4 16,-3 4-4-16,-8-7-156 15,4-3 80-15</inkml:trace>
          <inkml:trace contextRef="#ctx0" brushRef="#br0" timeOffset="310.357">-494 3251 260 0,'0'4'96'0,"0"-4"-76"0,16 7-4 0,-8-7 96 15,4 14-64-15,7-4 16 16,5 4-40-16,4-7-4 16,3 4-12-16,1-15 4 15,-4 12-8-15,-5-16 24 16,-7 1-16-16,0 0 4 15,-4-7-8-15,-4-3 20 16,-4-1-16-16,-4-13 32 16,4 2-28-16,-4-2-32 15,4 6 8-15,4-6 0 16,4 6 8-16</inkml:trace>
          <inkml:trace contextRef="#ctx0" brushRef="#br0" timeOffset="-34024.0325">-842 3603 340 0,'8'-11'128'0,"-8"8"-100"0,12-8-8 16,-4 8 44-16,-5 3-40 0,1-4-12 16,8 8-4-16,-12-4-8 15,4 0 0-15</inkml:trace>
          <inkml:trace contextRef="#ctx0" brushRef="#br0" timeOffset="-33861.0982">-494 3529 392 0,'32'0'148'0,"-32"0"-116"0,31 11-8 0,-11-11-12 15,-4 3-12-15,15 1-188 16,-3 3 104-16</inkml:trace>
        </inkml:traceGroup>
        <inkml:traceGroup>
          <inkml:annotationXML>
            <emma:emma xmlns:emma="http://www.w3.org/2003/04/emma" version="1.0">
              <emma:interpretation id="{0151E857-A24A-4840-B58E-04A810F717D6}" emma:medium="tactile" emma:mode="ink">
                <msink:context xmlns:msink="http://schemas.microsoft.com/ink/2010/main" type="inkWord" rotatedBoundingBox="6883,7886 6997,7921 6993,7934 6879,789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33738.2424">52 3564 520 0,'16'11'192'0,"-16"-11"-152"0,19 7-8 16,-7-4 28-1,4 1-40-15,8-4-52 16,4 3 16-16</inkml:trace>
        </inkml:traceGroup>
        <inkml:traceGroup>
          <inkml:annotationXML>
            <emma:emma xmlns:emma="http://www.w3.org/2003/04/emma" version="1.0">
              <emma:interpretation id="{F46908BA-0349-4113-814D-2BA0157B9C9F}" emma:medium="tactile" emma:mode="ink">
                <msink:context xmlns:msink="http://schemas.microsoft.com/ink/2010/main" type="inkWord" rotatedBoundingBox="7483,7570 8349,7833 8147,8494 7282,823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33480.8322">954 3543 580 0,'-16'14'216'0,"16"-14"-168"0,12 11-12 0,-8-4-12 15,4-7-20-15,7 0-92 16,5 0 52-16</inkml:trace>
          <inkml:trace contextRef="#ctx0" brushRef="#br0" timeOffset="-33335.5124">1223 3497 788 0,'-4'7'292'0,"4"-7"-228"0,12 7-16 15,-8-7 8 1,3 0-40-16,5 0-4 16,8-7-8-16,4 0-368 15,0 4 200-15</inkml:trace>
          <inkml:trace contextRef="#ctx0" brushRef="#br0" timeOffset="-33137.8409">1508 3504 260 0,'11'0'96'0,"-11"0"-76"0</inkml:trace>
          <inkml:trace contextRef="#ctx0" brushRef="#br0" timeOffset="-33616.9197">562 3557 444 0,'-4'0'164'0,"4"0"-124"0,8 0-16 0,-4 0 132 16,4 7-92-16,4-7-36 15,4 0-20-15</inkml:trace>
          <inkml:trace contextRef="#ctx0" brushRef="#br0" timeOffset="2174.4686">1053 4070 496 0,'0'15'184'0,"0"-15"-140"0,19 3-16 0,-11-3 48 16,4 4-48-16,-12-8-12 15,8 1-8-15</inkml:trace>
        </inkml:traceGroup>
      </inkml:traceGroup>
    </inkml:traceGroup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4:30.4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C7D30D8-2024-49E5-98DA-E177337F89A9}" emma:medium="tactile" emma:mode="ink">
          <msink:context xmlns:msink="http://schemas.microsoft.com/ink/2010/main" type="writingRegion" rotatedBoundingBox="7246,7028 7483,7028 7483,7137 7246,7137"/>
        </emma:interpretation>
      </emma:emma>
    </inkml:annotationXML>
    <inkml:traceGroup>
      <inkml:annotationXML>
        <emma:emma xmlns:emma="http://www.w3.org/2003/04/emma" version="1.0">
          <emma:interpretation id="{545EA9D7-B6DC-4DEE-A92B-50AC66851C1B}" emma:medium="tactile" emma:mode="ink">
            <msink:context xmlns:msink="http://schemas.microsoft.com/ink/2010/main" type="paragraph" rotatedBoundingBox="7246,7028 7483,7028 7483,7137 7246,71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409464-E455-42E5-83C4-D59A64F24AEB}" emma:medium="tactile" emma:mode="ink">
              <msink:context xmlns:msink="http://schemas.microsoft.com/ink/2010/main" type="line" rotatedBoundingBox="7246,7028 7483,7028 7483,7137 7246,7137"/>
            </emma:interpretation>
          </emma:emma>
        </inkml:annotationXML>
        <inkml:traceGroup>
          <inkml:annotationXML>
            <emma:emma xmlns:emma="http://www.w3.org/2003/04/emma" version="1.0">
              <emma:interpretation id="{C7FE90EB-4204-4ECE-B2D9-61572273B5C2}" emma:medium="tactile" emma:mode="ink">
                <msink:context xmlns:msink="http://schemas.microsoft.com/ink/2010/main" type="inkWord" rotatedBoundingBox="7246,7028 7483,7028 7483,7137 7246,7137">
                  <msink:destinationLink direction="with" ref="{8C88F198-88BE-4523-9FD6-A07E481BC9BA}"/>
                </msink:context>
              </emma:interpretation>
              <emma:one-of disjunction-type="recognition" id="oneOf0">
                <emma:interpretation id="interp0" emma:lang="" emma:confidence="1">
                  <emma:literal>^</emma:literal>
                </emma:interpretation>
                <emma:interpretation id="interp1" emma:lang="" emma:confidence="0">
                  <emma:literal>n</emma:literal>
                </emma:interpretation>
                <emma:interpretation id="interp2" emma:lang="" emma:confidence="0">
                  <emma:literal>M</emma:literal>
                </emma:interpretation>
                <emma:interpretation id="interp3" emma:lang="" emma:confidence="0">
                  <emma:literal>-</emma:literal>
                </emma:interpretation>
                <emma:interpretation id="interp4" emma:lang="" emma:confidence="0">
                  <emma:literal>u</emma:literal>
                </emma:interpretation>
              </emma:one-of>
            </emma:emma>
          </inkml:annotationXML>
          <inkml:trace contextRef="#ctx0" brushRef="#br0">7 85 332 0,'-8'7'120'0,"8"-7"-92"0,0-7-8 0,0 7 88 16,8 0-64-16,0 0 52 15,7 0-56-15,1-7-20 16,0-1-12-16,0 1 0 16,4 4-4-16,-1-11 24 15,5 3-16-15,-4-3 4 16,4 7-8-16,-5-3-16 15,-3 6 4-15,-8 4 4 16,0 4 0-16,-8 3 52 16,0 3-28-16,-4 4 44 15,4 0-40-15,-8 0-24 0,8 1-4 16,-4-1 8-16,8 3-4 0</inkml:trace>
        </inkml:traceGroup>
      </inkml:traceGroup>
    </inkml:traceGroup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03.6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16C9EF-F4C3-482A-AD50-58F2DA1AC17D}" emma:medium="tactile" emma:mode="ink">
          <msink:context xmlns:msink="http://schemas.microsoft.com/ink/2010/main" type="inkDrawing" rotatedBoundingBox="15452,10632 15645,7559 18442,7734 18249,10807" hotPoints="18236,9262 16791,10708 15345,9262 16791,7816" semanticType="enclosure" shapeName="Circle">
            <msink:sourceLink direction="with" ref="{5951A0A0-C1F6-4B2E-94C7-E0178D2B3385}"/>
            <msink:sourceLink direction="with" ref="{978AF89B-1658-43EB-8C0F-47279EA2AB2C}"/>
            <msink:sourceLink direction="with" ref="{01310D48-6056-4B84-A500-3285B7FEA963}"/>
            <msink:sourceLink direction="with" ref="{A228E92B-8C44-4004-8542-2A8D6BE1E843}"/>
          </msink:context>
        </emma:interpretation>
      </emma:emma>
    </inkml:annotationXML>
    <inkml:trace contextRef="#ctx0" brushRef="#br0">1528 68 176 0,'8'-10'64'0,"0"-1"-48"0,-8 4-8 0,0 4 156 16,4-1-92-16,0-3 32 15,-4 4-60-15,-4-8 36 16,4 8-48-16,-8-4-16 16,0 7-8-16,-8-4 8 15,8 8-8-15,-12-4-4 16,9 0 0-16,-9 0-16 16,4 3 8-16,-16 1 12 15,9 3-4-15,-17-4 8 16,8 4-8-16,-15 0-12 15,19 7 4-15,-19-3 12 16,11-1-4-16,-7 8-28 16,7-4 12-16,-4 0 4 15,13 4 8-15,-5-8 0 16,4 4 0-16,-3 0 0 16,7 0 0-16,-12 7 0 15,5-3 0-15,-13 7 0 16,5 3 0-16,-13 3 0 15,9 5 0-15,-5 6 0 16,9-7 0-16,-5 4 8 16,13-1-4-16,-9-6-12 0,12 7 4 0,1-8 12 31,7 4-4-31,-4-3-20 0,4-4 8 0,-3 0 12 16,7 0 0-16,-4 1 24 15,4-5-16-15,-8 11 12 16,9 1-12-16,-9 9-8 15,4 1 0-15,-4 3-4 16,5-3 0-16,-1 0 8 16,4-8-4-16,0 1-12 15,8-4 4-15,0-7-24 16,4 0 16-16,-3 1 32 16,10-5-12-16,-14 4 16 15,11 0-12-15,-4 8-8 16,4-1 0-16,-8 10 4 15,4-2-4-15,-4 6-12 16,8-3 4-16,-8 3 20 16,8-11-8-16,-8-2 24 15,8-5-20-15,0 1-4 16,8 0-4-16,-8-4 12 16,8 0-8-16,4 3-20 15,-4-2 4-15,0 9 12 16,3 1 0-16,1 7 16 15,8-4-12-15,-8 4-4 16,4-4 0-16,0 0 20 16,-1 0-12-16,1-3 4 15,0-4-8-15,0-3-24 0,0-4 8 0,0-4 40 16,-1 1-20-16,1 0-8 16,0-4-8-16,0 0 28 15,4 0-12-15,-1 4-4 16,1-1-4-16,4 4-4 15,0 0 0-15,-1 4-12 16,5 0 8-16,4 6 20 16,-1-6-8-16,5-7-12 15,-4 6 0-15,7-10 20 16,-3-3-8-16,3 0 4 16,-3-4-4-16,0 0-8 15,-5-4 4-15,1-3 4 16,-1 4-4-16,1-1-12 15,0 1 4-15,3-1 20 16,-7 1-8-16,8-8-12 16,-1 8 0-16,5-4 12 15,-5 0-4-15,5-7-12 16,-4 7 4-16,3-10 20 16,1 3-8-16,-5-4-4 15,1 4 0-15,-8-3-16 16,-1-1 8-16,-3-3 12 15,0 7-4-15,-4-3-4 16,-1-1 4-16,-3-3 12 16,0 3-8-16,-4 4-12 15,4 4 0-15,-5-4 12 16,5 3-4-16,0-3 8 0,0 0-8 0,0-3-4 16,0 3 4-16,-1-7 4 15,5 0-4-15,-4 0-4 16,4 3 4-16,-8-3 4 15,0 7-4-15,-5-7 8 16,1 7-8-16,-8-3-4 16,0 6 4-16,4-6-32 15,0 3 16-15,-4-4 40 16,4 4-16-16,-4-3 0 16,0 3-8-16,-4-4-136 15,4 8 72-15</inkml:trace>
    <inkml:trace contextRef="#ctx0" brushRef="#br0" timeOffset="3228.7829">1445 680 248 0,'0'-21'92'0,"0"21"-72"0,8 0-4 16,-8 0 96-1,0 0-64-15,0-3 32 16,0 6-44-16,0-3 32 16,0 0-40-16,4-3 12 15,4 3-24-15,0-8 28 0,3 8-28 0,5-7-4 16,-4 0-8-16,8-7 12 15,0 7-8-15,7 0 16 16,1 0-16-16,12-3-4 16,-1 3 0-16,5 0-4 15,-1 3 0-15,1 1 8 16,-5 10-4-16,1-7 16 16,-5 7-12-16,-3-7 24 15,8 10-20-15,-13-3 24 16,1 0-24-16,0-3-4 15,3-1-4-15,-3 1-4 16,0 3 0-16,11 0 0 16,-3 0 0-16,3 0-12 15,-7 0 8-15,12 4 4 16,-9-1 0-16,-3-3 16 16,0 7-8-16,-5 4 32 15,-7-4-24-15,8-4-32 16,-9 4 8-16,1 1 0 15,8-1 8-15,-8 3 0 16,-1 1 0-16,1 3 16 16,4 0-8-16,-8 0 4 15,0 4-4-15,-4 3 20 16,-5 3-16-16,5 1 12 16,-4 0-12-16,0-1 12 15,4 1-16-15,-4 0-20 16,0-4 4-16,-4 3 32 0,4-6-16 0,-4 0 0 31,4-4-4-31,-5 0 4 0,1-4-4 16,0 5-4-16,0-1 4 0,-4 3-4 15,0 1 0-15,-4 3 0 16,4 4 0-16,-4 3 8 16,0 3-4-16,-3 12-4 15,7-12 4-15,-8 1-16 16,8 3 8-16,-8-7 20 15,8-3-8-15,-8 0 4 16,4-4-4-16,-8 0-16 16,8-3 4-16,-4-4 20 15,4 0-8-15,-8 0 4 16,8 0-4-16,-7 0 12 16,7-3-12-16,-8-1-4 15,4 1 0-15,-8-1-16 16,8 1 8-16,-12 0 20 15,8 3-8-15,-7-4 4 16,7 4-4-16,-4 0-32 16,4 1 12-16,-4-1 24 15,4-4-8-15,-11 1 8 16,11-1-4-16,-8 1-8 16,8 3 4-16,-16-7-4 15,13 4 0-15,-9-4 8 16,4 0-4-16,-8-4-12 0,9 8 4 15,-9-11 4-15,8 7 0 16,-4 0 16-16,9 0-8 0,-9-3-20 16,8-1 4-16,-8-3 12 15,8 4 0-15,-3-1 24 16,3 1-16-16,-4-11-20 16,4 7 0-16,-7 0 12 15,7-7 0-15,-12 7-12 16,8-7 4-16,-11 0 12 15,3 0-4-15,-8 0-4 16,13 4 4-16,-9-4 4 16,8 0-4-16,-3 0-4 15,7 0 4-15,-8 0 4 16,8 0-4-16,0-4 24 16,5 4-16-16,-5-3 24 15,4 3-24-15,-8-4-4 16,9 8-4-16,-9-4 4 15,8 3-4-15,-4-3 8 16,8 4-8-16,-4-4 16 16,5 3-12-16,-1 1-20 15,4-1 4-15,0-3-4 16,8 4 4-16,0-8-36 16,8 4 24-16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04.99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48F45FB-3122-421D-9A8A-9FE85116B6C1}" emma:medium="tactile" emma:mode="ink">
          <msink:context xmlns:msink="http://schemas.microsoft.com/ink/2010/main" type="inkDrawing" rotatedBoundingBox="16985,7122 17110,11324 17060,11325 16935,7124" semanticType="callout" shapeName="Other"/>
        </emma:interpretation>
      </emma:emma>
    </inkml:annotationXML>
    <inkml:trace contextRef="#ctx0" brushRef="#br0">1457-526 268 0,'-4'0'100'0,"4"0"-76"0,-4 7-8 0,0-7 24 16,8 0-24-16,-8 4 48 16,4 6-36-16,-4 4 12 15,4 0-24-15,-4 0 28 16,4 4-28-16,-4 3 32 16,0 0-32-16,-4 7 4 15,8 4-12-15,-4 10 20 16,8 0-16-16,-4 11-4 15,0 0-4-15,0 3 4 16,8-7-4-16,-4 4-4 16,-4-7 4-16,0 6 12 15,8-6-8-15,-8 14 16 16,0-4-16-16,0 11-4 16,8-4 0-16,-12 1-24 15,4-1 12-15,0 0 32 16,0-10-16-16,0 3-8 15,0-7-4-15,8 8-24 16,-8-5 16-16,4 5 24 16,4 2-8-16,0-2-8 15,3-5 0-15,-11 1 20 16,8-7-8-16,-8 0 32 0,8-8-24 16,-8 5-4-16,4-1-8 0,-4 7 4 15,0 4-4-15,0 6 16 16,4 5-12-1,-4 3-20-15,4-8 4 0,-4 1 40 16,0-7-20-16,0 7 8 16,0-8-12-16,0 15-16 15,-4 0 4-15,0 10-4 16,4-6 0-16,0-1 16 16,4-10-4-16,-4 0 16 15,4-11-12-15,-4 11-12 16,4-8 0-16,-4 19 20 15,4-8-8-15,0 7-4 16,0 1 0-16,-4-8 12 16,4-3-8-16,-4-4-12 15,4-7 0-15,-4 11 40 16,0-4-24-16,0 7 16 16,0-3-16-16,-4 0 44 15,8-4-28-15,-4-7 4 16,4-3-20-16,0-4 12 15,-4-3-16-15,0-11 16 16,8-3-16-16,-8-8 4 16,0-3-4-16,0-10 36 15,4-4-20-15,-4-21-180 16,4 3 84-16,0-31-468 16,11 3 300-16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11.7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10A0E2F-99DE-4877-AE89-6038E4F50C68}" emma:medium="tactile" emma:mode="ink">
          <msink:context xmlns:msink="http://schemas.microsoft.com/ink/2010/main" type="inkDrawing" rotatedBoundingBox="15432,10218 16964,9002 17042,9101 15510,10317" semanticType="strikethrough" shapeName="Other">
            <msink:sourceLink direction="with" ref="{F3F9B9F3-02A7-47BD-863C-D417A672E3F4}"/>
          </msink:context>
        </emma:interpretation>
      </emma:emma>
    </inkml:annotationXML>
    <inkml:trace contextRef="#ctx0" brushRef="#br0">0 1182 208 0,'4'-7'76'0,"0"7"-60"0,0 0-4 16,0 0 56-1,0 0-40-15,0 0 8 16,0 0-24-16,4-4-52 15,0 4 24-15,-4-3 100 16,4 3-44-16,-5-4 48 16,5 4-52-16,0-3 16 15,4-1-32-15,0-3 0 16,0 7-12-16,0-7 4 16,4 7-8-16,-5-7-4 15,1 7 4-15,-4-7 4 16,4 7-4-16,-4-7-4 0,0 7 4 0,0-7-16 15,4 7 8 1,0-7 4-16,-1 4 0 0,5-5 8 16,0 8-4-16,0-7-12 15,4 4 4-15,-5-8 12 16,5 1-4-16,-4-8-12 16,0 8 4-16,-4-8 20 15,4 8-8-15,-5-12-12 16,5 8 0-16,0-7 12 15,0 7-4-15,0-7-12 16,4 7 4-16,3-11 12 16,5 4-4-16,0-7-4 15,3 7 4-15,1-7-4 16,0 7 0-16,-1-7 8 16,-3 10-4-16,0-3-12 15,-5 4 4-15,1-5 12 16,0 8-4-16,-4-3 8 15,3 3-8-15,1-4-12 16,0 4 4-16,0-4-16 16,-5 8 12-16,-3-11 20 15,4 7-4-15,-4-4-20 16,4 4 4-16,-1-7 20 16,1 7-4-16,0-7-12 0,0 7 0 15,3-7-4 1,1 3 0-16,0-6 52 0,0 6-24 15,-1-7-44 1,5 4 12-16,-4-7 0 0,-1 7 12 0,-3-11-12 16,4 11 8-16,-4-10 4 15,0 13 0-15,-9-3 0 16,9 7 0-16,-4-4 0 16,-4 8 0-16,4-4-12 15,0 7 8-15,-9-4-4 16,13 4 0-16,-12-3 16 15,4 6-4-15,-4-3 24 16,0 7-16-16,-4-7 12 16,4 7-12-16,-8-4-8 15,0 8 0-15,-8-4 28 16,8 3-16-16,-4 1-464 16,4 3 244-16</inkml:trace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13.04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0-1 748 0,'16'0'276'0,"-16"0"-216"0,32 0-16 15,-12 0 24 1,-1 0-48-16,13 0 36 15,4 0-32-15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08.5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BEDDEF1-C0CF-45A9-868C-DDF3B26D606B}" emma:medium="tactile" emma:mode="ink">
          <msink:context xmlns:msink="http://schemas.microsoft.com/ink/2010/main" type="writingRegion" rotatedBoundingBox="17063,8393 17085,10176 15727,10193 15704,8410"/>
        </emma:interpretation>
      </emma:emma>
    </inkml:annotationXML>
    <inkml:traceGroup>
      <inkml:annotationXML>
        <emma:emma xmlns:emma="http://www.w3.org/2003/04/emma" version="1.0">
          <emma:interpretation id="{4AD124D7-EC18-465B-9B75-A737EBA49F23}" emma:medium="tactile" emma:mode="ink">
            <msink:context xmlns:msink="http://schemas.microsoft.com/ink/2010/main" type="paragraph" rotatedBoundingBox="17063,8393 17084,10101 16698,10106 16677,83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28E92B-8C44-4004-8542-2A8D6BE1E843}" emma:medium="tactile" emma:mode="ink">
              <msink:context xmlns:msink="http://schemas.microsoft.com/ink/2010/main" type="line" rotatedBoundingBox="17063,8393 17084,10101 16698,10106 16677,8398">
                <msink:destinationLink direction="with" ref="{2316C9EF-F4C3-482A-AD50-58F2DA1AC17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A0FF376-1656-42F4-9522-4ABABFDB237D}" emma:medium="tactile" emma:mode="ink">
                <msink:context xmlns:msink="http://schemas.microsoft.com/ink/2010/main" type="inkWord" rotatedBoundingBox="17063,8393 17072,9143 16686,9148 16677,8398">
                  <msink:destinationLink direction="with" ref="{ED0DC60C-799E-4635-A4FF-56CEC464D81A}"/>
                </msink:context>
              </emma:interpretation>
            </emma:emma>
          </inkml:annotationXML>
          <inkml:trace contextRef="#ctx0" brushRef="#br0">1167-1788 164 0,'-8'-3'60'0,"16"3"-44"0,-16 0-8 15,8 0 96 1,0 0-60-16,0 0 68 15,0 0-60-15,0 0-28 16,0 0-16-16,8 0 44 0,-4 0-28 16,-4 0 24-16,8 0-28 0,0 0-8 15,-4 3-8-15,-4 1 12 16,7-1-8-16,-7-3 4 16,8 4-4-16,-8-4 4 15,0 0-8-15,0 0-12 16,4 0 4-16,-4 0-4 15,0 0 0-15,0 0 32 16,0 0-12-16,-4 7 32 16,4-7-28-16,0 0 12 15,0 0-16-15,0 7-16 16,0 0 0-16,0 0 4 16,12 4 0-16,-12 3 0 15,0 3 0-15,8 15 16 16,-8 0-8-16,8 13 4 15,-4 5-4-15,-4 2 28 16,8-2-20-16,0-5-4 16,-4-3-8-16,4-6-16 15,0-5 8-15,-8-10 40 16,0-3-24-16,-8 3 0 16,8-3-8-16,0-4-24 15,0 0 12-15,-12-4 12 16,4 1 0-16,8-4-4 15,0 3 4-15,0-6 12 16,0-1-8-16,0-3 16 16,0 0-16-16,0-3 16 0,0 3-16 0,-8-4-172 15,8 1 92-15,-12-4-116 16,4 3 108 0,-4-3 0-16,4 4 48 0,8-1 20 15,-7 4 8-15,3-7 64 16,8 14-32-16,3-7 84 15,-7 0-60-15,0 4 8 16,12-1-36-16,-4 1 4 16,0-1-16-16,12 1 20 15,-8-1-20-15,-4-3 12 16,4 0-12-16,-5 0-16 16,1 0 0-16,-8 0 40 15,12 0-24-15,-24 0 8 16,12 7-12-16,0-3-16 15,0 10 4-15,-8-3-16 16,1-4 12-16,3 3-32 16,8-3 24-16,-4-7 32 15,7 0-8-15,1-3 0 16,4-1-4-16,-4-6 28 16,4 10-16-16,-8-7-4 15,0 7-8-15,-8 0-4 16,4 3 0-16,-16 1 8 15,12 13-4-15,-12-3-28 16,5 0 12-16,-1-3 40 16,4-1-16-16,4-10 16 0,8 4-16 0,0-15 12 15,8 4-16-15,-5-7 24 16,1 4-20-16,4-4 12 16,-4 7-12-16,-8-4 12 15,0 8-16-15,0-1-116 16,0 4 56-16,-8 0-172 15,8 7 124-15,-12-3-172 16,8 10 156-16</inkml:trace>
          <inkml:trace contextRef="#ctx0" brushRef="#br0" timeOffset="390.6619">1266-1105 332 0,'0'3'120'0,"0"-3"-92"0,0 4-8 0,-4-4 168 16,8 0-108-16,-4-4 44 16,0 4-72-16,0-7-28 15,12 4-16-15,-5-8 16 16,1 0-12-16,-8-3 12 16,0 4-12-16,0-8-16 15,12 8 0-15,-24-18 28 16,12 14-12-16,-15-18-12 15,11 4-4-15,-16-11-4 16,12 4 0-16,-4-11 0 16,4 8 0-16,0-12-12 15,8 19 12-15,0-8 12 0,0 7 0 0,0 8-12 16,8 3 4-16,-8-4 12 16,8 14-4-1,-8-3 8-15,0 0-8 0,0 7-4 16,0 4 4-16,-8-1-4 15,8 4 0-15,-8-3-36 16,8 6 20-16,0-3-364 16,0 0 208-16</inkml:trace>
          <inkml:trace contextRef="#ctx0" brushRef="#br0" timeOffset="826.363">977-1327 436 0,'0'4'160'0,"0"-4"-124"0,0 3-8 15,8-3 116 1,-4 0-84-16,-4-3 36 15,8-1-56-15,4-10-16 16,3 3-12-16,5-10 0 16,0 4-8-16,8-11-12 15,-9 3 4-15,9-3 12 0,0 3-4 0,-8 8-28 16,-1 3 12-16,-7 7 24 31,8 0-8-31,-12 0 28 0,4 3-20 0,-4-3 12 16,-8 7-12-16,8 0 12 15,-8 0-16-15,4 0-12 16,3 11 0-16,1-4 28 16,0 3-12-16,-4 4 4 15,-4 0-8-15,8 4 12 16,-8-1-12-16,8-6 40 16,-4 10-24-16,4-10 20 15,0 3-24-15</inkml:trace>
          <inkml:trace contextRef="#ctx0" brushRef="#br0" timeOffset="6411.3696">957-1235 476 0,'12'10'176'0,"-12"-10"-136"0,20 7-12 16,-12-3 40-1,11-1-44-15,-7 1 16 16,12-1-24-16,-12 1 20 16,8-1-24-16,-1 1-40 15,-3-1 16-15,-4 1-200 16,-4-1 116-16</inkml:trace>
        </inkml:traceGroup>
        <inkml:traceGroup>
          <inkml:annotationXML>
            <emma:emma xmlns:emma="http://www.w3.org/2003/04/emma" version="1.0">
              <emma:interpretation id="{57D0296A-9936-4ABA-BC56-2D0B69E6EF69}" emma:medium="tactile" emma:mode="ink">
                <msink:context xmlns:msink="http://schemas.microsoft.com/ink/2010/main" type="inkWord" rotatedBoundingBox="16810,10090 16811,10105 16775,10105 16775,10090"/>
              </emma:interpretation>
              <emma:one-of disjunction-type="recognition" id="oneOf0">
                <emma:interpretation id="interp0" emma:lang="" emma:confidence="0">
                  <emma:literal>'</emma:literal>
                </emma:interpretation>
                <emma:interpretation id="interp1" emma:lang="" emma:confidence="0">
                  <emma:literal>\</emma:literal>
                </emma:interpretation>
                <emma:interpretation id="interp2" emma:lang="" emma:confidence="0">
                  <emma:literal>,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7314.3517">1048-96 176 0,'16'3'64'0,"-16"-3"-48"0,20 11-8 0</inkml:trace>
        </inkml:traceGroup>
      </inkml:traceGroup>
    </inkml:traceGroup>
    <inkml:traceGroup>
      <inkml:annotationXML>
        <emma:emma xmlns:emma="http://www.w3.org/2003/04/emma" version="1.0">
          <emma:interpretation id="{9A277AD2-0D39-4750-A131-5B9AFB069CCE}" emma:medium="tactile" emma:mode="ink">
            <msink:context xmlns:msink="http://schemas.microsoft.com/ink/2010/main" type="paragraph" rotatedBoundingBox="16709,9761 16013,10470 15620,10084 16316,937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3F9B9F3-02A7-47BD-863C-D417A672E3F4}" emma:medium="tactile" emma:mode="ink">
              <msink:context xmlns:msink="http://schemas.microsoft.com/ink/2010/main" type="line" rotatedBoundingBox="16709,9761 16013,10470 15620,10084 16316,9375">
                <msink:destinationLink direction="with" ref="{D10A0E2F-99DE-4877-AE89-6038E4F50C6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C34FB7A-31F7-4A5E-AB2E-796E403B4123}" emma:medium="tactile" emma:mode="ink">
                <msink:context xmlns:msink="http://schemas.microsoft.com/ink/2010/main" type="inkWord" rotatedBoundingBox="15809,10189 15769,10230 15726,10189 15767,10147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205.4844">0 2 488 0,'4'4'180'0,"-4"-4"-140"0,8-4-12 0,-4 1 48 16,4 6-48-16,3-3-4 16,5 0-12-16,0 0 16 15,0 0-16-15</inkml:trace>
        </inkml:traceGroup>
        <inkml:traceGroup>
          <inkml:annotationXML>
            <emma:emma xmlns:emma="http://www.w3.org/2003/04/emma" version="1.0">
              <emma:interpretation id="{5951A0A0-C1F6-4B2E-94C7-E0178D2B3385}" emma:medium="tactile" emma:mode="ink">
                <msink:context xmlns:msink="http://schemas.microsoft.com/ink/2010/main" type="inkWord" rotatedBoundingBox="16324,10154 16300,10177 16281,10157 16304,10134">
                  <msink:destinationLink direction="with" ref="{2316C9EF-F4C3-482A-AD50-58F2DA1AC17D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327.3331">554-29 416 0,'23'0'152'0,"-23"0"-116"0,20-4-12 0</inkml:trace>
        </inkml:traceGroup>
        <inkml:traceGroup>
          <inkml:annotationXML>
            <emma:emma xmlns:emma="http://www.w3.org/2003/04/emma" version="1.0">
              <emma:interpretation id="{978AF89B-1658-43EB-8C0F-47279EA2AB2C}" emma:medium="tactile" emma:mode="ink">
                <msink:context xmlns:msink="http://schemas.microsoft.com/ink/2010/main" type="inkWord" rotatedBoundingBox="16490,9546 16344,9695 16170,9524 16316,9375">
                  <msink:destinationLink direction="with" ref="{2316C9EF-F4C3-482A-AD50-58F2DA1AC17D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3738.2407">459-652 392 0,'-12'-7'148'0,"12"7"-116"0,0-7-8 0,0 7 84 16,8 0-64-16,0 0-8 15,7 0-24-15,5-7-20 16,4 7 4-16,4 0 12 15,3-7-4-15,1 0 24 16,-4 7-16-16,-5-3 4 16,1 3-8-16,-8 0-8 15,0 7 4-15,-12 0 4 16,0 0-4-16,-12 3 60 16,4 1-36-16,-8 3 16 15,0 0-28-15,0 0-8 16,4 0-4-16,0-3 12 15,8 3-8-15,0-4-548 16,4 4 292-16</inkml:trace>
        </inkml:traceGroup>
        <inkml:traceGroup>
          <inkml:annotationXML>
            <emma:emma xmlns:emma="http://www.w3.org/2003/04/emma" version="1.0">
              <emma:interpretation id="{01310D48-6056-4B84-A500-3285B7FEA963}" emma:medium="tactile" emma:mode="ink">
                <msink:context xmlns:msink="http://schemas.microsoft.com/ink/2010/main" type="inkWord" rotatedBoundingBox="16558,9669 16459,9770 16337,9651 16436,9550">
                  <msink:destinationLink direction="with" ref="{2316C9EF-F4C3-482A-AD50-58F2DA1AC17D}"/>
                </msink:context>
              </emma:interpretation>
              <emma:one-of disjunction-type="recognition" id="oneOf4">
                <emma:interpretation id="interp8" emma:lang="" emma:confidence="0">
                  <emma:literal>•</emma:literal>
                </emma:interpretation>
                <emma:interpretation id="interp9" emma:lang="" emma:confidence="0">
                  <emma:literal>8</emma:literal>
                </emma:interpretation>
                <emma:interpretation id="interp10" emma:lang="" emma:confidence="0">
                  <emma:literal>V</emma:literal>
                </emma:interpretation>
                <emma:interpretation id="interp11" emma:lang="" emma:confidence="0">
                  <emma:literal>t</emma:literal>
                </emma:interpretation>
                <emma:interpretation id="interp12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18918.8439">744-599 104 0,'0'-4'36'0,"0"4"-28"0,-4-3 0 16,0-1 72-16,8 8-44 16,-4-4 92-16,0 0-72 15,0 0 24-15,0 0-44 0,0 0-48 16,0 7 4-16,-4 0 20 15,4 7-8-15,-4 0 36 16,4 4-24-16,-4-1-4 16,8 4-8-16,-4 0 12 15,0-3-8-15,0 3 40 16,0-10-24-16,0 3 20 16,0-7-24-16,0-14 28 15,0 7-32-15,-4-7-32 16,4-4 8-16,-8-3 36 15,4 0-16-15,-8-4 52 16,4 4-36-16,-8-3-4 16,8 6-16-16,-4-3-8 15,5 7 4-15,-1-7 4 16,8 7-4-16</inkml:trace>
        </inkml:traceGroup>
      </inkml:traceGroup>
    </inkml:traceGroup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0:10.0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51727B4-9861-43C9-879A-838D277985A6}" emma:medium="tactile" emma:mode="ink">
          <msink:context xmlns:msink="http://schemas.microsoft.com/ink/2010/main" type="inkDrawing" rotatedBoundingBox="19080,6957 19465,5436 19786,5517 19401,7038" semanticType="callout" shapeName="Other">
            <msink:sourceLink direction="with" ref="{1D3284AD-3234-476F-8214-9579520CCF07}"/>
            <msink:sourceLink direction="with" ref="{A2CB5B9F-2410-4E16-9B23-A54ABF61AC48}"/>
          </msink:context>
        </emma:interpretation>
      </emma:emma>
    </inkml:annotationXML>
    <inkml:trace contextRef="#ctx0" brushRef="#br0">752 1575 268 0,'-8'0'100'0,"8"-3"-76"0,8 3-8 15,-8 0 80 1,0-7-56-16,0-4 72 15,4 1-64-15,-4-8 44 16,8 1-52-16,-8-15-4 16,0 4-20-16,0-11 32 15,8 8-24-15,-4-12-12 0,3 8-8 0,-7-11-4 16,12 8 0-16,-4-15-12 16,0 7 8-1,4-24 12-15,-4 14-4 0,4-18-4 16,4 18 4-16,-8-8 12 15,-4 12-8-15,3-1 4 16,5 14-4-16,-12-10 4 16,8 3-8-16,0-3 8 15,-4 3-8-15,4-6 16 16,0 2-12-16,4-9-4 16,-4 13 0-16,11-3-4 15,1 10 0-15,0 0 16 16,4 11-8-16,-4 4 4 15,-5 6-4-15,5 7-8 16,-4 8 4-16,0 10 28 16,-4 3-16-16,0 12-24 15,-5 2 4-15,-14 11 44 16,3 4-20-16,-12 3 8 16,4 0-16-16,-8-3 12 15,4-7-16-15,-4-8 4 16,9 1-4-16,-9-11 12 15,12-3-12-15,0-4-40 16,8-7 20-16,8 3-44 16,4 1 36-16,4 6-4 15,3 8 16-15,13 3-12 16,-4 4 12-16,-1-1 4 0,-7-3 4 16,0 0 24-1,-4-3-12-15,-24-1 12 0,8 5-12 0,-28-5 0 16,8 4-4-16,-19-7 20 15,11 0-16-15,-11-7 24 16,11-3-24-16,0-4-20 16,8 0 0-16,9-7-112 15,3 7 68-15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26.0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06C4761-5156-4320-A240-529591BB6DBF}" emma:medium="tactile" emma:mode="ink">
          <msink:context xmlns:msink="http://schemas.microsoft.com/ink/2010/main" type="inkDrawing" rotatedBoundingBox="17065,9132 19509,8959 19513,9006 17068,9179" shapeName="Other"/>
        </emma:interpretation>
      </emma:emma>
    </inkml:annotationXML>
    <inkml:trace contextRef="#ctx0" brushRef="#br0">21 143 132 0,'0'-3'52'0,"4"3"-44"0,-4 0 4 15,-4 0 16-15,4 3-16 0,-4 1 136 16,0 3-80-16,-4-7 56 16,8 10-68-16,-4-3 0 15,4 1-32-15,0-5 40 16,4 1-36-16,0-4 12 15,0 0-24-15,4 0 28 16,3 0-28-16,17-7 40 16,4-1-32-16,27-2 4 15,4-1-16-15,36-3-24 16,-8 7 4-16,52-7 32 16,-5 4-16-16,56-8 0 15,-12 4-4-15,28 0 4 16,-32-4-4-16,8 8 16 15,-28 3-12-15,-12 3 4 16,-23-3-4-16,-28 4-8 16,-16 3 4-16,-20-7-4 15,-11 10 0-15,-13-6 60 16,-15 3-32-16,0-4 40 16,-8 8-36-16,-4-4-20 15,-8 0-4-15,7-4-96 16,-7 4 48-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08.9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E7EE529-56B7-4C4E-8D23-A8E8E6620DA5}" emma:medium="tactile" emma:mode="ink">
          <msink:context xmlns:msink="http://schemas.microsoft.com/ink/2010/main" type="writingRegion" rotatedBoundingBox="3987,10869 3255,7962 3992,7777 4723,10684"/>
        </emma:interpretation>
      </emma:emma>
    </inkml:annotationXML>
    <inkml:traceGroup>
      <inkml:annotationXML>
        <emma:emma xmlns:emma="http://www.w3.org/2003/04/emma" version="1.0">
          <emma:interpretation id="{DD421A7D-B5FC-4086-B2AC-E314A623EF58}" emma:medium="tactile" emma:mode="ink">
            <msink:context xmlns:msink="http://schemas.microsoft.com/ink/2010/main" type="paragraph" rotatedBoundingBox="3987,10869 3255,7962 3992,7777 4723,106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0AB4288-E0E7-47FE-B479-097ADC6F47A9}" emma:medium="tactile" emma:mode="ink">
              <msink:context xmlns:msink="http://schemas.microsoft.com/ink/2010/main" type="line" rotatedBoundingBox="3987,10869 3255,7962 3992,7777 4723,10684"/>
            </emma:interpretation>
          </emma:emma>
        </inkml:annotationXML>
        <inkml:traceGroup>
          <inkml:annotationXML>
            <emma:emma xmlns:emma="http://www.w3.org/2003/04/emma" version="1.0">
              <emma:interpretation id="{DE09EAF7-3A17-42AA-8F1D-D15676B5F280}" emma:medium="tactile" emma:mode="ink">
                <msink:context xmlns:msink="http://schemas.microsoft.com/ink/2010/main" type="inkWord" rotatedBoundingBox="4065,10850 3637,9151 4034,9051 4461,10750">
                  <msink:destinationLink direction="with" ref="{CF8C31C3-C9A3-4CC2-8F44-126CCC896CD2}"/>
                  <msink:destinationLink direction="from" ref="{00A19E98-440F-4A42-828A-38FA35094C64}"/>
                </msink:context>
              </emma:interpretation>
            </emma:emma>
          </inkml:annotationXML>
          <inkml:trace contextRef="#ctx0" brushRef="#br0">735 1667 208 0,'-4'-17'76'0,"4"17"-60"0,0-14-4 15,-4-3 48 1,4 10-36-16,-7-17 8 16,3-7-20-16,-8-13 20 15,5-5-20-15,-13-9-4 16,9 6-4-16,-20-10 4 16,3 11-4-16,-14-15-12 15,3 11 4-15,-11-27-4 0,0-1 0 16,11 11 0-16,4 3 0 0,12 11 24 15,-8 9-8 1,11-2-20-16,5 3 4 0,-4-4 20 16,-1-3-4-1,5 3 24-15,7-10-20 0,0 7-20 16,4 4 0-16,4 9 12 16,4-2 0-16,0 6 8 15,-4 7-8-15,8 7-4 16,-8 3 4-16,0 4-16 15,0 3 8-15,0 0 4 16,-8 4 0-16,4 3 0 16,4 0 0-16,-4 0-20 0,4 4 12 15,-3 0-4-15,3 3 4 16,0 0 0-16,0 0 0 16,0 0 8-16,0 0 0 15,0 0 0-15,0 6 0 16,-8 1 8-16,0 4-4 15,4 6-12-15,-11 7 4 16,3 7 20-16,-7 7-8 16,-8 3-4-16,0-3 0 15,7 0-4-15,5-14 0 16,-1 3 0-16,5-9 0 16,7-12 16-16,11 1-8 15,9-14 16-15,7 1-16 16,12-8 4-16,8-3-4 0,-1-8-24 15,5 5 8-15,-5 3 20 16,-3 3-4-16,-4-3-12 16,-12 10 0-16,-4-4 12 15,-11-2-4-15,-8 6 60 16,-4 0-36-16,-7-3 24 16,-5-1-32-16,-3 1 0 15,3-4-12-15,-3 7 20 16,0 0-16-16,3 1-12 15,1-1-4-15,3 3 48 16,-7 1-24-16,3 3-284 16</inkml:trace>
        </inkml:traceGroup>
        <inkml:traceGroup>
          <inkml:annotationXML>
            <emma:emma xmlns:emma="http://www.w3.org/2003/04/emma" version="1.0">
              <emma:interpretation id="{7ECF8FB5-DE36-49F5-9E88-BC788F4753D9}" emma:medium="tactile" emma:mode="ink">
                <msink:context xmlns:msink="http://schemas.microsoft.com/ink/2010/main" type="inkWord" rotatedBoundingBox="3428,8650 3255,7962 3992,7777 4164,8465"/>
              </emma:interpretation>
              <emma:one-of disjunction-type="recognition" id="oneOf0">
                <emma:interpretation id="interp0" emma:lang="" emma:confidence="0">
                  <emma:literal>II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IL</emma:literal>
                </emma:interpretation>
                <emma:interpretation id="interp3" emma:lang="" emma:confidence="0">
                  <emma:literal>I,</emma:literal>
                </emma:interpretation>
                <emma:interpretation id="interp4" emma:lang="" emma:confidence="0">
                  <emma:literal>III</emma:literal>
                </emma:interpretation>
              </emma:one-of>
            </emma:emma>
          </inkml:annotationXML>
          <inkml:trace contextRef="#ctx0" brushRef="#br0" timeOffset="812.5431">135-955 132 0,'-11'-24'52'0,"11"24"-44"0,3 14 4 0,1-4-20 15,4 4 4-15,4 14 116 16,-1 6-60-16,5 11 24 16,-1 0-44-16,5-1 4 15,-1-6-20-15,-4 0 0 16,1-7-8-16,-4 0 56 16,-1-4-36-16</inkml:trace>
          <inkml:trace contextRef="#ctx0" brushRef="#br0" timeOffset="586.5024">-360-776 92 0,'4'-24'32'0,"-1"17"-24"0,17 0 0 16,-9 4-4-16,1 6-4 15,0 4 8-15,3 11-4 16,1 6 68-16,-5 3-40 16,1 4 24-16,-1 0-36 15,-3 0 28-15,-4 0-32 16,-8 0-4-16,-4 0-8 16,1-4 20-16,3-6-12 15,0-4 24-15,8-6-24 16,7-11-120-16</inkml:trace>
          <inkml:trace contextRef="#ctx0" brushRef="#br0" timeOffset="1006.937">-233-593 176 0,'39'-7'64'0,"-39"7"-48"0,81-4-8 15,-42 1 24 1,-4 6-20-16,15-3 4 16,-3 0-8-16</inkml:trace>
          <inkml:trace contextRef="#ctx0" brushRef="#br0" timeOffset="1410.769">-167-1178 72 0,'-19'-11'24'0,"19"15"-16"0,4-11-4 15,7 3 8 1,5 4-8-16,15-3 76 16,8 0-44-16,7-4 68 15,4 7-64-15,1-7 8 16,7 3-28-16,-8-6 16 15,-7 7-24-15,-5-4 4 16,-7 7-8-16,-15-4 36 0,-8 8-20 16,-16-4-4-16,-4 7-12 0,1-4-16 15,-5 4 4-15</inkml:trace>
        </inkml:traceGroup>
      </inkml:traceGroup>
    </inkml:traceGroup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29.1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788CA3C-436F-42D9-9369-80263828D63C}" emma:medium="tactile" emma:mode="ink">
          <msink:context xmlns:msink="http://schemas.microsoft.com/ink/2010/main" type="writingRegion" rotatedBoundingBox="20606,8690 20421,9620 19241,9385 19426,8455"/>
        </emma:interpretation>
      </emma:emma>
    </inkml:annotationXML>
    <inkml:traceGroup>
      <inkml:annotationXML>
        <emma:emma xmlns:emma="http://www.w3.org/2003/04/emma" version="1.0">
          <emma:interpretation id="{C2728F16-9263-4880-9203-4ADC1A798D69}" emma:medium="tactile" emma:mode="ink">
            <msink:context xmlns:msink="http://schemas.microsoft.com/ink/2010/main" type="paragraph" rotatedBoundingBox="20606,8690 20421,9620 19241,9385 19426,84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724D6A-E4E5-4FA1-B296-461EF1263A2D}" emma:medium="tactile" emma:mode="ink">
              <msink:context xmlns:msink="http://schemas.microsoft.com/ink/2010/main" type="line" rotatedBoundingBox="20606,8690 20421,9620 20067,9549 20252,8619"/>
            </emma:interpretation>
          </emma:emma>
        </inkml:annotationXML>
        <inkml:traceGroup>
          <inkml:annotationXML>
            <emma:emma xmlns:emma="http://www.w3.org/2003/04/emma" version="1.0">
              <emma:interpretation id="{CD3D0216-4B1D-4852-AA4D-8ECA2C3D23BD}" emma:medium="tactile" emma:mode="ink">
                <msink:context xmlns:msink="http://schemas.microsoft.com/ink/2010/main" type="inkWord" rotatedBoundingBox="20606,8690 20421,9620 20067,9549 20252,861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8 116 580 0,'-8'-18'216'0,"8"11"-168"0,8-7-12 16,0-4 92-16,4 11-76 0,8-7 16 16,12-3-44-16,3 3 4 15,13 7-16-15,-5 10 0 16,1 11-4-16,-13 14 28 16,-3 4-20-16,-20 7 32 15,-8-1-32-15,-28 1-56 16,-3-4 16-16,-21-3-68 15,9-4 52-15,-5 0 0 16,9-10 24-16,3 10-24 16,16-7 24-16,8 14-4 15,12 0 12-15,12 18-44 16,0 7 24-16,4 3 16 16,8-7 8-16,-16-6 20 15,0-8-8-15,-28-7 24 16,0-3-20-16,-8-8 144 15,1-3-84-15,-13-10 20 16,16-1-52-16,1-10 80 16,7-3-68-16,12-11-68 15,16 0 8-15,19-7-16 16,17 3 16-16,19-3 68 16,0 3-32-16,-3 1-364 15,-9 17 184-15</inkml:trace>
        </inkml:traceGroup>
      </inkml:traceGroup>
      <inkml:traceGroup>
        <inkml:annotationXML>
          <emma:emma xmlns:emma="http://www.w3.org/2003/04/emma" version="1.0">
            <emma:interpretation id="{A83A298B-88CF-43DE-BCA2-125D2DE30988}" emma:medium="tactile" emma:mode="ink">
              <msink:context xmlns:msink="http://schemas.microsoft.com/ink/2010/main" type="line" rotatedBoundingBox="19473,8684 19753,8933 19520,9194 19240,8945"/>
            </emma:interpretation>
          </emma:emma>
        </inkml:annotationXML>
        <inkml:traceGroup>
          <inkml:annotationXML>
            <emma:emma xmlns:emma="http://www.w3.org/2003/04/emma" version="1.0">
              <emma:interpretation id="{DC1A57BA-C24F-4CB0-8E15-CFC1EDB2994B}" emma:medium="tactile" emma:mode="ink">
                <msink:context xmlns:msink="http://schemas.microsoft.com/ink/2010/main" type="inkWord" rotatedBoundingBox="19473,8684 19753,8933 19520,9194 19240,8945"/>
              </emma:interpretation>
            </emma:emma>
          </inkml:annotationXML>
          <inkml:trace contextRef="#ctx0" brushRef="#br0" timeOffset="-2655.661">-736 190 476 0,'-24'-8'176'0,"24"8"-136"0,-4-14-12 0,4 11 84 16,8 3-68-16,0-4-28 15,4 8-12-15,8-4-4 16,3 7 0-16,9 0 16 16,0 4-8-16,7-1-12 15,5 1 0-15,-1-1 4 16,1 1 0-16,-9-1 16 15,-7 1-8-15,-16-1 24 16,0 1-20-16,-20 3 40 16,0 4-28-16,-16 3-24 15,-3 3 0-15,-5 1 16 16,12 3-8-16,-15 4 16 16,15-8-16-16,-8-3 4 15,16 0-4-15,-8-14 20 16,5 1-16-16,3-16 40 15,0-2-28-15,-4-11 40 16,8 0-36-16,4-11-16 16,-4 7-4-16,8-6 0 15,0 10-4-15,0-4-12 16,8 11 4-16</inkml:trace>
        </inkml:traceGroup>
      </inkml:traceGroup>
    </inkml:traceGroup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51.6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9A75EB3-2817-40C7-AD15-5C8DFED7EBC7}" emma:medium="tactile" emma:mode="ink">
          <msink:context xmlns:msink="http://schemas.microsoft.com/ink/2010/main" type="writingRegion" rotatedBoundingBox="3667,11186 14110,10912 14146,12310 3704,12584"/>
        </emma:interpretation>
      </emma:emma>
    </inkml:annotationXML>
    <inkml:traceGroup>
      <inkml:annotationXML>
        <emma:emma xmlns:emma="http://www.w3.org/2003/04/emma" version="1.0">
          <emma:interpretation id="{526B2694-5D81-404B-AC85-93B2AB870CBC}" emma:medium="tactile" emma:mode="ink">
            <msink:context xmlns:msink="http://schemas.microsoft.com/ink/2010/main" type="paragraph" rotatedBoundingBox="3667,11186 14110,10912 14146,12310 3704,125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8EAE58-028C-4A7F-BE4A-DA7A97B84C28}" emma:medium="tactile" emma:mode="ink">
              <msink:context xmlns:msink="http://schemas.microsoft.com/ink/2010/main" type="inkBullet" rotatedBoundingBox="3671,11334 4087,11323 4117,12447 3701,12458"/>
            </emma:interpretation>
          </emma:emma>
        </inkml:annotationXML>
        <inkml:trace contextRef="#ctx0" brushRef="#br0">-1337 1304 164 0,'-4'-3'60'0,"4"3"-44"0,0-14-8 0,0 7 112 16,4 3-68-16,0-7 24 16,0 1-44-16,-4-11-4 15,4 7-16-15,-4-18 20 16,8 8-20-16,-8-15 32 15,8 4-28-15,-4-11 4 16,4 7-12-16,0-13 20 16,-8 9-16-16,4-16-12 15,4 6-4-15,-4-14 4 16,0 7 0-16,4-10 16 16,3 14-8-16,1-4 32 15,4 14-24-15,0 0 40 16,0 11-32-16,0 0 20 15,-1 7-24-15,1-4 8 0,4 11-16 16,-4-3 0-16,4 3-4 0,-9 7 12 16,5 6-12-16,-8 5-4 15,4 3 0-15,-8 7-4 16,0 4 0-16,-12 3 16 16,4 0-8-16,-12 3 32 15,0 4-24-15,-11 0-12 16,7 1-8-16,-4-1-112 15,12-4 64-15,0-3-40 16,12 0 52-16,4 0 8 16,4 0 16-16,4 4 12 15,0 3 4-15,0 4-20 16,0 3 12-16,-12 0 12 16,4 0 0-16,-16 0 8 15,0-3-8-15,-12-4 40 16,8 0-20-16,-7-3 12 15,7-4-20-15,-4-7 0 16,8 0-8-16,0-14 12 16,8 3-12-16</inkml:trace>
        <inkml:trace contextRef="#ctx0" brushRef="#br0" timeOffset="242.645">-941 668 424 0,'-12'14'156'0,"12"-14"-120"0,-8 24-8 0,8-10 116 16,-8 1-84-16,-4 2 28 16,4 8-52-16,-3-1-4 15,11-3-20-15,-8 1 0 16,4-5-4-16,-4-3 20 15,8 0-16-15,-8-7-172 16,8-3 88-16</inkml:trace>
      </inkml:traceGroup>
      <inkml:traceGroup>
        <inkml:annotationXML>
          <emma:emma xmlns:emma="http://www.w3.org/2003/04/emma" version="1.0">
            <emma:interpretation id="{51958940-337D-499C-83F4-BCE38CF7C44C}" emma:medium="tactile" emma:mode="ink">
              <msink:context xmlns:msink="http://schemas.microsoft.com/ink/2010/main" type="line" rotatedBoundingBox="4541,11163 14110,10912 14146,12310 4577,12561"/>
            </emma:interpretation>
          </emma:emma>
        </inkml:annotationXML>
        <inkml:traceGroup>
          <inkml:annotationXML>
            <emma:emma xmlns:emma="http://www.w3.org/2003/04/emma" version="1.0">
              <emma:interpretation id="{A114C4BB-5463-4D87-977C-E4A98E93D344}" emma:medium="tactile" emma:mode="ink">
                <msink:context xmlns:msink="http://schemas.microsoft.com/ink/2010/main" type="inkWord" rotatedBoundingBox="4541,11168 6454,11118 6482,12173 4569,1222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6360.961">52 0 704 0,'-28'7'264'0,"28"-7"-208"0,-24 10-12 0</inkml:trace>
          <inkml:trace contextRef="#ctx0" brushRef="#br0" timeOffset="-6155.4146">127 218 548 0,'-40'21'204'0,"40"-21"-156"0,-39 35-16 0,19-10 52 15,8-1-52-15,-8 18-12 16,9 1-12-16,-5-1 16 16,8 0-12-16,0-10 12 15,4-4-12-15,0-11-16 16,4-3 0-16,0-14-164 15,4 0 92-15</inkml:trace>
          <inkml:trace contextRef="#ctx0" brushRef="#br0" timeOffset="-6501.3713">-182 295 268 0,'4'-3'100'0,"-4"3"-76"0,16-4-8 0,-12 0 16 16,0 4-20-16,0-7 40 15,0 4-28-15,-8-4 4 16,0 3-16-16,-8-3 28 16,0 7-24-16,-11-7 48 15,3 7-36-15,-8-3 28 16,4 3-28-16,-3-4-16 15,11 8-8-15,4-1-40 16,8 4 20-16,8 7-12 16,8 4 16-16,4 7 16 15,4-1 0-15,-5 4-4 16,5 4 4-16,-8 0 56 16,0-1-32-16,-12 1 32 15,-4-4-32-15,-24 0 44 16,4-3-40-16,-19-8 48 15,7-3-48-15,-3-14-8 16,7 0-12-16,-3-17 24 16,11 3-20-16</inkml:trace>
          <inkml:trace contextRef="#ctx0" brushRef="#br0" timeOffset="-5809.9253">313 249 424 0,'8'4'156'0,"-8"-4"-120"0,-12 14-8 16,0 0 116-1,0-7-84-15,-15 18 52 0,7 6-64 0,-4 8-16 16,0 0-20-16,4-1-12 16,13-6 4-16,7-18 4 15,7 4-4-15,17-32 24 16,8 3-16-16,3-14-12 16,5 4-4-16,-8-10 4 15,-1 10 0-15,-11-1-36 16,0 12 20-16,-12 10-4 15,-4 10 12-15,-12 15 8 16,4 7 0-16,-12 6 68 16,4-2-36-16,0-5 16 15,8-3-32-15,4-10 28 16,0-1-28-16,12-20-100 16,12 3 40-16,4-25-456 15,-1 4 276-15</inkml:trace>
          <inkml:trace contextRef="#ctx0" brushRef="#br0" timeOffset="-5254.8551">1021 204 456 0,'4'-14'168'0,"-4"14"-128"0,8-11-16 16,-4 7 156 0,0 8-104-16,-8-4 8 15,0 4-56-15,-8 10-16 16,4 3-8-16,-16 8 4 15,5 6-4-15,-17 22 32 16,8 3-20-16,1 11-32 0,7-3 8 0,8-8 8 16,12-7 4-16,20-14 24 15,-1-3-16-15,9-18 24 16,12-4-24-16,-1-24 12 16,-3 0-12-16,3-24 12 15,1-1-16-15,-12-21 4 16,-1 14-4-16,-23-10-8 15,4 18 4-15,-12-5-4 16,0 8 0-16,-15 11 8 16,3 2-4-16,-8-2 24 15,4 17-16-15,-19 0-4 16,11 3-4-16,-19 4 28 16,7 4-16-16,-15 3-32 15,11 7 8-15,-7 0 0 16,11 0 8-16,1 4-44 15,15-1 24-15,4 4-12 16,12 0 20-16,16-3 24 16,8 3-4-16,23-7 40 15,9 0-24-15,15-10 32 16,-4-4-32-16,1-7 4 16,-13 3-16-16,1-6 28 15,-9 3-24-15,-11-8 20 16,-8 12-20-16,-8-4 20 15,-4 3-24-15,-8 1-20 16,4 6 0-16,-4-3-208 0,-4 7 120 0</inkml:trace>
          <inkml:trace contextRef="#ctx0" brushRef="#br0" timeOffset="-3391.4316">1266 822 384 0,'4'-7'140'0,"-4"7"-108"16,8-3-8-16,-8-1 12 16,0 8-24-16,-4-1 24 15,0 11-24-15,-8 4 32 16,4 0-28-16,-7 3 12 16,3 7-16-16,0 0 12 15,4-3-16-15,0-4 16 16,8 0-16-16,4-11 40 15,4-3-24-15,4-14 40 16,4 4-36-16</inkml:trace>
          <inkml:trace contextRef="#ctx0" brushRef="#br0" timeOffset="-3255.0672">1432 713 444 0,'-35'-14'164'0,"35"14"-124"0,-12-7-16 0,12 4 68 15,0 6-56-15,0-3-40 16,8 0 0-16</inkml:trace>
        </inkml:traceGroup>
        <inkml:traceGroup>
          <inkml:annotationXML>
            <emma:emma xmlns:emma="http://www.w3.org/2003/04/emma" version="1.0">
              <emma:interpretation id="{1B045688-C78D-473B-803B-E2F5F0B6DB5E}" emma:medium="tactile" emma:mode="ink">
                <msink:context xmlns:msink="http://schemas.microsoft.com/ink/2010/main" type="inkWord" rotatedBoundingBox="6800,11438 8012,11406 8040,12470 6828,1250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13.0548">1769 682 572 0,'8'3'208'0,"-8"-3"-160"0,19 0-12 15,-7-3 56 1,8-1-56-16,16-3 32 16,3 4-40-16,16-4 0 15,-3 3-16-15</inkml:trace>
          <inkml:trace contextRef="#ctx0" brushRef="#br0" timeOffset="1863.2713">1804 415 416 0,'0'-4'152'0,"0"4"-116"0,-8 0-12 0,8 0 120 15,0 0-84-15,8 0 28 16,-4 0-52-16,12 0 20 16,4 0-28-16,11 0 8 15,-3 0-20-15,12 0 28 16,-5 0-28-16,-3 4 4 15,4 3-12-15,-25 7-500 16,5 3 268-16</inkml:trace>
          <inkml:trace contextRef="#ctx0" brushRef="#br0" timeOffset="2581.8726">2417 1294 312 0,'-8'31'112'0,"8"-31"-84"0,0 7-12 0,0-7 116 15,0 0-76-15,0-7 68 16,8 7-72-16,-4-24-12 15,12 10-24-15,-12-32 16 16,12 7-20-16,-4-24-4 16,4 7-4-16,3-22 12 15,1 15-8-15,0-32-20 16,8 4 4-16,3-8-12 16,5 15 8-16,-4 6 44 15,3 19-20-15,-3 6 96 16,-5 14-60-16,-7 8-12 15,8 10-24-15,-20 3 8 32,4 7-12-32,-16 4 16 0,4 11-16 0,-24-1 24 15,4 8-20-15,-11 3-4 16,-5 0-4-16,-4-3-136 0,9 3 72 16,3-4-48-16,12 1 64 15,24-4 0-15,0 3 24 0,20 4-32 16,-4 0 32-16,11 11-4 15,-3 3 16-15,-5 4 8 16,1 0 0-16,-20-1 16 16,4 1-8-16,-28-4 76 15,0-3-48-15,-19-1 12 16,7-3-28-16,-12-7 24 16,9 0-28-16,-5-10-12 15,16-1-8-15,12-6-288 16,8 3 160-16</inkml:trace>
          <inkml:trace contextRef="#ctx0" brushRef="#br0" timeOffset="3484.8088">2975 749 416 0,'4'-7'152'0,"-4"7"-116"0,4-4-12 0,-4 4 92 15,0 7-68-15,-4 4 52 16,0 3-60-16,-4 0 24 16,4 7-36-16,-4-7-16 15,8 4-8-15,-8-4 20 16,8 0-12-16,-4-4 32 15,4 1-28-15,-3-8-260 16,6 1 132-16</inkml:trace>
        </inkml:traceGroup>
        <inkml:traceGroup>
          <inkml:annotationXML>
            <emma:emma xmlns:emma="http://www.w3.org/2003/04/emma" version="1.0">
              <emma:interpretation id="{70DF27C0-5D0C-4E1A-A51D-17655D36C5D2}" emma:medium="tactile" emma:mode="ink">
                <msink:context xmlns:msink="http://schemas.microsoft.com/ink/2010/main" type="inkWord" rotatedBoundingBox="8475,11338 9194,11319 9207,11819 8488,1183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117.3289">3616 390 268 0,'-8'-7'100'0,"8"7"-76"0,8-11-8 15,-8 4 80 1,0 7-56-16,0-7 116 16,0 4-88-16,0-8 28 15,0 8-56-15,-8-4-4 16,-4 3-24-16,-4-3 12 16,4 7-16-16,-7-3-12 15,11 6 0-15,-12-3 12 0,0 4-4 16,4-1-20-16,5 4 8 0,-1 4-24 15,12-1 20-15,0 8-4 16,4-1 8-16,4 12 24 16,11-1-8-16,-11 7 4 15,8 0-4-15,-4-3 4 16,4-4-8-16,-12-4-4 16,4 1 4-16,-16-7 28 15,8-1-16-15,-16-6 56 16,4-4-40-16,-16-7 36 15,16 0-36-15,-7-14-8 16,3 0-16-16</inkml:trace>
          <inkml:trace contextRef="#ctx0" brushRef="#br0" timeOffset="4282.4739">3826 193 800 0,'-16'-18'296'0,"16"18"-232"0,-28 4-16 16,16-4 8 0,4 4-40-16,-4-1-4 15,12 4-8-15,0 0-60 16,12 4 32-16</inkml:trace>
          <inkml:trace contextRef="#ctx0" brushRef="#br0" timeOffset="4624.9438">3921 418 684 0,'-16'28'252'0,"16"-28"-192"0,-32 28-20 0,16-17 112 16,8 3-92-16,-4-3-16 16,5 3-28-16,3-4 20 15,4 1-20 1,11-11-4-16,5 3-8 0,4-13 28 16,4 3-16-16,0-11-24 15,-1 4 4-15,-3-4-16 16,-4 8 8-16,-4-4 0 15,-4 7 4-15,0 0 0 16,-4 3 0-16,-4 4-20 16,0 4 16-16,0 6-20 15,0 4 16-15,0 4-16 16,7 3 16-16,5-3 52 16,4-1-16-16,-4-3 8 15,4 0-16-15,-4-7 28 16,3 0-24-16,-11-14-48 15,12 4 16-15,-12-8-208 16,12 1 124-16,-12-11-204 16,12 7 172-16</inkml:trace>
        </inkml:traceGroup>
        <inkml:traceGroup>
          <inkml:annotationXML>
            <emma:emma xmlns:emma="http://www.w3.org/2003/04/emma" version="1.0">
              <emma:interpretation id="{C60928CF-6D0C-4DB1-A886-FEE1151139A7}" emma:medium="tactile" emma:mode="ink">
                <msink:context xmlns:msink="http://schemas.microsoft.com/ink/2010/main" type="inkWord" rotatedBoundingBox="9577,11324 10272,11306 10286,11846 9591,1186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105.3051">4692 249 424 0,'16'-10'156'0,"-16"10"-120"0,12-4-8 0,-12-3 140 16,8 4-96-16,-8-8 88 16,0 1-96-16,-8-4-4 15,8 7-40-15,-12-1 4 16,4 8-12-16,-12 8-8 16,12 2 0-16,-12 8-4 15,8 6 0-15,-3 18 0 16,3 1 0-16,4 13-12 15,8-3 8-15,8-4 40 16,4-3-24-16,7-11 44 16,-3-7-32-16,16-21 20 15,-4-4-24-15,-1-20-8 16,13-4-8-16,-12-18-32 16,-9 0 16-16,-11-10-20 15,4 7 16-15,-24-7 0 16,4 7 8-16,-19-4 8 15,7 14 0-15,-20 4 0 16,13 10 0-16,-21 11 32 16,20 7-16-16,-11 7-4 15,11 4-8-15,8 7-32 16,1-1 16-16,19 8 4 16,0-8 8-16,19 4 16 15,-3 1-8-15,4-5 48 16,12-3-28-16,-5-10 20 15,1-1-28-15,12-10-44 16,-13 4 12-16</inkml:trace>
          <inkml:trace contextRef="#ctx0" brushRef="#br0" timeOffset="5420.2262">5072 369 392 0,'-16'-7'148'0,"16"7"-116"0,-20 10-8 0,16 1 100 16,-4 7-72-16,0 10 40 16,4 7-52-16,-4 7 4 15,8 0-28-15,-8-3-8 16,16-4-4-16,-8-7 56 16,8-3-32-16,-4-11 52 15,-4-4-48-15,0-13 12 16,8-1-28-16,-8-10-8 15,8 0-4-15,-4-17 20 16,4 2-12-16,12-9-20 16,-4 10 0-16,3-4-32 15,5 11 24-15,4 3 32 16,-1 8-8-16,1-1-220 16,4 8 116-16</inkml:trace>
        </inkml:traceGroup>
        <inkml:traceGroup>
          <inkml:annotationXML>
            <emma:emma xmlns:emma="http://www.w3.org/2003/04/emma" version="1.0">
              <emma:interpretation id="{9C9A0431-658A-402A-BD35-C54D69043CD7}" emma:medium="tactile" emma:mode="ink">
                <msink:context xmlns:msink="http://schemas.microsoft.com/ink/2010/main" type="inkWord" rotatedBoundingBox="10653,11003 12061,10966 12091,12089 10683,12126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877.1778">5649 358 572 0,'-24'0'208'0,"24"0"-160"0,40 4-12 15,-20-1 136 1,7 1-100-16,13-1 16 15,0 4-52-15,-5 0 8 0,-3 0-24 16,-4-3-8 0,3 0-8-16</inkml:trace>
          <inkml:trace contextRef="#ctx0" brushRef="#br0" timeOffset="5710.2276">5788 246 728 0,'-16'-7'268'0,"16"7"-208"0,8 0-16 0,-4 0 72 16,8 0-72-16,3 0-8 16,9 0-24-16,-4 0 16 15,4 0-16-15,-1 0-32 16,1 7 12-16</inkml:trace>
          <inkml:trace contextRef="#ctx0" brushRef="#br0" timeOffset="7884.6272">6258 956 8 0,'4'-18'4'0,"4"8"-4"0,4-8 0 16,-4 4 92-1,8 7-52-15,-4-10 44 0,7-1-48 0,1-24 76 16,0-7-60-16,0-22 44 15,-4 1-56-15,3-18-4 16,-7 14-20-16,-4-7 68 16,4 18-48-16,0-14 100 15,0 21-76-15,0-15-12 16,11 11-28-16,-3 1 64 16,4 9-48-16,8 5 40 15,-5 13-44-15,17 4-28 16,-17 14-4-16,-3 10 24 15,0 8-12-15,-20 17 48 16,-4 4-32-16,-16 10-24 16,-4 3-4-16,-15 1-248 15,7-4 136-15,-8-3-44 16,9-4 96-16,-1 0 0 16,8-10 36-16,0 3-4 15,20-11 16-15,0 4 8 16,20 1 4-16,4-5-36 15,8-3 20-15,3 0 32 16,1 4-8-16,-8-1 28 16,-1 1-24-16,-23 3 144 15,-4-4-84-15,-20 4-24 16,-3 1-28-16,-13 2 16 0,4-3-20 16,-7-7 40-16,11 4-32 0,-7-11-12 15,15 7-8-15,0-7-16 16,12 0 8-16</inkml:trace>
          <inkml:trace contextRef="#ctx0" brushRef="#br0" timeOffset="8228.3906">6753 371 372 0,'8'-7'140'0,"-8"7"-112"0,16 7-4 15,-5-7 32 1,5 7-36-16,4 7-8 16,4-3-8-16,-4 10-4 15,3-3 0-15,-3 3 16 16,-4 3-8-16,-12-6 40 15,-4 10-24-15,-12-10 56 16,-4 6-44-16,-12-3 44 16,9-3-44-16,-9 0 24 15,4-4-32-15,4-4-36 16,13 1 4-16,11-8 16 0,7 4-4 0,17-7 32 31,4 0-24-31,7-3 32 0,1-1-32 0,-5-3-4 16,-3 7-8-16,-8-3-356 15,-4 3 192-15</inkml:trace>
        </inkml:traceGroup>
        <inkml:traceGroup>
          <inkml:annotationXML>
            <emma:emma xmlns:emma="http://www.w3.org/2003/04/emma" version="1.0">
              <emma:interpretation id="{2C73EDC4-632C-45AE-8D63-E6C048DA1664}" emma:medium="tactile" emma:mode="ink">
                <msink:context xmlns:msink="http://schemas.microsoft.com/ink/2010/main" type="inkWord" rotatedBoundingBox="12590,11363 12810,11357 12813,11477 12594,11483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766.4869">7556 329 560 0,'-4'0'208'0,"4"0"-164"0,16-3-8 0,0 3 100 16,3 0-80-16,9-11 4 16,0 11-36-16,-1-7 44 15,5 7-36-15</inkml:trace>
          <inkml:trace contextRef="#ctx0" brushRef="#br0" timeOffset="10620.7313">7619 220 280 0,'-4'0'104'0,"4"0"-84"0,0 0 0 0,0-7 136 16,0 14-88-16,0-7 80 16,0 0-88-16,0-7 48 15,8 7-64-15,4 0-4 16,4 0-24-16,0-7 24 16,-1 7-24-16,1 0 4 15,4 0-12-15,-4 4 28 16,0-4-20-16,-8 0 32 15,3 7-32-15,-14 0-496 16,3 7 256-16</inkml:trace>
        </inkml:traceGroup>
        <inkml:traceGroup>
          <inkml:annotationXML>
            <emma:emma xmlns:emma="http://www.w3.org/2003/04/emma" version="1.0">
              <emma:interpretation id="{D7A58B93-B145-4024-96A6-284E21E039E9}" emma:medium="tactile" emma:mode="ink">
                <msink:context xmlns:msink="http://schemas.microsoft.com/ink/2010/main" type="inkWord" rotatedBoundingBox="13343,10950 14110,10930 14140,12071 13373,12091"/>
              </emma:interpretation>
              <emma:one-of disjunction-type="recognition" id="oneOf6">
                <emma:interpretation id="interp6" emma:lang="" emma:confidence="0">
                  <emma:literal>PX</emma:literal>
                </emma:interpretation>
                <emma:interpretation id="interp7" emma:lang="" emma:confidence="0">
                  <emma:literal>BX</emma:literal>
                </emma:interpretation>
                <emma:interpretation id="interp8" emma:lang="" emma:confidence="0">
                  <emma:literal>It</emma:literal>
                </emma:interpretation>
                <emma:interpretation id="interp9" emma:lang="" emma:confidence="0">
                  <emma:literal>Px</emma:literal>
                </emma:interpretation>
                <emma:interpretation id="interp10" emma:lang="" emma:confidence="0">
                  <emma:literal>Bx</emma:literal>
                </emma:interpretation>
              </emma:one-of>
            </emma:emma>
          </inkml:annotationXML>
          <inkml:trace contextRef="#ctx0" brushRef="#br0" timeOffset="12056.5358">8339 937 196 0,'0'0'72'0,"0"0"-56"0,-4-3-4 16,0-1 216-1,8 1-128-15,-4-4 36 16,0 0-80-16,0-7 12 15,4 3-40-15,0-6 8 16,0 3-20-16,8-18 8 16,-4 7-12-16,0-31 12 15,0 10-16-15,3-27-12 0,1 9 0 0,0-10 12 16,4 15-4-16,-4-8-12 16,4 18 4-16,0-11 108 15,-1 11-56-15,1-4 24 16,0 11-40-16,4-11 56 15,0 7-48-15,3-14-16 16,5 22-16-16,4-4 0 16,-1 13-4-16,5 5 16 15,-4 6-12-15,-1 4-20 16,-3 14 4-16,-4 0 20 16,-1 14-4-16,-15 11 4 15,0 6-4-15,-16 8 28 16,0 7-20-16,-19-7 4 15,7-1-12-15,-8-6-84 16,4 0 40-16,-3-8-84 16,7-3 68-16,4-7 20 15,8 0 16-15,8-3-12 16,8-1 16-16,4 1-12 16,4 3 12-16,0-3 16 15,3 3 0-15,-7-4-12 16,4 4 4-16,-16-3 20 15,0 3-8-15,-16-4-4 16,0 5 0-16,-19-5 4 16,3 4-4-16,-15 0 16 0,3-7-12 15,1 0 16-15,7 4-16 16,4-11-4-16,13 3 0 0,11-6-128 16,8-1 68-16</inkml:trace>
          <inkml:trace contextRef="#ctx0" brushRef="#br0" timeOffset="12466.1253">8889 375 384 0,'-8'-7'140'0,"8"7"-108"0,-4-4-8 16,0 1 108-1,8 6-76-15,0-3 40 16,4 7-56-16,4-3 56 16,0 6-56-16,0 5 20 15,3 6-40-15,1 0 8 16,4 3-16-16,0 1 44 0,3-4-28 0,-7-3 4 16,-4-4-20-16,-8-4 56 15,4 1-40-15,-12-8-292 16,4 1 140-16</inkml:trace>
          <inkml:trace contextRef="#ctx0" brushRef="#br0" timeOffset="12641.5916">9083 329 560 0,'-20'0'208'0,"20"0"-164"0,-16 14-8 0,8-3 120 15,4 3-92-15,-8 10 0 16,5 5-40-16,-5 9-8 16,8 1-8-16,-8-4 36 15,8 0-20-15</inkml:trace>
        </inkml:traceGroup>
      </inkml:traceGroup>
    </inkml:traceGroup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4:29.9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88F198-88BE-4523-9FD6-A07E481BC9BA}" emma:medium="tactile" emma:mode="ink">
          <msink:context xmlns:msink="http://schemas.microsoft.com/ink/2010/main" type="inkDrawing" rotatedBoundingBox="7300,7187 8257,5896 8302,5930 7345,7220" semanticType="callout" shapeName="Other">
            <msink:sourceLink direction="with" ref="{C7FE90EB-4204-4ECE-B2D9-61572273B5C2}"/>
            <msink:sourceLink direction="with" ref="{A2CB5B9F-2410-4E16-9B23-A54ABF61AC48}"/>
          </msink:context>
        </emma:interpretation>
      </emma:emma>
    </inkml:annotationXML>
    <inkml:trace contextRef="#ctx0" brushRef="#br0">-1091 3934 72 0,'16'-10'24'0,"-16"10"-16"0,16-28-4 16,-5 10 24-16,1 4-16 0,4-18 32 31,4 4-28-31,12-28 32 0,-1 3-32 0,17-13 56 16,-1 9-40-16,12-3-16 15,1 11-8-15,-1-14 24 16,-7 10-16-16,-1-17 40 15,-11 7-32-15,-1-15 76 16,-3 15-56-16,-1 0-12 16,-3 10-20-16,0-3 0 15,-1 13-8-15,-3 1-4 16,-4 11 4-16,3-1 4 16,-3 7-4-16,-4 1-20 15,0 6 8-15,-8 1 20 16,3 10-4-16,-3 0-40 15,0 7 20-15,-8 0-264 16,0 7 156-16</inkml:trace>
  </inkml:traceGroup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35.1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4766C26-3E07-4E9A-957A-F567F81FED39}" emma:medium="tactile" emma:mode="ink">
          <msink:context xmlns:msink="http://schemas.microsoft.com/ink/2010/main" type="writingRegion" rotatedBoundingBox="11198,12946 15694,11528 16518,14140 12022,15558"/>
        </emma:interpretation>
      </emma:emma>
    </inkml:annotationXML>
    <inkml:traceGroup>
      <inkml:annotationXML>
        <emma:emma xmlns:emma="http://www.w3.org/2003/04/emma" version="1.0">
          <emma:interpretation id="{9F0C0287-F05B-422F-94AB-747123D8EBDD}" emma:medium="tactile" emma:mode="ink">
            <msink:context xmlns:msink="http://schemas.microsoft.com/ink/2010/main" type="paragraph" rotatedBoundingBox="11591,12705 13596,12433 13710,13274 11705,135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6AEB82-3FBB-4204-9302-960E9F034C98}" emma:medium="tactile" emma:mode="ink">
              <msink:context xmlns:msink="http://schemas.microsoft.com/ink/2010/main" type="line" rotatedBoundingBox="11591,12705 13596,12433 13710,13274 11705,13546">
                <msink:destinationLink direction="with" ref="{C8565808-2B44-426F-88D5-AF4BDF1DCDC7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AC4E39A-DAC1-4088-904A-E63594577CB4}" emma:medium="tactile" emma:mode="ink">
                <msink:context xmlns:msink="http://schemas.microsoft.com/ink/2010/main" type="inkWord" rotatedBoundingBox="11591,12705 13596,12433 13710,13274 11705,13546"/>
              </emma:interpretation>
              <emma:one-of disjunction-type="recognition" id="oneOf0">
                <emma:interpretation id="interp0" emma:lang="" emma:confidence="0">
                  <emma:literal>5</emma:literal>
                </emma:interpretation>
                <emma:interpretation id="interp1" emma:lang="" emma:confidence="0">
                  <emma:literal>f</emma:literal>
                </emma:interpretation>
                <emma:interpretation id="interp2" emma:lang="" emma:confidence="0">
                  <emma:literal>G</emma:literal>
                </emma:interpretation>
                <emma:interpretation id="interp3" emma:lang="" emma:confidence="0">
                  <emma:literal>%</emma:literal>
                </emma:interpretation>
                <emma:interpretation id="interp4" emma:lang="" emma:confidence="0">
                  <emma:literal>h</emma:literal>
                </emma:interpretation>
              </emma:one-of>
            </emma:emma>
          </inkml:annotationXML>
          <inkml:trace contextRef="#ctx0" brushRef="#br0">7940 1919 444 0,'-36'-22'164'0,"36"22"-124"0,8 7-16 15,-4-14 112-15,12 7-80 16,3 0 16-1,13 0-48-15,12-7 32 0,-5 14-32 0</inkml:trace>
          <inkml:trace contextRef="#ctx0" brushRef="#br0" timeOffset="-159.9468">8232 1718 424 0,'0'-25'156'0,"0"25"-120"0,-19-24-8 0,7 17 72 15,12 3-60-15,-20 1-8 16,4 3-20-16,-24 7 16 15,13 7-16-15,-13 11 24 16,9 3-24-16,-13 7 84 16,12 0-52-16,5 4-12 15,19-4-20-15,4-11 0 16,8 8-8-16,16-11 60 16,3-3-36-16,9-4 32 15,4-4-32-15</inkml:trace>
          <inkml:trace contextRef="#ctx0" brushRef="#br0" timeOffset="327.8717">8228 1971 404 0,'12'7'148'0,"-12"-7"-112"0,0 11-12 0,8-8 76 16,0 8-60-16,-4-4-16 15,12 3-16-15,-12 5 44 16,-4-5-28-16,0 1 24 15,0 6-28-15,-8-10 28 16,0 4-32-16,-8-4-24 16,8 3 4-16,0-3-8 15,4 4 4-15,8-4 8 16,4 4 0-16,8-8 52 16,4 4-28-16,0 0-408 15,3 0 212-15</inkml:trace>
          <inkml:trace contextRef="#ctx0" brushRef="#br0" timeOffset="-1158.2926">6820 2298 476 0,'24'11'176'0,"-24"-11"-136"0,59-21-12 0,-31 3 32 16,7 4-40-16,5-18 16 15,-4 8-20-15,3-15 8 16,1 7-12-16,-5-6-8 15,-7 3 0-15,0-1 20 16,-9 8-12-16,-7-14-12 16,-4 3-4-16,-4-10-4 15,-4 11 0-15,0-5 8 16,8 15 0-16,-8 7 8 16,8 11-4-16,-16 17 24 15,8 10-16-15,0 15-4 16,0 3-4-16,-8 11 4 15,4-8-4-15,-4-6 16 16,8 0-12-16,0-8 4 16,0-3-4-16,8-7 20 15,4-3-16-15,-4-11 40 16,12 0-28-16,8-11 4 16,-1 1-16-16,-3-15-76 15,12 1 32-15,-17-22-56 16,9 7 48-16,-16-3-4 15,-4 14 24-15,-8 3 20 16,-8 11 4-16,-4 21 32 16,-4 7-20-16,-4 15 76 15,1 6-56-15,7-4 32 16,-4 1-40-16,16-7-16 16,0 3-8-16,0-11 40 0,16-3-24 15,-4 0 44 1,7-7-36-16</inkml:trace>
          <inkml:trace contextRef="#ctx0" brushRef="#br0" timeOffset="-526.1135">7552 2024 228 0,'-12'-7'84'0,"12"7"-64"0,8-4-8 0,-4 1 92 15,4 3-60-15,0-4 36 16,12 8-48-16,-9-4 24 16,9 0-28-16,-12 3 0 15,8 4-16-15,-12 4 0 16,8 0-4-16,-12 3 12 15,8 0-12-15,-20 0 24 16,4 0-20-16,-12 0 4 16,12 0-8-16,-12-7 20 15,16 7-16-15,-3-10-4 16,7-1-4-16,0-3-24 16,11 0 12-16,9 0 12 15,-4 0 0-15,4 0 60 16,0 0-36-16</inkml:trace>
          <inkml:trace contextRef="#ctx0" brushRef="#br0" timeOffset="-1789.5158">6599 1908 352 0,'-4'-18'132'0,"4"18"-104"0,8-14-8 0,-1 18 52 16,-7 3-44-16,12 10 32 16,-4 8-32-16,12 7 16 15,0 3-24-15,0 7 16 16,7 4-20-16,13-8-8 15,-5 5-4-15,-3-15 20 16,4 0-12-16,-5-21 56 16,-3-7-36-16,0-18 12 15,-9 1-28-15,1-15 20 16,0 0-24-16,-4-20-4 16,-4 10-4-16,-12-29-24 15,8 8 12-15,0-18-4 16,-5 18 4-16,5-1-20 15,0 19 16-15,-4 3-20 16,12 10 16-16,-8 4-16 16,-4 10 16-16,12 1 80 15,-12 10-36-15,12-4 20 16,-5 4-32-16,5-4 8 16,4 8-12-16,12-8-8 0,7 8 0 15,32-4 12 1,9 3-8-16,34-3 4 0,1 4-4 0,27-4 12 15,-15 7-12-15,7-7-4 16,-19 7 0-16,-8 0 28 16,-20-4-16-16,-12-3-12 15,-8 4-8-15,-27 3 56 16,-12 0-28-16,-20-4 32 16,-1 8-28-16,-22-4-324 15,3 7 160-15</inkml:trace>
        </inkml:traceGroup>
      </inkml:traceGroup>
    </inkml:traceGroup>
    <inkml:traceGroup>
      <inkml:annotationXML>
        <emma:emma xmlns:emma="http://www.w3.org/2003/04/emma" version="1.0">
          <emma:interpretation id="{0D487FBD-B335-4429-BCCC-4C85FEF63D0D}" emma:medium="tactile" emma:mode="ink">
            <msink:context xmlns:msink="http://schemas.microsoft.com/ink/2010/main" type="paragraph" rotatedBoundingBox="11516,13953 16012,12535 16307,13470 11810,148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23EBF3-49D5-4C05-8CDD-3DA6E3FB68BE}" emma:medium="tactile" emma:mode="ink">
              <msink:context xmlns:msink="http://schemas.microsoft.com/ink/2010/main" type="line" rotatedBoundingBox="11516,13953 16012,12535 16307,13470 11810,14888"/>
            </emma:interpretation>
          </emma:emma>
        </inkml:annotationXML>
        <inkml:traceGroup>
          <inkml:annotationXML>
            <emma:emma xmlns:emma="http://www.w3.org/2003/04/emma" version="1.0">
              <emma:interpretation id="{DF0AD382-B395-493F-A87B-0EFA9F1D76E9}" emma:medium="tactile" emma:mode="ink">
                <msink:context xmlns:msink="http://schemas.microsoft.com/ink/2010/main" type="inkWord" rotatedBoundingBox="11516,13953 13350,13375 13644,14310 11810,1488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701.862">7568 3118 508 0,'-16'3'188'0,"16"-3"-148"0,0 14-8 0,-4-7 80 32,0 0-68-32,0 7-8 0,4 7-24 0</inkml:trace>
          <inkml:trace contextRef="#ctx0" brushRef="#br0" timeOffset="2534.9179">6694 3420 572 0,'-20'14'208'0,"20"-14"-160"0,20-11-12 16,-9 1-12 0,13 3-20-16,16-18-4 15,-1 4 4-15,17-10 12 16,3 2-8-16,-12-6 16 16,1 11-16-16,-9-8 4 15,-7 7-4-15,-8-10 12 16,-8 7-12-16,-12-14 4 15,0 10-4-15,-8-10-32 16,4 10 12-16,-8 1-12 16,4 10 12-16,0 10 24 0,4 15-4 15,-16 10 4-15,16 10-4 16,-8 11 12 0,8 1-12-16,0-1 4 0,4 0-4 15,8-10 12-15,0-1-12 0,0-10 48 16,-1-3-28-16,5-11 12 15,4-4-24-15,4-10-8 16,0 4-4-16,-5-22-32 16,1 11 16-16,-4-28-56 15,0 10 36-15,-8-17 16 16,0 10 12-16,-8 0-16 16,4 15 12-16,-8 6 12 15,4 18 0-15,-8 25 68 16,0 3-40-16,-4 17 24 15,8 12-36-15,-4-5 60 16,8 8-44-16,-4-11 20 16,8-10-36-16,-4 0 28 15,4-4-32-15</inkml:trace>
          <inkml:trace contextRef="#ctx0" brushRef="#br0" timeOffset="3320.1605">7868 3047 436 0,'-19'-10'160'16,"19"10"-124"-16,0 0-8 0,4 0 88 16,3 0-68-16,9 0 68 15,8-4-64-15,12 4-28 16,11 4-16-16,5-4 44 16,-5 7-28-16</inkml:trace>
          <inkml:trace contextRef="#ctx0" brushRef="#br0" timeOffset="3199.6591">8228 2822 268 0,'0'-17'100'0,"0"17"-76"0,-4-14-8 16,0 6 140 0,0 5-88-16,-7-4 44 15,-1 3-68-15,-16-3 56 16,4 7-60-16,-15 4 0 16,7 3-24-16,-11 7 8 0,11 7-16 0,-8 11 16 15,13 3-16-15,3 7 32 16,8-3-24-16,4 3-4 15,12-3-8-15,8-1 40 16,8-13-24-16,8 0 16 16,3-11-20-16,9-4-88 15,-4 4 40-15</inkml:trace>
          <inkml:trace contextRef="#ctx0" brushRef="#br0" timeOffset="3497.4512">8379 3093 496 0,'-16'25'184'0,"16"-25"-140"0,-16 42-16 0,8-25 56 16,8 4-52-16,-4 1 24 15,4-1-36-15</inkml:trace>
          <inkml:trace contextRef="#ctx0" brushRef="#br0" timeOffset="1892.2087">6567 2945 320 0,'-8'14'120'0,"8"-14"-96"0,8 50-4 15,0-26 80 1,0 1-60-16,8 3 8 15,3 0-28-15,9-7-12 16,4-3-4-16,-1-8 28 16,1 1-16-16,-4-11 56 0,-1 0-40 0,-11-14 12 31,-4 3-28-31,-12-13-24 0,4-1 0 0,-8-21 32 16,4 4-16-16,-4-21-8 15,8 10-4-15,0-3-4 16,4 14 0-16,4 3-28 15,0 11 20-15,0 3-4 16,7 8 12-16,-11-1 60 16,12 11-28-16,-12 0 8 15,12 7-20-15,-8 0 20 16,-5 3-20-16,5 1 24 16,0-1-24-16,4-3 12 15,4 4-12-15,4-4-24 16,3 3 4-16,21-6 40 15,-5-1-20-15,40-10 44 16,0 14-32-16,28-14 12 16,-8 11-20-16,27-4 8 15,-7 3-12-15,4-3-8 16,-13 7 0-16,-19-7 20 16,-19 0-12-16,-13 0-4 15,-16 7-4-15,-11-7 64 16,-8 7-36-16,-13-7 24 15,-3 7-36-15,-8-3 8 16,0 6-16-16,-8-3-52 16,0 7 24-16</inkml:trace>
        </inkml:traceGroup>
        <inkml:traceGroup>
          <inkml:annotationXML>
            <emma:emma xmlns:emma="http://www.w3.org/2003/04/emma" version="1.0">
              <emma:interpretation id="{F8600184-BCCA-4F20-BF25-F96368F4E416}" emma:medium="tactile" emma:mode="ink">
                <msink:context xmlns:msink="http://schemas.microsoft.com/ink/2010/main" type="inkWord" rotatedBoundingBox="14422,13263 14767,13154 14876,13498 14530,1360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547.3819">9463 2347 404 0,'-8'0'148'0,"8"0"-112"0,27 4-12 0,-11-4 76 16,0 4-60-16,16-4 28 16,7 0-40-16,17-4 16 15,7 4-24-15,4-4-248 16,-4 1 124-16</inkml:trace>
          <inkml:trace contextRef="#ctx0" brushRef="#br0" timeOffset="4367.8664">9518 2091 728 0,'-8'-18'268'0,"8"18"-208"0,4-3-16 0,0-1 44 16,4 8-56-16,4-8-28 15,4 4-8-15,7-3 44 16,5-1-20-16,4 1-88 15,3 6 36-15</inkml:trace>
        </inkml:traceGroup>
        <inkml:traceGroup>
          <inkml:annotationXML>
            <emma:emma xmlns:emma="http://www.w3.org/2003/04/emma" version="1.0">
              <emma:interpretation id="{A53E2F19-D5ED-4E9A-8965-0E0923AF6EC6}" emma:medium="tactile" emma:mode="ink">
                <msink:context xmlns:msink="http://schemas.microsoft.com/ink/2010/main" type="inkWord" rotatedBoundingBox="15493,12725 16019,12559 16223,13205 15696,13371">
                  <msink:destinationLink direction="with" ref="{772FF49C-3CA6-4956-B4DD-6B00791ADA42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118.0066">10618 1535 280 0,'15'-21'104'0,"-15"21"-84"0,0 0 0 0,0 7 64 16,0 4-48-16,0 17 68 16,0 4-64-16,-7 17 80 15,-1 0-68-15,-12 7-36 16,16-10-12-16,-12-4 12 16,12-3-8-16,4-11 40 15,0-3-24-15,-8-15 56 16,16 4-44-16,-8-14 0 15,4 0-20-15,4-17 8 16,4 3-16-16,0-25-4 16,0 0 0-16,7-17-4 15,1 3 0-15,0-3-36 16,0 14 20-16,-8 7-28 16,7 10 24-16,-3 11-36 15,4 10 36-15,-8 18 96 0,4 15-40 16,-5 9 48-16,-3 1-48 0,4 7 52 15,-4-4-52-15,0-4 20 16,-4-6-36 0,-4-4 44-16,4-3-36 0,-8-11 28 15,4 0-28-15,0-7-396 16,0 0 200-16</inkml:trace>
          <inkml:trace contextRef="#ctx0" brushRef="#br0" timeOffset="5404.9474">11049 1876 340 0,'8'-10'128'0,"-8"10"-100"0,23 3-8 16,-11-3 132-1,0 0-88-15,0 7 0 16,0 0-40-16,-8 4 64 16,0 3-52-16,-8 0-12 15,-4 4-16-15,-12-4 36 16,0 3-24-16,-7-3-8 16,7 0-8-16,-8-3-16 15,16-1 8-15,0-2-4 0,9 2 0 16,10-6 32-16,9 3-12 15,12-7 12-15,4 3-12 0,-1-6 44 16,-3 3-28-16,-4 0-368 16,-5 7 188-16</inkml:trace>
        </inkml:traceGroup>
      </inkml:traceGroup>
    </inkml:traceGroup>
    <inkml:traceGroup>
      <inkml:annotationXML>
        <emma:emma xmlns:emma="http://www.w3.org/2003/04/emma" version="1.0">
          <emma:interpretation id="{D12B56C0-474F-4031-9ED8-EF3B562E1056}" emma:medium="tactile" emma:mode="ink">
            <msink:context xmlns:msink="http://schemas.microsoft.com/ink/2010/main" type="paragraph" rotatedBoundingBox="15573,13702 16107,13702 16107,14282 15573,142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C86918A-7F34-4264-BE52-815FFECBE9D6}" emma:medium="tactile" emma:mode="ink">
              <msink:context xmlns:msink="http://schemas.microsoft.com/ink/2010/main" type="inkBullet" rotatedBoundingBox="15680,13579 16254,14064 15988,14380 15413,13895"/>
            </emma:interpretation>
          </emma:emma>
        </inkml:annotationXML>
        <inkml:trace contextRef="#ctx0" brushRef="#br0" timeOffset="6723.3201">10531 2555 228 0,'4'-7'84'0,"-4"7"-64"0,11 7-8 0,-11 0 28 15,4-7-24-15,-4 3 40 16,0 8-32-16,-4 7 56 15,4 6-44-15,-4 11 56 16,0 1-56-16,1 9 0 16,3-6-20-16,-4-4 8 15,8 0-16-15,-4-17 40 16,3 3-24-16,-3-21 56 16,4 0-44-16,-4-25-32 15,4 4-8-15,0-10 8 16,0-1 0-16,8 0-28 15,4 1 12-15,4-1 4 16,0 11 8-16,3-4-36 0,1 8 20 16,4-1 32-16,-1 8-8 15,-3-4 16-15,-4 6-12 0,-4 5 28 16,-4 3-24-16,-4 3 40 16,3 8-32-16,-11 3 12 15,4 0-20-15,-4 4 20 16,0 3-24-16,0 3 4 15,0 5-8-15,0-1 20 16,0 0-16-16,0-4 40 16,0 1-28-16,-4-7-4 15,4-1-12-15,-4-3 28 16,0 4-20-16,-3-1-24 16,7-2 4-16,-4-8-104 15,4 7 56-15,0-7-240 16,4 0 164-16</inkml:trace>
        <inkml:trace contextRef="#ctx0" brushRef="#br0" timeOffset="7055.7005">11065 2914 392 0,'-16'0'148'0,"16"0"-116"0,-4-7-8 0,0 7 100 15,8 7-72-15,-4 0 60 16,0 3-68-16,-4 15 24 15,4-4-40-15,-4 7 8 16,4 0-20-16,-4-7 28 16,4 4-28-16,-4-4 20 15,4-3-20-15,-4-11 20 16,8-4-24-16</inkml:trace>
      </inkml:traceGroup>
    </inkml:traceGroup>
  </inkml:traceGroup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46.0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469BC66-6CF2-463E-AE12-119D85FAF5E5}" emma:medium="tactile" emma:mode="ink">
          <msink:context xmlns:msink="http://schemas.microsoft.com/ink/2010/main" type="writingRegion" rotatedBoundingBox="19570,11889 22310,11878 22323,15359 19583,15370"/>
        </emma:interpretation>
      </emma:emma>
    </inkml:annotationXML>
    <inkml:traceGroup>
      <inkml:annotationXML>
        <emma:emma xmlns:emma="http://www.w3.org/2003/04/emma" version="1.0">
          <emma:interpretation id="{51FB55E4-9654-4171-995A-C091C0C8F159}" emma:medium="tactile" emma:mode="ink">
            <msink:context xmlns:msink="http://schemas.microsoft.com/ink/2010/main" type="paragraph" rotatedBoundingBox="19536,12194 22188,11782 22319,12620 19666,130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A5B3C15-7CA6-419B-9FC8-AF3B722F568D}" emma:medium="tactile" emma:mode="ink">
              <msink:context xmlns:msink="http://schemas.microsoft.com/ink/2010/main" type="inkBullet" rotatedBoundingBox="19536,12194 19908,12136 19976,12575 19604,12633"/>
            </emma:interpretation>
            <emma:one-of disjunction-type="recognition" id="oneOf0">
              <emma:interpretation id="interp0" emma:lang="" emma:confidence="0">
                <emma:literal>↳</emma:literal>
              </emma:interpretation>
            </emma:one-of>
          </emma:emma>
        </inkml:annotationXML>
        <inkml:trace contextRef="#ctx0" brushRef="#br0">14530 1187 312 0,'8'-28'112'0,"-8"28"-84"0,0-21-12 0,0 10 72 15,4 8-52-15,-4-11 32 16,4 7-40-16,0-4 28 15,4 4-32-15,-5 11-32 16,1 6 4-16,-4 15 36 16,0 6-20-16,-4 8 8 15,4 3-12-15,-7-6 20 16,7-1-16-16,-4-7 56 16,8 0-36-16,-8-10 36 15,4-4-36-15,0-11 36 16,4 1-40-16,3-11 28 15,13 0-28-15,-4-15-28 16,4 1 0-16,0-21 36 16,3 3-24-16,-3-17-8 15,4 11-8-15,-8-8-4 16,3 14 0-16,-3 4-28 16,0 10 20-16,-4 11-20 15,0 11 20-15,-4 10-8 16,4 10 12-16,0 11-20 15,3 4 20-15,1 7-32 0,0 3 28 16,0-3 60-16,0-1-24 0,-12-2-24 16,0-5 0-16,-12-3 52 15,4-3-24-15,-16-4 24 16,16-3-28-16,-8-8-28 16,4 1 4-16,8-4 28 15,8 0-16-15,-4-7-308 16,8 0 164-16</inkml:trace>
      </inkml:traceGroup>
      <inkml:traceGroup>
        <inkml:annotationXML>
          <emma:emma xmlns:emma="http://www.w3.org/2003/04/emma" version="1.0">
            <emma:interpretation id="{357E98D1-AF5D-4691-BFBC-29860C29716B}" emma:medium="tactile" emma:mode="ink">
              <msink:context xmlns:msink="http://schemas.microsoft.com/ink/2010/main" type="line" rotatedBoundingBox="19912,12139 22189,11785 22319,12620 20042,12974"/>
            </emma:interpretation>
          </emma:emma>
        </inkml:annotationXML>
        <inkml:traceGroup>
          <inkml:annotationXML>
            <emma:emma xmlns:emma="http://www.w3.org/2003/04/emma" version="1.0">
              <emma:interpretation id="{E4A29D05-E59F-4B11-A990-2C88BD85048D}" emma:medium="tactile" emma:mode="ink">
                <msink:context xmlns:msink="http://schemas.microsoft.com/ink/2010/main" type="inkWord" rotatedBoundingBox="19990,12639 20156,12613 20209,12949 20042,1297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32.7592">14993 1507 248 0,'0'-7'92'0,"0"7"-72"0,8-10-4 0,-4 3 88 16,3 7-60-16,-3-8 16 15,12 8-36-15,-8-3 12 16,12 6-20-16,-12 5-16 16,4 2-4-16,-12 8 28 15,0 10-12-15,-4 3 12 16,-4 5-12-16,0-5 12 15,0 1-16-15,-12-8-4 16,4-2 0-16,12-12 28 16,-3 8-16-16,-5-8 48 15,12 1-36-15,0-4-24 16,8 0-4-16,-1 0 8 16,1 0-4-16,16-4 16 15,-4 1-12-15,0-4 48 16,7 0-28-16,1-4-192 15,4 4 92-15</inkml:trace>
        </inkml:traceGroup>
        <inkml:traceGroup>
          <inkml:annotationXML>
            <emma:emma xmlns:emma="http://www.w3.org/2003/04/emma" version="1.0">
              <emma:interpretation id="{AF008F1B-8DCB-462E-A415-AEAF9B9FFE06}" emma:medium="tactile" emma:mode="ink">
                <msink:context xmlns:msink="http://schemas.microsoft.com/ink/2010/main" type="inkWord" rotatedBoundingBox="20512,12407 20735,12372 20772,12610 20549,1264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21.3132">15515 1430 404 0,'-16'7'148'0,"16"-7"-112"0,16 7-12 15,0-7 100 1,3 7-72-16,5 0-4 0,0 0-28 15,11-7 12 1,5 0-20-16</inkml:trace>
          <inkml:trace contextRef="#ctx0" brushRef="#br0" timeOffset="886.9337">15578 1254 476 0,'-16'-7'176'0,"16"7"-136"0,16-7-12 0,-12 3 84 16,4 8-68-16,4-4-28 15,4 0-12-15,3 0 64 16,1 7-36-16,0 0-480 15,4 3 244-15</inkml:trace>
        </inkml:traceGroup>
        <inkml:traceGroup>
          <inkml:annotationXML>
            <emma:emma xmlns:emma="http://www.w3.org/2003/04/emma" version="1.0">
              <emma:interpretation id="{59143BBE-A470-4682-A6BA-FF5594B59D73}" emma:medium="tactile" emma:mode="ink">
                <msink:context xmlns:msink="http://schemas.microsoft.com/ink/2010/main" type="inkWord" rotatedBoundingBox="21075,11958 22189,11785 22313,12580 21199,12753"/>
              </emma:interpretation>
              <emma:one-of disjunction-type="recognition" id="oneOf3">
                <emma:interpretation id="interp3" emma:lang="" emma:confidence="1">
                  <emma:literal>V,</emma:literal>
                </emma:interpretation>
                <emma:interpretation id="interp4" emma:lang="" emma:confidence="0">
                  <emma:literal>V.</emma:literal>
                </emma:interpretation>
                <emma:interpretation id="interp5" emma:lang="" emma:confidence="0">
                  <emma:literal>v,</emma:literal>
                </emma:interpretation>
                <emma:interpretation id="interp6" emma:lang="" emma:confidence="0">
                  <emma:literal>V;</emma:literal>
                </emma:interpretation>
                <emma:interpretation id="interp7" emma:lang="" emma:confidence="0">
                  <emma:literal>u,</emma:literal>
                </emma:interpretation>
              </emma:one-of>
            </emma:emma>
          </inkml:annotationXML>
          <inkml:trace contextRef="#ctx0" brushRef="#br0" timeOffset="3303.1578">16215 860 144 0,'0'-10'52'0,"0"10"-40"0,12-14 0 15,-12 6 52 1,12 8-36-16,-4-3 40 15,0-4-36-15,-1-7 44 16,9 7-44-16,-12-4 56 16,8 11-52-16,0-14 12 15,4 14-32-15,-4-14 28 0,3 14-28 0,-3 0-12 16,0 0-8-16,-4 0 12 16,0 7-4-16,-8 0-12 15,8 0 4-15,-16 11 12 16,8-4-4-16,-4 3 16 15,-4 12-12 1,-8 2-12 0,16 1 0-16,-4 7 12 0,4-1-4 0,4-3-12 15,8 4 4-15,4-11 20 16,4-3-8-16,0-18 32 16,7 3-24-16,1-17-4 15,8 0-8-15,-9-14 20 16,1 0-12-16,-12-14 4 15,11 7-8-15,-15-11-8 16,0 11 4-16,-8-7-4 16,4 10 0-16,-8-6 0 15,4 10 0-15,-4-8-28 16,12 12 16-16,0-4-4 16,4 3 8-16,-1 4 60 15,-3 7-28-15,8 0 0 16,-4 4-16-16,0 3-24 15,0 3 8-15,-1 1 48 16,-3 6-20-16,0-3 16 16,4 0-20-16,-16 7-344 15,12 0 180-15</inkml:trace>
          <inkml:trace contextRef="#ctx0" brushRef="#br0" timeOffset="3634.9918">16745 1099 196 0,'4'-7'72'0,"-4"7"-56"0,4-7-4 0,-4 4 128 15,12 6-80-15,4-3 44 16,-4 7-60-16,-5 7 12 15,1 4-36-15,-4-4 0 16,0 7-12-16,-8-3 12 16,0 3-12-16,-4-4-4 15,1 1 0-15,-5-1-4 16,4-6 0-16,-4 0 24 16,4 3-12-16,16-7 24 15,-4 0-24-15,12-7 40 16,3 3-28-16,1-3 4 15,4 0-16-15</inkml:trace>
          <inkml:trace contextRef="#ctx0" brushRef="#br0" timeOffset="4039.0617">16148 1433 320 0,'-8'0'120'0,"8"0"-96"0,-8 4-4 0,8-4 88 15,12 0-64-15,-12 0 44 16,16 0-52-16,3-4 16 16,1 4-32-16,36-3-8 15,-5-1-8-15,32 1-4 16,12 6 0-16,12-3 44 16,-12 0-24-16,0 0 36 15,4 0-32-15,-5 0-24 16,-18 4 0-16,-9-4 36 15,-8 0-24-15,-19 0 24 16,-13 0-20-16,-7-4-236 16,-12 4 116-16</inkml:trace>
        </inkml:traceGroup>
      </inkml:traceGroup>
    </inkml:traceGroup>
    <inkml:traceGroup>
      <inkml:annotationXML>
        <emma:emma xmlns:emma="http://www.w3.org/2003/04/emma" version="1.0">
          <emma:interpretation id="{24CA1888-B6E9-4255-9971-52E0096E32A2}" emma:medium="tactile" emma:mode="ink">
            <msink:context xmlns:msink="http://schemas.microsoft.com/ink/2010/main" type="paragraph" rotatedBoundingBox="21518,12786 21986,13132 21787,13402 21319,130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99B749E-DCE8-428D-96F2-9A53B5A60B0F}" emma:medium="tactile" emma:mode="ink">
              <msink:context xmlns:msink="http://schemas.microsoft.com/ink/2010/main" type="line" rotatedBoundingBox="21518,12786 21986,13132 21787,13402 21319,13055"/>
            </emma:interpretation>
          </emma:emma>
        </inkml:annotationXML>
        <inkml:traceGroup>
          <inkml:annotationXML>
            <emma:emma xmlns:emma="http://www.w3.org/2003/04/emma" version="1.0">
              <emma:interpretation id="{7C0566BA-C5E6-4ADF-B6B4-12ABCA607FFB}" emma:medium="tactile" emma:mode="ink">
                <msink:context xmlns:msink="http://schemas.microsoft.com/ink/2010/main" type="inkWord" rotatedBoundingBox="21518,12786 21986,13132 21787,13402 21319,13055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4399.9378">16630 1746 268 0,'-27'-14'100'0,"27"14"-76"0,-52 0-8 0,36 0 68 16,-3 7-48-16,-13 0 32 16,4 0-40-16,-11 11 72 15,11-1-56-15,-12 1 12 16,25 3-32-16,-5 4 24 16,12-1-32-16,8 1 12 15,8 0-16-15,20-1 36 16,3-10-24-16,13 0 12 15,11 4-20-15,-3-15 28 16,3 8-28-16</inkml:trace>
          <inkml:trace contextRef="#ctx0" brushRef="#br0" timeOffset="4722.6526">16753 2077 372 0,'-32'0'140'0,"32"0"-112"0,-35 10-4 0,27-3 76 16,0 0-60-16,4 7 16 16,8 4-32-16,8-4 4 15,4-3-16-15,11-4-8 16,1-7 0-16,-4-11 20 15,3 4-12-15,-11-14 4 16,8 10-8-16,-20-3 12 16,4 0-12-16,-16 4-12 15,0 3 0-15,-12 0-4 16,8 7 0-16,-3-7 8 16,3 14 0-16</inkml:trace>
        </inkml:traceGroup>
      </inkml:traceGroup>
    </inkml:traceGroup>
    <inkml:traceGroup>
      <inkml:annotationXML>
        <emma:emma xmlns:emma="http://www.w3.org/2003/04/emma" version="1.0">
          <emma:interpretation id="{E93B084C-104A-433F-A624-2AA950A8ABC3}" emma:medium="tactile" emma:mode="ink">
            <msink:context xmlns:msink="http://schemas.microsoft.com/ink/2010/main" type="paragraph" rotatedBoundingBox="19685,13756 21897,13747 21900,14381 19687,143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8683D7-BCE5-4077-A10A-EA0079155C63}" emma:medium="tactile" emma:mode="ink">
              <msink:context xmlns:msink="http://schemas.microsoft.com/ink/2010/main" type="line" rotatedBoundingBox="19685,13756 21897,13747 21900,14381 19687,14389"/>
            </emma:interpretation>
          </emma:emma>
        </inkml:annotationXML>
        <inkml:traceGroup>
          <inkml:annotationXML>
            <emma:emma xmlns:emma="http://www.w3.org/2003/04/emma" version="1.0">
              <emma:interpretation id="{DAD640AD-7310-4AF1-8325-A5E88A21ECCE}" emma:medium="tactile" emma:mode="ink">
                <msink:context xmlns:msink="http://schemas.microsoft.com/ink/2010/main" type="inkWord" rotatedBoundingBox="19685,13800 20254,13797 20256,14387 19687,14389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8920.226">14664 2646 196 0,'-8'4'72'0,"4"6"-56"0,0 8-4 16,1 0 100-1,6 6-64-15,-3 18 44 16,0 1-56-16,0 6 44 16,0-3-48-16,-3-8 28 15,3-3-32-15,0-6 0 0,7-8-16 0,1-11 72 16,0 1-48-16,4-15-12 16,0-3-16-16,8-17 8 15,0 2-8-15,3-20 16 16,5 4-16-16,4-8 16 15,-13 4-16-15,5 3-28 16,0 7 8-16,0 4 4 16,-5 11 8-16,-7 3-56 15,8 3 32-15,-12 11-8 16,4 0 20-16,-16 11 8 16,8 10 4-16,-8 3 0 15,4 8 0-15,-8 0 24 16,8 6-12-16,-16 1 24 15,12-7-24-15,0-1 4 16,4-6-8-16,-4-4 48 16,8-3-32-16</inkml:trace>
          <inkml:trace contextRef="#ctx0" brushRef="#br0" timeOffset="9133.2849">15214 2987 404 0,'-12'4'148'0,"12"-4"-112"0,-16 28-12 16,1-14 100-1,7 4-72-15,-4 3-12 16,4 3-24-16,0 1-24 0,8 0 4 0,0-4 56 16,4 0-28-16,0 0 44 15,4-10-40-15,-8-4-252 16,0 0 120-16</inkml:trace>
        </inkml:traceGroup>
        <inkml:traceGroup>
          <inkml:annotationXML>
            <emma:emma xmlns:emma="http://www.w3.org/2003/04/emma" version="1.0">
              <emma:interpretation id="{6DF58EDC-89B9-48EC-A69A-D2909BE9A9A0}" emma:medium="tactile" emma:mode="ink">
                <msink:context xmlns:msink="http://schemas.microsoft.com/ink/2010/main" type="inkWord" rotatedBoundingBox="20607,14061 20825,14060 20826,14310 20608,14310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9458.73">15578 3149 384 0,'-12'0'140'0,"12"0"-108"0,24 4-8 16,-12-4 20-1,4 0-28-15,11 0 56 0,9 3-40 16,15-3-228-16,1 0 108 16</inkml:trace>
          <inkml:trace contextRef="#ctx0" brushRef="#br0" timeOffset="9310.27">15574 2928 424 0,'0'-21'156'0,"0"21"-120"0,4 3-8 0,-4 1 116 16,4-1-84-16,8 4-36 16,4 4-16-16,4 3 60 15,-1 3-36-15</inkml:trace>
        </inkml:traceGroup>
        <inkml:traceGroup>
          <inkml:annotationXML>
            <emma:emma xmlns:emma="http://www.w3.org/2003/04/emma" version="1.0">
              <emma:interpretation id="{02C0C2C2-68F2-40E4-868A-BCD4E8F03D3D}" emma:medium="tactile" emma:mode="ink">
                <msink:context xmlns:msink="http://schemas.microsoft.com/ink/2010/main" type="inkWord" rotatedBoundingBox="21169,13750 21897,13747 21900,14362 21172,14365">
                  <msink:destinationLink direction="with" ref="{1324F37F-D13C-4B93-8A5F-E7C2449F8D35}"/>
                </msink:context>
              </emma:interpretation>
              <emma:one-of disjunction-type="recognition" id="oneOf7">
                <emma:interpretation id="interp11" emma:lang="" emma:confidence="0">
                  <emma:literal>G</emma:literal>
                </emma:interpretation>
                <emma:interpretation id="interp12" emma:lang="" emma:confidence="0">
                  <emma:literal>}</emma:literal>
                </emma:interpretation>
                <emma:interpretation id="interp13" emma:lang="" emma:confidence="0">
                  <emma:literal>k</emma:literal>
                </emma:interpretation>
                <emma:interpretation id="interp14" emma:lang="" emma:confidence="0">
                  <emma:literal>K</emma:literal>
                </emma:interpretation>
                <emma:interpretation id="interp15" emma:lang="" emma:confidence="0">
                  <emma:literal>V</emma:literal>
                </emma:interpretation>
              </emma:one-of>
            </emma:emma>
          </inkml:annotationXML>
          <inkml:trace contextRef="#ctx0" brushRef="#br0" timeOffset="10016.146">16128 2699 300 0,'8'-10'112'15,"-8"10"-88"-15,20-7-8 0,-9 3 20 16,1 4-24-16,-4-4 32 16,12 8-28-16,-4-4 20 15,-4 4-20-15,0 3 8 16,3 3-12-16,-11 8 20 15,0-1-20-15,-8 8-12 16,4 3-4-16,-11 7 28 16,11 0-12-16,0 4 12 15,11-4-12-15,1-7 20 16,4-3-20-16,20-11 12 16,-5-3-12-16,9-4 12 0,3 0-16 15,-3-14 16-15,-4 0-16 0,-9-11 24 16,-3 4-20-16,-12-11-12 15,-4 8-4-15,-8-18 4 16,0 6 0-16,0-9-12 16,0 3 8-16,8-4 4 15,4 11 0-15,3 0-20 16,5 7 12-16,12-1-24 16,-5 8 20-16,1-3-4 15,0 6 8-15,0 1 32 16,-5 3-12-16,-3 0 4 15,4 7-8-15</inkml:trace>
          <inkml:trace contextRef="#ctx0" brushRef="#br0" timeOffset="10471.4164">16777 3047 332 0,'0'-3'120'0,"0"3"-92"0,0 3-8 0,0-3 104 16,0 0-72-16,-4 4 52 15,-4 6-64-15,4 4 8 16,4 4-32-16,-8 0 20 16,4 3-24-16,0-7 24 15,4 3-24-15,0-6 48 16,4 3-32-16,-4-4-500 16,4 1 260-16</inkml:trace>
        </inkml:traceGroup>
      </inkml:traceGroup>
    </inkml:traceGroup>
    <inkml:traceGroup>
      <inkml:annotationXML>
        <emma:emma xmlns:emma="http://www.w3.org/2003/04/emma" version="1.0">
          <emma:interpretation id="{EF9760C0-1FF0-4B1F-8789-E09AC33F1B67}" emma:medium="tactile" emma:mode="ink">
            <msink:context xmlns:msink="http://schemas.microsoft.com/ink/2010/main" type="paragraph" rotatedBoundingBox="21271,14802 21897,15216 21739,15456 21113,150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D000134-4F4D-4AE3-B435-E8F1F3665CF1}" emma:medium="tactile" emma:mode="ink">
              <msink:context xmlns:msink="http://schemas.microsoft.com/ink/2010/main" type="line" rotatedBoundingBox="21271,14802 21897,15216 21739,15456 21113,15041"/>
            </emma:interpretation>
          </emma:emma>
        </inkml:annotationXML>
        <inkml:traceGroup>
          <inkml:annotationXML>
            <emma:emma xmlns:emma="http://www.w3.org/2003/04/emma" version="1.0">
              <emma:interpretation id="{AD977483-AB27-4A52-AB1B-7C42C124BD0F}" emma:medium="tactile" emma:mode="ink">
                <msink:context xmlns:msink="http://schemas.microsoft.com/ink/2010/main" type="inkWord" rotatedBoundingBox="21271,14802 21897,15216 21739,15456 21113,15041"/>
              </emma:interpretation>
              <emma:one-of disjunction-type="recognition" id="oneOf8">
                <emma:interpretation id="interp16" emma:lang="" emma:confidence="0">
                  <emma:literal>to</emma:literal>
                </emma:interpretation>
                <emma:interpretation id="interp17" emma:lang="" emma:confidence="0">
                  <emma:literal>co</emma:literal>
                </emma:interpretation>
                <emma:interpretation id="interp18" emma:lang="" emma:confidence="0">
                  <emma:literal>so</emma:literal>
                </emma:interpretation>
                <emma:interpretation id="interp19" emma:lang="" emma:confidence="0">
                  <emma:literal>Co</emma:literal>
                </emma:interpretation>
                <emma:interpretation id="interp20" emma:lang="" emma:confidence="0">
                  <emma:literal>To</emma:literal>
                </emma:interpretation>
              </emma:one-of>
            </emma:emma>
          </inkml:annotationXML>
          <inkml:trace contextRef="#ctx0" brushRef="#br0" timeOffset="11711.5383">16160 3761 268 0,'0'0'100'0,"0"0"-76"0,7-7-8 15,1 0 16-15,4 7-20 16,8-7 32-16,0 0-28 0,8 0-4 15,-1 7-8-15,1-4-4 16,-8 8 0-16,-1 3 24 16,-11-7-12-16,-8 0 40 15,-8 7-28-15,-11-7-12 16,11 10-8-16,-12-3 4 16,0 1-4-16,0-1 32 15,13-7-20-15,-13 3-24 16,12 1 4-16,-8-1 16 15,8 1-4-15,-8-1-4 16,4 11 0-16,-7-7 28 16,7-3-16-16,-4 3 84 15,4 3-56-15,4 1-4 16,-8 3-24-16,16 4-12 16,16-4 0-16,-4 10 12 15,8-6-8-15,7 3 16 16,9-11-16-16,4-3 60 15,7 0-40-15,1-7 32 16,-1 0-32-16,-15-3-28 16,-5-1 0-16,-15 1 0 15,-4 6 0-15,-16-3 0 16,8 0 0-16,-4 0-168 16,4 0 92-16</inkml:trace>
          <inkml:trace contextRef="#ctx0" brushRef="#br0" timeOffset="12043.8002">16658 4011 340 0,'-4'3'128'0,"4"-3"-100"0,-24 18-8 0,12-4 104 16,8 0-72-16,-3 10 16 16,7 1-44-16,0 0-4 15,7-1-12-15,5-3 28 16,8-3-20-16,8-11 20 16,-4-3-20-16,3-11 20 15,-3 3-24-15,-8-7 40 16,0 1-28-16,-8-11-48 15,-8 7 12-15,-8-11 12 16,4 8 0-16,-8-5-16 16,0 12 8-16</inkml:trace>
        </inkml:traceGroup>
      </inkml:traceGroup>
    </inkml:traceGroup>
  </inkml:traceGroup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57.1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324F37F-D13C-4B93-8A5F-E7C2449F8D35}" emma:medium="tactile" emma:mode="ink">
          <msink:context xmlns:msink="http://schemas.microsoft.com/ink/2010/main" type="inkDrawing" rotatedBoundingBox="21090,14511 22332,14489 22333,14532 21091,14553" semanticType="underline" shapeName="Other">
            <msink:sourceLink direction="with" ref="{02C0C2C2-68F2-40E4-868A-BCD4E8F03D3D}"/>
          </msink:context>
        </emma:interpretation>
      </emma:emma>
    </inkml:annotationXML>
    <inkml:trace contextRef="#ctx0" brushRef="#br0">-2 52 280 0,'0'-3'104'0,"0"3"-84"0,0-7 0 16,0 3 56 0,12 4-44-16,-4-3 48 15,-4 3-44-15,3-4 32 16,1 1-36-16,-4-1 16 16,12 4-28-16,-8-3 0 15,-4 6-12-15,12-3 20 16,-4 4-16-16,7-4 12 15,9-4-12-15,28 1 0 0,3 3-4 16,44-7-16-16,-4 7 4 0,27-4 12 16,-11 1-4-16,15-4 32 15,-23 7-20-15,-12-4 12 16,-16 15-16-16,-23-4 0 16,-17 0-4-16,-19 0 36 15,-8 0-20-15</inkml:trace>
  </inkml:traceGroup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14.5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BCD618D-1BB3-422B-B3A9-4B5B9DCE08B1}" emma:medium="tactile" emma:mode="ink">
          <msink:context xmlns:msink="http://schemas.microsoft.com/ink/2010/main" type="inkDrawing" rotatedBoundingBox="15907,8310 15965,8397 15940,8414 15882,8326" shapeName="Other"/>
        </emma:interpretation>
      </emma:emma>
    </inkml:annotationXML>
    <inkml:trace contextRef="#ctx0" brushRef="#br0">182-1865 184 0,'0'-10'68'0,"0"10"-52"16,0 0-4-16,-4 0 72 16,4 3-48-16,-4-3 68 15,8 0-64-15,-8 0 44 16,4 7-48-16,-4-7 32 16,4 7-36-16,-4-7 24 15,8 7-28-15,-4-7 16 16,4 7-24-16,-4-3 8 15,4 10-16-15,-4-14-8 16,16 7 0-16,-8 0 20 16,3-4-12-16,1 4 40 0,0 7-28 0</inkml:trace>
  </inkml:traceGroup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5:14.8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D0DC60C-799E-4635-A4FF-56CEC464D81A}" emma:medium="tactile" emma:mode="ink">
          <msink:context xmlns:msink="http://schemas.microsoft.com/ink/2010/main" type="inkDrawing" rotatedBoundingBox="16340,8644 16505,8821 16480,8844 16316,8667" semanticType="callout" shapeName="Other">
            <msink:sourceLink direction="with" ref="{FA0FF376-1656-42F4-9522-4ABABFDB237D}"/>
          </msink:context>
        </emma:interpretation>
      </emma:emma>
    </inkml:annotationXML>
    <inkml:trace contextRef="#ctx0" brushRef="#br0">589-1520 352 0,'16'7'132'0,"-16"-7"-104"0,36 7-8 0,-32 0 16 15,11 0-24-15,-11 3-4 16,12 1-4-16,-8 3-4 16,4 0 0-16,-4 0 16 15,4 4-8-15,-12-4 24 16,20 3-20-16,-13-6-12 15,13 3-4-15</inkml:trace>
  </inkml:traceGroup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41.0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72FF49C-3CA6-4956-B4DD-6B00791ADA42}" emma:medium="tactile" emma:mode="ink">
          <msink:context xmlns:msink="http://schemas.microsoft.com/ink/2010/main" type="inkDrawing" rotatedBoundingBox="15378,13484 16424,13351 16427,13377 15381,13510" semanticType="underline" shapeName="Other">
            <msink:sourceLink direction="with" ref="{A53E2F19-D5ED-4E9A-8965-0E0923AF6EC6}"/>
          </msink:context>
        </emma:interpretation>
      </emma:emma>
    </inkml:annotationXML>
    <inkml:trace contextRef="#ctx0" brushRef="#br0">10380 2351 268 0,'-27'-4'100'0,"27"4"-76"0,-8-3-8 16,4-1 168-1,4 4-104-15,-4-3 64 16,8 3-84-16,-4-4 20 15,8 4-48-15,0-3 36 0,7-1-40 0,5 1 12 16,0 6-24-16,16-3 28 16,3 0-28-16,16-7 12 15,9 4-16-15,19-11-8 16,0 3 0-16,24-6 48 16,-8 6-28-16,-4-3 24 15,-12 3-28-15,-16-3-16 16,-12 7-8-16,-15 0-92 15,-9 4 48-15,-15-1-4 16,-4 8 32-16,-8-1-144 16,0 4 88-16</inkml:trace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7:02.1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FF21E9D-C88C-476F-BE98-FEDA4A9B340B}" emma:medium="tactile" emma:mode="ink">
          <msink:context xmlns:msink="http://schemas.microsoft.com/ink/2010/main" type="writingRegion" rotatedBoundingBox="4326,14568 14371,14875 14257,18611 4212,18304"/>
        </emma:interpretation>
      </emma:emma>
    </inkml:annotationXML>
    <inkml:traceGroup>
      <inkml:annotationXML>
        <emma:emma xmlns:emma="http://www.w3.org/2003/04/emma" version="1.0">
          <emma:interpretation id="{BC106E7D-CFE9-42B8-BCCD-8301087E1D92}" emma:medium="tactile" emma:mode="ink">
            <msink:context xmlns:msink="http://schemas.microsoft.com/ink/2010/main" type="paragraph" rotatedBoundingBox="6533,14636 13059,14835 13027,15911 6500,157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5B806EE-726E-4FBC-94B9-B8E95B7A94C0}" emma:medium="tactile" emma:mode="ink">
              <msink:context xmlns:msink="http://schemas.microsoft.com/ink/2010/main" type="inkBullet" rotatedBoundingBox="6525,14890 7211,14911 7195,15461 6508,15440"/>
            </emma:interpretation>
          </emma:emma>
        </inkml:annotationXML>
        <inkml:trace contextRef="#ctx0" brushRef="#br0">316 172 60 0,'16'-24'24'0,"-16"24"-20"0,20-18 0 16,-12 11 184 0,0 3-104-16,0-6 44 0,0 6-76 15,-4-6 32-15,-1 6-48 0,-6-6 32 16,3 6-36-16,-12-3-20 15,4 4-4-15,-12-1 0 16,4 8-4-16,-12-1-20 16,9 8 8-16,-17 3-24 15,8 0 20-15,-15 11 40 16,7-1-16-16,-7 18 52 16,7 1-36-16,4 9 64 15,17 1-52-15,11-4-8 16,16-3-20-16,7-7 52 15,13-8-36-15,15-13-28 16,1-4-4-16,11-18 72 16,9 1-40-16,3-18 8 15,-4 3-20-15,-12-17 8 16,-7 3-16-16,-9-13 4 16,-7 6-4-16,-12-3 4 15,-8 3-8-15,-12-7 16 16,-4 15-12-16,-16-8-4 15,0 4 0-15,-15 0 4 16,7 10-4-16,-20 1-12 16,5 6 4-16,-16 7-4 15,11 8 0-15,-3 6-28 16,7 8 20-16,-3 0-28 16,7-1 24-16,-3-3 0 15,7 4 12-15,4-1-36 0,9 4 24 16,7 0 52-16,12 0-16 0,12 0 40 15,12 4-32-15,11-4 32 16,9 0-32-16,15-7 12 16,4-3-20-16,13-8 8 15,-1 4-12-15,0-3 36 16,-8 3-24-16,-11-4-4 16,-13 8-12-16,-7-4-60 15,-4 7 28-15,-5 7-296 16,-3 0 176-16</inkml:trace>
      </inkml:traceGroup>
      <inkml:traceGroup>
        <inkml:annotationXML>
          <emma:emma xmlns:emma="http://www.w3.org/2003/04/emma" version="1.0">
            <emma:interpretation id="{C58C86B3-B973-47F8-8BBD-99B19EB88D4E}" emma:medium="tactile" emma:mode="ink">
              <msink:context xmlns:msink="http://schemas.microsoft.com/ink/2010/main" type="line" rotatedBoundingBox="7368,14661 13059,14835 13027,15911 7336,15737"/>
            </emma:interpretation>
          </emma:emma>
        </inkml:annotationXML>
        <inkml:traceGroup>
          <inkml:annotationXML>
            <emma:emma xmlns:emma="http://www.w3.org/2003/04/emma" version="1.0">
              <emma:interpretation id="{E82A133F-A671-4A8B-A7A7-162896474358}" emma:medium="tactile" emma:mode="ink">
                <msink:context xmlns:msink="http://schemas.microsoft.com/ink/2010/main" type="inkWord" rotatedBoundingBox="7343,15478 7637,15487 7632,15644 7339,15635"/>
              </emma:interpretation>
            </emma:emma>
          </inkml:annotationXML>
          <inkml:trace contextRef="#ctx0" brushRef="#br0" timeOffset="332.1511">1115 594 364 0,'-12'0'132'0,"12"0"-100"0,-19-3-12 15,3-1 132 1,8 4-88-16,-16-3 52 16,1 3-68-16,-9 0 28 0,4 7-44 15,-7 0-20-15,11 3-4 16,-4 1 52-16,8 6-32 0,1 4-20 15,11-3-8-15,8-4 36 16,0 4-24-16,16-4 44 16,3-4-32-16,17-6 48 15,3-1-40-15,17-6-420 16,-1 3 208-16</inkml:trace>
        </inkml:traceGroup>
        <inkml:traceGroup>
          <inkml:annotationXML>
            <emma:emma xmlns:emma="http://www.w3.org/2003/04/emma" version="1.0">
              <emma:interpretation id="{C030E491-D6A7-4863-9539-4A89543BE52D}" emma:medium="tactile" emma:mode="ink">
                <msink:context xmlns:msink="http://schemas.microsoft.com/ink/2010/main" type="inkWord" rotatedBoundingBox="8072,15272 8233,15277 8227,15484 8065,154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498.6">1554 390 592 0,'-4'-10'220'0,"4"10"-172"0,24-7-12 15,-8 7-12 1,4 7-20-16</inkml:trace>
          <inkml:trace contextRef="#ctx0" brushRef="#br0" timeOffset="646.7469">1562 570 488 0,'-12'-4'180'0,"12"4"-140"0,16 0-12 0,0 0 108 16,8 7-80-16,23-3 16 15,5 3-48-15</inkml:trace>
        </inkml:traceGroup>
        <inkml:traceGroup>
          <inkml:annotationXML>
            <emma:emma xmlns:emma="http://www.w3.org/2003/04/emma" version="1.0">
              <emma:interpretation id="{12F50FB7-0EDD-4ADB-AB8F-1B4E7A0056EB}" emma:medium="tactile" emma:mode="ink">
                <msink:context xmlns:msink="http://schemas.microsoft.com/ink/2010/main" type="inkWord" rotatedBoundingBox="8887,14708 11345,14783 11312,15858 8854,1578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07.4831">2646 218 456 0,'8'-32'168'0,"-8"32"-128"0,-8-17-16 0,0 10 112 16,4 7-80-16,-15 0-12 15,3 3-28-15,-20 4-24 16,8 7 4-16,-11 7 20 16,7 0-8-16,5 11-28 15,11 0 8-15,12 6 4 16,12-2 8-16,11 6 24 15,9-4-12-15,4-2-4 16,-4-1-4-16,-1-7 4 16,-7-3-4-16,-12-8 16 15,0 1-12-15,-20-4 40 16,0-4-24-16,-24-6 32 16,5-1-32-16,-17-6 48 15,9-1-40-15,-1-6 20 16,13-1-32-16,19-13-344 15,12 3 176-15</inkml:trace>
          <inkml:trace contextRef="#ctx0" brushRef="#br0" timeOffset="1143.8638">2955-77 600 0,'-12'-11'224'0,"12"11"-176"0,-36 0-12 0,24 4 8 16,5 6-32-16,-5 4 12 15,4 4-12-15</inkml:trace>
          <inkml:trace contextRef="#ctx0" brushRef="#br0" timeOffset="1337.052">2939 218 540 0,'-20'18'200'0,"20"-18"-156"0,-16 56-12 0,1-28 256 16,15-3-164-16,-12 13 4 15,8 1-80-15,4-4 0 16,4-7-28-16,8-3 36 16,3-4-32-16,5-11 20 15,0-3-24-15,8-14-264 16,-9 0 132-16,9-17-408 16,4-4 292-16</inkml:trace>
          <inkml:trace contextRef="#ctx0" brushRef="#br0" timeOffset="1667.933">3172 211 560 0,'-12'21'208'0,"12"-21"-164"0,0 49-8 0,0-21 92 16,0 4-76-16,0 0 32 15,4-1-48-15,-4-3 4 16,16-3-24-16,-12-7 36 16,4-1-28-16,4-13 32 15,4-4-32-15,-4-14-24 16,-4 7 0-16,3-18-272 15,-3 11 144-15,-8-21-148 16,12 7 160-16,-12-8 36 16,0 8 48-16,0 11 148 15,8 6-64-15,-8 11 108 16,0 11-96-16,8 13 96 16,0 8-96-16,-4 0 52 15,12 10-72-15,-12-7 32 16,12 0-44-16,-5-7 44 15,-3-7-44-15,4-10-140 16,4 3 60-16,-12-10-480 16,12-1 292-16</inkml:trace>
          <inkml:trace contextRef="#ctx0" brushRef="#br0" timeOffset="1818.6432">3528 46 624 0,'16'-11'228'0,"-16"11"-176"0,12-7-16 0,0 4 96 16,-4 6-80-16,0-3-36 15,4 0-16-15</inkml:trace>
          <inkml:trace contextRef="#ctx0" brushRef="#br0" timeOffset="2041.4404">3758-148 580 0,'-20'-3'216'0,"20"3"-168"0,0 24-12 0,-8-3 100 16,8 1-80-16,0 6 40 16,0 3-56-16</inkml:trace>
          <inkml:trace contextRef="#ctx0" brushRef="#br0" timeOffset="4354.1076">4509 7 184 0,'-11'-18'68'0,"11"18"-52"0,-4-3-4 0,0-1 188 16,0 1-112-16,-4-4 8 15,-4 3-56-15,-8 4-40 16,-8 7 0-16,-19 7 0 15,-1 7 0-15,-23 25 60 16,8 7-32-16,-4 42 40 16,7-7-36-16,21 21 44 15,15-14-44-15,20 7 20 16,8-14-32-16,28-4 28 16,11-14-32-16,5-10 84 15,-1-21-56-15</inkml:trace>
          <inkml:trace contextRef="#ctx0" brushRef="#br0" timeOffset="4774.7293">4434 355 332 0,'-16'-42'120'0,"16"42"-92"0,-4 0-8 0,0 7 68 16,4 3-52-16,-7 15 12 15,3 3-28-15,-4 14 24 16,4 4-28-16,-8-4 12 16,12-3-16-16,-4-7 36 15,4-4-24-15,0-11 40 16,4 1-36-16,-4-11 28 16,8-4-28-16,0-13 0 15,4 3-16-15,-1-14-8 16,1 0 0-16,0-18 20 15,4 7-12-15,0-13-12 16,0 6-4-16,-1 7-68 16,1 15 40-16,-8 10 20 15,4 14 12-15,-8 14 44 16,0 3-20-16,-4 8 40 16,0 3-36-16,-4-3 12 15,4-4-24-15,-4-7 52 16,4-3-36-16,0-4 36 15,4-4-36-15,0-6-220 16,4 3 100-16</inkml:trace>
          <inkml:trace contextRef="#ctx0" brushRef="#br0" timeOffset="5017.913">4711 598 632 0,'8'0'236'0,"-8"0"-184"0,16 0-16 0,-12 0-16 15,4 7-20-15,8 7 32 16,-5-7-16-16,-7 10 32 16,0-3-32-16,-8-3 20 15,4 10-20-15,-8-10 20 16,5 3-24-16,-13-7 4 16,12-4-8-16,0-3 28 15,4 0-20-15,4-3-40 16,8 3 12-16,3 0 28 15,9 0-8-15</inkml:trace>
        </inkml:traceGroup>
        <inkml:traceGroup>
          <inkml:annotationXML>
            <emma:emma xmlns:emma="http://www.w3.org/2003/04/emma" version="1.0">
              <emma:interpretation id="{0F7036B4-795B-42EF-A606-AE093B3A00C6}" emma:medium="tactile" emma:mode="ink">
                <msink:context xmlns:msink="http://schemas.microsoft.com/ink/2010/main" type="inkWord" rotatedBoundingBox="11610,14852 13058,14896 13035,15642 11588,15598"/>
              </emma:interpretation>
              <emma:one-of disjunction-type="recognition" id="oneOf2">
                <emma:interpretation id="interp2" emma:lang="" emma:confidence="0">
                  <emma:literal>In.)</emma:literal>
                </emma:interpretation>
                <emma:interpretation id="interp3" emma:lang="" emma:confidence="0">
                  <emma:literal>in.)</emma:literal>
                </emma:interpretation>
                <emma:interpretation id="interp4" emma:lang="" emma:confidence="0">
                  <emma:literal>(a.)</emma:literal>
                </emma:interpretation>
                <emma:interpretation id="interp5" emma:lang="" emma:confidence="0">
                  <emma:literal>fu.)</emma:literal>
                </emma:interpretation>
                <emma:interpretation id="interp6" emma:lang="" emma:confidence="0">
                  <emma:literal>(n.)</emma:literal>
                </emma:interpretation>
              </emma:one-of>
            </emma:emma>
          </inkml:annotationXML>
          <inkml:trace contextRef="#ctx0" brushRef="#br0" timeOffset="5260.5215">5427 35 508 0,'-32'-10'188'0,"32"10"-148"0,-39 17-8 16,19-3 60-1,4 11-56-15,-19 28 32 16,3 3-40-16,-7 21 8 16,11 1-20-16,-4 2 28 15,8-16-28-15,1-5 20 16,11-9-20-16,-4-12-148 0,4-2 68 0</inkml:trace>
          <inkml:trace contextRef="#ctx0" brushRef="#br0" timeOffset="5646.1319">5566 292 424 0,'-32'38'156'0,"32"-38"-120"0,-20 60-8 0,12-28-36 16,4 0 0-16,-4-1 32 15,8 1-16-15,0-8 8 16,8-2-8-16,-4-12 56 16,4 1-36-16,4-18-4 15,0 0-12-15,0-11 8 16,4 0-12-16,-5-17 4 15,5 7-4-15,-4-14 12 16,8 3-12-16,-8 1-40 16,0 9 20-16,-4 15-60 15,-1 14 40-15,-7 14 112 16,4 11-40-16,0 14 72 16,0-1-60-16,0 1 4 0,4-4-32 15,0-7 40-15,4-3-36 16,4-7 64-16,0-4-52 0,-1-7-388 15,5 0 188-15</inkml:trace>
          <inkml:trace contextRef="#ctx0" brushRef="#br0" timeOffset="5796.9964">6028 513 664 0,'-8'14'244'0,"8"-14"-188"0,4 25-16 0,-4-11 68 15,4 0-68-15,0 0 28 16,8 4-40-16,0-4-36 16,0 0 4-16</inkml:trace>
          <inkml:trace contextRef="#ctx0" brushRef="#br0" timeOffset="6140.9108">6440-7 548 0,'35'14'204'0,"-35"-14"-156"0,24 49-16 0,-16-7 184 15,4 1-124-15,-8 30 96 16,0 5-108-16,-12 3 24 16,4-11-60-16,-20-7 48 15,0-6-56-15,-15-5-44 16,3-6 4-16,-11-7-900 15,11-4 492-15</inkml:trace>
        </inkml:traceGroup>
      </inkml:traceGroup>
    </inkml:traceGroup>
    <inkml:traceGroup>
      <inkml:annotationXML>
        <emma:emma xmlns:emma="http://www.w3.org/2003/04/emma" version="1.0">
          <emma:interpretation id="{A8096F63-A1FF-465E-83B7-C9A583CBDED5}" emma:medium="tactile" emma:mode="ink">
            <msink:context xmlns:msink="http://schemas.microsoft.com/ink/2010/main" type="paragraph" rotatedBoundingBox="4315,16037 11675,16456 11602,17745 4242,173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73C291-74C0-4A91-B21C-C71C9A740925}" emma:medium="tactile" emma:mode="ink">
              <msink:context xmlns:msink="http://schemas.microsoft.com/ink/2010/main" type="inkBullet" rotatedBoundingBox="4312,16090 5163,16139 5093,17375 4242,17326"/>
            </emma:interpretation>
          </emma:emma>
        </inkml:annotationXML>
        <inkml:trace contextRef="#ctx0" brushRef="#br0" timeOffset="16034.7971">-2267 2426 268 0,'-4'0'100'0,"0"0"-76"0,8-3-8 16,-8-4 96-16,4 7-64 0,-4-4-12 16,8 1-20-16,-4-12 28 15,8 5-20-15,-4-18 20 16,0 3-24-16,0-28 0 15,4 8-12-15,0-26 48 16,4 8-32-16,0-21-28 16,-1 13 0-16,9-34 8 15,0 13 0-15,12-17 52 16,-5 18-32-16,17 3 60 16,-1 21-48-16,5 8 0 15,-5 16-20-15,-7 8-12 16,-4 11 0-16,-9 6-16 15,1 18 8-15,-12 0 12 16,-4 7-4-16,-12 4 32 16,4 3-20-16,-20 3 40 15,0 4-32-15,-15-3 32 16,7 3-32-16,-4-3 4 16,9-1-16-16,3-6-16 15,12-4 0-15,8-4-4 16,12 1 0-16,8-1-36 15,3 8 24-15,9 10-28 16,0 7 28-16,-1 11-24 16,1-8 24-16,-12 5 8 15,0-5 12-15,-17-6 44 16,1-4-24-16,-19-3 8 0,-1-4-16 16,-20-4-8-16,5 8 0 0,-13-11 12 15,8 0-8-15,1-4 16 16,11 1-16-16,12-8 4 15,8 4-4-15,16-7-436 16,12 4 232-16</inkml:trace>
        <inkml:trace contextRef="#ctx0" brushRef="#br0" timeOffset="16590.7805">-1385 1709 320 0,'-15'-4'120'0,"15"4"-96"0,-28 11-4 0,12-11 176 16,4 7-112-16,-12 7 72 15,9 0-92-15,-13 7-8 16,4-3-36-16,-4-1 4 16,9 4-12-16,-5-3 20 15,8 3-20-15,-4-3 32 16,5-4-28-16,3-4-180 16,8 4 88-16</inkml:trace>
        <inkml:trace contextRef="#ctx0" brushRef="#br0" timeOffset="16396.2602">-1610 1677 248 0,'-12'-7'92'0,"12"7"-72"0,-4 0-4 15,0 0 176 1,8 7-108-16,-4 0 0 16,8 4-52-16,0 6 48 15,0 1-44-15,4-1 36 16,0 5-40-16,3-5-8 16,1 4-16-16,0-7 12 0,4-3-12 0,-8-1 48 15,3 1-28-15,-7-4 64 16,4 4-52-16,-12-15-324 15,4 4 152-15</inkml:trace>
      </inkml:traceGroup>
      <inkml:traceGroup>
        <inkml:annotationXML>
          <emma:emma xmlns:emma="http://www.w3.org/2003/04/emma" version="1.0">
            <emma:interpretation id="{47ED8BCA-7708-4D46-B0D3-F7E61874E229}" emma:medium="tactile" emma:mode="ink">
              <msink:context xmlns:msink="http://schemas.microsoft.com/ink/2010/main" type="line" rotatedBoundingBox="5530,16106 11675,16456 11605,17693 5459,17343"/>
            </emma:interpretation>
          </emma:emma>
        </inkml:annotationXML>
        <inkml:traceGroup>
          <inkml:annotationXML>
            <emma:emma xmlns:emma="http://www.w3.org/2003/04/emma" version="1.0">
              <emma:interpretation id="{36C41E84-9895-4251-BEB7-1A8C8D6C2AD1}" emma:medium="tactile" emma:mode="ink">
                <msink:context xmlns:msink="http://schemas.microsoft.com/ink/2010/main" type="inkWord" rotatedBoundingBox="5521,16268 6029,16297 6000,16807 5492,16778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7491.9271">-989 1371 392 0,'-4'-3'148'0,"4"3"-116"0,-4 3-8 15,0-3 64 1,8 0-52-16,-4 4 48 0,0-1-48 0,0 1 32 15,0 3-36-15,0 3-8 16,4 1-16-16,0 7 28 16,4-4-20-16,4 0-4 15,0 3-8-15,7-3 4 16,5 0-4-16,12 0 24 16,-1 0-16-16,9-3 12 15,-1 3-12-15,1-3 0 16,-1 3-4-16,-7-4 4 15,-8 1-8-15,-5-4-12 16,1 3 4-16,-8-6 4 16,-4 3 0-16,-8-7 8 15,0 3-4-15,0 1-12 16,0-1 4-16,0-3 4 16,0 4 0-16,-4-4 24 15,0 0-12-15,-4 0-4 16,4 7-4-16,-12-3 4 15,0 6-4-15,-20 4 16 16,4 4-12-16,-23 3-12 16,8 0 0-16,-13 0-4 15,9 0 0-15,-1 0 0 16,13-3 0-16,-1-4 44 16,16-4-24-16,0 5 16 15,13-5-16-15,-1-3-316 16,8 0 168-16</inkml:trace>
        </inkml:traceGroup>
        <inkml:traceGroup>
          <inkml:annotationXML>
            <emma:emma xmlns:emma="http://www.w3.org/2003/04/emma" version="1.0">
              <emma:interpretation id="{FA32289D-52CA-4371-AA89-C0965410B1E4}" emma:medium="tactile" emma:mode="ink">
                <msink:context xmlns:msink="http://schemas.microsoft.com/ink/2010/main" type="inkWord" rotatedBoundingBox="6720,16174 7428,16214 7364,17350 6656,17310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9114.8673">134 2409 216 0,'12'-4'80'0,"-12"4"-60"0,-8-3-8 16,8-1 48 0,8 4-36-16,-8-7 44 15,4 0-40-15,0-7 40 16,0 0-40-16,-4-18 20 15,4 4-28-15,-4-28 28 16,4 10-32-16,0-17 12 0,0 7-16 0,-4-8 12 16,4 19-16-16,-4-19-12 15,0 11 0-15,0-10 28 16,8 7-12-16,-4-14 4 16,4 10-8-16,0-3 48 15,3 13-32 1,-7 5 32-16,8 6-28 0,4 7 8 15,-4 4-20-15,4 4-36 16,4 9 12-16,-1 1 0 16,1 7 8-16,8 7 0 15,-8 4 0-15,-1 3 0 16,5 14 0-16,-8 4 32 16,-4-1-16-16,-16 8 48 15,4 0-36-15,-20-4 20 16,4 3-28-16,-11 1 28 15,7-7-32-15,-4-11 12 16,4 3-16-16,4-10-8 16,5 0 0-16,3-7-48 15,4 0 24-15,12 0-4 16,7 7 16-16,13-3-12 16,0 13 12-16,-1 1 4 15,1 0 4-15,-4 6-20 16,-4 1 12-16,-16-4 4 15,0 0 4-15,-20-3 16 16,4-1-8-16,-20-3 4 0,12 0-4 16,-7-3-8-16,3-4 4 0,-4 0 20 15,13-7-12-15,-1 0 12 16,8-7-12-16,4 0-184 16,4 7 96-16,8 0-476 15,8 0 308-15</inkml:trace>
          <inkml:trace contextRef="#ctx0" brushRef="#br0" timeOffset="19460.7895">684 1814 196 0,'0'4'72'0,"0"-4"-56"0,8 3-4 15,0-3 152 1,0 4-92-16,12-1 44 16,-8 4-72-16,3 0-24 15,1 4-12-15,-8 0 24 16,8-1-16-16,-16 4 32 16,0 0-32-16,-16 0-4 15,8 0-8-15,-8-3 4 16,1 3-4-16,-5-3 96 15,8-1-56-15,4-3 0 16,4 0-28-16,12-7 16 16,8 0-20-16,8-3 40 0,-1-1-28 0,5-6 32 15,0 6-32-15,-5-3-208 16,1 7 100-16</inkml:trace>
        </inkml:traceGroup>
        <inkml:traceGroup>
          <inkml:annotationXML>
            <emma:emma xmlns:emma="http://www.w3.org/2003/04/emma" version="1.0">
              <emma:interpretation id="{3095276F-7AA6-4779-89D1-8B93A489F898}" emma:medium="tactile" emma:mode="ink">
                <msink:context xmlns:msink="http://schemas.microsoft.com/ink/2010/main" type="inkWord" rotatedBoundingBox="8008,16863 8084,16868 8065,17215 7989,17211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31426.5072">1562 1983 392 0,'-19'-17'148'0,"19"17"-116"0,0 3-8 0,0 1 120 15,0 6-84-15,0 15 44 16,4 3-60-16,-8 14 12 15,4 4-36-15,-20 3 72 16,8 4-56-16,-12-8-92 16,4-6 28-16</inkml:trace>
        </inkml:traceGroup>
        <inkml:traceGroup>
          <inkml:annotationXML>
            <emma:emma xmlns:emma="http://www.w3.org/2003/04/emma" version="1.0">
              <emma:interpretation id="{ACC29503-6D00-4B78-9519-72AFB88ED23D}" emma:medium="tactile" emma:mode="ink">
                <msink:context xmlns:msink="http://schemas.microsoft.com/ink/2010/main" type="inkWord" rotatedBoundingBox="10046,16408 11032,16464 10964,17657 9979,17601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3541.1538">4058 1916 320 0,'4'-10'120'0,"-4"10"-96"0,16-7-4 16,-4 3 16 0,0 4-24-16,4-3-4 0,0 3-4 0,-1 0-32 31,1 7 16-31,-8 0 48 0,4 7-16 0,-8 7 36 15,0 4-32-15,-8 6 12 16,0 4-20-16,-8 4 20 16,0-4-24-16,-11-3 24 15,7-1-24-15,-12-6 32 16,4 0-28-16,-3-8 12 16,7-3-16-16,-12-7 0 15,16-3-4-15,-3-8-16 16,11 4 4-16,4-10 12 15,-4 3-4-15,8-7-28 16,8 7 12-16,4-7-12 16,3 7 12-16,-3 0-8 15,8 3 8-15,-8 8-20 16,8 3 20-16,-4 3 48 16,-1 8-16-16,-3-4 24 15,8 0-24-15,-12 0-16 16,8 0-8-16,-4-3 48 15,3-1-24-15,-3-10 16 16,4 7-20-16,-4-7-308 16,0 4 160-16</inkml:trace>
          <inkml:trace contextRef="#ctx0" brushRef="#br0" timeOffset="34143.0515">4327 2134 424 0,'0'-3'156'0,"0"3"-120"0,24 0-8 0,-12-4 0 16,4 1-20-16,0-4 4 15,3 0-4-15</inkml:trace>
          <inkml:trace contextRef="#ctx0" brushRef="#br0" timeOffset="34012.5017">4407 1909 176 0,'15'-14'64'0,"-15"14"-48"0,24 0-8 0,-16 0 60 15,4 0-40-15,-4 4 40 16,0 3-36-16,-4 3 8 15,0 1-24-15,-8 3 36 16,0 3-28-16,-4 5 12 16,4-1-20-16,-8 0 0 15,8 3-8-15,-8-3-8 16,4 1 4-16,-4-1 12 16,8 3-8-16,-11-3-20 15,7-3 4-15,-4 0 32 16,4 3-16-16,0-4 0 15,4-3-4-15,4-3-16 16,4-1 8-16,0-3 20 16,4 0-8-16,4-7 16 15,0 4-16-15</inkml:trace>
          <inkml:trace contextRef="#ctx0" brushRef="#br0" timeOffset="32986.1792">3457 2700 184 0,'0'0'68'0,"0"0"-52"0,8-7-4 0,-8 7 92 15,0-3-60-15,8-11 16 16,-4 3-36-16,4-13 40 16,0 6-36-16,-4-14 40 15,12 4-40-15,-9 0 20 16,5 0-28-16,-4-25-8 16,-4 15-8-16,-4-29 20 15,8 3-12-15,-8-20-12 16,0 7-4-16,8-4-4 15,-4 18 0-15,12-1 24 16,-4 19-8-16,3-15 68 16,-3 18-44-16,8-4-28 15,8 11-8-15,-8 0 16 16,7 3-4-16,5 0-4 16,-4 8 0-16,-1 3-4 15,1 6 0-15,0 12 0 16,-5 6 0-16,5 12 8 15,0 6-4-15,-16 10 8 16,-4 1-8-16,-8 3 68 16,-4-3-40-16,-12-4 16 15,-4-4-32-15,0-2 28 16,0-5-28-16,5-3-4 16,3-3-8-16,4-11-24 15,0 7 12-15,8-7-32 0,4 0 24 0,4 0-20 16,4 7 20-16,4 0-36 15,7 3 32-15,-11 5 8 16,4-1 8-16,-12 3-16 16,-4 4 12-16,-12 4 48 15,0-8-20-15,-23 5 24 16,15 2-24-16,-16-10 8 16,16 0-16-16,-3-14 36 15,7 7-24-15</inkml:trace>
        </inkml:traceGroup>
        <inkml:traceGroup>
          <inkml:annotationXML>
            <emma:emma xmlns:emma="http://www.w3.org/2003/04/emma" version="1.0">
              <emma:interpretation id="{DDD75FE3-868C-4F74-BF4D-77E983FD3ADD}" emma:medium="tactile" emma:mode="ink">
                <msink:context xmlns:msink="http://schemas.microsoft.com/ink/2010/main" type="inkWord" rotatedBoundingBox="11482,16638 11664,16648 11655,16803 11474,16793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4650.808">4956 1892 416 0,'-4'0'152'0,"4"0"-116"16,16 0-12-16,0-4 92 15,4 4-68-15,11-7 24 16,5 4-40-16</inkml:trace>
          <inkml:trace contextRef="#ctx0" brushRef="#br0" timeOffset="34505.7286">5028 1765 548 0,'-8'-3'204'0,"8"3"-156"0,4-4-16 0,0 1 52 16,3 3-52-16,5-4-4 16,4 0-16-16,4 1 24 15,0 6-20-15,0 1-276 16,-1 3 136-16</inkml:trace>
        </inkml:traceGroup>
      </inkml:traceGroup>
    </inkml:traceGroup>
    <inkml:traceGroup>
      <inkml:annotationXML>
        <emma:emma xmlns:emma="http://www.w3.org/2003/04/emma" version="1.0">
          <emma:interpretation id="{6A27E079-F02F-418A-ABD2-DD23F28C8E0F}" emma:medium="tactile" emma:mode="ink">
            <msink:context xmlns:msink="http://schemas.microsoft.com/ink/2010/main" type="paragraph" rotatedBoundingBox="6073,17928 14265,17815 14273,18360 6080,184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E8CED33-6EB3-42D5-AAB1-708060B7E632}" emma:medium="tactile" emma:mode="ink">
              <msink:context xmlns:msink="http://schemas.microsoft.com/ink/2010/main" type="line" rotatedBoundingBox="6073,17928 14265,17815 14273,18360 6080,18473"/>
            </emma:interpretation>
          </emma:emma>
        </inkml:annotationXML>
        <inkml:traceGroup>
          <inkml:annotationXML>
            <emma:emma xmlns:emma="http://www.w3.org/2003/04/emma" version="1.0">
              <emma:interpretation id="{77D21EC6-8F64-4C0C-B7FD-D282AB52104B}" emma:medium="tactile" emma:mode="ink">
                <msink:context xmlns:msink="http://schemas.microsoft.com/ink/2010/main" type="inkWord" rotatedBoundingBox="6073,17938 10015,17883 10023,18418 6080,18473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71217.4901">997 3084 392 0,'-12'10'148'0,"16"4"-116"0,8 11-8 0,0-8-12 16,7 5-12-1,9 2 8-15,8-6-4 0,7-1 68 16,5 1-40-16,-5-11 32 16,-7-7-36-16,-5-7-204 15,1-4 96-15,-8-3-32 16,-8-3 68-16,-9-4 36 16,-7-4 8-16,4 4-8 15,4 0 4-15,-12 10 28 0,0 11-12 16,0 7 84-16,-3 7-52 15,-5 14 40-15,12 11-48 16,-4 7 8-16,0-4-28 16,8-7 8-16,4-10-12 15,0-8 20-15,3-6-20 16,5-22 68-16,0-6-48 16,0-1 4-16,0-10-20 15,-4-7-188-15,3-7 96 16,5 0-140-16,-8 10 124 15,4 4 44-15,-12 3 36 16,4 11 80-16,0 0-36 16,-8 14 112-16,-8 18-84 15,4 6 36-15,0 8-56 16,0 17 12-16,4-7-32 16,0 11 52-16,8-11-40 0,4-7 64 0,-1-6-56 15,5-12-412 1</inkml:trace>
          <inkml:trace contextRef="#ctx0" brushRef="#br0" timeOffset="71404.5281">1792 3154 228 0,'8'3'84'0,"8"5"-64"0,7 2-8 0,-7-6 84 16,4 10-56-16,8-4 0 0,-9-3-24 15,9-3 32-15,-8 3-24 16,0-7-332-16</inkml:trace>
          <inkml:trace contextRef="#ctx0" brushRef="#br0" timeOffset="71540.3916">1883 3101 288 0,'-28'-3'108'0,"16"13"-84"0,4 11-4 16,4-3-24-16,4 10 0 15,4 7 40-15,8 4-24 16,4 0 16-16,12-1-16 16,3-3-288-16</inkml:trace>
          <inkml:trace contextRef="#ctx0" brushRef="#br0" timeOffset="72304.9396">2448 3154 288 0,'12'-18'108'0,"-12"15"-84"0,4-11-4 0,0 10 64 16,0-3-48-16,-4 0 84 15,-8-3-68-15,-4-1-28 16,-3 4-12-16,-5 0 4 15,-4 7-8-15,0 0 32 0,1 7-24 16,3 4 4-16,8 3-12 16,4 7-16-16,12 7 4 15,4 4 4-15,8 10 0 0,0-4 16 16,-5 1-8-16,-3-4 32 16,-8 0-24-16,-12-6 32 15,-11-5-32-15,-13-6 12 16,-3-1-16-16,-5 1 0 15,8-11-4-15,5-7-24 16,19-7 8-16,16 0-144 16,24-7 80-16,19-4-380 15</inkml:trace>
          <inkml:trace contextRef="#ctx0" brushRef="#br0" timeOffset="72989.3977">2769 3098 444 0,'0'-14'164'0,"-4"7"-124"0,-12 7-16 0,8 0 124 16,-4 0-88-16,4 0-8 16,0 7-32-16,-11 0-40 15,3 10 8-15,4-6-4 0,-4 17 8 16,0-3 8-16,1 17 0 16,-1-7-12-16,4 7 8 15,4-7 12-15,4 0-4 16,8-6-12-16,8-1 4 15,4-11 48-15,7-13-24 0,17-4 44 16,11 0-36-16,5-11-24 16,3-6-4-16,-8-15 0 15,-7 7 0-15,-8-6 0 16,-13-1 0-16,-7 0-12 16,-8 4 8-16,-8 4 4 15,-12 3 0-15,-4 7-20 16,-3 7 12-16,-5 7-40 15,0 10 28-15,0 8-28 16,1 13 28-16,7 8 8 16,4 7 12-16,4-4 16 15,4-3-8-15,8-1-4 16,8-13 0-16,8-4 40 16,7-3-24-16,5-1 16 15,4-10-20-15,-1-7 20 16,1-7-24-16,-1-10-12 15,-3-5-4-15,-4-13-60 0,-4-7 36 16,-5 0-16-16,-3 0 28 16,-4 17-16-16,0 4 16 15,-4 7-16-15,-8 14 16 16,8 14 60-16,-4 14-20 16,0 7 24-16,0 7-28 15,3-3 8-15,5-7-16 16,-4-1 28-16,12-9-24 15,-4-8 64-15,0-4-44 16,-1-6-44-16,-3-15 4 0,0 4-152 16,-8-14 84-16,8-7-20 15,-12-7 52-15,0-4-8 16,0 14 28-16,0 8 8 16,0 17 12-16,12 7 60 15,0 25-32-15,0 3 32 16,15 3-32-16,1-2 28 15,4-5-32-15</inkml:trace>
          <inkml:trace contextRef="#ctx0" brushRef="#br0" timeOffset="70579.2929">-423 3221 288 0,'-16'-32'108'0,"12"22"-84"0,0-1-4 16,4 8 144-16,0-1-92 15,4 0 52-15,0 1-76 16,4 3-44-16,7 7-4 16,5 4 12-16,4-4-4 15,8 0 32-15,15 0-24 0,8-7 48 16,5 0-36-16,-9 0 12 16,-7-4-24-16,-9-6 8 15,-11 3-12-15,-12-4-8 0,-16 0 0 16,-12-3-40-16,-8-3 20 15,-7 6 4-15,-9 1 12 16,1-4-20-16,3 14 12 16,4 0-32-16,1 10 24 15,3 11-28-15,8 4 24 16,8 14-36-16,5 13 36 16,7-2-4-16,7-5 16 0,9-10 8 15,8 1 0-15,12-12 52 16,11-10-28-16,1-3 44 15,11-11-40-15,-12-7-4 16,1-11-16-16,-1-10-184 16,-3-11 100-16,-13-6 0 15,-3-1 48 1,-8 4 20-16,-8 10 8 16,0 8 32-16,-8 9-16 15,0 12 48-15,-4 13-36 16,0 19 20-16,4 16-28 15,-1 8-8-15,9 3-8 16,4-6 20-16,4-12-12 16,4-10 24-16,11-10-24 0,1-7 40 15,-4-15-28-15,7-7 20 16,-11-13-24-16,-1-11 8 0,-11-15-16 16,0-2 12-16,-8-8-16 15,-4 7-12-15,0 7 0 16,4 15-40-16,4 6 24 15,4 11-4-15,3 7 16 16,9 0-44-16,4 14 24 16,3 4-268-1,5-4 164-15,3 0-148 16,5-4 164-16,-1-3 24 16</inkml:trace>
          <inkml:trace contextRef="#ctx0" brushRef="#br0" timeOffset="70773.8091">1119 3066 216 0,'8'-7'80'0,"-8"4"-60"0,-4-8-8 15,0 7 64-15,-8-3-44 16,-3 0 32-16,-5 0-36 16,-4 4 44-16,-4 3-40 15,-3 7-8-15,-1 7-12 16,4 11 24-16,1 10-20 16,7 7 12-16,4 4-16 15,8-1 20-15,4 5-20 16,12-15 40-16,8-11-28 15,4-6 32-15,7-15-32 16,5-6-252-16</inkml:trace>
        </inkml:traceGroup>
        <inkml:traceGroup>
          <inkml:annotationXML>
            <emma:emma xmlns:emma="http://www.w3.org/2003/04/emma" version="1.0">
              <emma:interpretation id="{1DB4A8F6-1647-4610-8A3A-68C14C2C25A2}" emma:medium="tactile" emma:mode="ink">
                <msink:context xmlns:msink="http://schemas.microsoft.com/ink/2010/main" type="inkWord" rotatedBoundingBox="10432,17868 11053,17859 11059,18321 10438,18330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73388.195">3912 3101 464 0,'0'-42'176'0,"0"31"-140"0,0 8-8 0,12-1 64 0,8 1-56 16,15 3 68-16,25 0-64 15,15 3 0-15,8 1-24 16,-12-1 104-16,12-3-68 0,4 0-344 15,8 15 152-15</inkml:trace>
          <inkml:trace contextRef="#ctx0" brushRef="#br0" timeOffset="73252.3353">4070 3196 960 0,'32'-70'-16'0,"-4"3"4"15,-9 14 8-15,-3 15 4 16,-20 34 16 0,-4 11-8-16,-7 18-4 15,3-1 16 1,4 12-12-16,-4 23 104 16,-4 15-64-16,-4 0 24 15,4-4-40-15,-3-13-496 16,7-19 252-1</inkml:trace>
        </inkml:traceGroup>
        <inkml:traceGroup>
          <inkml:annotationXML>
            <emma:emma xmlns:emma="http://www.w3.org/2003/04/emma" version="1.0">
              <emma:interpretation id="{F6ADFA7B-6E6D-4627-AD63-3475F8B19E82}" emma:medium="tactile" emma:mode="ink">
                <msink:context xmlns:msink="http://schemas.microsoft.com/ink/2010/main" type="inkWord" rotatedBoundingBox="11946,17913 14266,17881 14272,18306 11952,18338"/>
              </emma:interpretation>
              <emma:one-of disjunction-type="recognition" id="oneOf10">
                <emma:interpretation id="interp14" emma:lang="" emma:confidence="1">
                  <emma:literal>wave</emma:literal>
                </emma:interpretation>
                <emma:interpretation id="interp15" emma:lang="" emma:confidence="0">
                  <emma:literal>wove</emma:literal>
                </emma:interpretation>
                <emma:interpretation id="interp16" emma:lang="" emma:confidence="0">
                  <emma:literal>wane</emma:literal>
                </emma:interpretation>
                <emma:interpretation id="interp17" emma:lang="" emma:confidence="0">
                  <emma:literal>waive</emma:literal>
                </emma:interpretation>
                <emma:interpretation id="interp18" emma:lang="" emma:confidence="0">
                  <emma:literal>nave</emma:literal>
                </emma:interpretation>
              </emma:one-of>
            </emma:emma>
          </inkml:annotationXML>
          <inkml:trace contextRef="#ctx0" brushRef="#br0" timeOffset="75337.9226">5439 3115 364 0,'-8'-14'132'0,"12"11"-100"0,0-1-12 0,-4 4 88 15,0 0-64-15,0 7 16 16,0 7-36-16,-4 7 12 15,0 4-20-15,0 3 20 16,8 4-24-16,0-4 12 16,12 0-12-16,-4-14 12 0,4 0-16 0,3-10 48 15,1-11-28-15,4-7 20 16,0-7-28-16,-5-4-8 16,-3-3-8-16,4 0-76 15,-12 7 40-15,0 3-32 16,-4 11 40-16,-4 7-60 15,4 17 48-15,4 12 8 16,0 13 16-16,3 4 20 16,9-4-4-16,4 0 16 15,11-10-12-15,1-11 40 16,-4-11-24-16,3 1 32 16,-3-15-32-16,-8-6 4 15,-8-11-16-15,-1-15 12 16,-11-9-16-16,-4-1-84 15,0-10 44-15,0 17-16 16,8 4 28-16,8 3-24 0,8 18 28 16,11-3-48-1,9 6 36-15,3 11 16 0,5-3 8 16,7 3 56-16,4 3-28 16,-3-3-28-16,-9 0 0 15,-7 7 8-15,-9-3 0 16,-11-4 40-16,-12-4-20 15,-12-3-24-15,-12 4 0 16,-12-4 8-16,-7-1-4 16,-1 1-12-16,4 4 4 15,1 3-40-15,3 7 24 16,4 4-20-16,8-1 24 0,0 15-8 16,4-1 12-16,5 1 16 15,6 3 0-15,1 0 24 16,4-3-16-16,0-1 48 15,4-6-32-15,0-7 12 16,0-8-24-16,-4-10-88 16,0-14 40-16,0 0 36 15,-4-11 0-15,-1-3-24 16,1 3 12-16,0 1-24 16,4-1 16-16,0 14 16 15,4 4 4-15,4 7-28 16,4 11 12-16,-1 6 32 15,5 5-12-15,-4 6 28 16,-4 3-24-16,-4 8-4 0,0 0-4 16,-1-1 72-16,5-3-40 15,0-7 24-15,8-10-40 16,0-18 16-16,-1-11-20 16,5-3 0-16,0-10-8 15,-5-5 4-15,1 1-8 16,0 4-36-1,-4 2 16-15,-5 15-72 0,1 4 48 16,0 10-44-16,-4 7 48 16,-4 7 12-16,0 7 12 15,-8 7 72-15,0 4-32 16,0 3 8-16,0 0-24 0,4 0 20 16,0-3-20-16,8-14 68 15,-1-8-48-15,1-10 16 16,0-7-32-16,4-3-36 15,0-5 12-15,4-2-44 16,-5-4 32-16,1 3-4 16,0-6 16-16,-4 10 8 15,-4-1 0-15,0 8-12 16,-8-3 8-16,0-4-4 16,-4 3 0-16,0-3 16 15,-4 4-4-15,4-1 8 16,0 4-8-16,-4 4-28 15,4-4 12-15,4-1-32 16,0 8 28-16,8 0-28 16,4 0 24-16,4 8 28 0,4-1-4 15,3-4 8-15,5 4-4 16,0 0 4-16,-1-3-8 16,1 6-4-16,0-3 4 15,-5 0 40-15,1 0-24 16,4-3 16-16,0-4-20 15,-9-4 0-15,-3-3-8 16,-4-3-8-16,-4-8 4 16,0 1 4-16,-4-1-4 15,-4 0-48-15,-4 1 28 16,0 3-16-16,-4 7 20 16,-4 3 24-16,-4 11-4 0,-3 4 32 15,-9-1-24-15,8 8 4 16,0-1-12-16,8 15-16 15,12 0 4-15,12 6 64 16,12 1-32-16,20-4 60 16,3-10-52-16,16-7 64 15,12-8-60-15,9-6-440 16,-17 3 216 0,-12-14-240-16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13.92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F8C31C3-C9A3-4CC2-8F44-126CCC896CD2}" emma:medium="tactile" emma:mode="ink">
          <msink:context xmlns:msink="http://schemas.microsoft.com/ink/2010/main" type="inkDrawing" rotatedBoundingBox="3138,10211 4284,10831 4229,10932 3083,10312" semanticType="callout" shapeName="Other">
            <msink:sourceLink direction="with" ref="{94B3E473-2862-4C5A-BF93-E44CB3849C30}"/>
            <msink:sourceLink direction="with" ref="{DE09EAF7-3A17-42AA-8F1D-D15676B5F280}"/>
            <msink:sourceLink direction="with" ref="{EBE10975-F5B8-4A00-A888-328B479F7DFA}"/>
          </msink:context>
        </emma:interpretation>
      </emma:emma>
    </inkml:annotationXML>
    <inkml:trace contextRef="#ctx0" brushRef="#br0">1163 583 20 0,'-7'0'8'0,"-1"0"-8"0,0-7 0 16,4 7 4-16,0 0-4 16,-3 0-12-16,-1 0 8 15,0 0 28-15,-3 0-12 16,-1 0-32-16,0-3 12 16,1 3 52-16,-1-7-20 15,0 7-44-15,1 0 8 0,-1-7-8 16,1 7 12-1,-1-7 16-15,0 7-4 0,1-7-4 16,-5 7 4-16,1 0 4 16,-5-3-4-16,5-4 32 15,-4 7-20-15,3 0 32 16,1-7-32-16,3 7 12 16,0-7-16-16,1 0-8 15,-5 4 0-15,1-1 4 16,3-6-4-16,-3 3 32 15,-5-7-20-15,1 4 40 16,7-4-32-16,-7 4-24 16,4 3 0-16,-5-7 8 15,5 7-4-15,-8 1-12 16,7 2 4-16,-7-3 12 16,7-6-4-16,-7 2-4 15,8-3 4-15,-12-6-4 16,7 9 0-16,-11-13 0 15,4 4 0-15,-8-4 8 16,8 10-4-16,-4-10 32 16,12 10-20-16,-4-3 12 15,3 3-16-15,-3-3 44 16,4 10-28-16,-1-10 40 16,5 3-40-16,-5-7-24 0,5 8-4 15,0-1 24-15,-1 0-12 16,1 0 24-16,7 7-24 0,-8-3 4 15,5 3-8-15,-5 0-8 16,5 0 4-16,-5 7-4 16,5-6 0-16,7 2 8 15,0 4-4-15,-8 0-4 16,12 0 4-16,0 0-16 16,0 0 8-16,0 0 20 15,0 0-8-15,0 0 16 16,0 0-16-16,0 0 4 15,0 0-4-15,12 4-208 16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30.5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B1F2DE-C489-41EC-971D-64807A7C5987}" emma:medium="tactile" emma:mode="ink">
          <msink:context xmlns:msink="http://schemas.microsoft.com/ink/2010/main" type="writingRegion" rotatedBoundingBox="9172,14287 9496,12424 11171,12715 10847,14578"/>
        </emma:interpretation>
      </emma:emma>
    </inkml:annotationXML>
    <inkml:traceGroup>
      <inkml:annotationXML>
        <emma:emma xmlns:emma="http://www.w3.org/2003/04/emma" version="1.0">
          <emma:interpretation id="{B0B6FEAD-E07F-41FD-B4B2-BA30A5C3AF54}" emma:medium="tactile" emma:mode="ink">
            <msink:context xmlns:msink="http://schemas.microsoft.com/ink/2010/main" type="paragraph" rotatedBoundingBox="9172,14287 9496,12424 11171,12715 10847,145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6E2A20-7225-4FC2-BDDE-B41B01F4BEC8}" emma:medium="tactile" emma:mode="ink">
              <msink:context xmlns:msink="http://schemas.microsoft.com/ink/2010/main" type="line" rotatedBoundingBox="9172,14287 9496,12424 11171,12715 10847,14578"/>
            </emma:interpretation>
          </emma:emma>
        </inkml:annotationXML>
        <inkml:traceGroup>
          <inkml:annotationXML>
            <emma:emma xmlns:emma="http://www.w3.org/2003/04/emma" version="1.0">
              <emma:interpretation id="{01D58FA0-EA92-435D-9B6B-F5ACF66911F0}" emma:medium="tactile" emma:mode="ink">
                <msink:context xmlns:msink="http://schemas.microsoft.com/ink/2010/main" type="inkWord" rotatedBoundingBox="9172,14287 9496,12424 11171,12715 10847,14578"/>
              </emma:interpretation>
              <emma:one-of disjunction-type="recognition" id="oneOf0">
                <emma:interpretation id="interp0" emma:lang="" emma:confidence="0">
                  <emma:literal>M.E.</emma:literal>
                </emma:interpretation>
                <emma:interpretation id="interp1" emma:lang="" emma:confidence="0">
                  <emma:literal>ME,</emma:literal>
                </emma:interpretation>
                <emma:interpretation id="interp2" emma:lang="" emma:confidence="0">
                  <emma:literal>M.f,</emma:literal>
                </emma:interpretation>
                <emma:interpretation id="interp3" emma:lang="" emma:confidence="0">
                  <emma:literal>M.f.</emma:literal>
                </emma:interpretation>
                <emma:interpretation id="interp4" emma:lang="" emma:confidence="0">
                  <emma:literal>I.E.</emma:literal>
                </emma:interpretation>
              </emma:one-of>
            </emma:emma>
          </inkml:annotationXML>
          <inkml:trace contextRef="#ctx0" brushRef="#br0">4688 3223 216 0,'-20'4'80'0,"20"-4"-60"0,0-15-8 15,0 5 40 1,0 6-32-16,0-13 68 15,8 3-48-15,-8-21 52 0,12 3-52 0,-4-31-4 16,0 6-20-16,0-20-12 16,4 10 0-16,-5 0-24 15,-3 18 12-15,4 0-12 16,4 17 8-16,-12 4 16 16,8 11 0-16,-16 6 8 15,8 8-8-15,-4 6 52 16,-4 8-32-16,0 3-12 15,4 3-4-15,-11 1 0 16,15-1-4-16,-4-3 16 16,4 1-12-16,0-5-4 15,4 1 0-15,4-8 4 16,3 1-4-16,5-4 8 16,4 0-8-16,0 3-12 15,0 4 4-15,-5 4 4 16,-3 6 0-16,-12 4 8 15,-8 1-4-15,-4 2-4 16,-3 4 4-16,-5-3 4 16,8-4-4-16,-8-3-4 15,4-1 4-15,-3-10 4 16,15 0-4-16,-4-7-20 16,0 4 8-16,8-8 4 15,0 4 4-15,-8-3 0 16,8-1 0-16,0 1 16 15,0 3-8-15,0 0-100 16,0 3 48-16</inkml:trace>
          <inkml:trace contextRef="#ctx0" brushRef="#br0" timeOffset="947.7021">5032 2836 496 0,'-12'25'184'0,"12"-25"-140"0,-12 46-16 0,4-29 56 16,8 1-52-16,-7 6 4 16,7 1-20-16,0-4 16 15,0-3-20-15,0-4 32 16,0-4-28-16,0-6-136 16,0-1 64-16</inkml:trace>
          <inkml:trace contextRef="#ctx0" brushRef="#br0" timeOffset="-1261.1009">4668 2446 364 0,'-12'3'132'0,"12"-3"-100"15,-8-3-12-15,8-1 96 16,0 1-68-16,-4-15 32 15,4 4-44-15,-4-17 12 16,8 2-28-16,-4-20 16 16,4 7-20-16,4-18 28 15,4 8-28-15,-4-29 4 16,4 10-12-16,-4-27-16 16,12 10 4-16,-5-3 20 0,5 13-8 15,12 8 40 1,-12 14-24-16,19 3 4 15,-11 21-16-15,4 1 12 0,3 9-16 16,-15 12-4-16,8 10 0 0,-17 7 4 16,-3 4-4-16,-16 3 40 15,-3 3-20-15,-17 4 20 16,0 4-24-16,-3-4 0 16,3-3-12-16,-8-4-164 15,17 3 84-15,7-10-32 16,4 0 60-16,0-3 12 15,16 3 16-15,0 7 12 16,4 0 4-16,11 4-28 16,-11 6 16-16,8 8-4 15,-12-4 8-15,-8-3 44 16,0 3-24-16,-20-4 68 16,8-3-44-16,-16-3 0 15,9 3-20-15,-9-10 8 16,12-1-16-16,4-10-4 15,4-3 0-15</inkml:trace>
          <inkml:trace contextRef="#ctx0" brushRef="#br0" timeOffset="-1002.2979">5127 1655 728 0,'8'-4'268'0,"-8"4"-208"0,0 11-16 16,0-4 8-16,0 7-36 0,0 11 4 15,0 3-12-15,0 0 20 16,0 0-16-16,-8 0 32 16,0-3-28-16,-4-1 20 15,0-3-20-15,-7-3 0 16,3-4-8-16,-4-3-24 16,12-1 8-16,8-6-32 15,0 3 24-15,16-4 4 16,4 4 12-16,-1-3 24 15,9-1-12-15</inkml:trace>
          <inkml:trace contextRef="#ctx0" brushRef="#br0" timeOffset="-630.26">4281 2404 476 0,'-24'3'176'0,"24"-3"-136"0,8 0-12 16,0-3 64 0,3-1-56-16,37-10 56 0,-1 4-52 0,33-15 40 15,3 7-44-15,23-6 8 16,1 3-28-16,8 0 36 16,-4 14-28-16,-12-4 12 15,-24 8-20-15,-8 3-104 16,-20 3 44-16,-15 8-200 15,-16 3 136-15</inkml:trace>
          <inkml:trace contextRef="#ctx0" brushRef="#br0" timeOffset="633.6814">4791 2527 92 0,'12'-11'32'0,"-12"11"-24"0,8 11 0 0,-1-8 72 16,1 4-44-16,-4 0 68 15,4 4-64-15,0-4 0 16,-4 4-24-16,-8-4 76 16,4 3-48-16,-8-3 12 15,0 4-32-15,-11-4 12 16,11 0-20-16,-12 0 20 15,8 0-24-15,4-7-12 16,0 3-4-16</inkml:trace>
          <inkml:trace contextRef="#ctx0" brushRef="#br0" timeOffset="1532.2549">5871 2537 600 0,'19'7'224'0,"-19"-7"-176"0,32-14-12 0,-12 7 8 0,0 7-32 15</inkml:trace>
          <inkml:trace contextRef="#ctx0" brushRef="#br0" timeOffset="1384.8629">5914 2238 736 0,'-4'-7'272'0,"4"7"-208"0,12-10-20 0,-4 3 72 15,4 3-72-15,8-6-20 16,-1 6-12-16</inkml:trace>
        </inkml:traceGroup>
      </inkml:traceGroup>
    </inkml:traceGroup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36.1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8565808-2B44-426F-88D5-AF4BDF1DCDC7}" emma:medium="tactile" emma:mode="ink">
          <msink:context xmlns:msink="http://schemas.microsoft.com/ink/2010/main" type="inkDrawing" rotatedBoundingBox="11640,13577 13693,13443 13696,13493 11643,13627" semanticType="underline" shapeName="Other">
            <msink:sourceLink direction="with" ref="{D16AEB82-3FBB-4204-9302-960E9F034C98}"/>
          </msink:context>
        </emma:interpretation>
      </emma:emma>
    </inkml:annotationXML>
    <inkml:trace contextRef="#ctx0" brushRef="#br0">6603 2435 248 0,'-4'0'92'0,"4"0"-72"0,4-7-4 0,3 4 80 16,1 3-56-16,4-4 28 16,0 4-40-1,16 0 0-15,-8 4-16 0,23-4-16 16,-3 7 0-16,19 0 40 16,0 0-24-16,36-11 68 15,0 4-44-15,48-14 64 16,-1 4-60-16,40-8 20 15,-8 4-40-15,4-3-8 16,-20 3-8-16,-7-4 12 16,-29 7-8-16,-15 1 16 15,-24 3-16-15,-24 0 48 16,-15 7-28-16,-24-4 4 16,-12 4-20-16,-12 0 12 15,0 7-16-15,-4 0-392 16,0 0 212-16</inkml:trace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6:26.1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778945E-3182-42BE-9CA7-5D6AF0985B15}" emma:medium="tactile" emma:mode="ink">
          <msink:context xmlns:msink="http://schemas.microsoft.com/ink/2010/main" type="writingRegion" rotatedBoundingBox="6265,12902 8982,13064 8940,13770 6223,13609"/>
        </emma:interpretation>
      </emma:emma>
    </inkml:annotationXML>
    <inkml:traceGroup>
      <inkml:annotationXML>
        <emma:emma xmlns:emma="http://www.w3.org/2003/04/emma" version="1.0">
          <emma:interpretation id="{370B5C47-C942-45B0-91B7-1C8A9A1F0FBA}" emma:medium="tactile" emma:mode="ink">
            <msink:context xmlns:msink="http://schemas.microsoft.com/ink/2010/main" type="paragraph" rotatedBoundingBox="6265,12902 8982,13064 8940,13770 6223,136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7AD3E9-5E49-4B81-9050-DFDA0B034541}" emma:medium="tactile" emma:mode="ink">
              <msink:context xmlns:msink="http://schemas.microsoft.com/ink/2010/main" type="line" rotatedBoundingBox="6265,12902 8982,13064 8940,13770 6223,13609"/>
            </emma:interpretation>
          </emma:emma>
        </inkml:annotationXML>
        <inkml:traceGroup>
          <inkml:annotationXML>
            <emma:emma xmlns:emma="http://www.w3.org/2003/04/emma" version="1.0">
              <emma:interpretation id="{8C8B12E7-3DCB-454D-B8BD-78AD17C92040}" emma:medium="tactile" emma:mode="ink">
                <msink:context xmlns:msink="http://schemas.microsoft.com/ink/2010/main" type="inkWord" rotatedBoundingBox="6265,12902 8426,13031 8383,13737 6223,1360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62 1838 508 0,'4'-32'188'0,"-4"32"-148"0,0-14-8 0,-4 10 132 15,4 8-96-15,-12-1-28 16,4 4-24-16,-4 4 28 16,8 0-24-16</inkml:trace>
          <inkml:trace contextRef="#ctx0" brushRef="#br0" timeOffset="-123.8294">1535 2028 112 0,'-8'-8'44'0,"8"8"-36"0,-4-7 0 0,0 0 20 16,4 14-16-16,-4-14 24 15,0 7-24-15,-7-7 12 16,3 4-12-16,-12-4 64 16,0 7-44-16,-11-7 60 15,3 7-56-15,-8-4 12 16,5 8-32-16,-5-4 0 15,12 7-8-15,0-4-24 16,9 4 8-16,-1 0-12 16,16 4 8-16,8 0 8 15,4-1 4-15,11 4 16 16,9 4-8-16,0 6-12 16,3 1 0-16,-7 3 48 15,0 7-24-15,-13-3 52 16,-3 0-40-16,-16-1 64 15,-4-3-56-15,-15-7 8 16,-1 0-28-16,-16-6 24 0,9-5-28 16,-5-10 4-16,8 0-12 15,5-14-16-15,7 3 4 0,4-17-4 16,12 0 0 0,12-10-452-16,8 6 252 0</inkml:trace>
          <inkml:trace contextRef="#ctx0" brushRef="#br0" timeOffset="462.2287">1701 2042 644 0,'-12'24'236'0,"12"-24"-180"0,-19 42-20 15,7-21 124 1,8-3-96-16,-8 14 8 16,8-1-44-16,0-3-16 15,4-6-8-15,4-15 20 16,4-4-12-16,4-13 4 15,4-1-8-15,-1-14-128 16,5 1 64-16,0-4-100 16,0-4 88-16,-4 7 24 0,3 11 28 15,-7 0-20-15,0 7 20 16,-12 7 32-16,4 4-8 0,-8 3 116 16,4 7-72-16,-4 3 8 15,4 1-40-15,0 7-4 16,8-11-8-16,0-4 48 15,4-3-32-15,4-14 8 16,4 0-20-16,3-7 28 16,1-3-24-16,0-1-68 15,-5 7 28-15,-3 1-184 16,-4 3 112-16,-8 3-36 16,-4 8 80-16,-8 3 4 15,4 7 28-15,-4 7 4 16,8 4 8-16,8-4 0 15,4 3 0-15,12-10 44 16,8 1-24-16,7-15 36 16,5-4-32-16,3-14-164 15,-7 1 80-15</inkml:trace>
          <inkml:trace contextRef="#ctx0" brushRef="#br0" timeOffset="984.6183">2599 1964 312 0,'8'-21'112'0,"-8"21"-84"0,12-32-12 15,-4 18 180 1,-8 11-112-16,0-4 88 16,8 0-100-16,-8 14-28 15,0 0-28-15,-8 10 40 0,0 1-32 0,-4 10 0 16,0-3-16-16,-15 21 20 16,11-1-16-16,4 15-12 15,4 3-4-15,8-3 20 16,0-7-8-16,20-11 24 15,8-10-20-15,11-15 12 16,1-6-12-16,3-25-16 16,-3 0 0-16,-1-29 40 15,-3-2-24-15,-4-12-36 16,-13 12 12-16,-3-22-8 16,-4 21 12-16,-12-6 8 15,0 9 0-15,-4-2 0 16,-4 13 0-16,-12 0-12 15,5 15 8-15,-25 6-16 16,8 4 12-16,-23 14 40 16,7 4-20-16,-11 10-8 15,12 3-8-15,-1-2 4 16,13 2 0-16,3-6-72 16,24-1 40-16,8-3-12 15,8 4 24-15,24-7 40 16,3-1-12-16,21 1 36 15,-5-1-28-15,-4-3 40 16,1-3-32-16,-8-1 20 16,-5 1-24-16,-15 3 44 15,0-7-36-15,-1 0-60 16,-7 3 20-16</inkml:trace>
          <inkml:trace contextRef="#ctx0" brushRef="#br0" timeOffset="1349.5911">3355 2365 456 0,'-8'-3'168'15,"8"3"-128"-15,-32 7-16 0,13-4 124 16,3 4-88-16,-16 0 8 16,4 4-40-16,-7 3 20 15,7 3-32-15,0 4 12 16,9-3-16-16,3 3-8 15,8 0 0-15,8-3 4 16,12-4-4-16,8-4 60 16,7 8-36-16,5-18-4 15,3 7-12-15,5-7-80 16,-4 0 36-16</inkml:trace>
        </inkml:traceGroup>
        <inkml:traceGroup>
          <inkml:annotationXML>
            <emma:emma xmlns:emma="http://www.w3.org/2003/04/emma" version="1.0">
              <emma:interpretation id="{764DEEBD-D5F7-4E62-9B42-DCF6D8661698}" emma:medium="tactile" emma:mode="ink">
                <msink:context xmlns:msink="http://schemas.microsoft.com/ink/2010/main" type="inkWord" rotatedBoundingBox="8714,13204 8973,13220 8956,13507 8697,1349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82.2115">3687 2091 624 0,'-16'-7'228'0,"16"7"-176"0,8-14-16 0,4 10 0 16,4 4-28-16,16 0 16 15,3 0-16-15,5-7 16 16,-1 11-16-16,1-1-408 16,-12 8 216-16</inkml:trace>
          <inkml:trace contextRef="#ctx0" brushRef="#br0" timeOffset="1709.5466">3691 2319 364 0,'-24'14'132'0,"24"-14"-100"0,20 7-12 15,-8-7 140 1,16 0-92-16,11-7 0 16,9 0-44-16,-1-7 44 15,9 14-36-15</inkml:trace>
        </inkml:traceGroup>
      </inkml:traceGroup>
    </inkml:traceGroup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7:37.7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64E3AF-3C4C-4349-8233-3A61939DB905}" emma:medium="tactile" emma:mode="ink">
          <msink:context xmlns:msink="http://schemas.microsoft.com/ink/2010/main" type="inkDrawing" rotatedBoundingBox="12011,16291 16694,15447 16876,16458 12193,17301" semanticType="strikethrough" shapeName="Other"/>
        </emma:interpretation>
      </emma:emma>
    </inkml:annotationXML>
    <inkml:trace contextRef="#ctx0" brushRef="#br0">-2 835 384 0,'0'64'140'0,"12"-19"-108"0,0 26-8 15,0-33 64-15,3 1-52 16,5-4 12-16,4-7-28 15,0-7 24-15,-1-7-28 16,1-3 84-16,0-11-56 16,0-7 12-16,-1-11-32 15,5-10 40-15,-4-21-36 0,0-25-4 16,-1-7-16-16,1 0 4 16,-8 0-8-16,0-3-144 15,-4-4 76-15,-5 11 0 31,9 6 40-31,-12 1-20 16,12 17 28-16,-4-3 4 0,4 25 12 0,0-8-12 16,3 18 8-16,-3-4 12 15,0 8-4-15,-4-1-20 16,0 7 8-16,-4 1-24 16,3 3 20-16,-11 0 24 15,8 7-8-15,-8-7 8 16,0 7-4-16,0-4 28 15,8 4-20-15,-4-3 40 16,4 6-32-16,0-3-4 16,0 4-12-16,-4-4 20 15,4 3-16-15,4-3 4 16,-4 0-8-16,7 0 20 16,1 0-16-16,0-3 12 15,12 3-12-15,11-4 0 0,9-3-4 16,19 11 20-16,0-4-16 15,12-7-32 1,5 0 12-16,30 0 36 0,25 3-16 0,11 1 16 16,40-4-16-16,20 3 28 15,15-10-24-15,24 10-4 16,8 1-8-16,16-1 40 16,-16-6-24-16,12 6 8 15,-23 4-16-15,-29-3 0 16,-15-1-4-16,-32 4 28 15,-31 4-20-15,-41 3 40 16,-30-7-32-16,-21 0-268 16,-19 0 132-16,-20 7-548 15</inkml:trace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7:38.5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42498D3-DD4A-43C6-820A-70CC41A056A3}" emma:medium="tactile" emma:mode="ink">
          <msink:context xmlns:msink="http://schemas.microsoft.com/ink/2010/main" type="writingRegion" rotatedBoundingBox="12923,16216 18950,15975 18997,17154 12970,17396"/>
        </emma:interpretation>
      </emma:emma>
    </inkml:annotationXML>
    <inkml:traceGroup>
      <inkml:annotationXML>
        <emma:emma xmlns:emma="http://www.w3.org/2003/04/emma" version="1.0">
          <emma:interpretation id="{EBB84A6C-C36B-423F-9F21-1F10ABDDB33D}" emma:medium="tactile" emma:mode="ink">
            <msink:context xmlns:msink="http://schemas.microsoft.com/ink/2010/main" type="paragraph" rotatedBoundingBox="12923,16216 18950,15975 18997,17154 12970,173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9FA441C-EB04-4E85-BD62-A271A90D94E0}" emma:medium="tactile" emma:mode="ink">
              <msink:context xmlns:msink="http://schemas.microsoft.com/ink/2010/main" type="line" rotatedBoundingBox="12923,16216 18950,15975 18997,17154 12970,17396"/>
            </emma:interpretation>
          </emma:emma>
        </inkml:annotationXML>
        <inkml:traceGroup>
          <inkml:annotationXML>
            <emma:emma xmlns:emma="http://www.w3.org/2003/04/emma" version="1.0">
              <emma:interpretation id="{961EEA3B-5AED-4E85-A777-B5E1D499483F}" emma:medium="tactile" emma:mode="ink">
                <msink:context xmlns:msink="http://schemas.microsoft.com/ink/2010/main" type="inkWord" rotatedBoundingBox="12930,16400 14416,16341 14456,17327 12970,1738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448 2486 332 0,'4'-4'120'0,"0"4"-92"0,0-3-8 0,0-4 24 15,-1 3-28-15,9-3 84 16,-4-3-56-16,4-8 40 15,0 1-48-15,0-5 24 16,4-16-32-16,0-15 0 16,-1-21-16-16,1-7-8 0,4 4 0 15,4 7 4-15,-12-4-4 16,11 4-20-16,9 6 8 0,-4 1 48 16,-9 7-20-16,9 10 24 15,-8 14-24-15,0 11-36 16,-12 14 8-16,-1 11-8 15,-3 10 8-15,-4 10 24 16,0 8-8-16,-4 0 24 16,-11-4-20-16,3 0 48 15,0-3-32-15,-4-4 20 16,4-4-28-16,-4-6 8 16,-7-4-16-16,11 0 0 15,8 0-4-15,4-7-32 16,8 7 12-16,8 3-4 15,7 1 8-15,5 3-20 16,-8 4 16-16,7-1 4 16,-15 4 8-16,8-10 8 15,-12 10-4-15,-16-3 8 0,-8-1-8 16,-4-3-4-16,-3 0 4 16,-9-7-4-16,-3-7 0 15,3 0 8-15,4 0-4 16,12-7-4-16,16 0 4 15,12 7 4-15,4-7-4 16,8 7-72-16,0 0 36 16,-5 0-464-1,-3 14 276-15,0-7-52 16</inkml:trace>
          <inkml:trace contextRef="#ctx0" brushRef="#br0" timeOffset="298.5917">6883 2011 444 0,'12'-7'164'0,"-4"7"-124"0,0 4-16 15,-1 3 36-15,1 3-40 16,4 8 24-16,0-4-24 16,0 11-8-16,0-1-8 15,-4 1 12-15,-8-1-8 16,-4-6 40-16,-4 7-24 0,-4-8-40 15,0-6 8-15,4-1 124 16,0 1-64-16,4-4 20 16,4-7-48-16,8 3-12 0,8-3-8 15,8-3 48-15,7 3-28 16,5-7 8-16,4-4-20 16,-1-3-624-1,-7 0 336-15,-4-7 8 16</inkml:trace>
          <inkml:trace contextRef="#ctx0" brushRef="#br0" timeOffset="643.0599">7330 1463 268 0,'16'3'100'0,"-16"-3"-76"0,8 25-8 16,-8-11 80 0,4 0-56-16,-4 4 44 15,0-1-48-15,-12 1 60 16,4-1-56-16,0-3 20 15,-4 4-40-15,0-11 0 16,4 0-12-16,0-4 28 16,8 1-20-16,8-4-12 15,8 0-8-15,8 0 20 16,11 0-8-16,-3 0 40 0,11 4-24 16</inkml:trace>
          <inkml:trace contextRef="#ctx0" brushRef="#br0" timeOffset="891.1696">7595 1857 728 0,'-8'0'268'0,"16"0"-208"16,4 0-16-16,4 0 44 0,11-4-56 16,13-3 4-16,7 3-20 15,13 1 52-15,-1 3-40 16,-4 3-768-16</inkml:trace>
        </inkml:traceGroup>
        <inkml:traceGroup>
          <inkml:annotationXML>
            <emma:emma xmlns:emma="http://www.w3.org/2003/04/emma" version="1.0">
              <emma:interpretation id="{6BB418BE-BC1E-4DF5-AF1A-C8307A884216}" emma:medium="tactile" emma:mode="ink">
                <msink:context xmlns:msink="http://schemas.microsoft.com/ink/2010/main" type="inkWord" rotatedBoundingBox="14940,16219 15659,16191 15697,17148 14979,1717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07.5498">8497 2271 528 0,'-20'4'196'0,"8"-4"-152"0,4 0-12 0,8 0 116 0,0-7-88 16,0-4 8-16,12-3-40 15,-4-3 28-15,4-8-32 16,4-10-4-16,3-7-12 0,-7-4 20 16,-4-7-16-16,12 11 4 15,-12-4-8-15,0-3 4 16,4-7-8-16,-4 0-20 16,0 3 8-16,3 4-4 15,-3 6 4-15,4 5-36 16,0 17 24-16,-4 3-56 15,0 11 44-15,0 14-12 16,-4 7 28-16,4 4 36 16,4 3-12-16,-12-4 8 15,0 8-8-15,0-4 36 16,0-3-20-16,0-4 12 16,-4 0-20-16,-4-11 20 0,8-3-24 15,0 0-108-15,0-3 48 16,8-1-40-16,-8 1 48 15,4-4-4-15,-4 7 28 16,0 0-28-16,0 7 28 16,7 3-12-16,-7-3 16 15,12 7-28-15,-4-3 24 16,4 3 24-16,4-7-4 16,-4 11 0-16,-4-11 0 15,4 7 28-15,-16-4-16 0,-4-3 4 16,0 7-12-1,-12-3 12-15,0-4-12 0,0 7 32 16,1-3-24-16,-9-4-32 16,0 0 8-16,8 0-24 15,1-4 16-15,11 1 44 16,-4-4-16-16,12 0-8 16,8-4-8-16,0 1 12 15,-4-1-4-15,8 1 32 16,-5 3-20-16</inkml:trace>
          <inkml:trace contextRef="#ctx0" brushRef="#br0" timeOffset="2129.3375">9015 1828 580 0,'-28'7'216'0,"12"0"-168"0,-7 11-12 15,3-4 56-15,-4 7-56 16,0 7 40-16,5 0-44 16,-9 4 52-16,0-4-48 15,9-7-544-15,3-3 276 16,0-11-72-16</inkml:trace>
          <inkml:trace contextRef="#ctx0" brushRef="#br0" timeOffset="1953.3874">8793 1849 404 0,'8'4'148'0,"0"-4"-112"0,4 7-12 0,0 0 56 16,-4 0-48-16,12 11 24 16,-1 3-36-16,9-4 28 15,-8 4-32-15,4 1 48 16,-5-5-36-16,-3-6-16 0,-8-4-4 15,-8-7-536-15</inkml:trace>
          <inkml:trace contextRef="#ctx0" brushRef="#br0" timeOffset="2669.2733">8865 1304 300 0,'0'-3'112'0,"4"3"-88"0,7 0-8 15,1 0 28-15,4 3-28 16,4 1 56-16,4-1-40 16,-1 5-16-16,-3 2-8 15,-4 4 8-15,-4 0-8 16,-4 4 4-16,-12-1-4 0,-4 1 12 15,-4 0-12-15,-4-1 32 16,0-3-24-16,1-3-12 16,7-1-8-16,4-3 12 15,4-7-4-15,16 4 52 16,11-4-32-16,5 0 8 16,3 0-20-16,1 3 28 15,-8 1-24-15,-4 3-524 16</inkml:trace>
          <inkml:trace contextRef="#ctx0" brushRef="#br0" timeOffset="3168.6031">8639 1638 164 0,'8'-14'60'0,"4"7"-44"0,-12 0-8 15,8 7 24-15</inkml:trace>
        </inkml:traceGroup>
        <inkml:traceGroup>
          <inkml:annotationXML>
            <emma:emma xmlns:emma="http://www.w3.org/2003/04/emma" version="1.0">
              <emma:interpretation id="{6E217D75-CC56-43F0-93C9-EFD385CA0A87}" emma:medium="tactile" emma:mode="ink">
                <msink:context xmlns:msink="http://schemas.microsoft.com/ink/2010/main" type="inkWord" rotatedBoundingBox="16942,16055 17779,16021 17827,17201 16989,1723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2730.6058">10451 1646 196 0,'-12'-18'72'0,"12"18"-56"0,4-11-4 0,-4 4 172 16,4 7-104-16,4-3 12 16,4 3-56-16,8 0 0 15,3 3-20-15,13-3 20 16,-1 0-24-16,9 0 32 15,-4 4-28-15,-9-1 64 16,1 4-44-16,-16 4-252 16,-8 0 112-16</inkml:trace>
          <inkml:trace contextRef="#ctx0" brushRef="#br0" timeOffset="12883.0116">10459 1804 404 0,'4'3'148'0,"-4"-3"-112"0,12 0-12 16,-4 0 108 0,3 0-76-16,9-3 16 15,8 3-48-15,7-4 76 16,1 4-56-16</inkml:trace>
          <inkml:trace contextRef="#ctx0" brushRef="#br0" timeOffset="14200.2429">11254 1424 132 0,'0'7'52'0,"0"-7"-44"0,4 7 4 0,-4-7 16 15,0 0-16-15,0 4 24 16,4-1-24-16,-4-3 56 16,0 0-36-16,0 0-32 15,0 0-4-15,0 0 8 16,0 0 0-16,0 0-4 16,0 0 4-16,0 0-16 15,0 0 8-15,0 0 12 16,0 0-4-16,-4 0 8 15,4 4-8-15,-4-1-4 16,0 1 4-16,-4-4 64 16,8 0-36-16,-8 0-4 15,4 0-16-15,-4-4 44 16,8 4-32-16,-8-3-12 16,8 3-4-16,-4-4 16 15,4 4-12-15,-4-7 24 16,4 7-24-16,-4-3-12 15,8 6-4-15,-4-6 20 16,0 3-8-16,0-4-4 16,0 8 0-16,0-4-32 15,0 0 16-15,0 0 32 16,0 3-12-16,0 1-16 16,0 3 0-16,-4 3 4 15,4 8 4-15,-7 10-36 16,7 7 20-16,-4 14 68 0,8 4-28 15,-8 17 0-15,4 1-12 0,-8 13 8 16,4-7-12-16,-4 4 4 16,4-10-4-1,-12-12 92-15,8-2-56 0,-12-19 44 16,9-10-52-16,-9-10 24 16,0-4-32-16,-8-21 8 15,8 7-20-15,1-35 44 16,3 0-32-16,4-32-268 15,8 7 128-15</inkml:trace>
          <inkml:trace contextRef="#ctx0" brushRef="#br0" timeOffset="14323.2477">11210 1136 632 0,'20'-14'236'0,"-20"14"-184"0,8 0-16 16,-4 0 0-1,12 0-28-15</inkml:trace>
          <inkml:trace contextRef="#ctx0" brushRef="#br0" timeOffset="21364.6627">10771 1783 132 0,'8'0'52'0,"-8"0"-44"0,8-7 4 16,-8 3 52-1,0 8-36-15,0-4 8 16,0 0-24-16,0 0 36 16,0 0-24-16,0 0 20 15,0 0-24-15,4 0 16 16,4 3-20-16,-4-3-16 16,4 4-4-16,4-4 40 15,0 0-24-15,3 0-8 16,1 0-8-16,-4 0 28 15,4 0-12-15,-4 0-20 16,0 0 0-16,-4 0 4 0,3 3 4 0,-11-3 52 16,0 0-28-16</inkml:trace>
        </inkml:traceGroup>
        <inkml:traceGroup>
          <inkml:annotationXML>
            <emma:emma xmlns:emma="http://www.w3.org/2003/04/emma" version="1.0">
              <emma:interpretation id="{331D6D15-84BD-4AE6-8085-56318A4CC97F}" emma:medium="tactile" emma:mode="ink">
                <msink:context xmlns:msink="http://schemas.microsoft.com/ink/2010/main" type="inkWord" rotatedBoundingBox="18096,16040 18951,16006 18989,16961 18134,1699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5506.7891">12112 1143 144 0,'8'-14'52'0,"-8"14"-40"0,0-7 0 15,0 3 68 1,0 8-44-16,-4-1-4 16,4 8-20-16,-12-4 44 15,4 7-32-15,-11 7 24 16,3 0-28-16,-16 11 16 16,5 3-20-16,-13 18 28 15,4-1-28-15,-11 12 4 16,11-12-12-16,-7-2 4 15,11-5-8-15,-3-10 16 0,7-3-12 0,0-11 24 16,4-7-20-16,1-14 12 16,11 0-12-16,0-14 0 15,4 0-4-15,4-11-8 16,4 8 4-16,0-18 4 16,8 14-4-16,-4-11 40 15,4 7-20-15,0-3-48 16,0 7 12-16,-4-3-16 15,4 6 16-15,-1 0-28 16,5 11 24-16,-8-7-12 16,4 11 16-16,0 3 52 15,0 3-20-15,0 4-20 16,4 4 0-16,0 6 52 16,0 1-28-16,3 7-28 15,1 3 0-15,0 0 28 16,0 4-16-16,4-1 16 15,-5-3-12-15,5-3 20 16,0 0-20-16,-4-8 32 16,-4-3-28-16,4-3 32 15,-5-1-32-15,-7-6 48 16,4 3-36-16</inkml:trace>
          <inkml:trace contextRef="#ctx0" brushRef="#br0" timeOffset="16783.1625">12061 1747 176 0,'20'-14'64'0,"-20"14"-48"0,27-10-8 0,-15 10 32 15,-4 0-24-15,8-7 40 16,0 7-32-16,-4-7 12 15,0 14-20-15,-9-7-8 16,5 7-4-16,-8 0 12 16,0 3-8-16,0 5 40 15,0-1-24-15,-4 3-12 16,0 8-8-16,-3-8 40 16,3 4-24-16,-12 4 0 15,4 0-12-15,-12 3 36 16,0-4-20-16,-15-2-4 15,7 6-12-15,-11-4 12 16,11-3-12-16,0-7-12 16,9 1 0-16,3-8 4 15,8-4 0-15,8-10 8 16,4 4-4-16,4-12-4 16,4 1 4-16,4-7-4 15,0 7 0-15,4-3-12 16,-1 6 8-16,-3 4-24 15,0 4 16-15,-4 6-20 16,4 4 16-16,0 4-44 16,0-1 32-16,3 4 32 0,1-7 0 15,0 7 36-15,4 0-24 0,0-14 40 16,-1 7-32-16,-3-7-12 16,4 0-8-16</inkml:trace>
          <inkml:trace contextRef="#ctx0" brushRef="#br0" timeOffset="17613.1428">12271 1934 216 0,'3'-7'80'0,"-3"7"-60"0,8-11-8 0,-4 8 84 16,4 3-56-16,4-7 28 15,4 3-40-15,4-3 8 16,0 4-20-16,-1-4 28 16,1 3-28-16</inkml:trace>
          <inkml:trace contextRef="#ctx0" brushRef="#br0" timeOffset="17368.5244">12342 1790 280 0,'-4'-7'104'0,"4"7"-84"0,0-4 0 16,0 1 20 0,8 6-24-16,-4-3 4 15,4 0-12-15,-1-3 4 16,5 3-8-16,0-4-12 15,-4 1 4-15,8-1 28 16,-4 4-12-16,0 0 12 16,-4 4-12-16,0-4 20 15,-5 3-20-15,-6 1 12 0,3 6-12 0,-8 1 0 16,0-1-4-16,-4 1 20 16,4-1-16-16,-4 1-20 15,4 3 0-15,-4-3 20 16,4 3-4-16,-4 0-20 15,5 0 4-15,-5 0 4 16,4 0 4-16,0 0 16 16,4 0-8-16,-4-3 4 15,8-1-4-15,-4-3 12 16,8 0-12-16,-4-7-20 16,0 0 4-16,0 0 20 15,8 4-4-15,0-4 4 16,4 3-4-16,-4-6 36 15,0 3-20-15,-1-4 20 16,5 4-24-16,-4 0-60 16,4-7 16-16,-8 7-252 15,0 0 152-15</inkml:trace>
        </inkml:traceGroup>
      </inkml:traceGroup>
    </inkml:traceGroup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8:38.1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59EC954-1ABE-43C6-8376-44F517AFE536}" emma:medium="tactile" emma:mode="ink">
          <msink:context xmlns:msink="http://schemas.microsoft.com/ink/2010/main" type="writingRegion" rotatedBoundingBox="2521,226 22568,-307 22856,10517 2809,11051"/>
        </emma:interpretation>
      </emma:emma>
    </inkml:annotationXML>
    <inkml:traceGroup>
      <inkml:annotationXML>
        <emma:emma xmlns:emma="http://www.w3.org/2003/04/emma" version="1.0">
          <emma:interpretation id="{45CFE301-212F-4823-9A73-48EFAF8D26C0}" emma:medium="tactile" emma:mode="ink">
            <msink:context xmlns:msink="http://schemas.microsoft.com/ink/2010/main" type="paragraph" rotatedBoundingBox="2539,156 13291,61 13305,1674 2553,17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6CC78B-0E40-427E-9EB8-470EECFE17AD}" emma:medium="tactile" emma:mode="ink">
              <msink:context xmlns:msink="http://schemas.microsoft.com/ink/2010/main" type="line" rotatedBoundingBox="2539,156 13291,61 13305,1674 2553,1768"/>
            </emma:interpretation>
          </emma:emma>
        </inkml:annotationXML>
        <inkml:traceGroup>
          <inkml:annotationXML>
            <emma:emma xmlns:emma="http://www.w3.org/2003/04/emma" version="1.0">
              <emma:interpretation id="{7968DD74-2954-4AF3-9DCA-867C0AEC80AB}" emma:medium="tactile" emma:mode="ink">
                <msink:context xmlns:msink="http://schemas.microsoft.com/ink/2010/main" type="inkWord" rotatedBoundingBox="2544,688 3025,684 3033,1552 2552,15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5 94 228 0,'-32'-45'84'0,"24"27"-64"0,-4-3-8 0,4 10 56 15,8 11-40-15,-8 4-4 16,8 6-12-16,-4 29 32 15,8 7-20-15,0 38 4 16,0 8-16-16,-4 10 36 16,0-7-24-16,-4-8-12 15,0-13-8-15,-8-7 4 16,1-14-4-16,-5-14 104 16,8-15-60-16,-4-27 16 15,4-8-40-15,-4-31-12 0,8 0-8 0,0-50-32 16,4 1 16-1,8-22-100-15,0 11 60 0,24 18-20 16,-1 17 44-16,21 21-4 16,7 22 20-16,0 20 24 31,5 18-4-31,-17 18 24 0,-3 3-20 0,-9 11 12 16,-11-4-12-16,-16-3 36 15,0-4-24-15,-16-10 32 16,-4-4-32-16,-16-21-68 15,5 0 24-15,-17-25-88 16,5 7 56-16,-5-10-24 16,12 7 40-16,1 18 4 15,7 3 20-15,12 28 96 16,16 11-44-16,0 20 16 16,8 8-32-16,3 0 12 15,5-7-20-15,0-1 64 16,4-2-48-16,-1-8-4 15,1-10-16-15,0-11 44 16,-9-4-32-16</inkml:trace>
        </inkml:traceGroup>
        <inkml:traceGroup>
          <inkml:annotationXML>
            <emma:emma xmlns:emma="http://www.w3.org/2003/04/emma" version="1.0">
              <emma:interpretation id="{9CA59416-6CF8-493C-8436-E36806558086}" emma:medium="tactile" emma:mode="ink">
                <msink:context xmlns:msink="http://schemas.microsoft.com/ink/2010/main" type="inkWord" rotatedBoundingBox="3466,186 4311,178 4315,696 3471,704"/>
              </emma:interpretation>
            </emma:emma>
          </inkml:annotationXML>
          <inkml:trace contextRef="#ctx0" brushRef="#br0" timeOffset="227.155">926-338 436 0,'-8'-32'160'0,"8"32"-124"0,40-3-8 0,-13-1 80 16,-7 8-64-16,8-8-8 16,3 4-24-16,5-3 8 15,-4 3-12-15,3 0 24 16,-3 3-20-16</inkml:trace>
          <inkml:trace contextRef="#ctx0" brushRef="#br0" timeOffset="392.5877">1159-454 248 0,'-12'7'92'0,"12"-7"-72"0,0 49-4 0,0-14 52 16,0-3-40-16,0 21 16 15,0-1-28-15,-7 1 8 16,-1-7-12-16,4-11 12 16,4-3-16-16</inkml:trace>
          <inkml:trace contextRef="#ctx0" brushRef="#br0" timeOffset="721.0535">1761-510 508 0,'-4'3'188'0,"4"-3"-148"0,-4 14-8 0,-8-7 44 16,0 4-48-16,-12 3 16 15,4 3-28-15,-7-3 0 16,7 4-8-16,-8-11 20 16,5 0-16-16,-1 0 4 15,4-3-8-15,-4-4-16 16,-3 7 4-16,-5 10 4 15,4 1 0-15,-7 6-20 16,7 1 12-16,0 14-24 16,12 3 20-16,1-3-32 15,7-1 28-15,8-3 4 16,12-3 12-16,11-14 16 16,9 10-8-16,8-18 48 15,-1 1-28-15,1-4-16 16,-5 0-4-16</inkml:trace>
          <inkml:trace contextRef="#ctx0" brushRef="#br0" timeOffset="887.1725">1416-194 496 0,'-15'0'184'0,"15"0"-140"0,11 7-16 16,1-7 20-1,8 0-32-15,24 0 32 16,3 0-32-16,12 7-24 0,1-7 4 16</inkml:trace>
        </inkml:traceGroup>
        <inkml:traceGroup>
          <inkml:annotationXML>
            <emma:emma xmlns:emma="http://www.w3.org/2003/04/emma" version="1.0">
              <emma:interpretation id="{97DDB1F4-7D80-4E62-8488-0F5CAD7897D3}" emma:medium="tactile" emma:mode="ink">
                <msink:context xmlns:msink="http://schemas.microsoft.com/ink/2010/main" type="inkWord" rotatedBoundingBox="4889,906 5184,904 5187,1231 4892,123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36.1869">2370 530 384 0,'-28'7'140'0,"28"-7"-108"0,28 0-8 0,-12 0 12 16,3 4-24-16,21-4 24 15,11 3-24-15</inkml:trace>
          <inkml:trace contextRef="#ctx0" brushRef="#br0" timeOffset="1202.8325">2417 221 528 0,'0'-4'196'0,"0"4"-152"0,24 0-12 15,-8 0 16 1,4 0-32-16,15 4 20 16,1 3-20-16,7 4-200 15,1 6 96-15</inkml:trace>
        </inkml:traceGroup>
        <inkml:traceGroup>
          <inkml:annotationXML>
            <emma:emma xmlns:emma="http://www.w3.org/2003/04/emma" version="1.0">
              <emma:interpretation id="{F1AB6564-B97A-4108-937D-4A1EAC912264}" emma:medium="tactile" emma:mode="ink">
                <msink:context xmlns:msink="http://schemas.microsoft.com/ink/2010/main" type="inkWord" rotatedBoundingBox="6552,209 8616,191 8627,1462 6564,1480">
                  <msink:destinationLink direction="with" ref="{08A66C03-CCCF-4D2C-9B51-856CBE6E9F42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8152.4321">4589 38 28 0,'4'0'12'0,"-4"0"-8"0,8-3-4 0,-4-1 28 16,0 8-16-16,-4-4 68 15,0 0-48-15,0-4 76 16,4 4-60-16,0-3 52 15,0 3-56-15,0-7 16 16,-1 14-40-16,5-14 0 16,0 7-12-16,-4-4-32 15,0 8 12-15,8-4-4 16,0 7 8-16,-4-7 24 16,0 0-8-16,0 3-4 15,4 4 0-15,-8-7 28 16,-1 4-16-16,-3-1 4 15,0 4-12-15,-7 4-8 16,-1 3 4-16,-4 0-4 16,0 3 0-16,-16 5 16 15,12-1-8-15,-3 3-4 16,-1 4 0-16,-4-3-4 16,8 0 0-16,4-8 8 15,12-6-4-15,4-4-4 16,8-7 4-16,4 0 4 15,8 0-4-15,-4-7-12 16,3 14 4-16,5-7 12 16,-4 3-4-16,-4 1-152 15,-5-1 80-15</inkml:trace>
          <inkml:trace contextRef="#ctx0" brushRef="#br0" timeOffset="8318.8986">4541 140 280 0,'0'-7'104'0,"0"7"-84"0,24-3 0 0,-8 3 92 15,4 10-64-15,4-10 16 16,3 7-40-16,5-3-4 16,0 3-12-16</inkml:trace>
          <inkml:trace contextRef="#ctx0" brushRef="#br0" timeOffset="8664.3507">5578-493 416 0,'-32'4'152'0,"32"-4"-116"0,-35 42-12 0,19-10 64 16,4 3-52-16,-20 28 24 15,1 7-40-15,-29 1 16 16,9 2-20-16,-28 5 8 16,15-11-12-16,-7 13 28 15,12-13-24-15</inkml:trace>
          <inkml:trace contextRef="#ctx0" brushRef="#br0" timeOffset="7281.7011">4039 784 196 0,'-4'7'72'0,"4"-7"-56"0,0 0-4 0,0 0 108 16,0 0-68-16,0-7 24 16,0 7-44-16,0-4 32 15,0-3-36-15,-4-7-4 16,4 3-16-16,-4-10 36 16,8 4-20-16,-8-22 12 15,4 14-20-15,-4-38 8 16,0 3-12-16,-4-24-8 15,8 3 0-15,0 0-4 16,0 14 0-16,0-3 60 16,4 14-32-16,4-11 40 15,0 14-36-15,0-7-8 16,4 11-16-16,-4-3 4 16,4 16-8-16,0-9-4 15,3 20 4-15,1-7 4 16,0 11-4-16,0 0-36 15,4 11 16-15,-5-1 4 16,5 11 12-16,-4 0 0 16,4 7 0-16,-8 11 32 0,-4 10-16 15,-8 0 4-15,0 4-12 0,-8 3 36 16,0 0-20-16,-8-7-12 16,8-3-8-16,-8-1-136 15,4-6 72 1,1-15 4-16,3 4 36 15,0-7-12-15,8 7 20 0,4-7-20 16,8 11 16-16,3 7-8 16,1 3 12-16,0 0-8 15,4 3 8-15,-8-3 16 16,0 1 0-16,-9-1 40 16,-3 0-20-16,-11 0 20 15,-1 3-24-15,-12-6 16 16,0-7-20-16,-7-4 8 15,7-4-12-15,0-6 12 16,8-4-16-16,8-4-28 16,12 4 8-16,12-4-284 15,-4 4 160-15</inkml:trace>
          <inkml:trace contextRef="#ctx0" brushRef="#br0" timeOffset="7556.6292">4470 28 404 0,'-8'0'148'0,"8"0"-112"0,-15 7-12 0,-1 0 32 15,8 3-36-15,-12 8 8 16,12 3-16-16,-12 10 0 15,12 5-4-15,-3-5 28 16,3 1-20-16,0 0 4 16,8-11-12-16,-8-4 20 15,8 1-16-15,-4-11-232 16,4-4 116-16</inkml:trace>
          <inkml:trace contextRef="#ctx0" brushRef="#br0" timeOffset="9248.4227">5210 692 288 0,'-4'14'108'0,"4"-14"-84"0,4-3-4 16,4-1 76-1,12 1-56-15,-1-15 8 16,1 4-28-16,16-18-12 16,-1 1-4-16,-3-33 12 15,8 5-8-15,-1-33 48 16,-3 22-28-16,-1-11-4 0,1 11-16 16,-16-1 92-16,0 12-56 0,-13 6 52 15,5 14-56-15,-12 8-4 16,8 16-20-16,-16 8-56 15,8 14 24-15,-12 18 28 16,5 7-4-16,-9 6-28 16,12 1 12-16,-4 3 28 15,8 7-12-15,8-20 28 16,4-5-24-16,7-10 40 16,5 4-28-16,4-22 4 15,0-3-16-15,-1-14 0 16,5 4-4-16,3-11-8 15,-3 3 4-15,-4-14-24 16,-8 1 12-16,3-8 4 16,-7 11 4-16,-4-4-44 15,0 11 24-15,-8 17 24 16,0 11 0-16,-8 18 88 16,0 14-48-16,-4 6-12 15,0 1-20-15,-4 0 24 16,4 6-20-16,8-3 48 15,0-3-36-15,0-7-4 16,8-4-16-16</inkml:trace>
          <inkml:trace contextRef="#ctx0" brushRef="#br0" timeOffset="9400.8096">6072 151 580 0,'-19'31'216'0,"19"-31"-168"0,-8 71-12 0,4-43 56 15,8 3-56-15,-4 8 68 16,0 0-64-16,0-4-140 16,8-3 52-16</inkml:trace>
        </inkml:traceGroup>
        <inkml:traceGroup>
          <inkml:annotationXML>
            <emma:emma xmlns:emma="http://www.w3.org/2003/04/emma" version="1.0">
              <emma:interpretation id="{C022A4B4-3E3F-4452-8B89-5E9700F80DDD}" emma:medium="tactile" emma:mode="ink">
                <msink:context xmlns:msink="http://schemas.microsoft.com/ink/2010/main" type="inkWord" rotatedBoundingBox="9401,569 9788,566 9789,571 9402,575">
                  <msink:destinationLink direction="with" ref="{08A66C03-CCCF-4D2C-9B51-856CBE6E9F42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9639.9462">6852-117 780 0,'11'0'288'0,"-11"0"-224"0,76-3-20 16,-33 3 56-1,1 0-64-15,15 0 40 16,-8 0-44-16,5 0-328 16,-9 3 164-16</inkml:trace>
        </inkml:traceGroup>
        <inkml:traceGroup>
          <inkml:annotationXML>
            <emma:emma xmlns:emma="http://www.w3.org/2003/04/emma" version="1.0">
              <emma:interpretation id="{546F4CE2-4F6A-4E90-943C-35FAFA67B354}" emma:medium="tactile" emma:mode="ink">
                <msink:context xmlns:msink="http://schemas.microsoft.com/ink/2010/main" type="inkWord" rotatedBoundingBox="10603,292 11620,283 11632,1689 10616,1698">
                  <msink:destinationLink direction="with" ref="{08A66C03-CCCF-4D2C-9B51-856CBE6E9F42}"/>
                </msink:context>
              </emma:interpretation>
              <emma:one-of disjunction-type="recognition" id="oneOf4"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Z</emma:literal>
                </emma:interpretation>
                <emma:interpretation id="interp6" emma:lang="" emma:confidence="0">
                  <emma:literal>£</emma:literal>
                </emma:interpretation>
                <emma:interpretation id="interp7" emma:lang="" emma:confidence="0">
                  <emma:literal>V</emma:literal>
                </emma:interpretation>
                <emma:interpretation id="interp8" emma:lang="" emma:confidence="0">
                  <emma:literal>=</emma:literal>
                </emma:interpretation>
              </emma:one-of>
            </emma:emma>
          </inkml:annotationXML>
          <inkml:trace contextRef="#ctx0" brushRef="#br0" timeOffset="11412.1237">8913 126 384 0,'-12'-18'140'0,"12"18"-108"0,0-3-8 15,4-4 128 1,4 7-88-16,3 0 0 0,1 10-40 0,0-13-52 15,4 20 16-15,-4-6 20 16,4 3-4-16,-8 0 8 16,-1 4-4-16,-10-1 28 15,-1 4-20-15,-12-3 12 16,4 3-16-16,-16-3 0 16,4 3-4-16,-3-4-24 15,11 4 8-15,4-6 4 16,8-1 4-16,12-7-20 15,12 7 12-15,8-14-4 16,-1 0 4-16,1-18-12 16,0 15 12-16,-5-8-252 15,-3 0 144-15</inkml:trace>
          <inkml:trace contextRef="#ctx0" brushRef="#br0" timeOffset="11547.8116">8920 200 320 0,'12'-14'120'0,"-12"14"-96"0,44-7-4 16,-24 7 8-1,-1 0-20-15,9-11-40 16,4 4 20-16</inkml:trace>
          <inkml:trace contextRef="#ctx0" brushRef="#br0" timeOffset="10705.4358">8070 1009 236 0,'-4'-4'88'0,"4"-10"-68"0,0-4-4 0,0 4 88 16,4-7-60-16,-4-10 68 16,8-8-60-16,0-14 16 15,4 14-40-15,-4-17-8 16,3 11-12-16,-3-29 12 15,0 3-12-15,0-27 16 16,0 14-16-16,-4-4-12 16,0 21 0-16,-4-4 40 15,0 12-24-15,0-5 36 16,0 12-32-16,0-8 56 16,0 18-40-16,4-15 12 15,0 19-28-15,0-11-16 16,8 17-4-16,4 0 28 0,3 15-12 0,5 3-40 15,4 10 16-15,-1 8-8 16,1 13 12-16,-8 15 24 16,-4 3-8-16,-8 7 24 15,-4-3-20-15,-16 3 24 16,4-3-24-16,-16-4 32 16,4-7-28-16,1-7 12 15,3-3-16-15,8-4-32 16,12-4 8-16,8-3-12 15,7 4 12-15,9 3 0 16,-8 4 4-16,0-8-20 16,3 8 16-16,-15-1 24 15,8 4-8-15,-24 0 8 16,0 4-4-16,-11-7 4 16,-1 3-8-16,-8-11 52 15,4-3-32-15</inkml:trace>
          <inkml:trace contextRef="#ctx0" brushRef="#br0" timeOffset="11050.9551">8529 108 404 0,'-40'-17'148'0,"40"17"-112"0,0 0-12 15,0 0 108 1,0 0-76-16,4-4-48 0,4 4-8 0,8-3 20 15,8 3-12-15,3-4-16 16,-3 8 0-16,-4-1 32 16,-4 8-16-16,-16 3 16 15,0 7-12-15,-20 4-8 16,0 3 0-16,-11 0 4 16,11 0-4-16,-4 0-4 15,12-10 4-15,-8-1 28 16,20-3-16-16,0-3 20 15,0 3-20-15,12-7 8 16,8 0-12-16,8-7 20 16,-1 4-20-16,9-8 4 15,0 4-8-15,-1-3-280 16,-3 6 148-16</inkml:trace>
        </inkml:traceGroup>
        <inkml:traceGroup>
          <inkml:annotationXML>
            <emma:emma xmlns:emma="http://www.w3.org/2003/04/emma" version="1.0">
              <emma:interpretation id="{B227B7D4-4FFF-4FBD-94B9-D8C16173B923}" emma:medium="tactile" emma:mode="ink">
                <msink:context xmlns:msink="http://schemas.microsoft.com/ink/2010/main" type="inkWord" rotatedBoundingBox="12226,71 13291,61 13302,1343 12238,1353">
                  <msink:destinationLink direction="with" ref="{08A66C03-CCCF-4D2C-9B51-856CBE6E9F42}"/>
                </msink:context>
              </emma:interpretation>
              <emma:one-of disjunction-type="recognition" id="oneOf5">
                <emma:interpretation id="interp9" emma:lang="" emma:confidence="0">
                  <emma:literal>M,</emma:literal>
                </emma:interpretation>
                <emma:interpretation id="interp10" emma:lang="" emma:confidence="0">
                  <emma:literal>IM,</emma:literal>
                </emma:interpretation>
                <emma:interpretation id="interp11" emma:lang="" emma:confidence="0">
                  <emma:literal>AM,</emma:literal>
                </emma:interpretation>
                <emma:interpretation id="interp12" emma:lang="" emma:confidence="0">
                  <emma:literal>{M,</emma:literal>
                </emma:interpretation>
                <emma:interpretation id="interp13" emma:lang="" emma:confidence="0">
                  <emma:literal>AM.</emma:literal>
                </emma:interpretation>
              </emma:one-of>
            </emma:emma>
          </inkml:annotationXML>
          <inkml:trace contextRef="#ctx0" brushRef="#br0" timeOffset="12491.4345">9700 664 456 0,'-12'-4'168'0,"12"4"-128"0,12-24-16 0,0 6 104 16,-4 8-76-16,23-29 8 15,1 4-40-15,11-42 24 16,13 6-28-16,3-27 4 16,-4 24-12-16,-7-28 4 15,-1 21-8-15,-15-17-12 16,-4 17 4-16,-9 3 12 16,1 22-4-16,-8 7 60 15,4 17-36-15,-16 15-36 16,12 10 0-16,-12 24 8 15,0 15 4-15,0 21-4 16,-4-1 4-16,4 5 12 16,12-8-8-16,-4-7 24 15,-4-7-20-15,4-7 40 16,-1-7-28-16,5-10 20 16,-4-4-24-16,4-11-8 15,-4 1-8-15,4-15-4 16,4 1 0-16,-4-18-64 15,7-1 36-15,-11-20 20 16,12 7 8-16,-4-7-24 0,-4 10 12 16,-12 11-56-16,12 17 36 15,-12 22 68-15,0 13-16 0,-4 26 48 16,-12 6-40-16,8 7-16 16,4-3-4-16,-4-7 36 15,8-8-24-15,0-6 36 16,8-4-32-16,4-10-348 15,-4-1 176-15</inkml:trace>
          <inkml:trace contextRef="#ctx0" brushRef="#br0" timeOffset="11846.2855">10261-605 436 0,'-15'-18'160'0,"15"18"-124"0,-24 4-8 0,8 3 80 16,8 3-64-16,-16 8 8 16,1 3-32-16,-21 32-4 15,5 6-8-15,-21 29 36 16,17 0-20-16,-21-3-4 16,17 2-12-16,0-9 20 15,7-8-16-15,0 0 12 16,5-6-12-16</inkml:trace>
          <inkml:trace contextRef="#ctx0" brushRef="#br0" timeOffset="12686.9546">10633-39 488 0,'20'-7'180'0,"-20"7"-140"0,36 14-12 0,-24-4 64 16,3 4-56-16,-7 4 32 15,4 0-40-15,-8-4 8 16,0 3-20-16,-8 1 20 16,0-1-24-16,-4-6 32 15,4-1-28-15,0-3-32 16,4 4 8-16,12-4 0 16,4-3 8-16</inkml:trace>
        </inkml:traceGroup>
      </inkml:traceGroup>
    </inkml:traceGroup>
    <inkml:traceGroup>
      <inkml:annotationXML>
        <emma:emma xmlns:emma="http://www.w3.org/2003/04/emma" version="1.0">
          <emma:interpretation id="{6425910F-C472-4EAA-B80E-FFB6F826E7F2}" emma:medium="tactile" emma:mode="ink">
            <msink:context xmlns:msink="http://schemas.microsoft.com/ink/2010/main" type="paragraph" rotatedBoundingBox="2660,2314 22500,297 22688,2143 2848,41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AC5423-3508-47FD-816B-3183525322D3}" emma:medium="tactile" emma:mode="ink">
              <msink:context xmlns:msink="http://schemas.microsoft.com/ink/2010/main" type="line" rotatedBoundingBox="2660,2314 22500,297 22688,2143 2848,4159"/>
            </emma:interpretation>
          </emma:emma>
        </inkml:annotationXML>
        <inkml:traceGroup>
          <inkml:annotationXML>
            <emma:emma xmlns:emma="http://www.w3.org/2003/04/emma" version="1.0">
              <emma:interpretation id="{3415A65F-BC8C-400F-8B9A-868FE256D9C6}" emma:medium="tactile" emma:mode="ink">
                <msink:context xmlns:msink="http://schemas.microsoft.com/ink/2010/main" type="inkWord" rotatedBoundingBox="2747,3171 4477,2995 4550,3713 2820,3888">
                  <msink:destinationLink direction="with" ref="{FDBAC1FD-27F0-48F3-A14B-A2F16AEC3C88}"/>
                </msink:context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32644.1812">218 2492 600 0,'-20'-10'224'0,"20"10"-176"0,0 0-12 0,4 0 8 16,8 3-32-16,16-3 76 16,11 14-52-16,13-14 24 15,11 7-40-15,8-7 8 16,8 0-16-16,12-3 36 15,-8-1-24-15,-4 1-4 16,-7 6-12-16,-17-3 20 16,-12 4-16-16</inkml:trace>
          <inkml:trace contextRef="#ctx0" brushRef="#br0" timeOffset="32867.2726">649 2552 288 0,'-24'7'108'0,"24"-7"-84"0,-12 46-4 0,5-11 120 15,7 4-80-15,-12 17 20 16,8 0-48-16,-4 1 32 16,4-5-36-16,-8-6-4 15,8-7-16-15,0-8 36 16,4 1-20-16,4-18 12 15,0-3-20-15</inkml:trace>
          <inkml:trace contextRef="#ctx0" brushRef="#br0" timeOffset="33106.9105">1199 2457 528 0,'-12'-21'196'0,"12"21"-152"0,0 7-12 0,-4 0 72 16,0 4-64-16,-4 17 0 16,4 7-24-16,-4 25-12 15,4 7 0-15,-4 10 12 16,8-7-8-16,-7-6 16 16,3-12-16-16,-4-2 24 15,8-5-20-15,-8-6 68 16,-12-7-48-16,8-11-20 15,0-4-12-15</inkml:trace>
          <inkml:trace contextRef="#ctx0" brushRef="#br0" timeOffset="33645.8452">1571 2443 424 0,'-8'11'156'0,"8"-11"-120"0,0 38-8 0,0-6 60 16,0 7-52-16,0 24 12 16,4 4-28-16,8 0 16 15,-4-8-24-15,3-9 4 16,-3-12-8-16,0-6 28 16,-4-11-20-16,-4-7 76 15,0 4-56-15,-4-22-12 16,-4-3-16-16,0-17 0 15,-3-1-4-15,3-35-12 16,-4 0 4-16,12-20-32 16,4 6 20-16,15-4-72 15,1 19 48-15,8-5-16 16,8 26 32-16,-5 6 56 16,9 18-12-16,-13 14 52 15,1 14-40-15,-8 4 4 16,-8 13-24-16,-12 1 64 0,0 3-44 15,-8 0 40-15,-4-3-40 16,-8-11 16-16,4 3-28 0,-7-24 8 16,3 0-16-16,0-17-44 15,4 10 20-15,4-11-24 16,5 4 20-16,7 0-44 16,7 14 32-16,5 21-64 15,4 4 52-15,4 21 16 16,-4 3 20-16,23 4 72 15,-3-4-36-15,11-4 32 16,-3-9-36-16,-9-8 28 16,5-4-32-16</inkml:trace>
        </inkml:traceGroup>
        <inkml:traceGroup>
          <inkml:annotationXML>
            <emma:emma xmlns:emma="http://www.w3.org/2003/04/emma" version="1.0">
              <emma:interpretation id="{80E1D579-90F4-488A-BA47-40DC6E361545}" emma:medium="tactile" emma:mode="ink">
                <msink:context xmlns:msink="http://schemas.microsoft.com/ink/2010/main" type="inkWord" rotatedBoundingBox="6307,1943 8792,1690 8923,2981 6438,3234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4744.5489">3905 2422 300 0,'-12'-10'112'0,"12"3"-88"0,-8-11-8 0,8 4 100 16,-4 0-68-16,-4-18 68 15,4 1-64-15,-8-33 4 16,8 1-32-16,-4-21-4 16,8 10-12-16,4-35-16 15,12 14 4-15,4-25 40 16,8 22-24-16,3 3 52 15,9 17-36-15,3 15-4 16,-3 14-16-16,-9 10-16 16,-3 11 4-16,-8 11 12 15,0 10-4-15,-12 7 24 16,-1 7-16-16,-18 7 32 16,3-4-28-16,-12 11 40 15,-4-3-32-15,4-4-12 16,1-4-8-16,7-3-128 15,12 8 68-15,8-8-4 16,11 3 36-16,5 11-20 16,4-3 28-16,7 3 32 15,-3 11-8-15,-12-1-16 16,-4 1 0-16,-24-1 56 0,8-6-24 0,-20 3 8 16,0-3-20-16,-19-1 0 31,11-13-4-31,-8-11 12 0,17 0-12 0,15-11-372 15,4-3 196 1</inkml:trace>
          <inkml:trace contextRef="#ctx0" brushRef="#br0" timeOffset="14895.0958">4514 1557 372 0,'-44'46'140'0,"44"-46"-112"0,-27 53-4 0,11-32 12 15,12 0-24-15,0 3 24 16,4 1-24-16,4 0 12 16,12-4-12-16</inkml:trace>
          <inkml:trace contextRef="#ctx0" brushRef="#br0" timeOffset="15194.2455">4680 1589 436 0,'20'-14'160'0,"-20"14"-124"0,12 7-8 16,-5-4 44-16,1 8-44 16,0 3 32-16,4 7-32 0,-12 4-8 15,4-1-12-15,-12 4 48 16,4-3-32-16,-12 0 16 15,1-4-24-15,-13-7 0 16,8 0-8-16,-4-7 12 16,5 3-12-16,3-6-28 15,8 3 8-15,8-7-48 16,4 3 32-16,8 1-248 16,4-1 152-16</inkml:trace>
          <inkml:trace contextRef="#ctx0" brushRef="#br0" timeOffset="15361.8291">4636 1786 260 0,'-31'-7'96'0,"31"7"-76"0,-20-4-4 0,16 1 156 16,4 6-96-16,8-3 76 16,4 0-88-16,8 0-16 15,7 7-32-15,5-3 8 16,0 3-16-16,3-7-28 15,1 0 8-15</inkml:trace>
          <inkml:trace contextRef="#ctx0" brushRef="#br0" timeOffset="15644.5956">5803 1075 592 0,'-23'-10'220'0,"23"10"-172"0,-36 7-12 0,12 3 40 16,1 4-48-16,-13 15-4 15,0 6-12-15,-15 39-20 16,3 6 4-16,-11 26 40 15,4-8-24-15,-16 1 36 16,3-8-32-16,-7 1 40 16,12-18-32-16</inkml:trace>
          <inkml:trace contextRef="#ctx0" brushRef="#br0" timeOffset="16247.7011">5404 2383 600 0,'-28'11'224'0,"28"-11"-176"0,4 0-12 0,0-7 8 16,4 0-32-16,4-25-4 15,8 4-4-15,7-39 12 16,5 0-8-16,15-17 4 16,5 10-4-16,7-21 12 15,1 14-12-15,-9-28-20 16,-8 18 4-16,-11 0-4 16,-4 24 4-16,-12 11 8 15,-1 20 0-15,-11 15-44 16,0 18 24-16,-12 31 24 15,4 11 0-15,-3 20 20 16,3 1-16-16,0-4-12 16,0-3 0-16,4-11 28 15,8 1-12-15,0-15 24 16,3-7-24-16,-7-11 40 16,8 1-28-16,0-15 4 15,4 1-16-15,-4-18-8 16,4 0 0-16,-5-29-40 15,1 8 20-15,0-18 16 16,-4 8 0-16,-4-1-8 16,4 11 4-16,-8 10-40 15,4 11 24-15,-4 21 40 16,0 21-8-16,0 18 52 16,0 3-36-16,0 11-4 15,8-4-16-15,-8 0 48 0,4-7-32 16,0-3 32-16,4-11-28 0,-4-7-368 15,4 0 184-15</inkml:trace>
          <inkml:trace contextRef="#ctx0" brushRef="#br0" timeOffset="16382.1225">6314 1705 508 0,'-16'31'188'0,"16"-31"-148"0,-16 39-8 0,8-21 80 15,8-4-68-15,-8 10 8 16,0 4-32-16</inkml:trace>
        </inkml:traceGroup>
        <inkml:traceGroup>
          <inkml:annotationXML>
            <emma:emma xmlns:emma="http://www.w3.org/2003/04/emma" version="1.0">
              <emma:interpretation id="{F3D89E46-35C6-4F07-BD40-5801D74FE20F}" emma:medium="tactile" emma:mode="ink">
                <msink:context xmlns:msink="http://schemas.microsoft.com/ink/2010/main" type="inkWord" rotatedBoundingBox="9441,1903 11485,1695 11614,2960 9570,3168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8001.4552">8473 1649 196 0,'0'-11'72'0,"0"11"-56"0,0-4-4 16,0 1 172-16,4-1-104 0,4-3 56 16,0 7-80-16,-4-7 12 15,4 7-40-15,0-3 16 16,4 6-24-16,-4-3 16 16,4 7-20-16,3 0 8 15,-3 4-12-15,-4 3-16 16,4 4 0-16,-12-1 28 15,0 1-12-15,-4-1 4 16,-4 4-8-16,0-3 4 16,-7 0-8-16,3-4 32 15,-4 0-20-15,0-4 4 16,8 1-12-16,-8-4-24 16,8 0 8-16,4-7-24 15,4 3 20-15,8-3 32 16,4 4-12-16,8-8 44 15,8 4-28-15,7-7 12 16,5 7-20-16</inkml:trace>
          <inkml:trace contextRef="#ctx0" brushRef="#br0" timeOffset="18439.1576">8893 1705 332 0,'4'-32'120'0,"-4"32"-92"0,20-10-8 15,-9 3 184 1,1 7-116-16,0-11 88 0,4 7-104 0,-4 8-36 16,0 3-24-16,-8 7-4 15,4 0-4-15,-12 11 16 16,4-1-12-16,-8 1 32 16,4-4-24-16,-8-7 4 15,4 0-12-15,-4-7-16 16,8 7 4-16,-4-10 40 15,8-1-24-15,-4 1-20 16,8-1 4-16,-4 1-36 16,8 3 24-16,0-4-136 15,4 1 84-15,-4-4-40 16,4 0 64-16,-4-4-108 16,-1 4 88-16,-10-3-132 15,3-1 112-15,-8-3 16 16,0 4 40-16,-8-8 160 15,4 8-68-15,-8-4 168 16,8 3-132-16,1-3 84 16,7 7-104-16,4-3-28 15,7 6-32-15,5-3 4 16,8 4-16-16,8-8 24 16,-1 1-20-16</inkml:trace>
          <inkml:trace contextRef="#ctx0" brushRef="#br0" timeOffset="17581.3209">7821 2383 332 0,'0'7'120'0,"0"-7"-92"0,12 7-8 0,-8-10 60 16,4 3-48-16,3-7 112 16,1 0-84-16,4-11-8 15,4 1-32-15,-4-18 28 16,-1 3-24-16,-3-31 32 15,4 6-32-15,-4-24-24 16,8 11 0-16,-8-21 8 16,4 10-4-16,-5-28 32 15,9 14-20-15,0-4 40 16,8 22-32-16,-5 3 32 16,5 18-32-16,0 0 40 15,-1 14-36-15,-3-1 20 16,0 19-28-16,-4-8 0 15,-4 11-12-15,-1 3-24 16,5 8 8-16,0-1-24 16,-8 8 20-16,4 3-4 15,3 10 8-15,-7 4 32 16,4 8-12-16,-4 2-4 16,0-6-4-16,-8 3 28 15,0 0-16-15,-12 0-4 16,0 7-8-16,-12-7 12 15,8-3-8-15,-15-1-12 0,11 5 0 16,-8-1-4-16,8-7 0 0,4-4-100 16,4-3 60-16,-3 0-40 15,3 0 48 1,8 0 16-16,8-3 12 0,-5 3-8 31,17 0 12-31,-4 7-24 0,4 0 20 0,-8 4 12 16,4 6 4-16,-5 8-20 15,-3-4 8-15,-16-3 48 16,8-8-20-16,-27 4 0 16,7-3-12-16,-20-4 20 15,9-3-16-15,-17-8 24 16,13 4-24-16,-5-10 4 16,5 3-8-16,11-7-128 15,8 7 64-15</inkml:trace>
          <inkml:trace contextRef="#ctx0" brushRef="#br0" timeOffset="16673.4116">6899 1283 696 0,'40'-7'256'0,"-40"7"-196"0,75-4-20 0,-36 1 56 15,-3 6-60-15,11-3 40 16,-3 0-44-16,-1 0 8 16,1 0-24-16,-1-3-360 15,-3 3 188-15</inkml:trace>
          <inkml:trace contextRef="#ctx0" brushRef="#br0" timeOffset="16816.3212">7243 1188 424 0,'-12'17'156'0,"12"-17"-120"0,0 46-8 0,-4-11 60 15,4 1-52-15,-7 23 4 16,7 1-24-16,-4 3 60 16,8-3-44-16</inkml:trace>
        </inkml:traceGroup>
        <inkml:traceGroup>
          <inkml:annotationXML>
            <emma:emma xmlns:emma="http://www.w3.org/2003/04/emma" version="1.0">
              <emma:interpretation id="{A06E8320-63FD-4410-BC9E-EA7EC1CD10DB}" emma:medium="tactile" emma:mode="ink">
                <msink:context xmlns:msink="http://schemas.microsoft.com/ink/2010/main" type="inkWord" rotatedBoundingBox="12014,1817 13433,1673 13556,2883 12137,3028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9292.4272">9775 2320 548 0,'-4'0'204'0,"4"0"-156"0,40-10-16 16,-17-4 16-1,1 3-32-15,16-21 76 16,-1 4-56-16,16-28-20 0,-3 7-16 0,-1-15 24 16,-7 12-12-16,-5-19 24 15,-3 15-24-15,-4-28 24 16,-1 6-24-16,-15-17 12 15,4 18-12-15,-4 7 56 16,-8 13-40-16,-4 12 32 16,-4 13-32-16,0 15-80 15,0 9 28-15,-4 26 8 16,0 14 12-16,-4 20 12 16,8 5-4-16,0 13 8 15,4-10-8-15,-4-11 16 16,12-10-12-16,-1-1 32 15,1-13-24-15,0-11 40 16,4-3-32-16,0-15-144 16,0 1 64-16,-1-19-68 15,5-2 72-15,4-22-16 16,4 4 40-16,-5-25 32 16,1 7 0-16,-4-3-8 15,4 17 0-15,-16 8 172 16,3 13-96-16,-11 11 28 15,0 11-60-15,-11 24 8 16,11 7-28-16,-8 21 28 16,-4 4-32-16,0 3 20 0,8-7-20 15,4-7 20-15,4-3-24 16</inkml:trace>
          <inkml:trace contextRef="#ctx0" brushRef="#br0" timeOffset="19549.6786">10811 1680 444 0,'20'14'164'0,"-20"-14"-124"0,20 25-16 0,-20-8 52 16,8-3-48-16,0 4 8 15,-8 3-24-15,0-3 20 16,0-1-20-16,-8-3 4 15,0 0-8-15,4-7 136 16,4-3-80-16,0-4 44 16,4 4-64-16,12-4-8 15,11 3-20-15,13-6-4 16,-1-1-4-16</inkml:trace>
          <inkml:trace contextRef="#ctx0" brushRef="#br0" timeOffset="18679.3369">10008 1089 632 0,'16'-17'236'0,"-16"17"-184"0,8 3-16 0,-20 1 60 16,4 6-60-16,-23 8 32 15,-1 7-40-15,-23 20 16 16,7 5-24-16,-19 30 0 16,19 5-12-16,-15 6 48 15,4-10-32-15,7-11-64 16,17-6 20-16</inkml:trace>
        </inkml:traceGroup>
        <inkml:traceGroup>
          <inkml:annotationXML>
            <emma:emma xmlns:emma="http://www.w3.org/2003/04/emma" version="1.0">
              <emma:interpretation id="{91F83D93-61EC-4713-B2AE-5E8F35DB7857}" emma:medium="tactile" emma:mode="ink">
                <msink:context xmlns:msink="http://schemas.microsoft.com/ink/2010/main" type="inkWord" rotatedBoundingBox="14022,2642 14049,2640 14061,2753 14034,2756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9700.3995">11500 1951 508 0,'0'46'188'0,"0"-46"-148"0,-16 70-8 0</inkml:trace>
        </inkml:traceGroup>
        <inkml:traceGroup>
          <inkml:annotationXML>
            <emma:emma xmlns:emma="http://www.w3.org/2003/04/emma" version="1.0">
              <emma:interpretation id="{CFA1FE2A-7989-467F-BB6C-68D80FAC0390}" emma:medium="tactile" emma:mode="ink">
                <msink:context xmlns:msink="http://schemas.microsoft.com/ink/2010/main" type="inkWord" rotatedBoundingBox="17108,1038 18656,880 18824,2535 17277,2693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21560.4811">15467 907 340 0,'4'-18'128'0,"-4"18"-100"0,24-25-8 16,-8 11 132-1,0 7-88-15,7-3-16 0,1 3-32 0,-4 7-4 16,0 3-8-16,-5 18-4 15,5 4 4-15,-20 14 12 16,0 3-8-16,-12-3 4 16,4-1-4-16,-19-6 4 15,11-4-8-15,-12-7 40 16,8-3-20-16,-3-11-12 16,3 0-8-16,0-4-4 15,8 4 0-15,4-7-36 16,4 7 20-16,8-7-20 15,8 7 20-15,4-7 16 16,8 7 4-16,0-7 8 16,-1 7-8-16,1-7 8 15,4 0-8-15,-9 0 16 16,1 0-12-16,-4 0 24 16,0 0-20-16,0 0-12 15,-8 0-4-15,-8 0 12 16,0 0-4-16,4 0-4 15,0 0 4-15,-4 0-32 16,0 0 16-16,3 0 24 16,1 0-8-16,-4 0 20 15,0 0-16-15,0 0-12 16,0 0 0-16,0 0-376 16,8 0 208-16</inkml:trace>
          <inkml:trace contextRef="#ctx0" brushRef="#br0" timeOffset="22151.0528">15918 1079 476 0,'16'-11'176'0,"-16"11"-136"0,67-10-12 0,-27 3 12 16,-9 7-28-16,21-4-12 16,-9 8-4-16</inkml:trace>
          <inkml:trace contextRef="#ctx0" brushRef="#br0" timeOffset="21980.679">15978 878 320 0,'7'-14'120'0,"-7"14"-96"0,16-14-4 0,0 4 104 16,0 6-72-16,8-6 8 16,-1 6-40-16,1 1 4 15,4 3-12-15,-8 10 0 16,-1 4-4-16,-15 14 4 15,0 4-8-15,-20 3 16 16,5 0-12-16,-21 1-4 16,4-5 0-16,-11-3-4 15,7-3 0-15,4-7 16 16,9-1-8-16,-1-6-12 16,12-1 0-16,8-6 20 15,8 3-8-15,4-4-4 16,7 1 0-16,-3-1-76 15,12 1 40-15</inkml:trace>
          <inkml:trace contextRef="#ctx0" brushRef="#br0" timeOffset="21019.4581">14751 1986 332 0,'-24'18'120'0,"24"-18"-92"0,0-7-8 0,0 0 16 16,4 0-24-16,0-18 68 15,8 7-48-15,0-20 104 16,4 6-80-16,-4-14 56 15,0-3-68-15,0-39 4 16,11 7-28-16,-7-28 4 16,-4 14-12-16,8-35-24 15,0 18 4-15,7-15-12 16,-7 22 8-16,-8-4 80 16,12 28-40-16,-5 3 52 15,5 12-44-15,-8 2 0 16,12 12-24-16,-9-1 0 15,-7 14-4-15,4 1-8 16,-4 9 4-16,4 8-40 16,-4 11 20-16,-4 10-12 15,-4 7 16-15,-4 14 36 16,7 11-16-16,-14 3 28 16,-5 3-24-16,0 5 32 15,-4-5-28-15,4-6-4 0,-4-8-8 16,8-2-68-1,-3-5 36-15,11-6-32 0,11-1 36 16,-3 1 0-16,8 3 16 0,-4-4-12 16,8 1 12-16,0 10 4 15,-1 4 4-15,-11 6 8 16,8 1-4-16,-16-4-12 16,4-3 4-16,-16-1 48 15,-4-3-24-15,-3-7 8 16,7 1-16-16,-8-12-8 15,4-3 0-15,4-7 4 16,4 0-4-16,8-4-212 16,8 4 112-16</inkml:trace>
        </inkml:traceGroup>
        <inkml:traceGroup>
          <inkml:annotationXML>
            <emma:emma xmlns:emma="http://www.w3.org/2003/04/emma" version="1.0">
              <emma:interpretation id="{D06875CC-2B75-4DCD-90E3-7BBF3B37689E}" emma:medium="tactile" emma:mode="ink">
                <msink:context xmlns:msink="http://schemas.microsoft.com/ink/2010/main" type="inkWord" rotatedBoundingBox="19219,1163 19493,1135 19509,1293 19235,1320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22558.1714">16682 601 496 0,'23'10'184'0,"-23"-10"-140"0,72 0-16 0,-37 0-4 15,-3 0-20-15,27-7-188 16,-3 7 100-16</inkml:trace>
          <inkml:trace contextRef="#ctx0" brushRef="#br0" timeOffset="22372.1783">16765 506 652 0,'-24'-28'244'0,"24"28"-192"0,20-4-12 16,-8 1 40-1,3-1-52-15,9-3-4 0,4 7-12 16</inkml:trace>
        </inkml:traceGroup>
        <inkml:traceGroup>
          <inkml:annotationXML>
            <emma:emma xmlns:emma="http://www.w3.org/2003/04/emma" version="1.0">
              <emma:interpretation id="{B8E5BF4F-5E5E-4772-B005-C3F775BFC6C5}" emma:medium="tactile" emma:mode="ink">
                <msink:context xmlns:msink="http://schemas.microsoft.com/ink/2010/main" type="inkWord" rotatedBoundingBox="20091,691 22515,445 22639,1664 20215,1910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23046.4706">17599 541 312 0,'-4'-11'112'0,"4"11"-84"0,4-7-12 0,0 4 72 16,0 3-52-16,4-4 32 15,0 1-40-15,4-4-16 16,-4 3-8-16,8-3-16 16,0 7 8-16,-5-3 12 15,1 3-4-15,-8-4 104 16,4 1-60-16,-8-1 16 16,0 4-40-16,8-3 40 15,-4 3-36-15,8-4 4 16,12 4-20-16,3-3 12 15,9 6-16-15,3-3-4 16,1 7 0-16,-8-7 12 16,-1 4-8-16,-15-4 16 15,8 3-16-15,-20-3 60 16,4 4-40-16</inkml:trace>
          <inkml:trace contextRef="#ctx0" brushRef="#br0" timeOffset="23376.8494">18209 383 288 0,'0'-14'108'0,"0"14"-84"0,23 7-4 0,-15 0-24 16,0-4 0-16,4 11 12 15,0 7-4-15,-8 15 60 16,-4-8-36-16,0 31 96 16,-4 1-72-16,-8 32 20 15,0-4-40-15,-8 3 68 16,8-10-56-16,-11-14 68 16,3-11-64-16,-16-14 52 15,13-10-56-15,-17-15 4 16,4-3-28-16,-11-17 32 15,7-4-28-15,1-21-276 16,11 3 136-16</inkml:trace>
          <inkml:trace contextRef="#ctx0" brushRef="#br0" timeOffset="23526.8458">18335-78 676 0,'32'14'248'0,"-32"-14"-192"0,16 18-16 0,-5-8 40 16,1 1-52 0,0 6-400-16,4 4 204 0</inkml:trace>
          <inkml:trace contextRef="#ctx0" brushRef="#br0" timeOffset="24126.9814">19443-74 300 0,'4'-22'112'0,"-4"22"-88"0,35-7-8 15,-31-3 128 1,12 10-84-16,-8-4 8 15,-8 4-40-15,0 14 0 16,-8-3-16-16,-12 24 20 16,-3 7-20-16,-5 36 24 0,-12-1-24 0,-15 18 40 15,4-18-28-15,-17-6 4 16,13-19-16-16,-28-9 64 16,20-8-44-16,7-25 24 15,13 1-36-15,3-25-8 16,16-4-8-16,5-35-4 15,11 4 0-15,12-21-20 16,7 3 12-16,17 4-24 16,8 14 20-16,7 6 12 15,5 19 4-15,7 13 60 16,-7 15-36-16,-1 24 60 16,-7 7-52-16,7 21 56 15,-23 1-56-15,4 2 20 16,-5 1-36-16,-7-11 16 15,8-10-20-15,-24-7-596 16,4-1 312-16</inkml:trace>
          <inkml:trace contextRef="#ctx0" brushRef="#br0" timeOffset="24521.0304">19312 608 444 0,'-4'-7'164'0,"4"7"-124"0,32-7-16 0,-20 0 104 32,11 7-76-32,-11-4 40 0,8-3-52 0,4 0-40 15,-8 4-4-15,7 3-28 16,-7 3 20-16,0 4 12 15,-4 7 4-15,-16 7 8 16,-4 11-8-16,-12 3 24 16,8 11-16-16,-11-4-4 15,7-3-4-15,0-1 28 16,-8-6-16-16,12-11 48 16,1-3-36-16,7-11 12 15,4-7-24-15,0-14 36 16,4 10-28-16,7-6 4 15,1 2-16-15,16-2-8 16,0 13 0-16,11-13 4 16,5 10-4-16</inkml:trace>
          <inkml:trace contextRef="#ctx0" brushRef="#br0" timeOffset="24803.289">19838 604 436 0,'-16'-21'160'0,"16"21"-124"0,56-10-8 16,-36 6 60 0,-1 4-52-16,1-3 56 0,0 6-52 15,-4 4-12-15,-4 4-16 0,0 6 16 16,-5 1-16-16,-11 10 24 16,1 0-24-16,-13 7 40 15,4 0-28-15,-12-3 32 16,16 0-32-16,-12-8 4 15,16 1-16-15,4-8-16 16,0 1 0-16,4-4 20 16,16-3-8-16,-12-4 32 15,4 0-24-15,4-11-164 16,-4 4 80-16</inkml:trace>
          <inkml:trace contextRef="#ctx0" brushRef="#br0" timeOffset="24939.7165">19890 703 508 0,'16'-7'188'0,"-16"7"-148"0,39 7-8 0,-19-4 72 16,0 4-64-16,19-3 16 16,1 3-32-16</inkml:trace>
        </inkml:traceGroup>
      </inkml:traceGroup>
    </inkml:traceGroup>
    <inkml:traceGroup>
      <inkml:annotationXML>
        <emma:emma xmlns:emma="http://www.w3.org/2003/04/emma" version="1.0">
          <emma:interpretation id="{13CECE55-DCAF-4DDA-B7A8-B6547C250E3F}" emma:medium="tactile" emma:mode="ink">
            <msink:context xmlns:msink="http://schemas.microsoft.com/ink/2010/main" type="paragraph" rotatedBoundingBox="5554,3759 17714,4300 17596,6964 5435,64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14242BC-9F7D-41AF-8425-F9703BC223BB}" emma:medium="tactile" emma:mode="ink">
              <msink:context xmlns:msink="http://schemas.microsoft.com/ink/2010/main" type="inkBullet" rotatedBoundingBox="5496,5053 5953,5073 5934,5506 5477,5486"/>
            </emma:interpretation>
          </emma:emma>
        </inkml:annotationXML>
        <inkml:trace contextRef="#ctx0" brushRef="#br0" timeOffset="38393.35">2947 4774 580 0,'-19'14'216'0,"19"-14"-168"0,19 4-12 0,-7 0 128 15,-4-1-96-15,24-3 44 16,3 0-68-16,33-7 20 15,-13 3-36-15,12-3 36 16,-7 7-36-16,-5-7-224 16,-8 7 104-16</inkml:trace>
        <inkml:trace contextRef="#ctx0" brushRef="#br0" timeOffset="38196.323">3070 4416 540 0,'-24'-11'200'0,"24"11"-156"0,-8 0-12 0,4 0 140 16,8 0-100-16,0 0-20 16,8 0-32-16,24-10 8 15,3 6-16-15,25-3 24 16,-5 4-24-16,4 3 32 16,-7 7-28-16</inkml:trace>
      </inkml:traceGroup>
      <inkml:traceGroup>
        <inkml:annotationXML>
          <emma:emma xmlns:emma="http://www.w3.org/2003/04/emma" version="1.0">
            <emma:interpretation id="{55706DF6-EB00-42BE-9D54-2AEFFBD3FA3B}" emma:medium="tactile" emma:mode="ink">
              <msink:context xmlns:msink="http://schemas.microsoft.com/ink/2010/main" type="line" rotatedBoundingBox="7422,3842 17714,4300 17637,6030 7345,5572"/>
            </emma:interpretation>
          </emma:emma>
        </inkml:annotationXML>
        <inkml:traceGroup>
          <inkml:annotationXML>
            <emma:emma xmlns:emma="http://www.w3.org/2003/04/emma" version="1.0">
              <emma:interpretation id="{4599590A-CB02-4BB8-83D9-23BACB1B5822}" emma:medium="tactile" emma:mode="ink">
                <msink:context xmlns:msink="http://schemas.microsoft.com/ink/2010/main" type="inkWord" rotatedBoundingBox="7408,4149 8106,4180 8074,4918 7375,4886">
                  <msink:destinationLink direction="with" ref="{F04CFB01-83C8-4322-8BE7-0F06030BE55C}"/>
                </msink:context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39412.4884">5380 3639 176 0,'0'-11'64'0,"0"8"-48"0,12-11-8 16,-12 7 96-1,8 3-60-15,-8-7 80 16,0 8-72-16,0-8 0 15,0 8-32-15,-8-4 32 0,8 7-28 16,-8-4-4-16,4 4-12 0,-4 0-8 16,-4 7 4-16,-15 0-4 15,11 7 0-15,-24 15 16 16,9 2-8-16,-25 29 16 16,1 7-16-16,-5 10 24 15,9-6-20-15,0-5 32 16,19-9-28-16,-8-12 20 15,17-6-20-15,-1-7 20 16,8-11-24-16,4-14 4 16,12 0-8-16,12-18-32 15,-4-3 12-15</inkml:trace>
          <inkml:trace contextRef="#ctx0" brushRef="#br0" timeOffset="39834.2084">4941 4040 684 0,'-12'-15'252'0,"12"15"-192"0,20-10-20 0,0 10 100 15,3 0-84-15,21-7-4 16,7 0-32-16,13 0 20 16,-5 7-24-16,0-7 32 15,-3 7-32-15</inkml:trace>
          <inkml:trace contextRef="#ctx0" brushRef="#br0" timeOffset="39652.2649">5198 3526 436 0,'-8'-24'160'0,"8"24"-124"0,4-18-8 16,0 11 88 0,8 7-68-16,0 0-12 15,4 3-20-15,7 8-16 16,1 3 4-16,4 11 12 16,3 6-8-16,-3 22 24 15,-8 0-20-15,4 24 24 16,-5-3-24-16,1 3 12 15,4-6-12-15,-8-12 28 16,-4-9-24-16,-4-12 32 0,-1-6-32 0,-7-7-172 16,4-8 84-16</inkml:trace>
        </inkml:traceGroup>
        <inkml:traceGroup>
          <inkml:annotationXML>
            <emma:emma xmlns:emma="http://www.w3.org/2003/04/emma" version="1.0">
              <emma:interpretation id="{807AF72B-B865-466D-BE66-E6689D755E9D}" emma:medium="tactile" emma:mode="ink">
                <msink:context xmlns:msink="http://schemas.microsoft.com/ink/2010/main" type="inkWord" rotatedBoundingBox="8875,3907 10923,3998 10874,5090 8827,4998">
                  <msink:destinationLink direction="with" ref="{F04CFB01-83C8-4322-8BE7-0F06030BE55C}"/>
                </msink:context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40733.465">7382 3593 332 0,'0'-4'120'0,"0"4"-92"0,0 4-8 0,0-1 52 16,8 5-44-16,-4 9 68 15,-4 4-56-15,0 35 44 16,0 8-48-16,-12 17 52 16,12 0-52-16,-12-4 36 15,4-10-40-15,-4-1 88 16,-8-9-68-16,0-5 56 16,-3-9-64-16,-9-12 4 15,4-6-28-15,-11-18 60 16,7-7-48-16,-11-21-160 15,11-4 64-15</inkml:trace>
          <inkml:trace contextRef="#ctx0" brushRef="#br0" timeOffset="40852.8008">7247 3284 684 0,'28'-22'252'0,"-28"22"-192"0,32 0-20 0,-17 4-108 16,5 7 28-16</inkml:trace>
          <inkml:trace contextRef="#ctx0" brushRef="#br0" timeOffset="40285.9251">6357 3867 736 0,'-35'-10'272'0,"35"10"-208"0,-20-11-20 0,16 4 152 15,8 7-116-15,8-7-24 16,7 7-36-16,17-3-8 15,4 3-8-15,11-4 32 16,-4 8-20-16,9-8-24 16,-1 1 4-16,9-4-528 15,-5 7 292-15</inkml:trace>
          <inkml:trace contextRef="#ctx0" brushRef="#br0" timeOffset="41983.1344">6535 3625 384 0,'-4'-11'140'0,"0"11"-108"0,0-3-8 16,0 6 84 0,0 4-64-16,-4 7 8 15,1 7-32-15,-9 21-28 0,4 4 0 16,-4 14 40-16,4 0-20 0,0-8 24 16,4-2-20-16,4-15 8 15,4 0-12-15,4-10-280 16,4-4 144-16</inkml:trace>
          <inkml:trace contextRef="#ctx0" brushRef="#br0" timeOffset="42474.751">7963 3473 268 0,'-4'-21'100'0,"4"21"-76"0,0-3-8 0,-4 3 104 16,4 7-68-16,-8 7 16 15,0 3-44-15,-3 15-4 16,3 3-12-16,-8 18-8 16,0 0 4-16,-4 10 48 15,20-3-28-15,-4-7 0 16,4-8-16-16</inkml:trace>
          <inkml:trace contextRef="#ctx0" brushRef="#br0" timeOffset="42908.4053">7880 3502 444 0,'12'-25'164'0,"-12"25"-124"0,36-11-16 15,-5 8 104 1,-3-4-76-16,23 7 40 16,1 3-52-16,3 8 4 15,1 3-28-15,-17 4-8 16,1-1-4-16,-21 1 40 16,-3 3-24-16,-28-4 68 0,-3 4-48 0,-29-6-8 15,4 2-20-15,-15-3-144 31,12 0 76-31,3-3-16 0,12 3 44 0,16 0 0 16,16 4 16-16,20 13-28 16,12-6 24-16,15 21-4 15,5-8 12-15,-9 4 0 16,-3 1 0-16,-17-5 16 16,-3 1-4-16,-24-7 52 15,0-1-32-15,-32-6 52 16,1-4-44-16,-29-7 12 15,9 0-28-15,-12-7 20 16,15 4-24-16,1-11 12 16,15 0-12-16,4-7-288 15,13 3 148-15</inkml:trace>
        </inkml:traceGroup>
        <inkml:traceGroup>
          <inkml:annotationXML>
            <emma:emma xmlns:emma="http://www.w3.org/2003/04/emma" version="1.0">
              <emma:interpretation id="{D4A99602-5D22-4D74-87E0-FBCA816F4F8A}" emma:medium="tactile" emma:mode="ink">
                <msink:context xmlns:msink="http://schemas.microsoft.com/ink/2010/main" type="inkWord" rotatedBoundingBox="12398,4965 12982,4991 12957,5545 12373,5519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61374.9938">10222 4328 320 0,'-20'-7'120'0,"12"7"-96"0,0-7-4 0,0 7 132 16,4 0-88-16,-7-4 72 16,-1 4-80-16,-4-7 40 15,8 0-56-15,4 0-20 16,4 7-12-16,0 0-20 16,12 0 8-16,8 7-24 15,3 4 16-15,5 3 24 16,0 7-8-16,-1 7 0 15,5 4 0-15,0-1-4 16,-5 1 0-16,-3 0 0 16,-4-4 0-16,-4-4 8 15,-8 1-4-15,-16 0 68 16,0-1-40-16,-12 4-12 16,4 4-12-16,-11 0 0 15,7-8-4-15,-4 1 16 16,4-1-12-16,-3-2 16 15,7-5-16-15,0-6 16 16,8-1-16-16</inkml:trace>
          <inkml:trace contextRef="#ctx0" brushRef="#br0" timeOffset="51545.078">9846 4774 528 0,'-20'0'196'0,"20"0"-152"0,16 7-12 16,-4-7 104-1,8 0-80-15,15-3 24 16,9 3-48-16,7-4 4 16,-3 4-20-16,-1-3 28 0,-3 6-28 0,-9-3-56 15,-3 0 16-15</inkml:trace>
          <inkml:trace contextRef="#ctx0" brushRef="#br0" timeOffset="51348.0535">9913 4563 436 0,'-4'-7'160'0,"4"7"-124"0,0-3-8 0,0-1 104 16,0 8-76-16,4-4 40 15,8 0-56-15,8 0 12 16,4 3-32-16,11-3 8 16,1 4-16-16,4-1 12 15,-5 1-16-15,-3-1 16 16,-1 1-16-16,-7 0 40 16,0-1-24-16,-8-3-56 15,-4 7 16-15,-8 0-524 16,-1 4 296-16</inkml:trace>
        </inkml:traceGroup>
        <inkml:traceGroup>
          <inkml:annotationXML>
            <emma:emma xmlns:emma="http://www.w3.org/2003/04/emma" version="1.0">
              <emma:interpretation id="{BDA4F8F1-DEB6-478A-A52D-51E08F7BA073}" emma:medium="tactile" emma:mode="ink">
                <msink:context xmlns:msink="http://schemas.microsoft.com/ink/2010/main" type="inkWord" rotatedBoundingBox="13718,4259 16433,4380 16362,5973 13647,5852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62380.9651">11492 4289 216 0,'0'-35'80'0,"0"35"-60"0,8-14-8 0,-8 10 84 31,4 4-56-31,-4 15 60 0,0 6-56 0,0 31 4 16,0 8-28-16,-4 25 40 15,4-5-32-15,-8-2 20 16,4-8-28-16,0-3-28 15,4-11 4-15,-4-3 36 16,4-11-20-16,-8-14 36 16,8-7-32-16,0-17 20 15,0-8-20-15,0-24-16 16,8 11-4-16,-4-29-32 16,4 11 20-16,0-39-100 15,0 7 64-15,3-31-56 16,9 6 64-16,20-3 12 15,-1 21 20-15,9 4 168 16,3 21-84-16,5 14 104 16,-1 14-100-16,-8 17-16 15,-7 11-36-15,-12 14 12 16,-1 4-24-16,-11 17 48 16,-4 0-32-16,-20 7 12 15,0 1-24-15,-31 2-96 16,-1-9 44-16,-15-8-140 15,-5 0 100-15,1-17-52 16,4-4 76-16,7-11 8 0,9-3 28 16,11 0-32-16,8 0 28 0,12 14 32 15,8 7-4-15,16 11 88 16,4 0-52-16,12 6 56 16,3-3-56-16,5 11 24 15,-1-4-40-15,-3-3 0 16,-5-7-16-16,-7-8 28 15,0-6-24-15,-8-18-340 16,0 0 176-16</inkml:trace>
          <inkml:trace contextRef="#ctx0" brushRef="#br0" timeOffset="62623.7747">12140 3857 592 0,'-7'-21'220'0,"7"21"-172"0,15-7-12 16,-11 7 156-1,4 0-112-15,8 0-16 16,8 0-40-16,7 0 24 15,-3 0-24-15,0 0-12 16,11 7-8-16</inkml:trace>
          <inkml:trace contextRef="#ctx0" brushRef="#br0" timeOffset="62787.0461">12283 3846 404 0,'-4'32'148'0,"4"-32"-112"0,-4 67-12 0,-4-43 40 15,16 8-40-15,-16 0 24 16,8-1-28-16,0 1 0 16,0-4-12-16,-8-3-340 15,16-8 180-15</inkml:trace>
          <inkml:trace contextRef="#ctx0" brushRef="#br0" timeOffset="63147.5603">12841 3776 664 0,'-8'-4'244'0,"8"4"-188"0,-20 7-16 15,8-3-12 1,4 3-24-16,-4 0-4 16,-4 0 4-16,9-4 20 15,-5 5-12-15,4-8-4 16,8 3-4-16,-12 4-24 15,4 4 12-15,-12 6 12 16,12 1 0-16,-11 10-28 16,7 4 12-16,-16 6-20 15,8-3 16-15,4 1 16 16,4-1 4-16,1-7-4 0,3 0 4 0,8-7 12 16,0-3-8-16,0-8 16 15,12 1-16-15,-8-4 4 16,7 0-4-16,1-7 20 15,0 3-16-15,0-3-12 16,4 4-4-16,-4-4-92 16,0 0 48-16</inkml:trace>
          <inkml:trace contextRef="#ctx0" brushRef="#br0" timeOffset="63298.4683">12580 4124 496 0,'-16'-4'184'0,"16"4"-140"0,0-7-16 0,12 4 100 16,-5 3-76-16,13-4 8 15,4 4-40-15,8-3 4 16,-1 3-12-16</inkml:trace>
          <inkml:trace contextRef="#ctx0" brushRef="#br0" timeOffset="63702.4803">13185 3667 528 0,'-16'-4'196'0,"16"4"-152"0,0-3-12 0,0 3 60 15,0 3-56-15,-4 4-12 16,4 7-16-16,-8 0 0 16,8 11-4-16,-8 21 16 15,8 3-12-15,-4 14 40 16,4 4-24-16,-8 10-12 16,4 1-8-16,-15 27 48 15,3 1-28-15,-8 3 16 16,8-7-24-16,-8-11 0 15,9-10-8-15,-5 3 56 16,4-6-36-16,-4-8 24 16,8-14-32-16,1 4-16 15,3-14-8-15,0-4 20 16,8-7-8-16,0-7 16 16,4-3-16-16,0-11-312 15,4-3 168-15</inkml:trace>
          <inkml:trace contextRef="#ctx0" brushRef="#br0" timeOffset="64064.5835">13628 4535 624 0,'-36'18'228'0,"36"-18"-176"0,16 10-16 0,4-6 44 15,0-1-52-15,19-3 24 16,5 0-32-16,15-7-344 16,-4 0 176-16</inkml:trace>
          <inkml:trace contextRef="#ctx0" brushRef="#br0" timeOffset="63929.2234">13608 4254 612 0,'-16'-35'228'0,"16"35"-180"0,36 0-12 0,-16 0 80 16,3 0-72-16,9 0 16 16,-4 7-36-16,7 0 32 15,-3 0-32-15,0 7-480 16,-5 4 248-16</inkml:trace>
          <inkml:trace contextRef="#ctx0" brushRef="#br0" timeOffset="61751.0075">11341 4089 352 0,'-31'-14'132'0,"31"14"-104"0,-36-7-8 0,24 3 124 15,4 8-84-15,-4 3 36 16,5 7-56-16,-1 17 4 16,8 5-28-16,-4 34 0 15,8 7-8-15,-8 25 36 16,4-7-20-16,-8-3-12 16,4-12-8-16,-12 5 4 15,4-8-4-15,-8 1 16 16,5-12-12-16,-5-9 40 15,0-12-24-15,12-13 12 16,8-11-20-16</inkml:trace>
        </inkml:traceGroup>
        <inkml:traceGroup>
          <inkml:annotationXML>
            <emma:emma xmlns:emma="http://www.w3.org/2003/04/emma" version="1.0">
              <emma:interpretation id="{9F1D0992-6F4A-43A7-A0E9-79D1724D84E7}" emma:medium="tactile" emma:mode="ink">
                <msink:context xmlns:msink="http://schemas.microsoft.com/ink/2010/main" type="inkWord" rotatedBoundingBox="17276,4441 17707,4460 17660,5514 17229,5495"/>
              </emma:interpretation>
              <emma:one-of disjunction-type="recognition" id="oneOf18">
                <emma:interpretation id="interp26" emma:lang="" emma:confidence="0">
                  <emma:literal>1</emma:literal>
                </emma:interpretation>
                <emma:interpretation id="interp27" emma:lang="" emma:confidence="0">
                  <emma:literal>I</emma:literal>
                </emma:interpretation>
                <emma:interpretation id="interp28" emma:lang="" emma:confidence="0">
                  <emma:literal>l</emma:literal>
                </emma:interpretation>
                <emma:interpretation id="interp29" emma:lang="" emma:confidence="0">
                  <emma:literal>'</emma:literal>
                </emma:interpretation>
                <emma:interpretation id="interp30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64678.7359">14807 4170 572 0,'-32'-11'208'0,"32"11"-160"0,4-17-12 0,4 6 84 15,0 0-72-15,23-3 0 16,1-7-32-16,4-10-12 16,3 6 0-16,-3-21-24 15,-1 11 12-15,-7-4 20 16,-4 8-4-16,-8-1 24 16,-1 8-20-16,-11-1 68 15,0 11-48-15,-8 3-12 16,4 8-12-16,-4 6-44 15,1 11 20-15,-5 11 4 16,8 7 12-16,-8 13-28 16,8 5 16-16,-8 9 24 15,4-6-8-15,-12 17 8 16,8 1-4-16,4 17 20 16,-4-11-16-16,0 0 4 15,0-10-8-15,-3-11 4 16,3-6-8-16,-8-12-72 15,8-6 36-15,-16-7-76 16,12-4 64-16,-11-4 20 16,3-3 16-16,-12-3 8 15,8-1 0-15,-11-3 24 16,15 0-12-16,-8-3 76 16,16 0-52-16,-7-1 84 15,3 1-68-15,4-4 52 0,8 3-60 0,8-3 40 16,4 0-48-16,12 0 16 15,-1 0-32-15,21 0 8 16,7 4-16-16,9-1 0 16,-5 1-4-16,1-4 12 15,-1 3-12-15,-3-6-268 16,-13 3 144-16</inkml:trace>
        </inkml:traceGroup>
      </inkml:traceGroup>
      <inkml:traceGroup>
        <inkml:annotationXML>
          <emma:emma xmlns:emma="http://www.w3.org/2003/04/emma" version="1.0">
            <emma:interpretation id="{D4A6D6BA-0045-4CA6-9A28-59400573225B}" emma:medium="tactile" emma:mode="ink">
              <msink:context xmlns:msink="http://schemas.microsoft.com/ink/2010/main" type="line" rotatedBoundingBox="7412,5617 10827,5482 10870,6561 7455,6695"/>
            </emma:interpretation>
          </emma:emma>
        </inkml:annotationXML>
        <inkml:traceGroup>
          <inkml:annotationXML>
            <emma:emma xmlns:emma="http://www.w3.org/2003/04/emma" version="1.0">
              <emma:interpretation id="{88992963-4F01-4B45-B84F-9109413A4F57}" emma:medium="tactile" emma:mode="ink">
                <msink:context xmlns:msink="http://schemas.microsoft.com/ink/2010/main" type="inkWord" rotatedBoundingBox="7412,5617 10827,5482 10870,6561 7455,6695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45250.1343">6235 5421 288 0,'-4'-3'108'0,"4"3"-84"0,-4 0-4 0,0-4 144 16,4 4-92-16,-4-3 60 15,4 3-76-15,-4-4 72 16,0 4-72-16,0-3 36 15,4 6-56-15,4-6 8 16,4 3-28-16,11-4 36 16,5 4-28-16,16-3 20 15,3 3-24-15,9 0 0 16,-1 3-12-16,-3-3 20 16,-5 0-16-16,-7-3 12 15,-5 3-12-15,-3-4 20 16,-4 1-20-16,-16-1 40 15,0 4-28-15,-8-3-92 16,0 6 36-16</inkml:trace>
          <inkml:trace contextRef="#ctx0" brushRef="#br0" timeOffset="45596.0544">7330 5221 340 0,'0'-11'128'0,"0"11"-100"0,0 11-8 0,0-4 44 16,0 0-40-16,-8 18 60 15,8 6-48-15,-8 15 56 16,8 10-56-16,-11 22 28 16,3-1-36-16,0 4 60 15,-8-7-48-15,-4-11 80 16,12-14-68-16,-23-7 44 16,-1-10-56-16,-19-14 40 15,3-4-44-15,-19-18-12 16,15 1-12-16</inkml:trace>
          <inkml:trace contextRef="#ctx0" brushRef="#br0" timeOffset="45733.9589">7334 4831 716 0,'8'0'264'0,"-8"0"-204"0,16 7-16 15</inkml:trace>
          <inkml:trace contextRef="#ctx0" brushRef="#br0" timeOffset="47098.1133">7928 4975 464 0,'11'-56'176'0,"-11"56"-140"16,28-22-8-16,-8 15 144 15,4 7-100-15,15 0 44 16,5 4-72-16,3 14-16 16,-7 6-16-16,-1 4 0 15,-3 4-8-15,-20 0 52 16,0-1-32-16,-20 4 32 15,-4-6-28-15,-28 2-168 16,4-6 76-16,-23-11-108 16,8 3 100-16,-1-6-64 15,16 3 80-15,5-7-20 16,15 0 40-16,16 4 16 0,12-1 8 16,11 4 4-16,13 4 0 0,7 3 32 15,1 4-12-15,-1-1 68 16,-11 1-48-16,-8 3 68 15,-9 4-60-15,-19-1 52 16,0-3-52-16,-23 4 24 16,-5-4-36-16,-23-3 0 15,3-1-16-15,-11-6 36 16,11-4-24-16,1-3 4 16,11-1-16-16,9-10-24 15,11 0 4-15,8-10-172 16,12-1 100-16</inkml:trace>
          <inkml:trace contextRef="#ctx0" brushRef="#br0" timeOffset="46692.532">7955 4957 476 0,'4'-63'176'0,"-4"63"-136"0,4-28-12 0,-4 17 136 32,0 4-96-32,0 0-8 0,8 4-40 0,-8 10-24 15,0 3 0-15,-4 32 28 16,0 11-12-16,-4 21 4 15,4 0-8-15,-8 0 20 16,12-11-16-16,-15-7 24 16,15-6-24-16,-4-8 48 15,-4-4-32-15,0-13-60 16,4-7 20-16,4-18-320 16,0-4 184-16</inkml:trace>
          <inkml:trace contextRef="#ctx0" brushRef="#br0" timeOffset="44544.5648">5475 5105 340 0,'0'-21'128'0,"0"21"-100"0,0-14-8 16,-4 10 140-16,4 8-92 0,-8 6 0 15,0 4-44-15,-8 18-24 16,-7 7-4-16,-17 13 40 16,5 1-24-16,-33 14 24 15,9-4-20-15,-16 11 88 16,15-11-56-16,1-13 32 16,16-8-48-16,3-21 52 15,12-10-48-15,13-33-24 16,11-2-12-16,15-25 0 15,13 6 0-15,20-23 16 16,7 6-8-16,8-28-28 16,1 7 8-16,-5 4-20 15,-3 13 16-15,-9 8-16 16,-3 21 16-16,-13 10-44 16,-3 18 32-16,0 28-28 15,-4 11 32-15,-1 24 80 16,1 4-28-16,4 3-8 15,4-3-12-15,-1-4 60 16,5-6-36-16,-4-5-4 16,-1-2-16-16,-19-8 32 15,4-4-20-15,-20-6-384 16,0-4 196-16</inkml:trace>
          <inkml:trace contextRef="#ctx0" brushRef="#br0" timeOffset="44710.9845">5170 5425 664 0,'-15'-11'244'0,"15"11"-188"0,35-7-16 16,-7 7 136-16,0 0-104 0,7 0 60 15,9 7-76-15,-1-7-16 16,-3 7-24-16,15-3 32 16,-3 3-24-16,11 0-604 15,-4 7 316-15</inkml:trace>
        </inkml:traceGroup>
      </inkml:traceGroup>
    </inkml:traceGroup>
    <inkml:traceGroup>
      <inkml:annotationXML>
        <emma:emma xmlns:emma="http://www.w3.org/2003/04/emma" version="1.0">
          <emma:interpretation id="{392AC4FE-F488-41A6-96F4-A5DB72A25C44}" emma:medium="tactile" emma:mode="ink">
            <msink:context xmlns:msink="http://schemas.microsoft.com/ink/2010/main" type="paragraph" rotatedBoundingBox="5210,8454 11594,6551 12001,7916 5617,98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FBDA5F2-9DBE-4A4E-B7B0-011C564A3088}" emma:medium="tactile" emma:mode="ink">
              <msink:context xmlns:msink="http://schemas.microsoft.com/ink/2010/main" type="line" rotatedBoundingBox="5210,8454 11594,6551 12001,7916 5617,9820"/>
            </emma:interpretation>
          </emma:emma>
        </inkml:annotationXML>
        <inkml:traceGroup>
          <inkml:annotationXML>
            <emma:emma xmlns:emma="http://www.w3.org/2003/04/emma" version="1.0">
              <emma:interpretation id="{E7731959-6780-4D9C-BDE5-3621D341A3E9}" emma:medium="tactile" emma:mode="ink">
                <msink:context xmlns:msink="http://schemas.microsoft.com/ink/2010/main" type="inkWord" rotatedBoundingBox="5306,8778 5631,8680 5725,8995 5400,9092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74695.0555">2920 8055 260 0,'-16'-10'96'0,"24"10"-76"0,-8 0-4 16,0 0 80-16,0 0-56 16,0 0 0-16,0 0-24 0,4 0 52 15,4 0-40-15,-1 0 76 16,5 3-56-16,0 1 36 15,4-1-48-15,0 1 16 16,0-1-32-16,0 1 16 16,3-1-20-16,-3 1-16 15,0-1-4-15,-4-3 28 16,0 4-12-16,-4-4-4 16,-1 3-4-16</inkml:trace>
          <inkml:trace contextRef="#ctx0" brushRef="#br0" timeOffset="74962.2655">2825 8319 592 0,'12'-4'220'0,"-12"4"-172"0,43 0-12 15,-23-3 32 1,4 3-44-16,-1-4 8 16,5 4-20-16,0 0-8 15,-1 4 0-15,1-8 4 16,-4 4-4-16,-4 0-4 16,-1 4 4-16,-7-4-112 0,-4 3 60 0,0-6-340 15,0 3 212-15</inkml:trace>
        </inkml:traceGroup>
        <inkml:traceGroup>
          <inkml:annotationXML>
            <emma:emma xmlns:emma="http://www.w3.org/2003/04/emma" version="1.0">
              <emma:interpretation id="{987102F3-1A1F-4284-8860-35EEC125F27F}" emma:medium="tactile" emma:mode="ink">
                <msink:context xmlns:msink="http://schemas.microsoft.com/ink/2010/main" type="inkWord" rotatedBoundingBox="6716,8500 7302,8326 7507,9016 6922,9191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76673.8945">4375 7784 164 0,'-4'-3'60'0,"4"3"-44"0,0 3-8 0,0-3 112 16,4 7-68-16,0 0 32 15,8 4-48-15,0-4-24 16,4 0-4-1,4 0 8-15,-1 0-8 0,-3-3-4 16,4 3 0-16,4-7 4 16,-4 3-4-16,-5 1 8 15,5-1-8-15,-8 1 24 16,8 3-16-16,-12-7-4 16,11 3-4-16,-7-3 12 15,-4 0-8-15,4-3 24 16,-4 3-20-16,8-7-32 15,-4 3 12-15,-4-3 28 16,3 7-12-16,-11-7-28 16,16 7 12-16,-12-7 0 15,4 7 8-15,-8-7 8 16,12 7-4-16,-12-7-4 16,8 7 4-16,0-7-4 15,0 7 0-15,-8-7 8 16,4 3-4-16,-4-10 8 15,8 14-8-15,-8-7 8 16,0 4-8-16,-4-4 8 16,4 3-8-16,-4-6-12 15,0 10 4-15,-4-7 12 16,8 3-4-16,-8-3-12 16,8 4 4-16,-8-8 20 0,8 4-8 15,-8 0 4-15,0 3-4 16,-4-3-24-16,4 4 8 15,-3-8 12-15,3 11 0 0,-4-3-12 16,4 3 4-16,-4-4-16 16,4 8 12-16,-4-4-12 15,8 0 8-15,-12 0 24 16,9 0-4-16,-5 0 4 16,4 3-4-16,-8 1 4 15,4 3-8-15,-4-7-4 16,4 3 4-16,-7 1-4 15,7-1 0-15,-4 1-20 16,4-1 12-16,-4 1 20 16,8 0-4-16,-11-1-4 15,7 4 0-15,-8 0 4 16,8 0-4-16,-4 0 16 16,4 4-12-16,-3-1 16 15,3 1-16-15,-4 3-4 16,4 0 0-16,-4 0-4 15,8 4 0-15,-4-4 32 16,12 3-16-16,-12 1 4 16,12-1-12-16,-3 5 12 15,3 2-12-15,-4 1-4 16,8 3 0-16,-4 0 20 16,0 0-12-16,0 0 24 0,0-3-24 15,0-1-4-15,7-2-4 16,-3 2 28-16,4-3-16 0,0-3 32 15,0-1-32-15,4-2 32 16,8-1-32-16,0-4 20 16,-1 1-20-16,9-1-16 15,8 1-4-15,-13-4 12 16,13 0-4-16,-4 0 8 16,-5 0-8-16,9 0-4 15,-4 3 4-15,-5-2 4 16,1-1-4-16,0-7 8 15,-1 3-8-15,-3-6 8 16,0 3-8-16,-4-7 16 16,-1 3-12-16,-3-7-4 15,0 8 0-15,-8-4-280 16,0 7 152-16</inkml:trace>
        </inkml:traceGroup>
        <inkml:traceGroup>
          <inkml:annotationXML>
            <emma:emma xmlns:emma="http://www.w3.org/2003/04/emma" version="1.0">
              <emma:interpretation id="{D09BDE27-DB8B-4FE9-B89D-3F9644AF0255}" emma:medium="tactile" emma:mode="ink">
                <msink:context xmlns:msink="http://schemas.microsoft.com/ink/2010/main" type="inkWord" rotatedBoundingBox="7690,7715 11594,6551 12001,7916 8097,9080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77394.822">5226 7074 156 0,'0'-7'56'0,"0"7"-44"0,0 0-4 0,0-4 76 16,0 8-48-16,0-4 56 15,0 0-52-15,-4 0 84 16,4 0-68-16,-4 0 44 15,8 0-60-15,-4-4 8 16,4 4-32-16,0-7 8 16,12 0-12-16,3-7 0 15,1 14-4-15,4 0 20 16,0 0-16-16,-5 7 12 16,1 11-12-16,-4-4-16 15,-4 0 0-15,-8 4 28 0,0-1-12 16,-8-3 40-16,0 4-28 0,-16-1-12 15,4 1-8-15,-11 0 20 16,7-4-12-16,-8 0-4 16,8-4-4-16,1-3-16 15,3 0 8-15,4 0-40 16,8 4 24-16,4-4 60 16,8 0-20-16,0 0 4 15,4 4-16-15,3-11 28 16,5 7-20-16,4-7 32 15,0 7-32-15,-5-14 12 16,1 7-16-16,0-4 28 16,0 1-24-16</inkml:trace>
          <inkml:trace contextRef="#ctx0" brushRef="#br0" timeOffset="77710.1603">5728 7144 352 0,'0'0'132'0,"0"0"-104"0,0 0-8 16,-4 7 0 0,4 0-16-16,-4 7 52 15,4 11-32-15,-8 17 32 16,4 4-28-16,-7 17 44 15,3 1-40-15,-8-1 48 0,8-3-48 0,-12-11 92 16,4-7-72-16,-11-3 72 16,7-8-68-16,-8-6-4 15,4-7-32-15,-3-8 4 16,-1-3-12-16,8-10-8 16,0-4 0-16,5-25-552 15,3 0 300-15</inkml:trace>
          <inkml:trace contextRef="#ctx0" brushRef="#br0" timeOffset="77837.7017">5708 6895 704 0,'20'-18'264'0,"-20"18"-208"0,16 0-12 0,-4 0-8 15,0 7-28-15</inkml:trace>
          <inkml:trace contextRef="#ctx0" brushRef="#br0" timeOffset="79662.0044">6053 7004 540 0,'-16'-18'200'0,"16"18"-156"0,8 0-12 16,-4-7 96 0,7 7-76-16,13-7-20 0,8 7-20 0,27-7-24 31,1 7 8-31,11 0 28 0,0 0-12 0,-4 7-20 16,-11-7 0-16,-9 0-84 15,-7 7 52-15,-9-10 24 16,-7 3 12-16,-12-4-4 15,0 4 4-15,-12-7 4 16,0 4 0-16,-4-12 24 16,4 8-12-16,-4 0-4 15,0 0-4-15,0 4-24 16,4 3 12-16,-4-4 4 16,0 8 4-16,-4-4 0 15,4 7 0-15,-8 3 24 16,0 4-12-16,-7 4-32 15,7 3 12-15,-8 4 36 16,4-1-16-16,0 1 8 16,8-4-12-16,0 4-16 15,8-4 4-15,4-4 28 16,4-3-12-16,4-7-4 16,8-3-4-16,-4-4-120 15,8-4 64-15,-9-10-60 16,5 7 68-16,-8-7-56 15,4-3 56-15,-8-4 32 16,0 3 8-16,-8 4 68 16,0 10-36-16,-4 4 140 0,4 4-96 15,-4 10 56-15,0 7-72 16,0-3-8-16,4 6-28 16,0-3 4-16,8-3-12 0,0-4 20 15,4 4-20-15,-1-11 12 16,9-7-12-16,-4 0 0 15,4-7-4-15,-8 0-112 16,3 3 56-16,-3-10-76 16,0 0 68-16,-4-4 12 15,4-3 28-15,-4-3 4 16,4-1 4-16,0 0 44 16,3 4-24-16,1 0 124 15,-4 11-80-15,8 3 40 16,-4 14-56-16,-4 0 4 15,3 10-28-15,-11-3 0 16,4 11-8-16,-16-4-8 16,4 4 4-16,-11-1 28 15,3 1-16-15,-8 3-4 16,4-10-8-16,4 3 20 16,4-11-12-16,8-10 12 15,8 0-12-15,12-17-68 16,0 3 28-16,8-11-128 15,7-7 84-15,-3 1 28 16,3 10 24-16,-3-11 12 16,-4 7 0-16,-1 4 0 0,-3 4 0 15,-16 3 104-15,12 3-52 0,-12 11 52 16,4 11-56-16,-24 3 68 16,12 10-60-16,0 8 36 15,0 3-48-15,-8 0 8 16,8 0-28-16,0 1 8 15,0 2-12-15,0-10 12 16,0-3-16-16,0-7-188 16,0-4 96-16,-4-7-344 15,-4-7 240-15</inkml:trace>
          <inkml:trace contextRef="#ctx0" brushRef="#br0" timeOffset="78596.059">6349 6673 280 0,'0'-7'104'0,"0"7"-84"0,4 0 0 0,-4 0 76 16,0 0-56-16,0 4 8 16,0 3-28-16,-8 17 16 15,4 4-24-15,-11 22 48 16,-1 2-32-16,-8 12-4 15,4-5-16-15,-4-2 48 16,9-1-32-16,-1-3 0 16,4-4-16-16,0-3 4 15,8-8-8-15,4-6 24 16,8-7-16-16,8-11 40 16,4 0-28-16,7-7-32 15,5-4 4-15,4-6-116 16,-1 3 68-16</inkml:trace>
          <inkml:trace contextRef="#ctx0" brushRef="#br0" timeOffset="79859.0806">7318 6677 520 0,'0'-7'192'0,"0"7"-152"0,12 3-8 15,-4-3 88 1,8 4-72-16,8-1 8 15,3 1-36-15</inkml:trace>
          <inkml:trace contextRef="#ctx0" brushRef="#br0" timeOffset="80036.6655">7682 6504 592 0,'-19'-3'220'0,"19"3"-172"0,0 25-12 0,0-8 92 16,0-3-76-16,0 18 8 16,0-1-40-16,-8 15-224 15,8 7 112-15</inkml:trace>
          <inkml:trace contextRef="#ctx0" brushRef="#br0" timeOffset="82454.6095">8125 6206 444 0,'-19'3'164'0,"19"-3"-124"0,-36 11-16 0,16-4 80 16,4 7-64-16,-11 10-16 15,3 8-16-15,-8 14 8 16,5 3-8-16,-5 25 76 16,4 3-48-16,-3 32 76 15,27 0-64-15,-12 18 44 16,16-18-52-16,0 14 16 16,16-21-36-16,7 0 36 15,5-18-32-15</inkml:trace>
          <inkml:trace contextRef="#ctx0" brushRef="#br0" timeOffset="81419.3586">7963 6926 496 0,'-8'0'184'0,"8"0"-140"0,4 0-16 16,-4 0 180 0,8 0-120-16,8 0 28 15,4 0-72-15,19 0-28 16,9-3-8-16,19 3-20 15,-8 3 8-15,17-3 20 16,-9-3-8-16,0 3-40 16,-12 0 20-16,1 0-220 15,-9 0 132-15,-15 0-268 16,-4 0 208-16</inkml:trace>
          <inkml:trace contextRef="#ctx0" brushRef="#br0" timeOffset="81870.1247">8450 7049 352 0,'-8'7'132'0,"8"-7"-104"0,-20 29-8 0,8-12 80 16,4 4-60-16,-12 7 16 16,5 11-32-16,-13-7 56 15,4 6-44-15,-3-6 36 16,7 0-40-16,0-8 44 16,8-6-44-16,0-15 12 15,8-3-28-15,0-14 0 16,8 0-8-16,4-10-8 15,4-1 4-15,4-7-4 16,8 11 0-16,-1-10-20 16,5 6 12-16,-4 0-32 15,-4 4 24-15,-1 7-28 16,-3 7 24-16,-4 11 132 16,0 10-60-16,-4 3 36 15,0 15-52-15,0 0 4 0,0 6-24 0,-1 1 28 16,1 0-28-1,0-8-180-15,0-6 88 16</inkml:trace>
          <inkml:trace contextRef="#ctx0" brushRef="#br0" timeOffset="81059.3933">8212 6427 196 0,'0'-7'72'0,"4"7"-56"0,0-3-4 16,-4-1 108-1,0 8-68-15,0-4-12 16,0 0-24-16,0 0-16 16,0 0 4-16,0 3 4 15,0 4-4-15,0 0-12 16,4 4 4-16,-8 3 116 15,4 0-60-15,-4 3-12 16,0 4-24-16,-4-3 20 16,5 3-20-16,-5-3 12 15,4 3-16-15,-8-7-8 16,12 0 0-16,-8-7 28 16,8 4-16-16,-4-11-4 0,8 3-8 0,-4-10-16 15,0 3 8-15,8-10 4 16,0 4 0-16,4-11 0 15,-1 3 0-15,1-17-20 16,4 3 12-16,0-17-12 16,4 7 8-16,0-7 8 15,3 14 4-15,1-1 120 16,0 12-64-16,-5 6 68 16,5 15-72-16,-4 10 24 15,0 7-44-15,-4 7-8 16,-5 7-16-16,-7 0 20 15,-8 4-16-15,-3-4 32 16,3-3-28-16,-12-4-128 16,-4 0 60-16,0-11-124 15,12 1 100-15,-4-8-56 16,5 4 72-16,7-7-16 16,7 4 40-16,1-1 4 15,4 4 20-15,0 4 8 16,8 3 4-16,-12 0-20 15,12 4 12-15,-13-4 164 16,5 0-88-16,-12-4 72 16,0 4-80-16,-12-3-8 15,5 3-32-15,-17-7 24 16,0 4-28-16,-8-8 4 0,5 1-12 16</inkml:trace>
          <inkml:trace contextRef="#ctx0" brushRef="#br0" timeOffset="82739.3567">8924 5966 736 0,'44'-10'272'0,"-44"10"-208"0,47 10-20 0,-23 8 152 16,-4 3-116-16,19 53 64 16,-3 10-84-16,0 82 36 15,-13 2-56-15,-42 64 16 16,-1-17-36-16,-36-1 8 15,5-24-16-15</inkml:trace>
        </inkml:traceGroup>
      </inkml:traceGroup>
    </inkml:traceGroup>
    <inkml:traceGroup>
      <inkml:annotationXML>
        <emma:emma xmlns:emma="http://www.w3.org/2003/04/emma" version="1.0">
          <emma:interpretation id="{1325DB8B-2C34-4E4C-9D4D-0AA20186580D}" emma:medium="tactile" emma:mode="ink">
            <msink:context xmlns:msink="http://schemas.microsoft.com/ink/2010/main" type="paragraph" rotatedBoundingBox="6273,9762 17785,9456 17817,10651 6305,1095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419801D-D5C6-4D5C-95E0-6C1127CD0BFF}" emma:medium="tactile" emma:mode="ink">
              <msink:context xmlns:msink="http://schemas.microsoft.com/ink/2010/main" type="line" rotatedBoundingBox="6273,9762 17785,9456 17817,10651 6305,10958"/>
            </emma:interpretation>
          </emma:emma>
        </inkml:annotationXML>
        <inkml:traceGroup>
          <inkml:annotationXML>
            <emma:emma xmlns:emma="http://www.w3.org/2003/04/emma" version="1.0">
              <emma:interpretation id="{7D41AD1B-F037-4E05-887B-4A68768B41C0}" emma:medium="tactile" emma:mode="ink">
                <msink:context xmlns:msink="http://schemas.microsoft.com/ink/2010/main" type="inkWord" rotatedBoundingBox="6278,9921 8737,9855 8759,10689 6300,10755">
                  <msink:destinationLink direction="with" ref="{4BE1F88B-53F6-4D6F-9DCA-B1FD1C3F316C}"/>
                </msink:context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23215.0844">4399 9317 144 0,'-28'-28'52'0,"28"28"-40"0,-39-31 0 16,19 17 124-1,4 7-76-15,-19-4 116 0,7 4-100 16,-24 10-12-16,9 8-40 0,-24 10 64 16,7 7-52-16,-15 11 56 15,16 3-52-15,0 11 32 16,19 0-40-16,12 17 0 16,16-3-20-1,28 7 12-15,16-8-16 16,27-6 16-16,9-11-16 0,11-17 40 15,-8-4-24-15,8-21-48 16,-8-3 12-16,-4-15-164 16,-7-6 96-16,-17-19-12 15,-3 5 60-15,-28-18 20 16,-4 10 8-16,-12-7-16 16,0 14 12-16,-4 1 4 15,8 6 4-15,-8 11 16 16,8 0-8-16,-4 7 76 15,8 7-48-15,-4 14 56 16,0 0-52-16,-4 21 32 16,-4 4-40-16,0 7 8 15,4-1-24-15,-4 1 36 16,4-7-28-16,0-8-4 16,4-2-12-16,0-12 48 15,8 1-32-15,0-18-440 16,4 3 224-16</inkml:trace>
          <inkml:trace contextRef="#ctx0" brushRef="#br0" timeOffset="125812.3487">4747 9641 208 0,'0'-7'76'0,"0"7"-60"0,0-4-4 16,0 1-16 0,0 3 0-16,0-4 40 15,0 4-24-15,0-3 36 16,0 6-32-16,0-3 48 15,0 0-36-15,-8-3 12 16,4 3-24-16,-8 0 8 16,8 3-12-16,-3-3 36 15,-1 4-24-15,-4-1-4 16,4 1-12-16,-4-1 20 0,8 4-16 0,-8-3 24 16,4 3-24-16,-4 0-4 15,4 4-4-15,-7 3-4 16,3 0 0-16,-4 7 16 15,8 0-8-15,-4 3 16 16,4 1-16-16,0 0 24 16,8 6-20-1,4 4-4-15,4-3-4 0,0-7 28 16,4 6-16-16,0-13 20 16,0 3-20-16,0-3 8 15,-1-11-12-15,1-4 12 16,0 1-16-16,0-15 24 15,4 8-20-15,-4-18-4 16,0 3-4-16,0-7-16 16,3 4 8-16,-3-3 4 15,0 3 0-15,0-1-80 16,4 12 44-16,0-4-436 16,-1 7 260-16</inkml:trace>
          <inkml:trace contextRef="#ctx0" brushRef="#br0" timeOffset="123996.688">4917 9574 352 0,'-12'-3'132'0,"12"3"-104"0,-11 14-8 0,-5-4-8 16,4 4-12-16,-8 11 60 15,0 6-32-15,4 12 16 16,5-1-28-16,-1 0 8 16,4-7-12-16,4-7 20 15,8-7-20-15,0-14 32 16,8 1-28-16,0-23-4 16,3 1-8-16,1-17 12 15,0 3-8-15,-8-11 4 16,0 7-4-16,-12-6 4 15,4 9-8-15,-8 1-20 16,0 11 8-16,4 3-32 16,-4 10 24-16,4 1-12 15,4 3 16-15,12-4 8 16,4 8 4-16,19-8-116 16,9 4 64-16,11-7 12 15,5 4 24-15,-1-4-4 16,-8 3 12-16,-7-3 32 15,-4 4-16-15,-13-8 88 16,-7 4-52-16,-16-4 32 0,0 8-44 16,-16-4 24-16,0 7-28 0,-8 0-36 15,1 7 4 1,-9 0-8-16,4 3 4 0,-3 5 8 16,7 2 0-16,-8 8 8 15,8-1-4-15,0 8 16 16,5 0-12-16,-1 6-12 15,8-3 0-15,0 1 12 16,8-1-4-16,4-4 8 16,4 5-8-16,8-12 24 15,3-3-16-15,9-10 32 16,4-4-28-16,-1-11 4 16,1 1-12-16,-4-15-16 15,-4 4 4-15,-5-17 12 16,1 9-4-16,-12-13 32 15,-4 7-20-15,-12-11-24 16,4 8 4-16,-8-8 8 16,-4 11 0-16,1 0-12 15,7 7 4-15,0 0 40 16,4 7-24-16,0 0 16 16,8 7-16-16,-4 0-8 15,4 3 0-15,0 0-24 16,8 8 12-16,-4-4 12 15,-1 7 0-15,9 0-72 16,0 0 36-16</inkml:trace>
          <inkml:trace contextRef="#ctx0" brushRef="#br0" timeOffset="124312.5643">5803 9532 444 0,'20'-11'164'0,"-20"11"-124"0,4 0-16 0,-8-3 168 16,-8 3-112-16,-11-4 44 15,-1 1-72-15,-16-1 52 16,9 4-64-16,-13 4-36 16,8 3-4-16,1 0-12 15,11 3 4-15,8 1-36 16,12 3 24-16,12 4 32 16,8-1-4-16,12 4 0 15,7 7-4-15,1-3-24 16,0 3 12-16,-13 0 20 15,1 0-4-15,-24 4-4 16,0 0 0-16,-28-4 48 16,1 0-28-16,-13-7 8 15,5 0-20-15,-1-10 12 16,12 3-16-16,8-18-460 16,8-3 244-16</inkml:trace>
          <inkml:trace contextRef="#ctx0" brushRef="#br0" timeOffset="124958.782">6057 9648 508 0,'3'-4'188'0,"-3"4"-148"0,4-10-8 0,0 6 28 16,4 4-40-16,12-3-8 16,4-1-8-16,15-3-104 15,1 7 56-15</inkml:trace>
        </inkml:traceGroup>
        <inkml:traceGroup>
          <inkml:annotationXML>
            <emma:emma xmlns:emma="http://www.w3.org/2003/04/emma" version="1.0">
              <emma:interpretation id="{9477DDA9-7188-4F64-AA2C-B179A9A290F6}" emma:medium="tactile" emma:mode="ink">
                <msink:context xmlns:msink="http://schemas.microsoft.com/ink/2010/main" type="inkWord" rotatedBoundingBox="9164,9685 11115,9633 11139,10532 9188,10584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27494.9561">6638 9567 600 0,'-8'0'224'0,"8"0"-176"0,28-7-12 16,3 3 116-1,9 4-92-15,35 0 8 16,8 4-40-16,20-8 0 0,4 4-16 0,12 0 20 15,-13 0-20-15,-3-3-188 16,-8 6 92-16,-20-10-116 16,-15 7 116-16,-5-3-96 15,-15-1 100-15,-1-3-20 16,-11 4 60-16,3-4 40 16,-3 3 4-16,0-6 72 15,0 6-44-15,-9-6 128 16,1 3-88-16,-8-4 124 15,-4 4-112-15,-16-3 12 16,4 6-56-16,-16-3 16 16,4 7-28-1,-11 4-16-15,3 10-8 0,-12 0-4 16,17 3 0-16,-9 8 16 16,8 3-8-16,-8 4-12 15,17-1 0-15,3 1 40 16,16 0-24-16,-1-11 24 15,5-4-20-15,8-13 8 16,0-4-12-16,8-14-104 16,3 0 48-16,5-11-140 15,-8 4 104-15,-13-7-24 16,1 7 60-16,-12-4 12 16,-4 11 16-16,-8 0 92 15,0 10-44-15,0 8 104 16,8 6-76-16,-4 8-12 0,8 7-28 0,4 3 20 15,4 3-24-15,16-2 40 16,0-1-32-16,11-11 4 16,1 1-16-16,-5-15-8 15,5-3 0-15,-12-14-192 16,-1 4 104-16,-7-15-28 16,0 1 68-16,-8-12-8 15,3 8 32-15,-7-10 28 16,4 9-4-16,-4 1 64 15,4 7-40-15,0 7 104 16,-4 11-76-16,8 6 48 16,-5 11-64-16,1 11-4 15,-4 3-20-15,0 11 16 16,-4 3-20-16,-4 7 32 16,0-3-28-16,-4-4 32 15,4-7-32-15,-4-14 48 16,4-7-36-16,-4-24 4 15,8-4-20-15,0-29-68 16,8 1 28-16,4-14-164 16,4 10 108-16,-1-3 8 15,5 14 48-15,0 3-16 16,0 18 28-16,-9 11 112 16,1 10-52-16,-16 10 124 15,0 15-92-15,-16 14 48 16,5 3-68-16,-5 11 0 0,8-4-32 0,8-10 12 15,4-11-20 1</inkml:trace>
          <inkml:trace contextRef="#ctx0" brushRef="#br0" timeOffset="126369.8316">7010 9082 404 0,'0'-14'148'0,"0"14"-112"0,-20 7-12 16,4 3 92 0,8 8-68-16,-11 28 44 15,-1 6-56-15,-20 19 52 16,13-5-52-16,-9 15 12 16,12-7-32-16,4 11 0 15,5-5-8-15,7-9 36 0,4-11-20 16,4-15-12-16,4-13-8 0,12-18-200 15,3-18 108-15</inkml:trace>
          <inkml:trace contextRef="#ctx0" brushRef="#br0" timeOffset="126563.8477">7405 8983 496 0,'-7'-7'184'0,"7"7"-140"0,0 32-16 0,-12 0 84 15,4 3-68-15,-4 35 44 16,-8 7-52-16,0 15 16 16,-3-4-32-16,3 3 16 15,8 1-20-15,-4-8-8 16,12-10-4-16,-12-11-180 16,16-14 96-16</inkml:trace>
        </inkml:traceGroup>
        <inkml:traceGroup>
          <inkml:annotationXML>
            <emma:emma xmlns:emma="http://www.w3.org/2003/04/emma" version="1.0">
              <emma:interpretation id="{F773975D-D510-4ED0-BBE7-F5E0AF18F0D6}" emma:medium="tactile" emma:mode="ink">
                <msink:context xmlns:msink="http://schemas.microsoft.com/ink/2010/main" type="inkWord" rotatedBoundingBox="11562,9870 13738,9812 13758,10553 11582,10611"/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27764.1649">9138 9451 600 0,'-32'-21'224'0,"32"21"-176"0,-23 7-12 0,11 0 44 16,8 0-52-16,-8 4-12 16,4 3-8-16,-4 3-8 15,4 1 0-15,4 3 0 16,4 0 0-16,0 11-12 16,8-1 8-16,0 11 12 15,4 1-4-15,4-1-28 16,0 0 12-16,-4-7 40 15,-1-3-16-15,-19-8 36 16,8 1-32-16,-19-14 4 16,7-1-12-16</inkml:trace>
          <inkml:trace contextRef="#ctx0" brushRef="#br0" timeOffset="128336.7066">9700 9507 176 0,'-8'-17'64'0,"8"17"-48"0,-16-14-8 15,4 10 140 1,8 4-84-16,-12 0 44 0,1 7-64 16,-17 0 80-16,12 7-68 0,-4 7 0 15,13 4-36-15,-1 10-12 16,8 4-4-16,8 3 4 16,4 0-4-16,3-7 52 15,17-3-32-15</inkml:trace>
          <inkml:trace contextRef="#ctx0" brushRef="#br0" timeOffset="128710.9017">10103 9159 548 0,'4'-7'204'0,"-4"7"-156"0,8 32-16 0,-8-8 88 16,4 5-72-16,-4 16-12 15,0 4-20-15,-8 4 12 16,0 0-16-16,-4 3 56 16,1-7-36-16,-5 1 48 15,0-8-48-15,4-7 36 16,0-7-36-16,-4-14 36 16,8-3-40-16,8-25 4 15,8 0-20-15,8-18-24 16,4 4 4-16,4-11-120 15,-1 11 72-15,-3-4-4 16,0 8 36-16,0 6-20 16,-1 11 28-16,-11 11 120 0,4 6-56 0,-12 8 20 15,0 6-44-15,-8 8-12 16,8 3-8-16,-4 4 40 16,4 0-24-16,0-4 16 15,4-4-20-15</inkml:trace>
          <inkml:trace contextRef="#ctx0" brushRef="#br0" timeOffset="129302.9766">10439 9560 436 0,'28'-11'160'0,"-28"11"-124"0,48-3-8 0,-29-1 140 16,1 4-96-16,-4-3 44 15,4-1-72-15,-16-3 36 16,4 4-44-16,-20-4-20 15,-4 7-8-15,-16-4-8 16,-3 8 0-16,-13-1-28 16,17 8 16-16,-5 3-12 15,4 0 12-15,13 7 36 16,11 4-16-16,16 6 16 16,3 1-12-16,29 0 12 15,7-4-16-15,21-11 40 16,-5-3-24-16,-4-10-24 15,-3-4 0-15,-13-14-116 16,1 3 64-16,-5-17 12 0,-11 11 24 16,-8-8 8-16,-8 0 0 0,-4-3 24 15,3 7-8-15,-3 0-4 16,0 11 0-16,-4-1 4 16,-4 11-4-16,8 7 60 15,0 4-36-15,0 6 32 16,-4 8-32-16,4-4 0 15,0 3-16-15,-4-6 20 16,11 0-20-16,-11-11 32 16,4-4-28-16,0-10 20 15,0 4-20-15,-4-11-16 16,-4-1-4-16,8-9-104 16,0 3 60-16,-4-4-8 15,4 4 36-15,0 3-24 16,4 8 28-16,3 3 84 15,-3 10-36-15,0 4 104 16,12 8-76-16,-4 6 16 16,3 3-44-16,1 1 24 15,-4 3-32-15</inkml:trace>
        </inkml:traceGroup>
        <inkml:traceGroup>
          <inkml:annotationXML>
            <emma:emma xmlns:emma="http://www.w3.org/2003/04/emma" version="1.0">
              <emma:interpretation id="{FAF53BB8-08CC-4DE3-8474-4B3E71338FBB}" emma:medium="tactile" emma:mode="ink">
                <msink:context xmlns:msink="http://schemas.microsoft.com/ink/2010/main" type="inkWord" rotatedBoundingBox="15267,9706 17790,9638 17817,10651 15294,10718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129897.1598">12928 9391 196 0,'12'-3'72'0,"-12"3"-56"0,-8-11-4 15,0 8 116 1,4 3-72-16,-12-4 4 16,0 4-36-16,-12 4 0 0,9 3-12 0,-9 0-32 15,4 3 8-15,-4 4 84 16,13 7-40-16,3-3 44 16,8 0-44-16,4 10 16 15,8 0-28-15,4 0 8 16,7-3-16-16,-3 6 28 15,0-6-24-15,-16-4 40 16,0-3-32-16,-16-11 4 16,0 7-16-16</inkml:trace>
          <inkml:trace contextRef="#ctx0" brushRef="#br0" timeOffset="130332.8506">13323 9001 456 0,'-27'17'168'0,"27"-17"-128"0,-24 43-16 16,16-8 52 0,8 7-48-16,-8 18-4 15,8 3-12-15,-4-3 32 16,4-4-20-16,0-7 48 15,4-3-40-15,-8-7 72 16,4-8-56-16,-8-2 28 16,0-5-44-16,-4-6 8 15,4-4-24-15,-3-14 28 0,3-4-28 0,4-13 12 16,8 3-16-16,4-18-96 16,3 7 48-16,9-10-32 15,0 11 40-15,4-5-12 16,3 12 24-16,1 6 60 15,-4 8-20-15,-8 10 104 16,-1 7-72-16,-15 7 92 16,-4 0-88-16,-7 4 16 15,-1 3-44-15,-4-4 4 16,8 1-20-16,4-7 44 16,8-4-32-16,20-14-244 15,3 0 116-15</inkml:trace>
          <inkml:trace contextRef="#ctx0" brushRef="#br0" timeOffset="130962.526">13616 9462 496 0,'-4'28'184'0,"4"-28"-140"15,20 21-16-15,-4-11 76 16,3 1-64-16,5 3 8 15,4 0-28-15,-1-3 40 16,1-1-32-16,0-6-4 16,3 3-16-16,5-14-8 15,0 7 4-15,11-11-172 16,-7 4 92-16,11-7-24 0,-3 0 60 16,7-11 36-16,-4 1 4 0,5-33 64 15,-9 5-36-15,-3-22 164 16,-9 11-104-16,-11 6 136 15,-4 15-128-15,-8 17-60 16,-4 15-24-16,-12 38 4 16,-4 14-8-16,-12 25-12 15,0 3 0-15,-19 25 48 16,7-3-24-16,-8 10-8 16,13-7-8-16,11-7 4 15,8-25-4-15,8-3 32 16,8-22-20-16,8-13 12 15,8-11-16-15,-1-28-112 16,1-4 52-16,0-38-40 16,-4-7 48-16,-5-11-28 15,-3 11 36-15,-8-8 20 16,0 19 8-16,-12-12-8 16,4 15 8-16,-8-4 116 15,4 15-60-15,1-5 60 16,7 12-68-16,11-1 4 15,9 8-28-15,28 2 4 16,7 8-12-16,40 7-16 16,0 7 0-16,20 0 40 15,-16 4-24-15,-5-8 8 16,-10 4-12-16,-17-7 28 16,-12 4-20-16,-27-8 12 0,-12 4-16 0,-28-3-368 15,-4 6 192-15</inkml:trace>
          <inkml:trace contextRef="#ctx0" brushRef="#br0" timeOffset="131202.1642">15103 8966 404 0,'-19'-11'148'0,"19"11"-112"0,-20 0-12 0,4 0 232 15,4 4-144-15,-12 6 52 16,5 4-96-16,-9 25-8 15,8 3-36-15,-4 25 112 16,1 3-80-16,-5 4 40 16,12-14-56-16,0 3-4 15,12-10-24-15,8-14 20 16,4-1-20-16,16-6 56 16,8-7-36-16,7-11-84 15,1-4 24-15</inkml:trace>
        </inkml:traceGroup>
      </inkml:traceGroup>
    </inkml:traceGroup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8:51.8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8A66C03-CCCF-4D2C-9B51-856CBE6E9F42}" emma:medium="tactile" emma:mode="ink">
          <msink:context xmlns:msink="http://schemas.microsoft.com/ink/2010/main" type="inkDrawing" rotatedBoundingBox="6113,1385 14898,1271 14900,1356 6114,1470" semanticType="underline" shapeName="Other">
            <msink:sourceLink direction="with" ref="{F1AB6564-B97A-4108-937D-4A1EAC912264}"/>
            <msink:sourceLink direction="with" ref="{C022A4B4-3E3F-4452-8B89-5E9700F80DDD}"/>
            <msink:sourceLink direction="with" ref="{546F4CE2-4F6A-4E90-943C-35FAFA67B354}"/>
            <msink:sourceLink direction="with" ref="{B227B7D4-4FFF-4FBD-94B9-D8C16173B923}"/>
          </msink:context>
        </emma:interpretation>
      </emma:emma>
    </inkml:annotationXML>
    <inkml:trace contextRef="#ctx0" brushRef="#br0">71 99 184 0,'-16'-4'68'0,"12"8"-52"0,-8-4-4 0,8 0 92 15,4 0-60-15,-16-4 52 16,12 4-56-16,-8-3 40 15,12-1-44-15,-8-3 0 16,16 7-24-16,-8-3-8 16,0 3 0-16,8 0-24 15,-4 3 12-15,12 1 32 16,-8-1-16-16,16 1 16 16,-1-1-12-16,21-3 12 15,7 7-16-15,24-3 4 16,1 3-4-16,38-7 4 15,1 0-8-15,47-11 52 16,-4 8-32-16,64-8 8 16,-20 4-20-16,75-10-24 15,-8 10 4-15,95-7-4 0,-24 3 4 16,103-3 88-16,-40 10-48 0,84-10 44 16,-20 11-44-16,118 3 8 15,-7 3-24-15,-5 1-16 16,-23-8-4-16,-40 4 4 15,-55 0 0-15,-8 7-380 16,-67 0 208-16,-32 0-204 16</inkml:trace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9:12.3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DBAC1FD-27F0-48F3-A14B-A2F16AEC3C88}" emma:medium="tactile" emma:mode="ink">
          <msink:context xmlns:msink="http://schemas.microsoft.com/ink/2010/main" type="inkDrawing" rotatedBoundingBox="2332,3899 5455,3802 5460,3972 2337,4068" semanticType="underline" shapeName="Other">
            <msink:sourceLink direction="with" ref="{3415A65F-BC8C-400F-8B9A-868FE256D9C6}"/>
          </msink:context>
        </emma:interpretation>
      </emma:emma>
    </inkml:annotationXML>
    <inkml:trace contextRef="#ctx0" brushRef="#br0">1 82 352 0,'0'-14'132'0,"0"14"-104"0,0-3-8 0,0 3 96 16,4 3-68-16,8 1 44 15,7 6-56-15,9 8 24 16,0 3-32-16,39 0 16 15,4 4-24-15,68-8 80 16,11 1-56-16,75-18 92 16,-7 3-76-16,79-17 52 15,-28-3-68-15,15-15 16 16,-34 0-40-16,-5 1 16 16,-39 6-20-16,-24 4 20 15,-44 3-24-15,-27 8 4 16,-36 6-8-16,-24 4 4 15,-15 7-8-15,-24 8-476 16,-4 6 256-16</inkml:trace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39:22.1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4CFB01-83C8-4322-8BE7-0F06030BE55C}" emma:medium="tactile" emma:mode="ink">
          <msink:context xmlns:msink="http://schemas.microsoft.com/ink/2010/main" type="inkDrawing" rotatedBoundingBox="7138,5289 11560,5176 11562,5264 7140,5377" semanticType="underline" shapeName="Other">
            <msink:sourceLink direction="with" ref="{4599590A-CB02-4BB8-83D9-23BACB1B5822}"/>
            <msink:sourceLink direction="with" ref="{807AF72B-B865-466D-BE66-E6689D755E9D}"/>
          </msink:context>
        </emma:interpretation>
      </emma:emma>
    </inkml:annotationXML>
    <inkml:trace contextRef="#ctx0" brushRef="#br0">11 139 156 0,'-16'-7'56'0,"16"7"-44"0,0-3-4 0,0-1 164 16,0 1-96-16,0-4 32 16,8 7-64-16,0-7 52 15,0 7-56-15,0-4 8 16,-1 4-28-16,1-3 16 16,4 6-24-16,0-3 4 15,0 7-8-15,0 0-8 16,8 0 4-16,7 0-4 15,1 4 0-15,20-4 32 16,3 3-16-16,40-3 40 16,4 4-32-16,59-15 32 15,0 1-32-15,64-8-4 16,-16 4-12-16,75-7 4 16,-24 4-8-16,55-1 32 15,-31 11-20-15,52-10 40 0,-41-1-32 16,21-10-12-16,-48 3-8 15,-20-6 4-15,-47 10-4 0,-36 0 16 16,-35 10-12-16,-40 1 4 16,-20 6-4-16,-23 1 48 15,-12 3-32-15,-21 3-144 16,-7 1 68-16</inkml:trace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00.2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13 0 612 0,'-16'0'228'0,"16"0"-180"0,20 0-12 0,-4 0 104 15,0 0-84-15,12 0 16 16,-1 7-48-16,1-14-224 16,0 7 108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26.08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C61042-D5AF-46B3-92EB-B1D21A56C872}" emma:medium="tactile" emma:mode="ink">
          <msink:context xmlns:msink="http://schemas.microsoft.com/ink/2010/main" type="writingRegion" rotatedBoundingBox="14665,5164 22397,5358 22250,11210 14518,11016"/>
        </emma:interpretation>
      </emma:emma>
    </inkml:annotationXML>
    <inkml:traceGroup>
      <inkml:annotationXML>
        <emma:emma xmlns:emma="http://www.w3.org/2003/04/emma" version="1.0">
          <emma:interpretation id="{AE931D17-4B3E-46A8-BE5F-D1A1A8546212}" emma:medium="tactile" emma:mode="ink">
            <msink:context xmlns:msink="http://schemas.microsoft.com/ink/2010/main" type="paragraph" rotatedBoundingBox="18080,5381 20983,5300 21017,6502 18114,65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CDA2CCF-6AE5-477E-817C-F68AE2687274}" emma:medium="tactile" emma:mode="ink">
              <msink:context xmlns:msink="http://schemas.microsoft.com/ink/2010/main" type="inkBullet" rotatedBoundingBox="18082,5436 18704,5419 18735,6515 18112,6533"/>
            </emma:interpretation>
          </emma:emma>
        </inkml:annotationXML>
        <inkml:trace contextRef="#ctx0" brushRef="#br0">542 186 312 0,'-12'-31'112'0,"12"31"-84"0,-4-14-12 0,0 7 12 16,4 4-20-16,-7-11-20 15,-1 7 4-15,-8-10 4 16,9 3 4-16,-13 1 0 15,9-5 0-15,-12 5-12 16,3-1 8-16,-11 4 12 16,8 3-4-16,-8 3-20 15,4 4 8-15,-4 4-4 16,8 3 4-16,-8-1 0 16,0 8 0-16,-4 3 44 15,12 14-24-15,-8 0 8 16,11 7-12-16,-3 7-8 15,8 0 4-15,-1 3-24 16,5 0 12-16,11 4 20 16,0-4-4-16,-8-3 16 15,16-4-16-15,-8-7 48 16,0-3-28-16,0-7 20 16,0-3-28-16,0-7 0 15,7 0-12-15,1-8-8 16,8 1 4-16,11-7 12 15,7 4-8-15,17-1-20 16,-1 4 4-16,0 3-4 0,-3 4 4 0,-8 3 60 16,-5 1-28-16</inkml:trace>
        <inkml:trace contextRef="#ctx0" brushRef="#br0" timeOffset="210.0579">-74 441 416 0,'0'-11'152'0,"0"11"-116"0,27 4-12 0,-3-4-4 16,7 0-16-16,15 0 16 15,4 0-12-15,5 0 4 16,-1 0-4-16,-4 0-8 15,-7 0 4-15</inkml:trace>
        <inkml:trace contextRef="#ctx0" brushRef="#br0" timeOffset="525.7282">0-299 164 0,'-16'3'60'0,"16"-3"-44"0,0 0-8 0,8-3 24 15,4 3-20-15,15-7 68 16,4 0-48-16,19-7 24 16,0 7-36-16,12-3 8 15,-4 3-16-15,0 7 12 16,-7 4-16-16</inkml:trace>
      </inkml:traceGroup>
      <inkml:traceGroup>
        <inkml:annotationXML>
          <emma:emma xmlns:emma="http://www.w3.org/2003/04/emma" version="1.0">
            <emma:interpretation id="{B05072DA-9CF1-453C-B19D-CD5DE9B5264F}" emma:medium="tactile" emma:mode="ink">
              <msink:context xmlns:msink="http://schemas.microsoft.com/ink/2010/main" type="line" rotatedBoundingBox="19163,5351 20983,5300 21017,6502 19196,6552"/>
            </emma:interpretation>
          </emma:emma>
        </inkml:annotationXML>
        <inkml:traceGroup>
          <inkml:annotationXML>
            <emma:emma xmlns:emma="http://www.w3.org/2003/04/emma" version="1.0">
              <emma:interpretation id="{00994E64-84E7-4900-A382-AFDA10F36EF5}" emma:medium="tactile" emma:mode="ink">
                <msink:context xmlns:msink="http://schemas.microsoft.com/ink/2010/main" type="inkWord" rotatedBoundingBox="19180,5982 19840,5964 19853,6431 19193,6449"/>
              </emma:interpretation>
              <emma:one-of disjunction-type="recognition" id="oneOf0">
                <emma:interpretation id="interp0" emma:lang="" emma:confidence="0">
                  <emma:literal>fit</emma:literal>
                </emma:interpretation>
                <emma:interpretation id="interp1" emma:lang="" emma:confidence="0">
                  <emma:literal>-at</emma:literal>
                </emma:interpretation>
                <emma:interpretation id="interp2" emma:lang="" emma:confidence="0">
                  <emma:literal>nit</emma:literal>
                </emma:interpretation>
                <emma:interpretation id="interp3" emma:lang="" emma:confidence="0">
                  <emma:literal>-at,</emma:literal>
                </emma:interpretation>
                <emma:interpretation id="interp4" emma:lang="" emma:confidence="0">
                  <emma:literal>-at'</emma:literal>
                </emma:interpretation>
              </emma:one-of>
            </emma:emma>
          </inkml:annotationXML>
          <inkml:trace contextRef="#ctx0" brushRef="#br0" timeOffset="905.2902">1010 472 132 0,'8'-7'52'0,"-8"7"-44"0,19 0 4 0,-3-4 36 16,3 4-28-16,12-7 8 15,4 1-16-15,23-1 44 16,0-4-28-16,12 5 20 16,-1 6-28-16,-10-7 16 15,-9 14-20-15,-11-7-244 16,-5 0 120-16</inkml:trace>
          <inkml:trace contextRef="#ctx0" brushRef="#br0" timeOffset="1184.8579">1250 234 288 0,'-42'-34'108'0,"42"34"-84"0,-4 0-4 15,11 0-12 1,5 0-8-16,19 3 0 16,4 8 0-16,27 6 0 15,0 0 0-15,4 0 0 16,-8 4 0-16,-8 6-20 15,-11-3 12-15,-16 1 4 16,-4-1 4-16,-19 7 140 0,0 0-76 16,-23 3-36-16,0-3-20 0,-12 0 8 15,8 0-8 1,0-7 24-16,7 0-20 0,13-10-56 16,11 0 20-16,11-11-272 15,8 1 164-15</inkml:trace>
        </inkml:traceGroup>
        <inkml:traceGroup>
          <inkml:annotationXML>
            <emma:emma xmlns:emma="http://www.w3.org/2003/04/emma" version="1.0">
              <emma:interpretation id="{D6B6F004-B84A-42D2-806D-82CFFD1D3CF4}" emma:medium="tactile" emma:mode="ink">
                <msink:context xmlns:msink="http://schemas.microsoft.com/ink/2010/main" type="inkWord" rotatedBoundingBox="20453,5315 20983,5300 21017,6502 20487,6516"/>
              </emma:interpretation>
            </emma:emma>
          </inkml:annotationXML>
          <inkml:trace contextRef="#ctx0" brushRef="#br0" timeOffset="1487.8225">2303-20 280 0,'8'-28'104'0,"-8"28"-84"0,8 7 0 0,-4 0-24 15,-1 7 0-15,1 17-16 16,4 3 12-16,-8 18 84 16,0 3-44-16,-12 10 8 15,12-6-24-15,-3 9-4 16,3-6-4-16,-8 7 4 16,8-7-8-16,0-14 60 15,0-3-36-15,-8-14 52 16,12-7-48-16,0-21-140 15,7-6 60-15</inkml:trace>
          <inkml:trace contextRef="#ctx0" brushRef="#br0" timeOffset="1849.378">2323 420 464 0,'-20'-45'176'0,"20"45"-140"0,4-3-8 16,4-1-12-1,7 4-16-15,16-6 16 16,4 2-8-16,15-3 24 15,5 4-20-15</inkml:trace>
          <inkml:trace contextRef="#ctx0" brushRef="#br0" timeOffset="2058.9941">2392-371 280 0,'-35'-59'104'0,"35"59"-84"0,-7-20 0 15,3 9 64-15,8 11-48 0,11-3-20 16,-3 3-16-16,26 0 8 16,9 7-4-16,15-7 24 15,7 7-16-15</inkml:trace>
          <inkml:trace contextRef="#ctx0" brushRef="#br0" timeOffset="1679.908">2768-51 352 0,'-8'-52'132'0,"8"52"-104"0,8 7-8 0,-4 7-20 16,3 3-4-16,1 17 4 15,4 11 0-15,-5 14 44 16,-3 2-24-16,4 1 0 16,0 4-12-16,-8 3 20 15,4-7-16-15,-4 13 24 16,0-13-24-16,-4 0 68 16,4-10-48-16,-8-8-400 15,0-6 200-15</inkml:trace>
        </inkml:traceGroup>
      </inkml:traceGroup>
    </inkml:traceGroup>
    <inkml:traceGroup>
      <inkml:annotationXML>
        <emma:emma xmlns:emma="http://www.w3.org/2003/04/emma" version="1.0">
          <emma:interpretation id="{460FB44F-C1A8-4E5F-9ED2-107EA65EA376}" emma:medium="tactile" emma:mode="ink">
            <msink:context xmlns:msink="http://schemas.microsoft.com/ink/2010/main" type="paragraph" rotatedBoundingBox="18111,7317 21364,7229 21399,8546 18146,863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902CC28-8A1B-4F69-83CF-7D8A4867F408}" emma:medium="tactile" emma:mode="ink">
              <msink:context xmlns:msink="http://schemas.microsoft.com/ink/2010/main" type="line" rotatedBoundingBox="18111,7317 21364,7229 21399,8546 18146,8635"/>
            </emma:interpretation>
          </emma:emma>
        </inkml:annotationXML>
        <inkml:traceGroup>
          <inkml:annotationXML>
            <emma:emma xmlns:emma="http://www.w3.org/2003/04/emma" version="1.0">
              <emma:interpretation id="{D60A2029-DB92-45E4-8ADA-4D85CFD11660}" emma:medium="tactile" emma:mode="ink">
                <msink:context xmlns:msink="http://schemas.microsoft.com/ink/2010/main" type="inkWord" rotatedBoundingBox="18111,7317 21364,7229 21399,8546 18146,8635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155.2288">-39 2426 404 0,'-4'-3'148'0,"4"3"-112"0,43-11-12 0,-4 5 4 16,-5 6-20-16,28-7 32 15,0-4-24-15,4-2 40 16,0 6-32-16</inkml:trace>
          <inkml:trace contextRef="#ctx0" brushRef="#br0" timeOffset="2747.1449">97 2075 132 0,'0'-14'52'0,"0"14"-44"0,-8 4 4 16,4-1-44-1,4 8 16-15,-15 6 112 16,3 10-52-16,-4 15 80 16,5 6-68-16,-5 24 40 0,5 4-56 0,-1 0-20 15,4-8-12-15,1-9 0 16,3-8-4-16,0-9 32 15,4-8-20-15,0-6 40 16,0-8-32-16,8-16 32 16,3-1-32-16</inkml:trace>
          <inkml:trace contextRef="#ctx0" brushRef="#br0" timeOffset="3336.9445">348 1621 444 0,'-15'-65'164'0,"15"65"-124"0,4-14-16 16,7 7 24-1,5 4-32-15,11-1 12 16,4 4-16-16,7 0-32 15,1 7 8-15</inkml:trace>
          <inkml:trace contextRef="#ctx0" brushRef="#br0" timeOffset="3003.8987">472 1896 280 0,'0'-7'104'0,"0"7"-84"15,19 28 0-15,-11-7-40 16,0-1 8-16,4 15 56 16,-5-1-20-16,-7 21 24 15,8 4-28-15,-4 23 0 16,4-6-12-16,-12 0 28 15,12-1-20-15,-8-13 48 16,0-7-36-16,0-10 4 16,0-11-20-16,-8-6-412 15,-4-7 216-15</inkml:trace>
          <inkml:trace contextRef="#ctx0" brushRef="#br0" timeOffset="3619.7434">952 2423 268 0,'-27'-11'100'0,"27"11"-76"0,19 0-8 0,1-6-8 16,-5 6-8-16,16-7 52 15,4 7-28-15,23-11 0 16,0 4-16-16,23 1 20 15,5-1-16-15,-1 0 24 16,-19 14-24-16,-1-7 24 16,-18 7-24-16</inkml:trace>
          <inkml:trace contextRef="#ctx0" brushRef="#br0" timeOffset="3886.9731">1421 2147 260 0,'-28'-24'96'0,"28"24"-76"0,28-3-4 16,-9-1-20 0,8 8 0-16,12-4 20 15,-1 7-8-15,9 0 4 16,-8 3-4-16,3 4 4 16,-3 3-8-16,-8 11 32 0,-4 6-20 0,-19 14 56 15,-8 4-40-15,-12 3 64 16,4-4-56-16,-15 4 8 15,4-10-28-15,-12-7 16 16,11-4-24-16,-3-6 48 16,12-1-32-16,3-9-16 15,16-1-4-15</inkml:trace>
          <inkml:trace contextRef="#ctx0" brushRef="#br0" timeOffset="4084.9978">2110 2344 352 0,'-12'-24'132'0,"12"24"-104"0,39-7-8 16,-16 0-8-1,0 7-12-15,16-14 0 16,0 11 0-16,15-11 16 15,4 10-8-15</inkml:trace>
          <inkml:trace contextRef="#ctx0" brushRef="#br0" timeOffset="4577.809">3201 2030 288 0,'-31'-27'108'0,"31"27"-84"0,-38-17-4 0,14 6-12 15,5 8-8-15,-12-4 32 16,4 4-16-16,-12-4-12 16,12 7-8-16,-8-4 40 15,12 8-24-15,-8-1 8 16,12 4-12-16,-8 0 28 15,3 0-20-15,-3 3 4 16,12 4-12-16,-8 0-8 16,7-1 4-16,-7 12 12 15,4 2-8-15,-1 28-20 16,-3 4 4-16,0 16 4 16,7-2 4-16,1 2 8 15,3-13-4-15,1-10 16 16,7-11-12-16,0-6 40 15,4-8-24-15,4-10 56 16,7 0-44-16,9-6 12 16,3-4-32-16,12-4-8 15,0 4-4-15,7 0-4 16,1 0 0-16,-5 0 0 16,1 3 0-16,-8 0 0 15,-4 4 0-15,-7-7 24 16,-5 3-12-16,-3-6-56 0,-5-1 20 15</inkml:trace>
          <inkml:trace contextRef="#ctx0" brushRef="#br0" timeOffset="4776.3905">2702 2533 320 0,'-39'-38'120'0,"39"38"-96"0,-31-34-4 0,20 23 168 16,7 4-108-16,8 1 0 15,3-1-48-15,20 3-40 16,4 4 4-16,24 4 44 16,-1 3-20-16,8-1-44 15,0 1 12-15,0-7-288 16,-8 0 164-16</inkml:trace>
          <inkml:trace contextRef="#ctx0" brushRef="#br0" timeOffset="5030.066">2768 1597 392 0,'-24'-28'148'0,"24"28"-116"0,-7-13-8 0,3 9 120 16,8 4-84-1,3-3-16-15,9 6-28 0,11-3-16 16,4 7 4-16,19-7 48 16,1 7-28-16,18-4 32 15,-3 4-28-15,4 4-468 16,-4-1 240-16</inkml:trace>
        </inkml:traceGroup>
      </inkml:traceGroup>
    </inkml:traceGroup>
    <inkml:traceGroup>
      <inkml:annotationXML>
        <emma:emma xmlns:emma="http://www.w3.org/2003/04/emma" version="1.0">
          <emma:interpretation id="{39EDDD5B-9377-4BCC-A103-DDEC7E3FED42}" emma:medium="tactile" emma:mode="ink">
            <msink:context xmlns:msink="http://schemas.microsoft.com/ink/2010/main" type="paragraph" rotatedBoundingBox="14550,9754 22282,9948 22250,11210 14518,11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84CF3A-0121-4416-94B2-674E60FE310F}" emma:medium="tactile" emma:mode="ink">
              <msink:context xmlns:msink="http://schemas.microsoft.com/ink/2010/main" type="inkBullet" rotatedBoundingBox="14548,9819 15566,9845 15536,11041 14518,11016"/>
            </emma:interpretation>
          </emma:emma>
        </inkml:annotationXML>
        <inkml:trace contextRef="#ctx0" brushRef="#br0" timeOffset="14863.0276">-3593 4436 236 0,'-3'-11'88'0,"3"11"-68"0,-8-13-4 0,8 6 88 15,0 3-60-15,0 1 16 16,0 3-36-16,0-4-4 16,0 8-12-16,0 3 20 15,8 3-16-15,-16 18 12 16,8 3-12-16,0 24-8 16,-8 3 0-16,0 8 12 15,4-5-8-15,-3-6 4 16,7-3-4-16,-8-14 64 15,4-11-40-15,-4-6 24 16,8-7-36-16,4-7 28 16,4-4-32-16</inkml:trace>
        <inkml:trace contextRef="#ctx0" brushRef="#br0" timeOffset="15298.7103">-3546 4690 352 0,'0'-34'132'0,"0"34"-104"0,19-7-8 16,-3 0 60-1,7 4-48-15,20-11 24 16,3 4-36-16,4-4 8 16,5 7-16-16,-9-3 20 15,-7 6-20-15</inkml:trace>
        <inkml:trace contextRef="#ctx0" brushRef="#br0" timeOffset="15554.175">-3473 4123 372 0,'16'-28'140'0,"-16"28"-112"0,39-14-4 0,-12 7 76 15,-4 1-60-15,12-1 8 16,4 7-28-16,3-4 4 16,-3 4-12-16,0-3 12 15,-5 6-16-15</inkml:trace>
        <inkml:trace contextRef="#ctx0" brushRef="#br0" timeOffset="15116.704">-3144 4319 288 0,'12'-7'108'0,"-12"7"-84"0,8 7-4 0,-8-7-40 15,8 13 8-15,-8 5 4 16,0-1 8-16,-8 21 44 16,8-7-24-16,-12 27 24 15,4-3-24-15,-3 7 16 16,3 0-20-16,0-3 28 15,8-11-28-15,-3-3 12 16,6-14-16-16,-6-11 36 16,3-3-24-16</inkml:trace>
        <inkml:trace contextRef="#ctx0" brushRef="#br0" timeOffset="15838.6465">-2636 5038 384 0,'-8'24'140'0,"8"-24"-108"0,-16 52-8 0,1-21 4 16,3 0-20-16,-23 6 32 15,4 12-24-15</inkml:trace>
      </inkml:traceGroup>
      <inkml:traceGroup>
        <inkml:annotationXML>
          <emma:emma xmlns:emma="http://www.w3.org/2003/04/emma" version="1.0">
            <emma:interpretation id="{07A7838B-7E8B-4708-98FD-EA9BCDCCC391}" emma:medium="tactile" emma:mode="ink">
              <msink:context xmlns:msink="http://schemas.microsoft.com/ink/2010/main" type="line" rotatedBoundingBox="16100,9793 22282,9948 22258,10928 16076,10773"/>
            </emma:interpretation>
          </emma:emma>
        </inkml:annotationXML>
        <inkml:traceGroup>
          <inkml:annotationXML>
            <emma:emma xmlns:emma="http://www.w3.org/2003/04/emma" version="1.0">
              <emma:interpretation id="{AA41D955-ED7E-4807-8E35-9C24E84D8A46}" emma:medium="tactile" emma:mode="ink">
                <msink:context xmlns:msink="http://schemas.microsoft.com/ink/2010/main" type="inkWord" rotatedBoundingBox="16100,9793 17140,9819 17118,10721 16078,10695">
                  <msink:destinationLink direction="with" ref="{A4AAB675-3E26-41B7-A66D-C0D8AEF24AD6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6773.6844">-2083 4714 392 0,'-8'-10'148'0,"8"10"-116"0,-3-7-8 0,3 4 128 15,3 3-88-15,5-7 0 16,4 3-40-16,7-2-24 15,0 2-4-15,5-3 40 16,-1 4-24-16,0 3 8 16,-3 0-12-16,-1-7-8 15,-8 14 4-15,-3-7-128 16,4 0 68-16</inkml:trace>
          <inkml:trace contextRef="#ctx0" brushRef="#br0" timeOffset="17474.5245">-1061 4367 332 0,'16'-10'120'0,"-16"10"-92"15,0-4-8-15,-4 1 104 16,0-4-72-16,-12 0 32 15,5 7-48-15,-12 0 4 16,3 0-24-16,-11 0-24 16,4 7 0-16,-12-7 12 15,8 3 0-15,-11-6-4 16,7 3 4-16,-11-4-16 16,11 1 8-16,-8-4 20 15,12 4-8-15,0-4-28 16,4 7 8-16,8-4-12 15,3 8 12-15,-3-1-8 16,11 4 8-16,-3 3 0 16,11 1 4-16,-16 2 0 0,12 5 0 0,-4 2 24 15,8 4-8-15,-3 14 4 16,-1 0-4-16,-8 10 4 16,12-3-8-16,-15 0 8 15,11-7-8-15,-4-4 32 16,4-3-20-16,-7-10-12 15,11 3-8-15,0-11 12 16,3 1-4-16,5-3-4 16,4 2 4-16,-8-2-4 15,11 2 0-15,-3 1 8 16,11-4-4-16,12-3-20 16,0 0 8-16,7 0 20 15,1 3-4-15,-4-3 4 16,3 0-4-16,-11-7-8 15,4 7 4-15,-16-7-112 16,4 0 60-16</inkml:trace>
          <inkml:trace contextRef="#ctx0" brushRef="#br0" timeOffset="17700.9213">-1611 4625 196 0,'8'-14'72'0,"-8"14"-56"0,39-3-4 0,-16-1 100 16,4 4-64-16,12-3 32 16,0 3-44-16,-1-4 12 15,-7 8-28-15,0-4 8 16,-4 3-16-16</inkml:trace>
          <inkml:trace contextRef="#ctx0" brushRef="#br0" timeOffset="18018.3003">-1560 4033 216 0,'0'-3'80'0,"0"3"-60"0,19 3-8 15,-7-3 100 1,11 0-64-16,8 0 16 16,8 0-40-16,-5 0 4 0,5 4-16 0,0-1 28 15,-4 0-24 1</inkml:trace>
        </inkml:traceGroup>
        <inkml:traceGroup>
          <inkml:annotationXML>
            <emma:emma xmlns:emma="http://www.w3.org/2003/04/emma" version="1.0">
              <emma:interpretation id="{BF80C285-E875-49A8-9F2A-9DEAED1ABFB2}" emma:medium="tactile" emma:mode="ink">
                <msink:context xmlns:msink="http://schemas.microsoft.com/ink/2010/main" type="inkWord" rotatedBoundingBox="20062,9985 22280,10040 22258,10928 20040,10872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16863.4617">2245 4659 156 0,'-4'69'56'0,"4"-24"-44"0,-4 10-4 0,4-31 44 15,-11 14-32-15,7-7 24 16,-4 0-24-16,0-4 36 16,-3-3-32-16,-5 1 4 15,-3-8-16-15,0-3 88 0,-9-4-52 16,5-10 20 0,-4-4-36-16,0-2 12 0,0-8-24 15,-4 0 8-15,4 0-16 16,0 0-8-16,4 1 0 15,3-1-4-15,5 0 0 0,15-6-432 32,11-22 208-32</inkml:trace>
          <inkml:trace contextRef="#ctx0" brushRef="#br0" timeOffset="416547.1108">1908 4439 216 0,'-11'-7'80'0,"7"7"-60"0,-4-3-8 0,4 3 108 0,4 0-68 16,0 0 32-16,0 0-48 15,12 0 12-15,7-4-28 16,4 4 0-16,16 0-12 15,4 0-16-15,3 0 4 16,4 7 20-16,-11 7-8 16,4-14 16-16,-5 0-16 15,-7 0-4-15,-3-3 0 16,-9 3 4-16,0-7-4 16,1 3-12-16,-13-3 4 15,5 1-128-15</inkml:trace>
          <inkml:trace contextRef="#ctx0" brushRef="#br0" timeOffset="417075.335">2160 4264 340 0,'-12'-28'128'0,"12"28"-100"0,0 0-8 0,0 0 24 16,4-3-28-16,4-4 32 16,11 7-32-16,8-7-24 15,4 7 4-15,4 0 0 16,4 0 4-16,7 3-144 15</inkml:trace>
          <inkml:trace contextRef="#ctx0" brushRef="#br0" timeOffset="417360.6131">2470 4811 340 0,'-8'0'128'0,"12"-4"-100"0,0-3-8 16,7 4 80-16,5-4-60 16,3 0 28-16,16 4-40 15,4-1 8-15,11 1-20 16,4 3-16-16,-4 3-4 15,1 1 20-15,-1-1-8 16,-7 1-100-16,3 3 48 16,-3-4-324-16</inkml:trace>
          <inkml:trace contextRef="#ctx0" brushRef="#br0" timeOffset="417628.598">2888 4539 288 0,'-20'-14'108'0,"20"14"-84"0,4 4-4 0,8-1 4 16,-4 4-16-16,3 0 32 15,5 3-24-15,3 4 48 16,8 3-36-16,-4 7-48 0,-7 4 8 16,3-1 12-16,-19 4 0 15,-11 4 88-15,-5 6-44 16,-7-3-40-16,-4 0-4 15,0-7 32-15,0-4-20 16,-1-6 16-16,5-1-16 16,15-2-200-16,8-8 100 15,12 4-212-15</inkml:trace>
          <inkml:trace contextRef="#ctx0" brushRef="#br0" timeOffset="418321.253">3588 4511 112 0,'0'-10'44'0,"4"14"-36"0,-8 6 0 0,0 0-16 16,-11 7 4-16,15 14 92 15,-15 18-48-15,7 6 60 16,-8 3-56-16,9 1-4 15,-1-11-24-15,-4-10 60 16,12-7-44-16,-4-7 48 16,0-7-44-16,4-7 76 15,-3-6-60-15,6-8-28 16,1-13-12-16,0-11-12 0,4-16 0 16,0-11-132-16,-1-4 72 15,1-3-20-15,-4 11 48 16,-4 13 0-16,-4 7 20 15,4 10-8-15,0 7 8 16,0 11 60-16,-8 13-24 16,8 14 16-16,8 18-24 15,-4 2 52-15,4 8-36 16,-4 0-24-16,7-8-8 16,-3-9 52-16,11-8-28 15,-7-6 0-15,0-7-16 16,3-7 56-16,4-7-36 15,5-14-4-15,-1-10-12 0,8-14 16 16,0-10-16-16,4-11-92 16,7 4 44-16,-11 7-24 0,0 10 36 15,-4 11-20 1,-3 9 24-16,-5 8 0 0,0 7 12 16,-11 10 60-16,7 13-28 15,-7 15 88-15,4 16-64 16,-8 11-4-16,7 3-28 15,-3-9-4-15,0-8-4 16,3-4 20-16,-11-2-16 16,4-8 48-16,0-3-32 15,-4 4-32-15,4-8 0 16,-4-3 16-16,0-7-4 0,0-3 40 16,0-4-24-16,0-10-208 15,0-3 100-15,0-7-312 16</inkml:trace>
          <inkml:trace contextRef="#ctx0" brushRef="#br0" timeOffset="418577.5797">3670 4367 340 0,'-27'-7'128'0,"15"7"-100"0,0-3-8 15,8-1 140-15,1 1-92 0,6-1 16 16,13-3-48-16,15-3-16 16,23-4-12-16,12 4 20 15,7 3-16-15,-3 0-356 16,-4 7 188-16,-4-14-100 15</inkml:trace>
        </inkml:traceGroup>
      </inkml:traceGroup>
    </inkml:traceGroup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06.7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53D65B1-C08C-473E-8FBA-0D2131CFEE92}" emma:medium="tactile" emma:mode="ink">
          <msink:context xmlns:msink="http://schemas.microsoft.com/ink/2010/main" type="writingRegion" rotatedBoundingBox="1792,8211 3517,7239 3998,8094 2273,9065"/>
        </emma:interpretation>
      </emma:emma>
    </inkml:annotationXML>
    <inkml:traceGroup>
      <inkml:annotationXML>
        <emma:emma xmlns:emma="http://www.w3.org/2003/04/emma" version="1.0">
          <emma:interpretation id="{FB77BBFD-CE42-44BF-BA6E-53D7F8F910E8}" emma:medium="tactile" emma:mode="ink">
            <msink:context xmlns:msink="http://schemas.microsoft.com/ink/2010/main" type="paragraph" rotatedBoundingBox="1792,8211 3517,7239 3998,8094 2273,90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376EB72-6971-4D31-8280-3E5EEF67E528}" emma:medium="tactile" emma:mode="ink">
              <msink:context xmlns:msink="http://schemas.microsoft.com/ink/2010/main" type="line" rotatedBoundingBox="1792,8211 3517,7239 3998,8094 2273,9065"/>
            </emma:interpretation>
          </emma:emma>
        </inkml:annotationXML>
        <inkml:traceGroup>
          <inkml:annotationXML>
            <emma:emma xmlns:emma="http://www.w3.org/2003/04/emma" version="1.0">
              <emma:interpretation id="{4E9B9267-25E0-4387-A82D-762C3FA96BB6}" emma:medium="tactile" emma:mode="ink">
                <msink:context xmlns:msink="http://schemas.microsoft.com/ink/2010/main" type="inkWord" rotatedBoundingBox="1792,8211 2403,7867 2884,8721 2273,906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26 327 456 0,'-27'-42'168'0,"27"38"-128"0,4 8-16 0,-8 17 36 15,4 11-40-15,-8 34 60 16,4 5-44-16,-12 20 20 16,4-6-36-16,-8 10 16 15,4-8-20-15,-3-9 52 16,7-11-36-16,-8-18 36 15,8-14-36-15,-4-24 24 16,4-11-28-16,1-36-36 16,3 1 4-16,0-28-148 15,8 3 80-15,8-38-12 16,0-1 52-16,19-10-16 16,5 21 28-16,19 11 28 15,5 24-4-15,3 11 80 16,-8 24-48-16,-3 18-48 15,-9 11 4-15,-7 17 16 0,-8 7-4 0,-12 7 52 16,0 4-28-16,-24-4 12 16,4-3-24-16,-12-11 28 15,4-3-28-15,-4-11-4 16,1-4-8-16,-1-3-40 16,12 0 20-16,8 15-12 15,8 6 16-15,8 14 60 16,15 4-24-16,1 17 16 15,4 0-24-15,7 1 28 16,-3-5-28-16,11-17 48 16,-7-6-36-16,-1-26-84 15,1-6 28-15</inkml:trace>
        </inkml:traceGroup>
        <inkml:traceGroup>
          <inkml:annotationXML>
            <emma:emma xmlns:emma="http://www.w3.org/2003/04/emma" version="1.0">
              <emma:interpretation id="{35BC8B95-8F7A-4C69-9961-E73D058C62A0}" emma:medium="tactile" emma:mode="ink">
                <msink:context xmlns:msink="http://schemas.microsoft.com/ink/2010/main" type="inkWord" rotatedBoundingBox="2970,7753 3327,7552 3485,7832 3128,803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78.0983">188-32 332 0,'-20'0'120'0,"20"0"-92"0,8 36-8 0,-4-15 112 15,0 3-76-15,-4 8 104 16,8 0-96-16,-16 6 40 15,8-3-60-15,-12 8 12 16,0-5-36-16,-3-6 36 16,7 3-32-16,-4-14 20 15,4-10-24-15</inkml:trace>
          <inkml:trace contextRef="#ctx0" brushRef="#br0" timeOffset="202.5425">26 92 736 0,'-28'-8'272'0,"28"8"-208"0,16 0-20 15,-4-3 72 1,4 3-72-16,7-7-8 16,5 3-24-16,16-10 32 15,3 4-20-15,8-8-32 16,-3 8 4-16,-5-1-308 15,-3 4 172-15</inkml:trace>
        </inkml:traceGroup>
        <inkml:traceGroup>
          <inkml:annotationXML>
            <emma:emma xmlns:emma="http://www.w3.org/2003/04/emma" version="1.0">
              <emma:interpretation id="{7E0D5039-506A-4E65-A29B-BD6CC9FCCB36}" emma:medium="tactile" emma:mode="ink">
                <msink:context xmlns:msink="http://schemas.microsoft.com/ink/2010/main" type="inkWord" rotatedBoundingBox="3213,7774 3673,7515 3852,7834 3392,8093"/>
              </emma:interpretation>
              <emma:one-of disjunction-type="recognition" id="oneOf2">
                <emma:interpretation id="interp2" emma:lang="" emma:confidence="0">
                  <emma:literal>=</emma:literal>
                </emma:interpretation>
                <emma:interpretation id="interp3" emma:lang="" emma:confidence="0">
                  <emma:literal>F</emma:literal>
                </emma:interpretation>
                <emma:interpretation id="interp4" emma:lang="" emma:confidence="0">
                  <emma:literal>E</emma:literal>
                </emma:interpretation>
                <emma:interpretation id="interp5" emma:lang="" emma:confidence="0">
                  <emma:literal>z</emma:literal>
                </emma:interpretation>
                <emma:interpretation id="interp6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706.379">663-119 548 0,'0'-29'204'0,"0"29"-156"0,0-3-16 16,-4 3 160-1,4 7-112-15,-12 3-16 16,0 8-40-16,0 0-12 16,4 3-4-16,-4 0-8 15,4 0 4-15,-7-3 4 16,3-1-4-16,-8 1 8 15,12-1-8-15,-20 4-4 0,-3 0 4 0,-1 1 4 16,4 2-4-16,-11 1-36 16,11-1 16-16,0 5-12 15,13-1 16-15,7-4 68 16,4 1-28-16,24-4 32 16,3-3-32-16,13-8 8 15,0-3-20-15,3-7 20 16,1 0-24-16,-5-3-136 15,-7-1 68-15</inkml:trace>
          <inkml:trace contextRef="#ctx0" brushRef="#br0" timeOffset="844.2929">350 211 684 0,'-8'-10'252'0,"8"10"-192"0,24-11-20 16,-4 7 40-1,8 8-52-15,19-8 16 16,-7 4-28-16</inkml:trace>
        </inkml:traceGroup>
      </inkml:traceGroup>
    </inkml:traceGroup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08.3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229DF22-AB7D-4912-99C4-57A5F611C345}" emma:medium="tactile" emma:mode="ink">
          <msink:context xmlns:msink="http://schemas.microsoft.com/ink/2010/main" type="writingRegion" rotatedBoundingBox="12384,7982 17507,6510 18010,8258 12886,9730"/>
        </emma:interpretation>
      </emma:emma>
    </inkml:annotationXML>
    <inkml:traceGroup>
      <inkml:annotationXML>
        <emma:emma xmlns:emma="http://www.w3.org/2003/04/emma" version="1.0">
          <emma:interpretation id="{CE0CE741-9D7C-42EF-8D06-5A7BCEFB2E2C}" emma:medium="tactile" emma:mode="ink">
            <msink:context xmlns:msink="http://schemas.microsoft.com/ink/2010/main" type="paragraph" rotatedBoundingBox="12384,7982 17507,6510 18010,8258 12886,97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119D11-77D2-4544-953A-03F282D035B1}" emma:medium="tactile" emma:mode="ink">
              <msink:context xmlns:msink="http://schemas.microsoft.com/ink/2010/main" type="line" rotatedBoundingBox="12384,7982 17507,6510 18010,8258 12886,9730"/>
            </emma:interpretation>
          </emma:emma>
        </inkml:annotationXML>
        <inkml:traceGroup>
          <inkml:annotationXML>
            <emma:emma xmlns:emma="http://www.w3.org/2003/04/emma" version="1.0">
              <emma:interpretation id="{3C15877C-2639-4847-ABCF-28863AED73B7}" emma:medium="tactile" emma:mode="ink">
                <msink:context xmlns:msink="http://schemas.microsoft.com/ink/2010/main" type="inkWord" rotatedBoundingBox="12571,8634 12877,8546 12990,8939 12684,902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123 8270 736 0,'-4'14'272'15,"4"-14"-208"-15,32 7-20 0,-5-7 0 16,5 0-32-16,31-7-128 16,12 0 64-16</inkml:trace>
          <inkml:trace contextRef="#ctx0" brushRef="#br0" timeOffset="-133.8556">10250 7939 808 0,'-12'-25'300'0,"16"18"-232"0,-4-7-20 0,0 4 212 16,0 10-152-16,4 0 28 16,8 0-84-16,-5-7-32 15,13 14-12-15,8-7-64 16,-4 7 32-16</inkml:trace>
        </inkml:traceGroup>
        <inkml:traceGroup>
          <inkml:annotationXML>
            <emma:emma xmlns:emma="http://www.w3.org/2003/04/emma" version="1.0">
              <emma:interpretation id="{434BA2C9-801D-4A1F-8660-9FF6ECCFDE0D}" emma:medium="tactile" emma:mode="ink">
                <msink:context xmlns:msink="http://schemas.microsoft.com/ink/2010/main" type="inkWord" rotatedBoundingBox="13788,8415 14113,8322 14271,8872 13946,896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6.0756">11567 7651 676 0,'-4'-18'248'0,"4"18"-192"0,-4 21-16 0,-4-3 136 15,8 6-104-15,-20 29 96 16,4 3-100-16,-11 36-40 15,7-8-24-15,-8 4 32 16,12-11-24-16,1-6 16 16,3-11-16-16</inkml:trace>
        </inkml:traceGroup>
        <inkml:traceGroup>
          <inkml:annotationXML>
            <emma:emma xmlns:emma="http://www.w3.org/2003/04/emma" version="1.0">
              <emma:interpretation id="{A200C101-FE9B-4D4B-A2FD-F33805C2A57A}" emma:medium="tactile" emma:mode="ink">
                <msink:context xmlns:msink="http://schemas.microsoft.com/ink/2010/main" type="inkWord" rotatedBoundingBox="14789,8481 15328,8327 15514,8975 14975,913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884.1272">12441 7802 416 0,'-16'3'152'0,"16"-3"-116"0,-8 18-12 0,8-7 172 16,8-1-112-16,0 4 80 15,12 0-96-15,0-7 8 16,11 4-44-16,9-15-4 15,-1 1-16-15,5-15-8 16,3 4 0-16,-3-7 12 16,-1 7-8-16,-15-7 16 15,-8 7-16-15,-20-7 16 16,0 7-16-16,-24-4-12 16,0 4 0-16,-23 3-24 15,4 4 16-15,-33 11-40 16,9 6 32-16,-8 22 76 15,12 7-28-15,15 35-16 16,20-1-12-16,25 8 16 16,14-10-8-16,33-8 40 15,7-10-24-15,25-18 48 0,3 0-40 16,16-21 20-16,-4-3-32 0,3-8-388 16,-6-3 200-16</inkml:trace>
        </inkml:traceGroup>
        <inkml:traceGroup>
          <inkml:annotationXML>
            <emma:emma xmlns:emma="http://www.w3.org/2003/04/emma" version="1.0">
              <emma:interpretation id="{25CF7D4D-861C-47FF-ABBD-FA4AEAD2061D}" emma:medium="tactile" emma:mode="ink">
                <msink:context xmlns:msink="http://schemas.microsoft.com/ink/2010/main" type="inkWord" rotatedBoundingBox="15434,7105 17507,6510 17922,7954 15849,855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461.6815">13588 6617 404 0,'-4'-7'148'0,"4"7"-112"0,0 7-12 16,0 11 120-1,0 3-84-15,-8 31 64 16,0 8-72-16,-7 17-20 16,-1-3-20-16,-12 0 8 0,4-11-12 15,-11-3 128-15,3-4-72 0,-7-10 48 16,7-11-64-16,-16-14 20 15,9-10-40-15,-13-29-16 16,13 4-8-16,-1-17-392 16,17-4 212-16</inkml:trace>
          <inkml:trace contextRef="#ctx0" brushRef="#br0" timeOffset="2163.8692">13284 6793 216 0,'0'-11'80'0,"0"11"-60"0,4-7-8 0,-4 4 40 15,4 3-32-15,-4-4-20 16,0 8 0-16</inkml:trace>
          <inkml:trace contextRef="#ctx0" brushRef="#br0" timeOffset="2583.0046">13474 6388 880 0,'7'0'328'0,"-7"0"-256"0,16 14-16 0,-4-7 12 16,8 4-48-16,8-4-344 16,11 4 176-16</inkml:trace>
          <inkml:trace contextRef="#ctx0" brushRef="#br0" timeOffset="3166.5572">14498 5970 696 0,'-20'-11'256'0,"20"11"-196"0,-35 14-20 16,15 1 136-1,8 2-104-15,-16 39-28 16,5 11-28-16,-9 32 8 16,4-8-12-16,-3 39 24 15,7-10-24-15,-8 6 32 16,9-10-28-16,-13-17 12 16,16-18-16-16,-4-4 12 15,1-14-16-15,-1 1-116 0,12-19 56 0,0-13-420 16,12-11 264-16</inkml:trace>
          <inkml:trace contextRef="#ctx0" brushRef="#br0" timeOffset="2912.8837">14447 6399 632 0,'0'-18'236'0,"0"18"-184"0,-16-3-16 16,4-1-28-1,8 8-12-15,-16-4 12 16,4 7-4-16,-19 3 68 16,3 8-40-16,-23 7 40 15,7 3-40-15,-11 17 24 0,11 1-28 0,1 21 36 16,11-4-36-16,21 4-4 15,7-7-16-15,39-18 28 16,5 0-20-16,35-21 40 16,4-3-32-16,0-25-24 15,-3 0 0-15,-5-21 24 16,-12 0-12-16,-15-18-40 16,-9 4 16-16,-19-8 0 15,-8 8 12-15,-16 0-12 16,1 10 8-16</inkml:trace>
          <inkml:trace contextRef="#ctx0" brushRef="#br0" timeOffset="3483.3996">14609 7063 560 0,'-28'-7'208'0,"28"7"-164"0,0-7-8 16,0 0 180-1,8 4-124-15,12-8 88 16,11 4-108-16,9-7-12 15,15 7-36-15,1 0 0 16,-1 4-12-16,-11-4-148 16,-9 7 72-16,-11 0-272 15,-12 7 188-15,-12-4-320 16,-4 1 264-16</inkml:trace>
          <inkml:trace contextRef="#ctx0" brushRef="#br0" timeOffset="3648.9591">14755 7004 404 0,'0'17'148'0,"0"-17"-112"0,-4 28-12 0,-4-14 128 16,4 4-88-16,-11 3 72 15,3 4-80-15,-8 3 4 16,8-3-36-16,-4-1 12 16,8-3-20-16,0-3 0 15,0-4-8-15</inkml:trace>
          <inkml:trace contextRef="#ctx0" brushRef="#br0" timeOffset="4503.1227">15258 7035 364 0,'7'-14'132'0,"-7"14"-100"0,12-10-12 16,-12-4 200-1,0 14-124-15,0-18 76 16,-4 11-100-16,-11-7-24 16,11 3-28-16,-20 4-24 15,12 0 0-15,-16 7 12 16,12 0-4-16,-7 7-12 15,7 0 4-15,-4 11-4 0,0 0 0 0,9 3-28 16,-1 0 20-16,-4 0 32 16,16 4-8-16,-12-1 16 15,12 1-12-15,-8-1-8 16,0 8 0-16,-4-7-4 16,4-1 0-16,0-6 24 15,8-1-12-15,-4-3-4 16,4-3-4-16,4-4 64 15,4 0-36-15,0-3-4 16,12-1-16-16,0 1-12 16,0 3 4-16,-5-4-4 15,5 1 0-15,-8-4-232 16,8 0 128-16,-4 0-388 16,-4 0 276-16</inkml:trace>
          <inkml:trace contextRef="#ctx0" brushRef="#br0" timeOffset="4668.564">15056 7155 572 0,'-20'-18'208'0,"20"18"-160"0,20-3-12 16,-12-1 172 0,0 8-120-16,11-8 36 15,1 4-76-15,28-3-12 16,3 3-20-16,12-7-152 15,-3 14 72-15</inkml:trace>
        </inkml:traceGroup>
      </inkml:traceGroup>
    </inkml:traceGroup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54.6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9E6FD8E-7566-4F56-A816-1FA637979C67}" emma:medium="tactile" emma:mode="ink">
          <msink:context xmlns:msink="http://schemas.microsoft.com/ink/2010/main" type="inkDrawing" rotatedBoundingBox="5071,13379 13950,13700 13946,13812 5067,13491" shapeName="Other"/>
        </emma:interpretation>
      </emma:emma>
    </inkml:annotationXML>
    <inkml:trace contextRef="#ctx0" brushRef="#br0">1-4 352 0,'-16'-7'132'0,"20"7"-104"0,-4 0-8 15,0 0-8-15,0 0-12 16,8 7-20-16,0 0 12 16,4 0 4-16,8 0 4 15,7 0 68-15,13 0-36 16,7 0 16-16,13-3-32 15,3-1 0-15,8-3-8 16,24 0 36-16,28 4-20 16,3 3-24-16,13 3 0 15,43-10 0-15,11 8 0 16,41-8 16-16,15-4-8 0,44 0-12 16,3 4 0-16,33 0 28 15,3 0-12-15,4 11 56 16,36-4-36-16,-24 4 64 15,36 3-56-15,0-4 28 0,-20 4-40 16,19-3 72-16,-23 3-56 16,-4 3-20-16,-27 8-16 15,-17-4 16-15,-35-3-12 16,-8-1 4-16,-28 4-8 16,-35 1 4-16,-8-8-8 15,-12-4 8-15,-24 4-8 16,-36 0 8-16,-23 0-8 15,-24-7-180-15,-15-7 100 0,-13-7-360 16,-15 7 244 0</inkml:trace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55.9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BE1F88B-53F6-4D6F-9DCA-B1FD1C3F316C}" emma:medium="tactile" emma:mode="ink">
          <msink:context xmlns:msink="http://schemas.microsoft.com/ink/2010/main" type="inkDrawing" rotatedBoundingBox="6598,11939 8458,13345 8370,13461 6510,12056" semanticType="callout" shapeName="Other">
            <msink:sourceLink direction="with" ref="{BEE40040-3007-44E1-AC2D-1BD18A20873B}"/>
            <msink:sourceLink direction="with" ref="{7D41AD1B-F037-4E05-887B-4A68768B41C0}"/>
          </msink:context>
        </emma:interpretation>
      </emma:emma>
    </inkml:annotationXML>
    <inkml:trace contextRef="#ctx0" brushRef="#br0">-6 14 312 0,'-4'-3'112'0,"0"-1"-84"0,1 1-12 16,3 3 100-16,0 0-68 16,7-4 8-16,1 4-36 15,4 0 32-15,0-3-28 16,4 3-4-16,4 7-12 16,-1 3-32-16,-3 1 12 15,8 6 48-15,0 8-16 16,7 14-8-16,17 17-8 0,15 18 28 15,24 7-16-15,0-8 32 0,4 5-32 16,-4-1-12-16,8 18-8 16,12-14 28-1,-4 3-12-15,4-3-12 16,-20-11-4-16,-4-13 4 16,-8-5 0-16,0-9 8 15,-16-5-4-15,1 1 8 16,-5-4-8-16,0 0 8 15,-11 1-8-15,0-5 40 16,-13-6-20-16,5-11-4 16,-9-4-12-16,-3-10 12 15,-4 0-12-15,4-3 16 16,-12-1-16-16,-1 1-4 16,-3 3 0-16,0-7 12 15,-4 0-8-15,-8 0-12 16,4 7 0-16,-16-7-172 15,12 3 96-15</inkml:trace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1:00.3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127F29C-2230-4284-8700-2E88D05F504B}" emma:medium="tactile" emma:mode="ink">
          <msink:context xmlns:msink="http://schemas.microsoft.com/ink/2010/main" type="writingRegion" rotatedBoundingBox="8385,13259 10161,13259 10161,13797 8385,13797"/>
        </emma:interpretation>
      </emma:emma>
    </inkml:annotationXML>
    <inkml:traceGroup>
      <inkml:annotationXML>
        <emma:emma xmlns:emma="http://www.w3.org/2003/04/emma" version="1.0">
          <emma:interpretation id="{D3C100A9-F197-4293-B5AD-A8F0975C72DC}" emma:medium="tactile" emma:mode="ink">
            <msink:context xmlns:msink="http://schemas.microsoft.com/ink/2010/main" type="paragraph" rotatedBoundingBox="8385,13259 10161,13259 10161,13797 8385,137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B64450-AF6C-4DC6-92C1-54C9D2060009}" emma:medium="tactile" emma:mode="ink">
              <msink:context xmlns:msink="http://schemas.microsoft.com/ink/2010/main" type="line" rotatedBoundingBox="8385,13259 10161,13259 10161,13797 8385,13797"/>
            </emma:interpretation>
          </emma:emma>
        </inkml:annotationXML>
        <inkml:traceGroup>
          <inkml:annotationXML>
            <emma:emma xmlns:emma="http://www.w3.org/2003/04/emma" version="1.0">
              <emma:interpretation id="{BEE40040-3007-44E1-AC2D-1BD18A20873B}" emma:medium="tactile" emma:mode="ink">
                <msink:context xmlns:msink="http://schemas.microsoft.com/ink/2010/main" type="inkWord" rotatedBoundingBox="8385,13259 10161,13259 10161,13797 8385,13797">
                  <msink:destinationLink direction="with" ref="{4BE1F88B-53F6-4D6F-9DCA-B1FD1C3F316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835 12609 176 0,'4'-18'64'0,"-4"14"-48"0,8-3-8 16,-8 4 52-16,0 3-36 15,0-4 32-15,8 1-28 16,-8 3 52-16,0 0-44 16,0 0 12-16,0 7-32 15,12 0 28-15,-4 3-28 16,-1 8-4-16,5 3-8 15,-4-3-4 1,4 3 0-16,-4-4 24 16,4 5-12-16,-8-5 12 15,0 1-12-15,4 3 0 16,-4-11-4-16,-4 4 28 0,0 0-20 0,0-7-24 16,8 4 4-16,-8-11 0 15,0 7 4-15,0 0 8 16,7 4-4-16,-7-4-28 15,4 7 12-15,-4-7 24 16,4 3-8-16,-8-3 28 16,4 0-20-16,-4-7-4 15,4 7-4-15,-3 0 4 16,3-3-4-16,-4-4-36 16,4 7 16-16,-4-7 16 15,8 0 0-15,-4 0 0 16,4 7 4-16,-4-7-4 15,0 0 0-15,0-7 16 16,3 7-8-16,-3 0-12 16,0 0 0-16,0-7 12 15,0 3-4-15,0 4-4 16,0 0 4-16,0-7 4 16,0 14-4-16,0-7 40 15,0 0-20-15,0 0 12 16,0 0-20-16,0-7 20 15,4 7-24-15,-4-7 32 16,4 0-28-16,-4 0 4 16,4 7-12-16,0-10 12 15,0 10-12-15,0-7 4 16,4 0-4-16,0 7-32 16,0 0 12-16,4-7 24 0,0 14-8 0,4-7 20 15,3 0-16-15,1 7-20 16,4-7 4-16,3 7 20 15,1-7-4-15,0 0-20 16,4 7 4-16,3-7 4 16,5 0 4-16,-1 3 16 15,-3 4-8-15,-1-7-4 16,1 4 0-16,0-1-24 16,-9 8 12-16,9-11 12 15,-4 3 0-15,3-3 16 16,5 0-12-16,7-3-4 15,1-1 0-15,-1-3 4 16,1 7-4-16,-9-3 8 16,9 3-8-16,-13-4-20 15,5 8 8-15,-9-4 4 16,-3 7 4-16,8-7 16 16,-5 3-8-16,-3-6-12 15,0 3 0-15,3 0 4 16,-3 3 0-16,12-3-20 15,-13 4 12-15,9-4 12 16,-4 3 0-16,-5-3 8 16,9 0-8-16,-4 0 24 15,-5-3-16-15,-7 3-20 16,8 0 0-16,-16 0 20 16,7 0-4-16,-11-7-4 0,4 7 0 0,-12-7-16 15,0 7 8-15,0 0 12 16,0 0-4-16,-12-7-188 15,4 14 100-15,-11-14-432 16,7 7 288-16</inkml:trace>
          <inkml:trace contextRef="#ctx0" brushRef="#br0" timeOffset="706.0106">6634 12633 268 0,'-20'-14'100'0,"20"14"-76"0,-4-14-8 15,-4 11 140 1,8 3-88-16,-8 0 80 15,5-8-88-15,-5 8-4 16,8 0-36-16,0 0 24 16,4 8-28-16,0-8 12 15,-1 3-16-15,17 11-8 16,0-7 0-16,4-3 4 16,0 3-4-16,11 0-4 0,5 0 4 0,-13 3-4 15,5 1 0-15,-4 3 8 16,-5-4-4-16,-7 8-4 15,-4-4 4-15,-8-3 12 16,8 3-8-16,-12-7-4 16,8 3 0-16,-16-6 20 15,8-1-12-15,0 1-4 16,-4-1-4-16,-12 1 12 16,8 3-8-16,-12 0-20 15,1 3 4-15,-9 5 12 16,8 2 0-16,-7 8-20 15,3 3 8-15,-4 4 4 16,12-1 4-16,-3-3-12 16,7 0 8-16,-8-6-24 15,12-1 16-15,0-7 12 16,8 0 4-16,0-4 32 16,0-3-20-16,-4-7 12 15,4 4-16-15,-8-8-8 16,8 4 0-16,-8-3 12 15,8-1-8-15,-12-3-4 16,12 0 0-16,-8-7-4 16,5 7 0-16,-5-10 16 15,0 2-8-15,0-13 16 16,8 7-16-16,0-10 16 16,0 6-16-16,0-3-12 15,0 7 0-15,8 0-60 16,-8 10 36-16</inkml:trace>
        </inkml:traceGroup>
      </inkml:traceGroup>
    </inkml:traceGroup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1:02.08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FEDD19-BFE9-43C1-8A70-9719FD5F8ACE}" emma:medium="tactile" emma:mode="ink">
          <msink:context xmlns:msink="http://schemas.microsoft.com/ink/2010/main" type="inkDrawing" rotatedBoundingBox="9834,13587 11357,11730 11405,11769 9881,13626" semanticType="underline" shapeName="Other">
            <msink:sourceLink direction="with" ref="{A88D5B92-B2FA-4E2A-8356-282A18762DF7}"/>
          </msink:context>
        </emma:interpretation>
      </emma:emma>
    </inkml:annotationXML>
    <inkml:trace contextRef="#ctx0" brushRef="#br0">0 1833 132 0,'11'-14'52'0,"-11"14"-44"0,16-14 4 0,-4 4 68 16,4 3-44-16,-4-14 48 16,8 7-48-16,-1-11 16 15,9 4-32-15,-8-18 44 16,8 15-36-16,7-19 28 16,-3 15-28-16,3-10 36 15,-3 6-36-15,8-14 56 16,-5 4-48-16,13-28 56 15,-9 3-56-15,21-28 12 16,7 14-32-16,12-24 0 16,-4 17-8-16,12-28 12 15,-12 14-12-15,12-14 32 16,-19 24-24-16,7 8-12 16,4 14-8-16,-4-4 28 15,-16 17-12-15,-11-2-12 16,-5 20-4-16,-15-3-4 15,-4 21 0-15,-12-4-12 16,3 18 12-16,-11-7 4 16,0 14 4-16,-8 7-144 15,4 7 80-15</inkml:trace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0:56.3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F98266D-4264-480C-A0BB-7889AAC34C02}" emma:medium="tactile" emma:mode="ink">
          <msink:context xmlns:msink="http://schemas.microsoft.com/ink/2010/main" type="writingRegion" rotatedBoundingBox="7404,12538 7910,12538 7910,13083 7404,13083"/>
        </emma:interpretation>
      </emma:emma>
    </inkml:annotationXML>
    <inkml:traceGroup>
      <inkml:annotationXML>
        <emma:emma xmlns:emma="http://www.w3.org/2003/04/emma" version="1.0">
          <emma:interpretation id="{28990B24-FD6F-4543-A7C1-D032A5F7EB3C}" emma:medium="tactile" emma:mode="ink">
            <msink:context xmlns:msink="http://schemas.microsoft.com/ink/2010/main" type="paragraph" rotatedBoundingBox="7404,12538 7910,12538 7910,13083 7404,130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1486E54-943F-4559-B36E-8BF8CBFD26B4}" emma:medium="tactile" emma:mode="ink">
              <msink:context xmlns:msink="http://schemas.microsoft.com/ink/2010/main" type="line" rotatedBoundingBox="7404,12538 7910,12538 7910,13083 7404,13083"/>
            </emma:interpretation>
          </emma:emma>
        </inkml:annotationXML>
        <inkml:traceGroup>
          <inkml:annotationXML>
            <emma:emma xmlns:emma="http://www.w3.org/2003/04/emma" version="1.0">
              <emma:interpretation id="{6AC2A6C0-3830-420B-BFDB-F7F232C71B11}" emma:medium="tactile" emma:mode="ink">
                <msink:context xmlns:msink="http://schemas.microsoft.com/ink/2010/main" type="inkWord" rotatedBoundingBox="7404,12538 7910,12538 7910,13083 7404,13083"/>
              </emma:interpretation>
            </emma:emma>
          </inkml:annotationXML>
          <inkml:trace contextRef="#ctx0" brushRef="#br0">4988 11870 288 0,'-59'-14'108'0,"39"14"-84"0,-7-3-4 0,19 3 120 16,0-4-80-16,4 8 88 16,-4-1-84-16,16 4-32 15,4 7-20-15,15 4 32 16,21 6-24-16,7 5 8 15,-3 6-16-15,3 7 0 16,12 4-4-16,-19-4-8 16,-1-4 4-16,-15 1 4 15,-4-4-4 1,-9-3 76-16,-11-4-44 0,-8-3 32 16,-4-4-40-16,-23-4-8 15,-1-3-12-15,-23 0 4 16,7-6-8-16,-23-1 16 15,15-7-12-15,-11 3-4 16,16-3 0-16,7-7-136 16,12 0 72-16,9-11-364 15,7 1 236-15</inkml:trace>
        </inkml:traceGroup>
      </inkml:traceGroup>
    </inkml:traceGroup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1:02.6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8D5B92-B2FA-4E2A-8356-282A18762DF7}" emma:medium="tactile" emma:mode="ink">
          <msink:context xmlns:msink="http://schemas.microsoft.com/ink/2010/main" type="writingRegion" rotatedBoundingBox="10335,12482 10747,12482 10747,12724 10335,12724">
            <msink:destinationLink direction="with" ref="{23FEDD19-BFE9-43C1-8A70-9719FD5F8ACE}"/>
          </msink:context>
        </emma:interpretation>
      </emma:emma>
    </inkml:annotationXML>
    <inkml:traceGroup>
      <inkml:annotationXML>
        <emma:emma xmlns:emma="http://www.w3.org/2003/04/emma" version="1.0">
          <emma:interpretation id="{B852B105-06FA-4DB2-A0C8-D2891F657ED5}" emma:medium="tactile" emma:mode="ink">
            <msink:context xmlns:msink="http://schemas.microsoft.com/ink/2010/main" type="paragraph" rotatedBoundingBox="10335,12482 10747,12482 10747,12724 10335,127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B5E41D-F9F7-4B91-9B76-0B48D80FC11E}" emma:medium="tactile" emma:mode="ink">
              <msink:context xmlns:msink="http://schemas.microsoft.com/ink/2010/main" type="line" rotatedBoundingBox="10335,12482 10747,12482 10747,12724 10335,12724"/>
            </emma:interpretation>
          </emma:emma>
        </inkml:annotationXML>
        <inkml:traceGroup>
          <inkml:annotationXML>
            <emma:emma xmlns:emma="http://www.w3.org/2003/04/emma" version="1.0">
              <emma:interpretation id="{20CD5B30-62EB-4E59-8387-656B0A606934}" emma:medium="tactile" emma:mode="ink">
                <msink:context xmlns:msink="http://schemas.microsoft.com/ink/2010/main" type="inkWord" rotatedBoundingBox="10335,12482 10747,12482 10747,12724 10335,12724"/>
              </emma:interpretation>
              <emma:one-of disjunction-type="recognition" id="oneOf0">
                <emma:interpretation id="interp0" emma:lang="" emma:confidence="0">
                  <emma:literal>^</emma:literal>
                </emma:interpretation>
                <emma:interpretation id="interp1" emma:lang="" emma:confidence="0">
                  <emma:literal>n</emma:literal>
                </emma:interpretation>
                <emma:interpretation id="interp2" emma:lang="" emma:confidence="0">
                  <emma:literal>M</emma:literal>
                </emma:interpretation>
                <emma:interpretation id="interp3" emma:lang="" emma:confidence="0">
                  <emma:literal>m</emma:literal>
                </emma:interpretation>
                <emma:interpretation id="interp4" emma:lang="" emma:confidence="0">
                  <emma:literal>'</emma:literal>
                </emma:interpretation>
              </emma:one-of>
            </emma:emma>
          </inkml:annotationXML>
          <inkml:trace contextRef="#ctx0" brushRef="#br0">7 145 80 0,'-8'-7'32'0,"8"7"-24"0,0 0-4 16,0 0 88-1,0 0-52-15,0-3 60 16,8 3-56-16,-8-4 68 15,12 1-64-15,-4-4 36 16,4 3-48-16,-4-6 0 16,0 6-24-16,11-10 36 15,9 14-24-15,-8-17-4 16,11 13-12-16,5-10 4 16,4 7-8-16,-1-7-12 15,-3 7 4-15,-5-4 12 0,-3 4-4 16,-8 0 16-1,0 7-12-15,-12-3 84 0,-8 6-48 16,-8 1 4-16,4 3-28 0,-12 3 4 16,4 1-12-16,12 3-8 15,-8 0 0-15,8 4 4 16,0-1-4-16,8 4 24 16,-8 0-16-16,12 4 24 15,-4 0-24-15,-8 3-628 16,0-4 332-16</inkml:trace>
        </inkml:traceGroup>
      </inkml:traceGroup>
    </inkml:traceGroup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2:27.6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85AF68F-83EB-442B-82D0-C1C51946AB50}" emma:medium="tactile" emma:mode="ink">
          <msink:context xmlns:msink="http://schemas.microsoft.com/ink/2010/main" type="writingRegion" rotatedBoundingBox="1244,2045 6625,1756 6673,2632 1291,2921">
            <msink:destinationLink direction="with" ref="{5580440B-7F47-479A-BBB9-131A21B7C60A}"/>
          </msink:context>
        </emma:interpretation>
      </emma:emma>
    </inkml:annotationXML>
    <inkml:traceGroup>
      <inkml:annotationXML>
        <emma:emma xmlns:emma="http://www.w3.org/2003/04/emma" version="1.0">
          <emma:interpretation id="{990D997E-FBAA-40FF-88CD-F822729D0BAD}" emma:medium="tactile" emma:mode="ink">
            <msink:context xmlns:msink="http://schemas.microsoft.com/ink/2010/main" type="paragraph" rotatedBoundingBox="1244,2045 6625,1756 6673,2632 1291,29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3B0076-CCA7-4A0C-AEA8-91DF1FB4C7B7}" emma:medium="tactile" emma:mode="ink">
              <msink:context xmlns:msink="http://schemas.microsoft.com/ink/2010/main" type="line" rotatedBoundingBox="1244,2045 6625,1756 6673,2632 1291,2921"/>
            </emma:interpretation>
          </emma:emma>
        </inkml:annotationXML>
        <inkml:traceGroup>
          <inkml:annotationXML>
            <emma:emma xmlns:emma="http://www.w3.org/2003/04/emma" version="1.0">
              <emma:interpretation id="{6C4D39DA-8149-457C-A169-44C16681715A}" emma:medium="tactile" emma:mode="ink">
                <msink:context xmlns:msink="http://schemas.microsoft.com/ink/2010/main" type="inkWord" rotatedBoundingBox="1246,2071 4880,1875 4918,2578 1283,277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14 431 392 0,'0'31'148'0,"0"-31"-116"0,-11 32-8 0,7-21 20 16,4 3-28-16,-8 0 56 15,12 0-40-15,-12-7 36 16,16 3-36-16,-16-10 68 16,8 4-52-16,0-8-8 15,0-6-24-15,-4-8-12 16,4 1 0-16,0-8-16 15,4 4 8-15,4-4 4 16,7 4 0-16,1 4-12 16,4 6 8-16,4 1-4 15,7 10 0-15,9 0 16 16,0 10-4-16,11-6 8 16,-4-1-8-16,5-6 32 15,-5-1-20-15,-3-6 12 16,-5 3-16-16,-7-4 0 15,-4 4-4-15,-8-7 48 16,-9 0-32-16,-11-4-36 0,0 4 4 16,-4 0 28-1,-3 0-12-15,-5 4-44 0,4 6 20 0,-12 8-24 16,12 6 24-16,0 11 8 16,4 7 8-16,4 0 0 15,0 4 0-15,0-4 0 16,12-3 0-16,-4-4 32 15,4-4-16-15,0-2-4 16,4-5-8-16,-1-6 28 16,1-1-16-16,4-10-4 15,0 0-8-15,0-11 4 16,3 1-4-16,1-11-36 16,0 7 16-16,-4-7-20 15,3 6 20-15,-7 12-36 16,0 3 32-16,0 7 8 15,0 10 8-15,-5 4-8 16,5 11 8-16,-4-4 12 16,4-3-4-16,0 3 24 15,0-7-16-15,-1-4 12 16,5 1-12-16,-4-14 36 16,0 3-24-16,-4-11-12 15,0 0-8-15,-5-6 4 16,1 6-4-16,-4 1-48 15,4 6 28-15,-4 8-32 16,4 3 28-16,4 3-16 16,4 8 20-16,0-4 36 0,3 4-12 0,1-8 8 15,4 4-8-15,0-10 12 16,-1-1-12-16,1-6 32 16,0-1-24-16,-4-3 12 15,-5 0-16-15,-3-7 12 16,0 3-16-16,-4-10-12 15,0 4 0-15,0-4-24 16,8 3 16-16,-8-3-32 16,7 7 28-16,9 0-12 15,0 3 16-15,0 1 24 16,3 3-4-16,-3-4-4 16,-4 4 0-16,-4 0 20 15,-8 7-12-15,-8-7 12 16,4 7-12-16,-4-3-32 15,0 6 8-15,4-3-20 16,-1 0 16-16,9 7 8 16,4 4 8-16,4 3 0 15,0 7 0-15,3 3-12 16,1 8 8-16,-4-7 12 16,-4-4-4-16,-8-4 8 15,0 5-8-15,-16-12 24 16,8 11-16-16,-16-10-4 15,0-4-4-15,-4-7 20 16,4 7-12-16,1-14-4 0,7 0-4 16</inkml:trace>
          <inkml:trace contextRef="#ctx0" brushRef="#br0" timeOffset="735.4936">2591-153 696 0,'-4'7'256'0,"4"-7"-196"0,-23 11-20 0,11-4 92 16,4 7-80-16,-8 24-12 16,4 8-24-16,-4 24 4 15,8 1-12-15,4 3 24 16,4-4-20-16,0-17-108 16,12-4 48-16,-12-3-60 15,0-22 64-15,0-3-92 16,-8-3 76-16,-4-18-60 15,-3 7 72-15,-5-21-4 16,4 3 32-16,-4-13-4 16,8-4 12-16,0-8 96 15,9 5-44-15,6-1 44 16,9 4-48-16,16 14 24 16,4 3-32-16,11 4-8 15,5 7-12-15,7 0-8 16,-4 0 4-16,1 0 20 15,-9 0-12-15,-7-7 4 16,-4 7-8-16,-13-7 12 16,1 7-12-16,-12-7 32 0,0-3-24 0,-16-4 4 15,8 7-12-15,-16-11-8 16,4 4 4-16,1 14-60 16,-1 0 32-16,0 21 12 15,8-3 8-15,4 20 12 16,4 1-4-16,0 0 8 15,8-1-8-15,0-6 8 16,3 0-8-16,5-15 24 16,8 4-16-16,-4-10 40 15,3-4-28-15,1-7-4 16,-8-4-12-16,7-3-40 16,5 0 16-16,-4-17-100 15,-1-1 64-15,1-17 16 16,-8 7 20-16,0 0 32 15,-1 6-8-15,-11 12 112 16,4 10-68-16,-4 14 52 16,0 7-64-16,0 7 24 15,-4 4-36-15,12-1 8 16,-4 1-20-16,7-4 28 16,1 4-28-16,-4-11 48 15,0-7-36-15,-4-7 12 16,4 0-24-16,-5-14 20 15,1-4-24-15,4-21-4 16,0 1-4-16</inkml:trace>
          <inkml:trace contextRef="#ctx0" brushRef="#br0" timeOffset="-1183.1393">-186 79 424 0,'-8'28'156'0,"8"-3"-120"0,-4 28-8 0,4-25 52 15,12 0-48-15,-8 14 32 16,4 4-36-16,-8 0 16 16,4 3-24-16,-4-4 16 15,-4-6-20-15,0 3 8 16,0-3-12-16,-8-4 36 16,12-3-24-16,-4-8 4 15,0-2-16-15</inkml:trace>
          <inkml:trace contextRef="#ctx0" brushRef="#br0" timeOffset="-8888.0861">0 90 496 0,'8'-46'184'0,"-8"46"-140"0,28-25-16 0,-8 8 76 16,3 20-64-16,21-10 0 16,-1 7-24-16,1 11 8 15,3 3-16-15,-11 7 32 16,-4 0-24-16,-9 4 12 16,-7 6-16-16,-28 5-8 15,8-1 0-15,-39-4-32 16,7 1 16-16,-19-11-56 15,3 0 36-15,1-7 32 16,11 4 4-16,13-4-60 16,11 0 28-16,32 0-24 15,11 0 32-15,21 11 8 16,3-4 12-16,9-4-12 16,-5 4 8-16,-11-3 20 15,-13 0-8-15,-15 6 4 16,-4 1-4-16,-24 3 36 15,-4 4-20-15,-23-4-4 16,-5-7-12-16</inkml:trace>
        </inkml:traceGroup>
        <inkml:traceGroup>
          <inkml:annotationXML>
            <emma:emma xmlns:emma="http://www.w3.org/2003/04/emma" version="1.0">
              <emma:interpretation id="{87AEDF3D-EC62-4361-B17F-907AAC71CD02}" emma:medium="tactile" emma:mode="ink">
                <msink:context xmlns:msink="http://schemas.microsoft.com/ink/2010/main" type="inkWord" rotatedBoundingBox="5864,1797 6625,1756 6662,2441 5901,248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71.6604">5048-304 632 0,'12'-7'236'0,"-12"7"-184"0,7 0-16 0,-7 0 88 15,0 14-76-15,-11 4 24 16,-1 3-40-16,-28 24-4 15,1 1-16-15,-25 24 28 16,9 4-24-16,-8 7-4 16,11-11-8-16,-11-6-16 15,12-12 8-15,-9-9 84 16,13-8-48-16,7-11 16 16,12-3-28-16,9-3-12 15,11-7-4-15,28-8 20 16,3 4-12-16,21-10 12 15,3 3-12-15,28-7 0 16,9 0-4-16,6-4-8 16,1 4 4-16,-11-4 12 15,-9 4-8-15,-20-7 32 0,-11 11-24 16,-16-11-84-16,-5 10 36 16</inkml:trace>
        </inkml:traceGroup>
        <inkml:traceGroup>
          <inkml:annotationXML>
            <emma:emma xmlns:emma="http://www.w3.org/2003/04/emma" version="1.0">
              <emma:interpretation id="{0E06CBD0-5B1F-482A-A6CF-E45D56A901C4}" emma:medium="tactile" emma:mode="ink">
                <msink:context xmlns:msink="http://schemas.microsoft.com/ink/2010/main" type="inkWord" rotatedBoundingBox="5951,1863 6251,1846 6295,2652 5995,2668"/>
              </emma:interpretation>
              <emma:one-of disjunction-type="recognition" id="oneOf2">
                <emma:interpretation id="interp2" emma:lang="" emma:confidence="1">
                  <emma:literal>)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\</emma:literal>
                </emma:interpretation>
                <emma:interpretation id="interp5" emma:lang="" emma:confidence="0">
                  <emma:literal>l</emma:literal>
                </emma:interpretation>
                <emma:interpretation id="interp6" emma:lang="" emma:confidence="0">
                  <emma:literal>,</emma:literal>
                </emma:interpretation>
              </emma:one-of>
            </emma:emma>
          </inkml:annotationXML>
          <inkml:trace contextRef="#ctx0" brushRef="#br0" timeOffset="1412.3005">4545-181 624 0,'-39'-25'228'0,"39"25"-176"0,-32-3-16 0,24 3 132 16,8 3-100-16,8 4-8 15,4 4-40-15,20 10 56 16,-1 7-44-16,17 32 60 15,3 3-56-15,1 25 0 16,-5-3-20-16,-19-1 24 16,-8-10-24-16,-28 7 48 15,0-15-36-15,-24 1 20 16,8-11-28-16</inkml:trace>
        </inkml:traceGroup>
      </inkml:traceGroup>
    </inkml:traceGroup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2:29.8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580440B-7F47-479A-BBB9-131A21B7C60A}" emma:medium="tactile" emma:mode="ink">
          <msink:context xmlns:msink="http://schemas.microsoft.com/ink/2010/main" type="inkDrawing" rotatedBoundingBox="1328,3006 7232,2790 7238,2944 1334,3161" semanticType="underline" shapeName="Other">
            <msink:sourceLink direction="with" ref="{D85AF68F-83EB-442B-82D0-C1C51946AB50}"/>
          </msink:context>
        </emma:interpretation>
      </emma:emma>
    </inkml:annotationXML>
    <inkml:trace contextRef="#ctx0" brushRef="#br0">-4 317 28 0,'4'-14'12'0,"-4"14"-8"0,12-18-4 0,-12 11 28 16,4 7-16-16,-4-7 156 15,4 0-96-15,-4 0 32 16,4 4-60-16,-4-4 60 16,0 7-56-16,-4-7 36 15,4 3-48-15,-8 1 68 16,8 3-56-16,-4-4 20 15,8 4-40-15,-4-3-16 16,0 6-8-16,4-3 56 16,8 4-32-16,3-1 24 15,9 8-32-15,12-4 36 16,3 0-32-16,21 0 48 0,-1 3-40 16,28 4 20-16,0-3-32 15,55-7 36-15,-7 6-32 0,90-6 4 16,-3-1-16-16,118-10 20 15,-4-3-20-15,92-8 32 16,-41-3-28-16,92-14 4 16,-60 7-12-16,20-1-8 15,-71 12 4-15,-12-15 56 16,-67 11-32-16,-36-4 24 16,-59 8-32-16,-44-11 8 15,-39 17-16-15,-36 1 36 16,-19 3-24-16,-25 3-12 15,-11 8-8-15,-16 10-136 16,0-4 72-16,-12 11-320 16,0 4 212-16,-8 0-392 15,4-4 316-15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0:34.2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A577503-886E-4D58-B30D-42F8D53E9A45}" emma:medium="tactile" emma:mode="ink">
          <msink:context xmlns:msink="http://schemas.microsoft.com/ink/2010/main" type="inkDrawing" rotatedBoundingBox="1442,1005 9831,973 9832,1061 1443,1094" semanticType="underline" shapeName="Other">
            <msink:sourceLink direction="with" ref="{176297BF-93A9-44C4-9881-C720B4048CD0}"/>
          </msink:context>
        </emma:interpretation>
      </emma:emma>
    </inkml:annotationXML>
    <inkml:trace contextRef="#ctx0" brushRef="#br0">11 98 248 0,'-8'-10'92'0,"8"6"-72"0,-4-3-4 0,4 4 140 16,4 3-88-16,-4-3 80 15,0 3-88-15,0-7 40 16,0 7-60-16,0-4 8 16,0 8-32-16,4-4 0 15,0 0-8-15,-1 0 20 16,9 0-16-16,4-4 32 16,3 4-28-16,4-3-4 15,-4 3-8-15,12-7-4 0,4 7 0 16,16-4 0-1,3 8 0-15,12-4 0 0,-8 7 0 0,8-4 0 16,-8-3 0 0,15 0 16-16,5 0-8 0,18-7-4 15,-7 7 0-15,8-3 20 16,-12-4-12-16,16 0-12 16,-8 7-4-16,11-10 4 15,-11 6 0-15,8 1 0 16,-20 3 0-16,1-7 8 15,-9 7-4-15,12-7-20 16,-3 4 8-16,3 3 4 16,0 3 4-16,0-3 8 15,-8 4-4-15,5-4 16 16,-5 0-12-16,8 0-40 16,-3 0 20-16,11 0 20 15,-12 3-4-15,4-6 0 16,-11 6 0-16,11-3 4 15,0 0-4-15,12 0-4 16,-8 0 4-16,4 0-4 16,-12 7 0-16,4-7-12 15,0 0 8-15,8 0 28 16,-8 0-12-16,8 0-20 16,-15 3 0-16,7-3 4 15,-8 4 4-15,4-4-12 16,-3 0 8-16,11 0 20 0,-8 3-8 15,1-3-4-15,-13 7 0 16,13-7-24-16,-21 0 12 0,21-7-24 16,-5 7 20-16,8 0-12 15,-11 7 12-15,7-7 8 16,-11 4 4-16,0-4-20 16,-5 3 12-16,17-3 12 15,-5 0 0-15,12 0-4 16,-8 7 4-16,12-4 12 15,-23 1-8-15,23-11-20 16,-12 7 4-16,20-4 20 16,-8 8-4-16,4-4 16 15,-12 0-16-15,11-7-20 16,-3 7 4-16,20-7 4 16,-20 7 4-16,11 0 0 15,-19-7 0-15,20 0-12 16,-16 4 8-16,23 3 12 15,-11 0-4-15,3-7 8 16,-15 7-8-16,4-3 8 16,-12 3-8-16,16-7 24 15,-12 7-16-15,1 0 32 16,-13 3-28-16,-7 1 20 16,-12-1-20-16,-7-3 0 15,-9 7-8-15,-11-7 36 16,-7 0-20-16,-9 0-24 15,1 0 0-15,-8 0-44 0,0 0 24 16,-8 0-36-16,0 0 32 0,-4 0-76 16,8 0 56-16,-4 0-300 15,4 0 192-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45.3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4AAB675-3E26-41B7-A66D-C0D8AEF24AD6}" emma:medium="tactile" emma:mode="ink">
          <msink:context xmlns:msink="http://schemas.microsoft.com/ink/2010/main" type="inkDrawing" rotatedBoundingBox="14073,11426 17585,11303 17586,11322 14074,11444" semanticType="underline" shapeName="Other">
            <msink:sourceLink direction="with" ref="{AA41D955-ED7E-4807-8E35-9C24E84D8A46}"/>
            <msink:destinationLink direction="with" ref="{240E08A7-C9BA-4196-B711-6CDE0847FE09}"/>
          </msink:context>
        </emma:interpretation>
      </emma:emma>
    </inkml:annotationXML>
    <inkml:trace contextRef="#ctx0" brushRef="#br0">0 123 184 0,'51'0'68'0,"-1"0"-52"0,43-7-4 16,-27 7 116-16,19-3-72 15,58-7 76-15,31-1-76 16,43 4 12-16,19 4-36 0,28-4-4 16,3 0-16-16,-4 0 20 15,-4 4-20-15,-23-11 120 16,12 4-76-16,-39-1 40 15,-31 5-56-15,-19-1 12 0,-24 3-32 16,-30-3-80-16,-31 7 32 16</inkml:trace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3:43.5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3EB0EC7-0229-4704-8ADD-0C93902439C7}" emma:medium="tactile" emma:mode="ink">
          <msink:context xmlns:msink="http://schemas.microsoft.com/ink/2010/main" type="writingRegion" rotatedBoundingBox="11651,886 23946,991 23901,6166 11607,6061"/>
        </emma:interpretation>
      </emma:emma>
    </inkml:annotationXML>
    <inkml:traceGroup>
      <inkml:annotationXML>
        <emma:emma xmlns:emma="http://www.w3.org/2003/04/emma" version="1.0">
          <emma:interpretation id="{C9C5BCF4-EED0-4601-AB57-B297BB336FE6}" emma:medium="tactile" emma:mode="ink">
            <msink:context xmlns:msink="http://schemas.microsoft.com/ink/2010/main" type="paragraph" rotatedBoundingBox="12102,976 18911,910 18925,2353 12116,24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0192AD-3BE9-4FB0-BA64-0B29114C232B}" emma:medium="tactile" emma:mode="ink">
              <msink:context xmlns:msink="http://schemas.microsoft.com/ink/2010/main" type="line" rotatedBoundingBox="12102,976 18911,910 18925,2353 12116,2418"/>
            </emma:interpretation>
          </emma:emma>
        </inkml:annotationXML>
        <inkml:traceGroup>
          <inkml:annotationXML>
            <emma:emma xmlns:emma="http://www.w3.org/2003/04/emma" version="1.0">
              <emma:interpretation id="{3BC5933B-4B56-4E12-A1AD-C390B7E6D2EF}" emma:medium="tactile" emma:mode="ink">
                <msink:context xmlns:msink="http://schemas.microsoft.com/ink/2010/main" type="inkWord" rotatedBoundingBox="12105,1223 12593,1218 12598,1667 12109,1671"/>
              </emma:interpretation>
            </emma:emma>
          </inkml:annotationXML>
          <inkml:trace contextRef="#ctx0" brushRef="#br0">-36-221 340 0,'-4'-14'128'0,"12"14"-100"0,-4 0-8 16,-4-8 52 0,4 8-44-16,0 0 40 15,4 0-36-15,0-3 16 16,0 3-28-16,-8-7 28 16,0 7-32-16,-8-7-12 15,4 7-8-15,-8-7 4 16,8 7 0-16,-12-4 16 0,8 8-8 0,-11-4-12 15,3 0 0-15,-8 0 12 16,4 3-4-16,-7-3-4 16,3 0 4-16,-8 0-16 15,9 7 8-15,-5-3-4 16,4 6 0-16,0 1 24 16,-3 3-8-16,-5-7-20 15,16 11 4-15,-15-8 32 16,11 4-16-16,0 0 16 15,8 0-12-15,-4 8 20 16,16-1-20-16,0 10 40 16,8 1-28-16,4 3 4 15,4 0-16-15,4-3 12 16,3-4-16-16,1-3 4 16,0-8-4-16,4-3 20 15,-1-3-16-15,1-4 12 16,0 3-12-16,-5-10-8 15,1 0 0-15,-8-3-136 16,-4-1 72-16,-8-6-232 16,0 3 164-16</inkml:trace>
          <inkml:trace contextRef="#ctx0" brushRef="#br0" timeOffset="194.0177">-443-63 404 0,'-20'-11'148'0,"20"11"-112"0,-4 0-12 0,0 0 188 16,8 0-120-16,0 0 68 16,8 0-92-16,4 0 4 15,19 4-40-15,-3-4-4 16,8 3-16-16,3-3-24 16,1 7 4-16,-1 0-332 15,1 4 188-15</inkml:trace>
        </inkml:traceGroup>
        <inkml:traceGroup>
          <inkml:annotationXML>
            <emma:emma xmlns:emma="http://www.w3.org/2003/04/emma" version="1.0">
              <emma:interpretation id="{0CB79345-A286-4035-98F8-883A90A654BE}" emma:medium="tactile" emma:mode="ink">
                <msink:context xmlns:msink="http://schemas.microsoft.com/ink/2010/main" type="inkWord" rotatedBoundingBox="12587,1491 12776,1490 12778,1766 12590,176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89.5373">186 0 520 0,'0'0'192'0,"0"0"-152"0,-20 21-8 15,8-3 80 1,4 3-68-16,-15 3 16 15,3 12-36-15,-8-5-12 16,8 1-8-16,1-4 12 16,7 0-8-16,-4-10-240 15,8 3 124-15</inkml:trace>
        </inkml:traceGroup>
        <inkml:traceGroup>
          <inkml:annotationXML>
            <emma:emma xmlns:emma="http://www.w3.org/2003/04/emma" version="1.0">
              <emma:interpretation id="{70D5DE11-7C3B-43FF-A8E5-1F621EA9F523}" emma:medium="tactile" emma:mode="ink">
                <msink:context xmlns:msink="http://schemas.microsoft.com/ink/2010/main" type="inkWord" rotatedBoundingBox="13172,1136 14501,1124 14511,2177 13183,219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896.2953">1661 338 592 0,'-15'-7'220'0,"15"7"-172"0,11-11-12 0,1 8 24 15,4 6-40-15,16-6 24 16,-1-1-24-16,9 1 0 16,3 3-12-16,1-4-216 15,-1 4 112-15</inkml:trace>
          <inkml:trace contextRef="#ctx0" brushRef="#br0" timeOffset="2731.3566">1717 197 496 0,'0'-18'184'0,"0"18"-140"0,16-10-16 0,-9 6 136 16,5 8-96-16,0-4 24 16,4 7-52-16,0 0-8 15,0 7-20-15,3 4 20 16,-3-1-20-16,-8 4-20 15,-4 0 0-15,-12 0 56 16,4 1-24-16,-16-5 8 16,1-3-20-16,-9-3-8 15,8 3 0-15,-3-7-4 16,7 3 0-16,0-6-12 16,8-1 8-16,8 1-24 15,0 3 16-15,12-7 24 16,4 4-8-16,7-1 20 15,5 1-16-15,0-4-128 16,-1 3 68-16</inkml:trace>
          <inkml:trace contextRef="#ctx0" brushRef="#br0" timeOffset="2069.5967">597 700 216 0,'-4'0'80'15,"4"0"-60"-15,4 0-8 0,-4 0 84 16,0 0-56-16,0 0 60 16,0 0-56-16,0-4-4 15,8 4-24-15,-4-3 24 16,4-1-24-16,-8-3-4 15,8 7-8-15,-8-7-24 16,0 4 12-16,0-4 40 16,0 3-20-16,0-6 8 0,0 6-12 0,8-6-8 15,-4 3 4-15,-4-8 20 16,12 5-12-16,-4-8 4 16,3 8-8-16,-7-11 4 15,0 3-8-15,4-7 24 16,4 4-16-16,0-10 4 15,0 3-8-15,0-22-8 16,0 5 4-16,-4-26-4 16,11 12 0-16,-3-8 76 15,-4 10-40-15,4-2 32 16,0 13-40-16,3-7 0 16,-3 15-16-16,16-8 28 15,0 7-24-15,7-3 56 16,5 10-40-16,3-3-8 15,1 7-12-15,-5 10-12 16,-3 11 4-16,-9 7 12 16,-7 15-8-16,-12-5 40 15,-4 11-24-15,-16 4-12 16,-4-8-8-16,-12 4-120 16,4-6 64-16,-7 2-92 15,7-3 80-15,-4-7-28 16,8 11 52-16,13-11 16 15,6 7 12-15,9-4-16 16,4 8 16-16,4 3-12 16,12 0 12-16,-9 4 8 15,-3 6 4-15,-12-6 88 0,-4 7-48 16,-20-4 0-16,-4 0-24 0,-19 0 8 16,-1-3-16-16,-7-4 24 15,15 0-20-15</inkml:trace>
          <inkml:trace contextRef="#ctx0" brushRef="#br0" timeOffset="2385.4368">1353 18 520 0,'12'-14'192'0,"-12"14"-152"0,27-7-8 0,-15 7 28 16,4 3-40-16,0 4 16 15,8 4-20-15,-13 10 8 16,5 7-12-16,-8 4 12 16,4-1-16-16,-16 1 16 15,4 0-16-15,-16-4-12 16,4 0 0-16,-15-4 20 16,3 1-8-16,-4-4-12 15,5-3 0-15,-1-11-16 16,12 3 12-16,4-3 32 15,12 7-16-15,8-14 28 16,4 7-24-16,3 0 24 16,1-7-24-16,4 0 32 0,0 4-28 15</inkml:trace>
        </inkml:traceGroup>
        <inkml:traceGroup>
          <inkml:annotationXML>
            <emma:emma xmlns:emma="http://www.w3.org/2003/04/emma" version="1.0">
              <emma:interpretation id="{A41B9E87-9C7D-4075-B786-04FEE412C81E}" emma:medium="tactile" emma:mode="ink">
                <msink:context xmlns:msink="http://schemas.microsoft.com/ink/2010/main" type="inkWord" rotatedBoundingBox="15177,1350 15579,1347 15582,1740 15181,174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182.0558">2646-112 592 0,'28'-7'220'0,"-28"7"-172"0,32-7-12 0,-5 3 76 15,-3 0-68 1,12-3 8-16,3 7-32 0,-3 0-4 16,-4 4-8-16</inkml:trace>
          <inkml:trace contextRef="#ctx0" brushRef="#br0" timeOffset="3330.501">2714-56 496 0,'-8'0'184'0,"8"0"-140"0,19 0-16 0,1-4 84 16,4 4-68-16,19-3 16 15,9 6-36-15,11-3-84 16,0 4 32-16</inkml:trace>
          <inkml:trace contextRef="#ctx0" brushRef="#br0" timeOffset="6513.3737">2599 186 312 0,'-8'0'112'0,"8"0"-84"0,0 8-12 0,0-8 84 15,0 0-60-15,0 0 44 16,8 7-48-16,-8 0 68 16,12 3-56-16,-4-3 44 15,7 0-52-15,-3 0 52 16,0 0-56-16,12-3 12 15,-8-1-32-15,4-6 0 16,11 3-8-16,-11 0 20 16,8 0-16-16,-9 0 32 15,1 0-28-15</inkml:trace>
        </inkml:traceGroup>
        <inkml:traceGroup>
          <inkml:annotationXML>
            <emma:emma xmlns:emma="http://www.w3.org/2003/04/emma" version="1.0">
              <emma:interpretation id="{FE81283A-687C-4544-A89D-58D7BD6B89D6}" emma:medium="tactile" emma:mode="ink">
                <msink:context xmlns:msink="http://schemas.microsoft.com/ink/2010/main" type="inkWord" rotatedBoundingBox="16467,934 17106,928 17115,1770 16475,177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113.977">3900-151 696 0,'0'0'256'0,"0"0"-196"0,36-7-20 0,-16 7 128 15,3 0-100-15,21-7-44 16,7 14-20-16,9-7 44 15,-5 3-24-15,0 1-256 16,-7 6 124-16</inkml:trace>
          <inkml:trace contextRef="#ctx0" brushRef="#br0" timeOffset="4385.7695">4292 7 488 0,'16'0'180'0,"-16"0"-140"0,59 7-12 16,-39 0 48-1,-4 4-48-15,0 6 8 16,-1 4-24-16,-7 4 12 16,-4 3-16-16,-12 0 24 15,4 0-20-15,-8-6-12 16,1-5-4-16,-1-3 64 0,4 4-32 0,8-8 60 15,4 1-52-15,12-8 12 16,7 4-32-16,21-10 20 16,3 3-24-16</inkml:trace>
          <inkml:trace contextRef="#ctx0" brushRef="#br0" timeOffset="3931.4908">4335-373 444 0,'-15'-59'164'0,"15"59"-124"0,23-46-16 15,-23 28 80 1,0 4-64-16,-23-7 52 16,11 7-52-16,-28 4 16 15,-3 6-36-15,-13 22 72 16,13 3-56-16,-9 17-4 15,9 8-20-15,-1 7 44 16,17-4-32-16,-5 4 0 16,8-7-16-16,8-1 20 15,9-3-16-15,10-3 4 16,13 0-8-16,20-8 36 16,3-2-20-16,5-8-128 0,-1-4 56 0</inkml:trace>
        </inkml:traceGroup>
        <inkml:traceGroup>
          <inkml:annotationXML>
            <emma:emma xmlns:emma="http://www.w3.org/2003/04/emma" version="1.0">
              <emma:interpretation id="{1FCEA1CA-6674-4E4F-BAE7-260BFE274DA6}" emma:medium="tactile" emma:mode="ink">
                <msink:context xmlns:msink="http://schemas.microsoft.com/ink/2010/main" type="inkWord" rotatedBoundingBox="17577,1052 18912,1039 18925,2353 17590,2366"/>
              </emma:interpretation>
              <emma:one-of disjunction-type="recognition" id="oneOf4"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7</emma:literal>
                </emma:interpretation>
                <emma:interpretation id="interp6" emma:lang="" emma:confidence="0">
                  <emma:literal>Z</emma:literal>
                </emma:interpretation>
                <emma:interpretation id="interp7" emma:lang="" emma:confidence="0">
                  <emma:literal>?</emma:literal>
                </emma:interpretation>
                <emma:interpretation id="interp8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5582.5426">6175-28 496 0,'20'-28'184'0,"-20"28"-140"0,39-7-16 15,-23 3 100 1,0 4-76-16,0-3 60 16,-1 3-68-16,-7 7-4 15,4 7-24-15,-12 7-28 0,4 7 4 16,-12 0 40-16,0 11-20 0,-7-7 8 15,7-4-12-15,-12-4-8 16,4-3 4-16,-4-3 12 16,8 0-8-16,1-4-20 15,7-4 4-15,0 1 12 16,8-1 0-16,3 1-4 16,9-1 4-16,-4 1 12 15,4-1-8-15,-4-2-72 16,4-1 32-16</inkml:trace>
          <inkml:trace contextRef="#ctx0" brushRef="#br0" timeOffset="5748.3814">6218 176 496 0,'0'-11'184'0,"0"11"-140"0,44 4-16 15,-28-4 20 1,0 0-32-16,-1 0 32 16,5 7-32-16</inkml:trace>
          <inkml:trace contextRef="#ctx0" brushRef="#br0" timeOffset="5056.624">5016 872 464 0,'-16'4'176'0,"16"-4"-140"0,0 0-8 16,8-7 20-1,8 0-32-15,0-15 56 16,7 5-40-16,-7-25 12 16,4 0-28-16,0-22-8 15,7 4-4-15,5-24-32 16,4 7 16-16,3-32-180 16,1 3 104-16,-5-13 4 0,-3 24 52 15,0 0 240 1,-5 17-108-16,1-2 160 0,0 20-148 0,-9 0 48 31,1 18-92-31,-4 14-4 0,-4 7-40 0,-4 17-20 16,4 11-8-16,-12 11 20 15,8 6-8-15,-16 1 40 16,8 0-24-16,-4-1-40 16,0-3 8-16,0-3-104 15,8-4 60-15,4-4-72 16,8 1 68-16,-1 0 4 15,5-1 32-15,-4 1-4 16,4 3 12-16,-8 0 0 16,3 3 4-16,-15 1 0 15,4-1 0-15,-8-2 24 16,4 2-8-16,-15-3-4 16,11 0 0-16,-24-3 4 15,20-1-4-15,-16-3-4 16,8 0 4-16,-3-7 4 15,-1 4-4-15,0-8-12 16,0 1 4-16,5-4 20 16,7 3-8-16,-4-3-20 15,8 4 4-15,8-4 12 16,4 3 0-16,4 1 16 16,3 3-12-16,9 3-496 15,0 8 264-15</inkml:trace>
          <inkml:trace contextRef="#ctx0" brushRef="#br0" timeOffset="5267.8265">5926 11 736 0,'-12'21'272'0,"12"-21"-208"0,-8 42-20 0,4-21-8 16,4 4-28-16,-4-1 40 15,4 8-24-15,0-4 4 16,4-3-16-16,0-4-192 16,-4-4 96-16,4-6-404 15,0-1 272-15</inkml:trace>
        </inkml:traceGroup>
      </inkml:traceGroup>
    </inkml:traceGroup>
    <inkml:traceGroup>
      <inkml:annotationXML>
        <emma:emma xmlns:emma="http://www.w3.org/2003/04/emma" version="1.0">
          <emma:interpretation id="{B14B1B8D-51F3-4C45-AFE5-B0A281329DC6}" emma:medium="tactile" emma:mode="ink">
            <msink:context xmlns:msink="http://schemas.microsoft.com/ink/2010/main" type="paragraph" rotatedBoundingBox="11640,2215 23629,2318 23611,4337 11623,42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83913F-D552-4FA0-9BD1-B40DC71690B6}" emma:medium="tactile" emma:mode="ink">
              <msink:context xmlns:msink="http://schemas.microsoft.com/ink/2010/main" type="inkBullet" rotatedBoundingBox="11637,2599 12330,2605 12321,3612 11628,3606"/>
            </emma:interpretation>
          </emma:emma>
        </inkml:annotationXML>
        <inkml:trace contextRef="#ctx0" brushRef="#br0" timeOffset="16347.0225">-514 1484 476 0,'4'-18'176'0,"8"15"-136"0,-12-4-12 15,0 0 76 1,3 3-64-16,-3-6 44 16,4-1-48-16,-11-3 8 15,3 4-28-15,-16-5 20 16,0 5-24-16,-20-1-12 0,1 8-4 0,-16 3-24 15,7 7 16-15,-7 10 4 16,7 8 8-16,1 3 32 16,15 4-16-16,4 3 56 15,9 0-40-15,15 4 28 16,4-4-32-16,15 4-16 16,5-4-8-16,16 0 20 15,11-3-12-15,9-8 24 16,-5-3-24-16,-3-7-284 15,-5 1 144-15</inkml:trace>
        <inkml:trace contextRef="#ctx0" brushRef="#br0" timeOffset="16498.627">-926 1713 644 0,'-8'3'236'0,"8"-3"-180"0,16 4-20 15,-4-4 28 1,4 0-44-16,20 0-52 16,7 0 16-16</inkml:trace>
        <inkml:trace contextRef="#ctx0" brushRef="#br0" timeOffset="16664.5705">-483 1793 580 0,'-31'11'216'0,"31"-11"-168"0,-12 60-12 16,4-29 56 0,8-3-56-16,-4 11-4 0,4-4-20 0,-4 0 0 15,8 1-8-15,-4-8-108 16,0-4 56-16</inkml:trace>
        <inkml:trace contextRef="#ctx0" brushRef="#br0" timeOffset="17042.5756">-293 1153 384 0,'0'-21'140'0,"0"21"-108"0,-8-10-8 16,4 6 164 0,8 4-108-16,-4-3 80 15,0 6-92-15,0 1-52 16,0 6-16-16,0-3 12 15,0 11-4-15,0 3 16 0,0 4-16 0,-4-8 16 32,8 11-16-32,-8-7 4 0,0-3-4 0,4-7-16 15,8-4 4-15,12-14 12 16,0 7-4-16</inkml:trace>
      </inkml:traceGroup>
      <inkml:traceGroup>
        <inkml:annotationXML>
          <emma:emma xmlns:emma="http://www.w3.org/2003/04/emma" version="1.0">
            <emma:interpretation id="{3FFA9DEB-3E02-44F2-955A-3149BA8F210D}" emma:medium="tactile" emma:mode="ink">
              <msink:context xmlns:msink="http://schemas.microsoft.com/ink/2010/main" type="line" rotatedBoundingBox="12780,2225 23629,2318 23611,4337 12763,4244"/>
            </emma:interpretation>
          </emma:emma>
        </inkml:annotationXML>
        <inkml:traceGroup>
          <inkml:annotationXML>
            <emma:emma xmlns:emma="http://www.w3.org/2003/04/emma" version="1.0">
              <emma:interpretation id="{37E8002D-6B2B-4D78-BB66-A6FE171CBABF}" emma:medium="tactile" emma:mode="ink">
                <msink:context xmlns:msink="http://schemas.microsoft.com/ink/2010/main" type="inkWord" rotatedBoundingBox="12778,2544 13215,2548 13204,3837 12767,3833">
                  <msink:destinationLink direction="with" ref="{EF30C74A-2E14-45B4-9A94-850BB31A623D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22171.8696">609 1087 268 0,'8'-4'100'0,"-8"1"-76"0,0-1-8 16,0-3 104 0,8 7-68-16,-8 0 68 15,0 0-68-15,0-7 4 16,0 7-32-16,-4-4 12 16,0 4-20-16,-4 0 0 15,4 11-8-15,-12-11-8 0,-3 11 4 0,-5-1 20 16,8 1-12-16,-16 3-12 15,9 3-4-15,-17 8-16 16,12 3 12-16,-7 7 48 16,7 4-20-16,-8 14 44 15,13-11-36-15,-5 18 4 16,8-11-20-16,-3 18 44 16,3-4-28-16,12 21-4 15,4 1-16-15,8 3 12 16,4-11-12-16,0-7-4 15,4-10 0-15,-5-7 20 16,5-11-12-16,-4-3-4 16,4-8-4-16,-4-3-4 15,0 1 0-15,0-5-44 16,-4-3 24-16,4-10-232 16,8-1 140-16</inkml:trace>
        </inkml:traceGroup>
        <inkml:traceGroup>
          <inkml:annotationXML>
            <emma:emma xmlns:emma="http://www.w3.org/2003/04/emma" version="1.0">
              <emma:interpretation id="{75A21F7D-35F7-49C1-8B0F-E1F6B76B6B97}" emma:medium="tactile" emma:mode="ink">
                <msink:context xmlns:msink="http://schemas.microsoft.com/ink/2010/main" type="inkWord" rotatedBoundingBox="13658,2502 14516,2509 14508,3523 13649,3516">
                  <msink:destinationLink direction="to" ref="{AC818E38-9DA4-4DD0-9C6A-3125E77524FC}"/>
                  <msink:destinationLink direction="with" ref="{EF30C74A-2E14-45B4-9A94-850BB31A623D}"/>
                </msink:context>
              </emma:interpretation>
            </emma:emma>
          </inkml:annotationXML>
          <inkml:trace contextRef="#ctx0" brushRef="#br0" timeOffset="23209.7736">1076 1687 352 0,'0'0'132'0,"0"0"-104"0,32 11-8 16,-17-4 52-1,5 3-44-15,8 4 24 16,-4 0-32-16,-5 7 28 15,-3 0-32-15,-16 4-4 16,0 7-8-16,-20-8 20 0,-3 8-12 0,-5-11 76 16,4 3-52-16,-7 1 68 15,7-11-64-15,12 0 64 16,4-4-64-16,24-3-24 16,4 4-16-16,19-11 24 15,-7 3-12-15,3-3-64 16,-3 0 24-16</inkml:trace>
          <inkml:trace contextRef="#ctx0" brushRef="#br0" timeOffset="23899.1897">1297 1038 404 0,'-19'-10'148'0,"19"10"-112"0,4-11-12 0,-4 8 136 15,8 6-92-15,-1-3 60 16,9 0-72-16,4 0 12 16,0 7-40-16,0-3 8 15,-1 6-20-15,-11 4-16 16,0 0-4-16,-12 0 40 16,4 0-24-16,-12 0-8 15,4 4-8-15,-7-7 72 16,7 3-36-16,0-4 4 15,4 1-20-15,12-4 8 16,4 3-16-16,11-6 24 16,5-1-20-16,12-3-152 0,-1 0 72 0,13 0-580 15,-1 11 360-15</inkml:trace>
          <inkml:trace contextRef="#ctx0" brushRef="#br0" timeOffset="24110.7988">1685 1631 748 0,'-32'-7'276'0,"32"7"-216"0,20-3-16 0,0-1 92 16,8 1-84-16,11-4-20 15,17 3-20-15,-5-3-164 16,4 3 84-16</inkml:trace>
        </inkml:traceGroup>
        <inkml:traceGroup>
          <inkml:annotationXML>
            <emma:emma xmlns:emma="http://www.w3.org/2003/04/emma" version="1.0">
              <emma:interpretation id="{BC05529E-81B0-4C78-AA87-4832C2D5B273}" emma:medium="tactile" emma:mode="ink">
                <msink:context xmlns:msink="http://schemas.microsoft.com/ink/2010/main" type="inkWord" rotatedBoundingBox="14917,2483 16492,2497 16478,4119 14904,4106">
                  <msink:destinationLink direction="with" ref="{EF30C74A-2E14-45B4-9A94-850BB31A623D}"/>
                </msink:context>
              </emma:interpretation>
            </emma:emma>
          </inkml:annotationXML>
          <inkml:trace contextRef="#ctx0" brushRef="#br0" timeOffset="25384.7923">3267 1636 572 0,'-11'-10'208'16,"11"10"-160"-16,-12 10-12 0,0-2 128 15,4-1-96-15,-16 7 68 16,8-4-76-16,-7 15-44 16,3-4-12-16,-4-4-56 15,4 12 24-15</inkml:trace>
          <inkml:trace contextRef="#ctx0" brushRef="#br0" timeOffset="25244.9215">3141 1612 600 0,'-4'0'224'0,"4"0"-176"0,0 7-12 0,4-4 140 16,4 4-104-16,0 0 0 16,0 15-48-16,3-5 0 15,1 8-12-15,0-1 28 16,4-2-24-16,-8 6 4 15,4-7-12-15,-8-7-252 16,4 3 132-16</inkml:trace>
          <inkml:trace contextRef="#ctx0" brushRef="#br0" timeOffset="25760.2915">3287 1007 424 0,'4'0'156'0,"-4"0"-120"0,-4 3-8 0,0 1 80 16,8 3-64-16,-4 3 60 16,4 1-60-16,0-1 4 15,0 5-28-15,0-1 4 16,0 0-12-16,-4 0 20 16,0 0-20-16,-4-4 12 15,-4 1-12-15,8-8-8 16,0 1 0-16,8-4 12 15,0 0-8-15,12-4 32 16,-1 4-24-16,13-7-12 16,4 4-8-16,7-4-268 15,-7 7 144-15</inkml:trace>
          <inkml:trace contextRef="#ctx0" brushRef="#br0" timeOffset="26044.5473">3762 1006 528 0,'12'0'196'0,"-12"0"-152"0,35 11-12 0,-19-1 88 16,4 8-72-16,0 31 52 15,-1 8-60-15,-11 31 24 16,0 4-36-16,-16 14-8 16,0-11-12-16,-19 7 72 15,3-7-44-15,-31-10 12 16,7-8-28-16,-19-13-72 16,12-11 24-16</inkml:trace>
          <inkml:trace contextRef="#ctx0" brushRef="#br0" timeOffset="24979.7148">2322 2606 268 0,'-8'10'100'0,"8"-10"-76"0,4 0-8 0,-4 0 124 16,0 0-80-16,0 0 72 15,4 0-76-15,0-7 32 16,0 4-52-16,0-15 60 15,4 4-56-15,4-11 36 16,-1 1-44-16,5-18 0 16,0 3-20-16,4-14 0 15,4 8-4-15,-5-22 12 16,9 7-12-16,-12-28 4 16,12 7-4-16,-9-14-16 15,1 15 4-15,-4-5 40 16,0 19-24-16,-4-12 80 15,4 18-56-15,-5-24 68 16,1 24-64-16,0-13 0 16,4 9-24-16,0-2 24 0,0 20-24 15,-1 4 32-15,5 10-32 16,-8 4-12-16,4 14-8 16,-8 3-16-16,4 11 12 15,-8 7 4-15,0 7 4 0,-8 15 24 16,4 2-12-16,-8 8 4 15,4 0-8-15,-4-4-148 16,8-4 76-16,0-3-68 16,8 1 72-16,0-12-16 15,4 1 40-15,3-8 4 16,1 1 20-16,-4-4-36 16,0 3 28-16,-8 1 16 15,4 3 4-15,-8 0 0 16,4 4 4-16,-8-4-16 15,4-4 8-15,-4 4 12 16,0 0-4-16,-12-3 8 16,4 3-8-16,-12-7 8 15,5 3-8-15,-5-3-4 16,4 4 4-16,-4-7 4 16,5-1-4-16,3-3-4 15,4 4 4-15,0-4-24 16,8 0 12-16,4 0 12 15,8 0 0-15,4-4-224 16,8 4 124-16</inkml:trace>
        </inkml:traceGroup>
        <inkml:traceGroup>
          <inkml:annotationXML>
            <emma:emma xmlns:emma="http://www.w3.org/2003/04/emma" version="1.0">
              <emma:interpretation id="{D3E5A499-5F5F-4877-8055-C5A7209E3936}" emma:medium="tactile" emma:mode="ink">
                <msink:context xmlns:msink="http://schemas.microsoft.com/ink/2010/main" type="inkWord" rotatedBoundingBox="16933,2865 17354,2869 17352,3084 16931,3080"/>
              </emma:interpretation>
            </emma:emma>
          </inkml:annotationXML>
          <inkml:trace contextRef="#ctx0" brushRef="#br0" timeOffset="27141.9898">4359 1588 600 0,'16'3'224'0,"-16"-3"-176"0,55-3-12 0,-23-1 0 16,0 1-28-16,23-8-40 16,4 7 20-16,20-3-428 15,-3 4 240-15</inkml:trace>
          <inkml:trace contextRef="#ctx0" brushRef="#br0" timeOffset="26963.993">4355 1387 632 0,'-12'-4'236'0,"12"8"-184"0,20-11-16 15,-4 3 28 1,-4 8-44-16,8-4 8 0,3 7-16 0</inkml:trace>
        </inkml:traceGroup>
        <inkml:traceGroup>
          <inkml:annotationXML>
            <emma:emma xmlns:emma="http://www.w3.org/2003/04/emma" version="1.0">
              <emma:interpretation id="{791B791A-92BD-4AED-9E0C-BB17237CFAD1}" emma:medium="tactile" emma:mode="ink">
                <msink:context xmlns:msink="http://schemas.microsoft.com/ink/2010/main" type="inkWord" rotatedBoundingBox="17673,2482 18699,2490 18691,3502 17664,3494"/>
              </emma:interpretation>
            </emma:emma>
          </inkml:annotationXML>
          <inkml:trace contextRef="#ctx0" brushRef="#br0" timeOffset="27907.0022">5494 1691 372 0,'20'4'140'0,"-20"-4"-112"0,24 18-4 0,-12-8 76 15,4 4-60-15,-8 4 44 16,3-1-48-16,-7 8 0 16,0 3-24-16,-12 0 20 15,4 0-20-15,-11-3 24 16,3-4-24-16,-8-3 92 15,8-1-56-15,4-3 40 16,4 0-52-16,16-7 44 16,4 4-48-16,12-15 28 15,-1 4-32-15,13-17-308 16,7 3 152-16</inkml:trace>
          <inkml:trace contextRef="#ctx0" brushRef="#br0" timeOffset="28207.408">5886 1016 632 0,'-12'-10'236'0,"12"10"-184"0,0-4-16 16,4 1 88-16,0 6-76 0,0 1-20 15,8 3-16-15,-4 3 12 16,4 8-12-16,-12 7-20 16,0 3 0-16,-8 3 32 15,4-3-16-15,0-3 16 16,4 0-12-16,12-11-24 16,4-4 4-16,19-10 12 15,5 0 0-15,11-7-196 16,1 4 104-16</inkml:trace>
          <inkml:trace contextRef="#ctx0" brushRef="#br0" timeOffset="27457.3056">5510 1224 572 0,'-16'-17'208'0,"16"17"-160"0,-11-21-12 0,-1 14-12 15,-4 3-20-15,-12-3 32 16,1 7-20-16,-17 7-32 15,4 4 8-15,-11 13 52 16,11 8-20-16,-3 14 32 16,7-4-28-16,5 11 36 15,11-4-36-15,8 1 40 16,8-4-40-16,12-4-4 16,4-3-16-16,16-4 28 15,3-7-20-15,13-10-24 16,3 0 4-16</inkml:trace>
          <inkml:trace contextRef="#ctx0" brushRef="#br0" timeOffset="27660.8478">5103 1547 728 0,'-8'-7'268'0,"8"7"-208"0,16 0-16 15,-4-3 72 1,3 3-72-16,21-4 0 16,8 1-28-16,11-1-80 15,4 4 32-15</inkml:trace>
        </inkml:traceGroup>
        <inkml:traceGroup>
          <inkml:annotationXML>
            <emma:emma xmlns:emma="http://www.w3.org/2003/04/emma" version="1.0">
              <emma:interpretation id="{6825C18F-0112-4528-8F3D-C191F64C1EC9}" emma:medium="tactile" emma:mode="ink">
                <msink:context xmlns:msink="http://schemas.microsoft.com/ink/2010/main" type="inkWord" rotatedBoundingBox="19238,2513 21162,2529 21147,4316 19222,4299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9333.2743">7010 2806 456 0,'0'7'168'0,"0"-7"-128"0,-8 0-16 0,8-3 140 16,0 3-96-16,0-7 16 15,0 3-48-15,0-7 44 16,8 1-44-16,-5-11 36 16,5 7-40-16,-8-18 8 15,12 4-24-15,0-28 0 16,0 3-8-16,4-24-8 15,4 10 4-15,3-18-4 16,5 19 0-16,4-29-12 16,3 14 8-16,-3-21 72 15,0 14-36-15,3 4 68 16,5 17-60-16,-1 0-8 16,-7 14-20-16,0-7 0 15,-1 15-8-15,5-5 16 16,-5 15-12-16,5 7 24 15,0 11-20-15,-9 13-4 16,1 8-4-16,-16 10 20 16,0 7-12-16,-24 0 24 15,0 11-24-15,-16-8-100 16,5-3 44-16,-5-3-96 16,4-1 80-16,-4-6-76 15,13-1 76-15,-1-6-40 16,8 3 60-16,4-3 4 15,8 3 20-15,4 0 4 16,8 3 4-16,-1 8 0 16,5-1 0-16,-4 4 76 0,4 4-36 15,-20 0 104-15,8-1-80 0,-20 1 48 16,4-4-64-16,-12-3 8 16,4-4-32-16,-3-7 0 15,3-4-8-15,4-13-376 16,8 3 200-16</inkml:trace>
          <inkml:trace contextRef="#ctx0" brushRef="#br0" timeOffset="29500.1815">7856 1727 892 0,'-43'31'332'0,"43"-31"-260"0,-24 71-20 0,12-40 52 16,4 1-68-16,-4 7 4 15,4-4-24-15,-4 0-56 16,12-4 24-16,0-6-436 16,12 0 248-16</inkml:trace>
          <inkml:trace contextRef="#ctx0" brushRef="#br0" timeOffset="29787.0555">8058 1062 780 0,'0'-4'288'0,"0"4"-224"0,8 4-20 0,-8 0 76 16,4 6-76-16,-4 8 16 15,4 6-36-15,-4 8-4 16,0 0-12-16,-4-1 20 15,4-3-16-15,-8-3 24 16,4 0-24-16,0-11 32 16,4 0-28-16,4-11-4 15,8 1-8-15,7-8-104 16,9 4 56-16</inkml:trace>
          <inkml:trace contextRef="#ctx0" brushRef="#br0" timeOffset="30025.7247">8366 1611 832 0,'-27'-7'308'0,"27"7"-240"0,0 7-20 16,19-7 108 0,-7 0-96-16,24 0 20 0,11 3-48 0,1-6-20 15,19 3-8-15</inkml:trace>
          <inkml:trace contextRef="#ctx0" brushRef="#br0" timeOffset="28642.6296">7140 1044 496 0,'-12'-10'184'0,"12"10"-140"0,-24-7-16 0,9 7 136 15,3 3-96-15,-16 1 44 16,0 3-68-16,-15 21 56 16,7 0-60-16,-19 32 64 15,3 7-64-15,-7 21 44 16,8 3-48-16,3 18 8 15,21-7-28-15,19 11 8 16,16-18-12-16,19-18-88 16,13-7 44-16,19-14-528 15,0-10 308-15</inkml:trace>
        </inkml:traceGroup>
        <inkml:traceGroup>
          <inkml:annotationXML>
            <emma:emma xmlns:emma="http://www.w3.org/2003/04/emma" version="1.0">
              <emma:interpretation id="{A14EC099-E650-4D04-9DC0-4547F9545B92}" emma:medium="tactile" emma:mode="ink">
                <msink:context xmlns:msink="http://schemas.microsoft.com/ink/2010/main" type="inkWord" rotatedBoundingBox="21635,2456 22599,2464 22584,4192 21620,4183"/>
              </emma:interpretation>
              <emma:one-of disjunction-type="recognition" id="oneOf7">
                <emma:interpretation id="interp11" emma:lang="" emma:confidence="0">
                  <emma:literal>in</emma:literal>
                </emma:interpretation>
                <emma:interpretation id="interp12" emma:lang="" emma:confidence="0">
                  <emma:literal>i</emma:literal>
                </emma:interpretation>
                <emma:interpretation id="interp13" emma:lang="" emma:confidence="0">
                  <emma:literal>it</emma:literal>
                </emma:interpretation>
                <emma:interpretation id="interp14" emma:lang="" emma:confidence="0">
                  <emma:literal>It</emma:literal>
                </emma:interpretation>
                <emma:interpretation id="interp15" emma:lang="" emma:confidence="0">
                  <emma:literal>sin</emma:literal>
                </emma:interpretation>
              </emma:one-of>
            </emma:emma>
          </inkml:annotationXML>
          <inkml:trace contextRef="#ctx0" brushRef="#br0" timeOffset="30744.6263">9059 2672 332 0,'-28'11'120'0,"28"-11"-92"0,12 11-8 15,-12-11 192 1,0 0-120-16,8-8 96 16,4 1-108-16,-5-17 44 15,13-1-72-15,0-31 24 16,4 0-44-16,-1-36 24 15,9 18-28-15,-4-42-8 16,0 11-12-16,-1-25-8 16,13 17 4-16,-1-6 28 15,1 20-16-15,-1-3 84 0,1 25-56 16,-8 3 24-16,3 18-40 0,-11 10 16 16,-4 15-24-16,-4 9-28 15,-9 15 4-15,-10 11 8 16,-1 10 0-16,-12 7 16 15,4 4-12-15,-4-1-4 16,4 1 0-16,8 0-40 16,4-1 20-16,4-3-136 15,16 0 84-15,0 0-56 16,7 1 72-16,1-1-28 16,-4-4 48-16,-16-3 28 15,0 4 4-15,-20-4 0 16,-4 4 4-16,-8-4 12 15,-3 3-8-15,-5-6 4 16,4 3-4-16,4-7-32 16,13 3 12-16,-1-3-4 15,12 0 8-15,0-3 16 16,8 3-4-16,4-4-4 16,-9 1 4-16,-6-4 12 15,3 4-8-15,-8-1-12 16,4 1 0-16,-20-1 28 15,20 4-12-15,-4 0 4 16,8 0-8-16,0 0-84 16,4 0 40-16</inkml:trace>
          <inkml:trace contextRef="#ctx0" brushRef="#br0" timeOffset="31361.8171">9798 985 780 0,'24'-11'288'0,"-24"11"-224"0,55 0-20 0,-35 0 92 15,-4 7-84-15,0 0 24 16,0 11-44-16,-8-8-20 16,3 11-8-16,-11-3-4 15,4 3 0-15,-8 4 32 16,4-8-16-16,0 4 20 15,8-3-20-15,4-11 0 16,12-4-8-16</inkml:trace>
          <inkml:trace contextRef="#ctx0" brushRef="#br0" timeOffset="31106.105">9905 1660 756 0,'-12'7'280'0,"12"-7"-216"0,-4 17-20 0,-8 1 40 16,1-4-56-16,-9 11-12 15,0 3-8-15,0-4-96 16,8 1 48-16</inkml:trace>
          <inkml:trace contextRef="#ctx0" brushRef="#br0" timeOffset="30956.6908">9798 1698 800 0,'8'4'296'0,"-8"-4"-232"0,44 14-16 0,-28 0 124 16,3-3-104-16,-11 13 8 16,4-3-48-16,-4 11 20 15,4-4-32-15,-4 0-120 16,0-10 56-16</inkml:trace>
        </inkml:traceGroup>
        <inkml:traceGroup>
          <inkml:annotationXML>
            <emma:emma xmlns:emma="http://www.w3.org/2003/04/emma" version="1.0">
              <emma:interpretation id="{2172CBD1-1F7D-484E-8C94-1E84E54C9161}" emma:medium="tactile" emma:mode="ink">
                <msink:context xmlns:msink="http://schemas.microsoft.com/ink/2010/main" type="inkWord" rotatedBoundingBox="23227,2314 23629,2318 23617,3740 23215,3736"/>
              </emma:interpretation>
              <emma:one-of disjunction-type="recognition" id="oneOf8">
                <emma:interpretation id="interp16" emma:lang="" emma:confidence="1">
                  <emma:literal>)</emma:literal>
                </emma:interpretation>
                <emma:interpretation id="interp17" emma:lang="" emma:confidence="0">
                  <emma:literal>]</emma:literal>
                </emma:interpretation>
                <emma:interpretation id="interp18" emma:lang="" emma:confidence="0">
                  <emma:literal>}</emma:literal>
                </emma:interpretation>
                <emma:interpretation id="interp19" emma:lang="" emma:confidence="0">
                  <emma:literal>,</emma:literal>
                </emma:interpretation>
                <emma:interpretation id="interp20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31809.9527">10712 851 592 0,'12'-25'220'0,"-12"25"-172"0,43 0-12 0,-11 7 92 16,0 4-76-16,11 24 104 15,-3 0-92-15,-1 50 200 16,1 10-148-16,-16 42 68 16,-9 0-108-16,-15 21-4 15,0-17-48-15,-39-8 32 16,-1-24-32-16,-39-7 20 16,-4-21-24-16,-8 4-300 15,16-15 152-15</inkml:trace>
        </inkml:traceGroup>
      </inkml:traceGroup>
    </inkml:traceGroup>
    <inkml:traceGroup>
      <inkml:annotationXML>
        <emma:emma xmlns:emma="http://www.w3.org/2003/04/emma" version="1.0">
          <emma:interpretation id="{EB2BA597-8217-439F-A4D5-D78814EB689E}" emma:medium="tactile" emma:mode="ink">
            <msink:context xmlns:msink="http://schemas.microsoft.com/ink/2010/main" type="paragraph" rotatedBoundingBox="12242,4558 23924,4843 23888,6342 12205,60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8BA15E-0E12-4856-9F0D-BD481D77929A}" emma:medium="tactile" emma:mode="ink">
              <msink:context xmlns:msink="http://schemas.microsoft.com/ink/2010/main" type="inkBullet" rotatedBoundingBox="12238,4704 12899,4720 12886,5217 12226,5200"/>
            </emma:interpretation>
          </emma:emma>
        </inkml:annotationXML>
        <inkml:trace contextRef="#ctx0" brushRef="#br0" timeOffset="49812.4889">-20 3270 320 0,'8'-10'120'0,"-8"10"-96"0,-12-14-4 0,4 7 140 15,8 7-92-15,-12-4 60 16,5 1-72-16,-21-5-8 16,8 5-28-16,-16 6 24 15,9 5-28-15,-13-1 20 16,9 14-20-16,-5-4 20 15,8 4-24-15,5 7 12 16,-1 1-12-16,20-5 44 16,-4 1-28-16,20-1-16 15,12-2-4-15,27-5 0 16,8-3-4-16,12-3 32 16,1-4-20-16,-9-7-68 15,-12 3 28-15</inkml:trace>
        <inkml:trace contextRef="#ctx0" brushRef="#br0" timeOffset="49993.4699">-233 3404 508 0,'-20'-11'188'0,"20"11"-148"0,20-7-8 16,-1 0 124-1,1 14-92-15,12-14 36 16,3 7-60-16,13 0-4 0,-1 7-24 0,1-7-32 15,-1 4 8-15,-7-1-356 16,-9-3 200-16</inkml:trace>
        <inkml:trace contextRef="#ctx0" brushRef="#br0" timeOffset="50159.0663">273 3404 540 0,'0'-4'200'0,"0"4"-156"0,-4 11-12 0,0 6 104 16,12-3-80-16,-16 15 60 15,8 2-72-15,-8 8-12 16,8 0-20-16,0-4 8 16,4 3-12-16,0-13-136 15,0 0 72-15,8-11-456 16,4-4 284-16</inkml:trace>
      </inkml:traceGroup>
      <inkml:traceGroup>
        <inkml:annotationXML>
          <emma:emma xmlns:emma="http://www.w3.org/2003/04/emma" version="1.0">
            <emma:interpretation id="{134B7802-0639-4A12-91B0-96FB5867EEA1}" emma:medium="tactile" emma:mode="ink">
              <msink:context xmlns:msink="http://schemas.microsoft.com/ink/2010/main" type="line" rotatedBoundingBox="13412,4587 23924,4843 23890,6238 13378,5982"/>
            </emma:interpretation>
          </emma:emma>
        </inkml:annotationXML>
        <inkml:traceGroup>
          <inkml:annotationXML>
            <emma:emma xmlns:emma="http://www.w3.org/2003/04/emma" version="1.0">
              <emma:interpretation id="{EF6FD6AF-C6B2-4881-8687-3F64D15C9008}" emma:medium="tactile" emma:mode="ink">
                <msink:context xmlns:msink="http://schemas.microsoft.com/ink/2010/main" type="inkWord" rotatedBoundingBox="13410,4649 14136,4667 14125,5150 13398,5132">
                  <msink:destinationLink direction="with" ref="{0EBEC2EA-8981-46C0-8948-087310B4B068}"/>
                </msink:context>
              </emma:interpretation>
              <emma:one-of disjunction-type="recognition" id="oneOf9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50399.2059">1199 3196 780 0,'0'-21'288'0,"0"21"-224"0,-32-7-20 16,8 7 24 0,4 7-48-16,-23 0-8 15,3 4-8-15,-11 13-4 16,11 8 0-16,-3 0-12 15,7-4 8-15,9 4 20 0,7-8-8 16,12-3 4-16,8 4-4 0,12-4 4 16,7-3-8-16,13-11-56 15,8 0 28-15</inkml:trace>
          <inkml:trace contextRef="#ctx0" brushRef="#br0" timeOffset="50565.6482">854 3379 580 0,'-23'-3'216'0,"23"3"-168"0,8-4-12 0,-4 1 76 15,7 3-68-15,9-4 8 16,8 8-32-16,15-4-4 16,5-4-8-16,7 4-208 15,1 0 108-15</inkml:trace>
          <inkml:trace contextRef="#ctx0" brushRef="#br0" timeOffset="50911.8686">1242 3400 436 0,'16'-3'160'0,"-16"3"-124"0,35 7-8 16,-19-11 52-1,8 11-48-15,-4 0 40 16,0 4-40-16,-5 3 24 15,1 0-28-15,-12 4 60 0,0 3-48 0,-16 3 64 16,4 1-64-16,-11 0 20 16,7-8-40-16,0 4-36 15,8-3 8-15,8-11 36 16,8 10-16-16,7-17-20 16,5 4 4-16,8-4-184 15,3 0 100-15,-7 3-340 16,8 4 240-16</inkml:trace>
        </inkml:traceGroup>
        <inkml:traceGroup>
          <inkml:annotationXML>
            <emma:emma xmlns:emma="http://www.w3.org/2003/04/emma" version="1.0">
              <emma:interpretation id="{B83C1763-377C-4B90-920C-71F4DF269D93}" emma:medium="tactile" emma:mode="ink">
                <msink:context xmlns:msink="http://schemas.microsoft.com/ink/2010/main" type="inkWord" rotatedBoundingBox="15695,5347 16038,5355 16034,5531 15691,5523"/>
              </emma:interpretation>
              <emma:one-of disjunction-type="recognition" id="oneOf10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58055.2402">3129 3896 652 0,'-12'-3'244'0,"8"-4"-192"0,-4 3-12 15,12 0 100 1,4 4-84-16,8-7 40 16,4 4-56-16,7-1-24 15,5 4-8-15,4-3 0 0,3 6-4 16,1-3-48-16,-1 0 28 0,-11 4-360 16,-8 3 208-16</inkml:trace>
          <inkml:trace contextRef="#ctx0" brushRef="#br0" timeOffset="58242.7594">3161 4019 664 0,'-4'-3'244'0,"4"3"-188"0,19 7-16 0,-7 0 128 16,0-4-100-16,8-3 16 15,0 4-48-15,7-8-8 16,1 1-16-16,8-4-52 15,3 3 24-15,1-3-252 16,-5 4 148-16</inkml:trace>
        </inkml:traceGroup>
        <inkml:traceGroup>
          <inkml:annotationXML>
            <emma:emma xmlns:emma="http://www.w3.org/2003/04/emma" version="1.0">
              <emma:interpretation id="{63C93CD9-771B-43D1-864B-ADE36129E3FC}" emma:medium="tactile" emma:mode="ink">
                <msink:context xmlns:msink="http://schemas.microsoft.com/ink/2010/main" type="inkWord" rotatedBoundingBox="16798,4753 19458,4818 19426,6129 16766,6064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60186.6392">5360 3601 560 0,'24'-53'208'0,"-24"53"-164"0,8-46-8 0,-12 29 84 15,4 3-72-15,-16-4 44 16,4 4-56-16,-16 0-12 16,1 7-12-16,-9 0-36 15,8 7 12-15,5 3-12 16,-1 8 12-16,12 10-20 16,8-3 20-16,12 13-12 15,12 4 12-15,3 1 16 16,13-1 0-16,0 3-4 15,-5-6 4-15,-11 0 20 16,-4-4-12-16,-24-4 76 16,0-2-52-16,-28-5 32 15,9-3-40-15,-13-3 44 16,9-1-40-16,-5-13-24 16,8-1-8-16,16-17-184 15,4 4 96-15</inkml:trace>
          <inkml:trace contextRef="#ctx0" brushRef="#br0" timeOffset="60516.5171">5653 3509 508 0,'-8'32'188'0,"8"-32"-148"0,-36 60-8 0,20-25 184 16,4-7-124-16,-7 7 80 15,3 0-104-15,0-7-36 16,8-3-20-16,4 0 20 15,8-8-16-15,4-10 4 16,8-3-12-16,0-11-120 16,3 3 60-16,1-10-172 15,0 4 124-15</inkml:trace>
          <inkml:trace contextRef="#ctx0" brushRef="#br0" timeOffset="60338.5437">5657 3319 652 0,'-32'-21'244'0,"32"21"-192"0,-12 7-12 16,4-7 32-1,-4 7-48-15,0 0-28 16,1 4 0-16,3 0-184 0,8 3 100 0</inkml:trace>
          <inkml:trace contextRef="#ctx0" brushRef="#br0" timeOffset="61372.3316">5740 3534 696 0,'-4'0'256'0,"4"0"-196"0,-8 32-20 15,4-15 128 1,4 4-100-16,-4 11 8 16,4 0-48-16,-4-4 8 15,8-4-20-15,-4-3 0 16,4 0-8-16,0-6 20 16,4-5-16-16,0-6-64 15,4-4 24-15,3-7-208 0,1 3 132 0,0-7-80 16,0 4 108-16,-4-7-12 15,0 7 52-15,-8-3 32 16,3 6 4-16,-7 8 132 16,4 3-68-16,-4 7 68 15,0 7-76-15,0 0-4 16,4 0-32-16,0 0-20 16,8 0-4-16,4-3 28 15,0 0-12-15,8-8 4 16,3 1-8-16,5-8-16 15,0 4 4-15,-1-7-84 16,1 0 48-16,-1-3-56 16,-3-1 56-16,0-13-4 15,-4 3 24-15,-1-25 40 16,5 0-12-16,0-24 0 16,3 0-4-16,1-8 116 15,0 15-64-15,-1 3 76 16,-7 22-76-16,-12-8 68 15,-4 21-72-15,-12-3 16 16,0 4-36-16,-16 10 12 16,4 7-24-16,-11 7-16 15,3 0-8-15,0 24-4 16,0 1 0-16,5 24-28 16,7-3 20-16,8 17 32 15,4-13-8-15,16-8 8 0,-5-7-8 16,17-10 20-16,0-8-16 15,11-13 24-15,5-4-24 0,7-14 12 16,-3-4-12-16,-17-13-32 16,5 10 8-16,-16-25 32 15,0 0-12-15,-16-10-8 16,0-4-4-16,-20-3 28 16,4 14-12-16,-20 0-32 15,5 13 12-15,-13 8-16 16,4 14 12-16,-3 7-28 15,7 0 24-15,1 11-4 16,11 10 12-16,0 4-28 16,12-1 20-16,4 4 16 15,4 4 0-15,4-7 0 16,12-1 4-16,0-3 12 16,7-3-8-16,5-18 16 15,4 0-16-15,3 0-4 16,-7 0 0-16,-4-7 12 15,0 7-8-15,-1-11-160 16,-3 11 80-16,-8-14-244 16,0 7 176-16</inkml:trace>
          <inkml:trace contextRef="#ctx0" brushRef="#br0" timeOffset="59661.0222">4185 4575 216 0,'-8'0'80'0,"8"0"-60"0,0 0-8 0,0 0 116 15,0 0-72-15,0 0 40 16,0 0-56-16,0-7 40 15,0 7-48-15,0 0 48 16,0 0-48-16,0-7 28 16,0 0-32-16,0-4 0 15,8 4-16-15,0-14 20 16,-4 3-20-16,4-27-12 16,8-5-4-16,-4-27 28 15,3 7-12-15,-3-22-20 16,4 11 0-16,-4-17 4 15,4 14 4-15,0-15 88 16,-1 22-48-16,1-1 52 16,4 22-52-16,0 0 52 15,4 10-56-15,3 4 20 16,1 7-36-16,4 3 36 16,-1 8-32-16,9 10 4 15,-5 3-16-15,-3 0-8 16,-4 11 0-16,-16 4 12 15,3 10-8-15,-23 0 32 16,-7 7-24-16,-9 4-100 16,4-1 40-16,-8 5-120 15,1-1 88-15,3 0-48 16,8-4 72-16,0 5-28 16,12-5 48-16,4 8 20 0,8-1 8 15,4-2-24-15,8 2 16 0,0 1 32 16,-4-1-12-16,-5-6 16 15,1 0-12-15,-20-4 72 16,1 3-48-16,-13-6 48 16,0 3-48-16,-8-14-20 15,8 4-8-15,-7-11 0 16,15 0-4-16</inkml:trace>
          <inkml:trace contextRef="#ctx0" brushRef="#br0" timeOffset="59819.4448">4877 3808 632 0,'-39'18'236'0,"39"-18"-184"0,-48 45-16 0,21-23 160 16,7 2-116-16,-4 1-8 16,4 3-44-16,12 0-28 15,1 0-4-15</inkml:trace>
          <inkml:trace contextRef="#ctx0" brushRef="#br0" timeOffset="61766.1697">6847 3878 632 0,'4'-3'236'0,"-4"3"-184"0,0 0-16 0,0 3 176 15,4 5-124-15,-12 2 80 16,4 4-100-16,-7 7 8 15,7 0-44-15,-12 4-20 16,12 3-8-16,-4 0 28 16,4 0-16-16,0-3 4 15,4-4-12-15</inkml:trace>
        </inkml:traceGroup>
        <inkml:traceGroup>
          <inkml:annotationXML>
            <emma:emma xmlns:emma="http://www.w3.org/2003/04/emma" version="1.0">
              <emma:interpretation id="{3FEFC095-3E5A-473B-87F5-6535FD4FDFFB}" emma:medium="tactile" emma:mode="ink">
                <msink:context xmlns:msink="http://schemas.microsoft.com/ink/2010/main" type="inkWord" rotatedBoundingBox="20039,5140 20278,5145 20274,5328 20034,5322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62649.0841">7457 3833 736 0,'11'-4'272'0,"-11"4"-208"0,48-21-20 16,-20 14-8-16,3 0-28 0,25-3-64 15,-1 3 28 1</inkml:trace>
          <inkml:trace contextRef="#ctx0" brushRef="#br0" timeOffset="62485.7889">7468 3671 600 0,'-19'-7'224'0,"27"3"-176"0,3 1-12 0,-11-1 44 16,8 8-52-16,4-8 24 15,8 4-32-15,8 0 28 16,7 0-32-16</inkml:trace>
        </inkml:traceGroup>
        <inkml:traceGroup>
          <inkml:annotationXML>
            <emma:emma xmlns:emma="http://www.w3.org/2003/04/emma" version="1.0">
              <emma:interpretation id="{AE2CDE21-A759-434C-BA37-D9F086FE59FF}" emma:medium="tactile" emma:mode="ink">
                <msink:context xmlns:msink="http://schemas.microsoft.com/ink/2010/main" type="inkWord" rotatedBoundingBox="20715,4815 21445,4833 21414,6099 20685,6081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63312.396">8109 4592 320 0,'-12'-10'120'0,"12"10"-96"0,0-7-4 16,0 0 176 0,0 3-112-16,0-10 64 15,0 4-88-15,0-15 36 16,4 4-56-16,-4-21 24 15,12 3-36-15,0-35 8 16,0 7-20-16,12-24-8 16,-1 10-4-16,13-32 4 0,7 12-4 15,5-16 8-15,7 23-8 0,-3 2 84 16,-5 25-44-16,-7 15-4 16,-5 13-24-16,-7 0 32 15,-8 22-24-15,-16-4-12 16,0 14-8-16,-16 3 4 15,0 8-4-15,-8 10-12 16,-3 0 4-16,-9 0 28 16,4 3-12-16,8-3-4 15,9 7-4-15,11 1-48 16,7-1 24-16,13 3-64 16,8 1 48-16,4 3-8 15,-1 4 24-15,-3-1 4 16,0 1 8-16,-13 0 0 15,-3-8 0-15,-12-3 24 16,0 4-8-16,-16 0 40 16,-7-11-24-16,-17 3 12 15,12-3-20-15,-15-7 0 16,7 4-8-16,9-8-24 16,7 1 8-16,12-4-172 15,4 0 100-15</inkml:trace>
          <inkml:trace contextRef="#ctx0" brushRef="#br0" timeOffset="63909.9942">8703 3942 372 0,'-4'-7'140'0,"4"7"-112"0,4-4-4 16,-4 1 180-1,0 6-116-15,0-6 60 16,4 3-84-16,3-7-4 16,5 3-36-16,4-3 24 15,8 4-32-15,-4-1-40 16,3 8 12-16,-7-1 20 0,0 4-4 0,-16 7 52 16,-4 4-28-16,-20-1 4 15,12 4-20-15,-15-6 0 16,11-1-4-16,-8-4-8 15,12 4 4-15,4-3-16 16,1 3 8-16,7-7 4 16,11 0 0-16,1-4 16 15,4 1-8-15,12-8-4 16,7 4 0-16</inkml:trace>
        </inkml:traceGroup>
        <inkml:traceGroup>
          <inkml:annotationXML>
            <emma:emma xmlns:emma="http://www.w3.org/2003/04/emma" version="1.0">
              <emma:interpretation id="{A890ED23-0711-4016-A4C6-8CC3F74F35FF}" emma:medium="tactile" emma:mode="ink">
                <msink:context xmlns:msink="http://schemas.microsoft.com/ink/2010/main" type="inkWord" rotatedBoundingBox="22069,4798 23924,4843 23906,5571 22051,5526"/>
              </emma:interpretation>
              <emma:one-of disjunction-type="recognition" id="oneOf14">
                <emma:interpretation id="interp26" emma:lang="" emma:confidence="1">
                  <emma:literal>Q</emma:literal>
                </emma:interpretation>
                <emma:interpretation id="interp27" emma:lang="" emma:confidence="0">
                  <emma:literal>&amp;</emma:literal>
                </emma:interpretation>
                <emma:interpretation id="interp28" emma:lang="" emma:confidence="0">
                  <emma:literal>%</emma:literal>
                </emma:interpretation>
                <emma:interpretation id="interp29" emma:lang="" emma:confidence="0">
                  <emma:literal>E</emma:literal>
                </emma:interpretation>
                <emma:interpretation id="interp30" emma:lang="" emma:confidence="0">
                  <emma:literal>2</emma:literal>
                </emma:interpretation>
              </emma:one-of>
            </emma:emma>
          </inkml:annotationXML>
          <inkml:trace contextRef="#ctx0" brushRef="#br0" timeOffset="65501.3901">10922 3376 768 0,'16'-21'284'0,"-16"21"-220"16,11-7-20-16,-18 3 128 15,7 8-104-15,-32 3 52 16,4 3-72-16,-23 22-16 15,-1 3-20-15,9 25 0 16,-1-1-8-16,9 19-12 16,23-18 4-16,12-11 20 15,12-10-8-15,15-8-4 16,13-3 0-16,11-17-84 16,5-4 44-16,-1-14-20 0,-3-4 32 15,-21-24 12-15,-7 11 12 0,-8-33 24 16,-8 8-12-1,-20-25-12-15,0 14-4 0,-32 8 4 16,-3 13 0-16,-8 7 44 16,-1 15-24-16,5 6 8 15,11 8-16-15,9 10-32 16,7 0 8-16,4 14-32 16,8-4 28-16,4 8 16 15,20 3 0-15,4-3-16 16,-4-8 8-16,23 1 40 15,-3-7-20-15,8-8 24 16,-5 1-20-16,5-8-16 16,-9 4-4-16</inkml:trace>
          <inkml:trace contextRef="#ctx0" brushRef="#br0" timeOffset="66063.4687">11032 3952 352 0,'-11'0'132'0,"11"0"-104"0,27-3-8 0,-15-1 112 16,0 8-76-16,-8-8 84 15,8 1-80-15,0-4 56 16,-8 7-64-16,4-4 16 16,-4 4-40-16,7-3-8 15,5 6-12-15,8 1 4 16,0 3-8-16,-8 3-4 15,-1 1 4-15,-15 3 20 16,8 4-12-16,-16-4 24 16,4 3-24-16,-7-3 12 15,-1 0-12-15,8-7-8 16,4 4 0-16,8-8-16 16,15 1 8-16,21-4 12 0,7 0-4 0</inkml:trace>
          <inkml:trace contextRef="#ctx0" brushRef="#br0" timeOffset="64390.762">9771 3534 464 0,'-16'-46'176'0,"16"46"-140"0,-4-21-8 0,-12 11 164 15,4 10-112-15,-16-11 72 16,1 4-88-16,-9 3-28 15,5 8-20-15,-1-1-32 16,16 12 8-16,4-1-4 16,8 3 4-16,16 15 16 15,4-8-4-15,16 15-28 16,3 3 12-16,5-3 12 16,-9 0 4-16,-7-8 16 15,-8 1-12-15,-16-11 24 16,-4 4-20-16,-32-8 4 15,17-3-8-15,-29-3 64 16,9-1-40-16,-9-10 24 16,12 4-36-16,5-11-28 15,15 0 4-15</inkml:trace>
          <inkml:trace contextRef="#ctx0" brushRef="#br0" timeOffset="64736.3658">9862 3344 612 0,'-12'-11'228'0,"12"11"-180"0,-12 4-12 15,8 0 60 1,4-1-60-16,-4 4-32 0,8 7-4 16,-4 4-12-16,4 3 4 0,8 3-168 15,0 1 96-15,-8 3-120 16,7 0 116-16,-11 0 44 15,8-6 28-15,-16 2 12 16,8 8 0-16,-11-8 0 16,11 1 0-16,-16 0 44 15,16-4-24-15,-12 3 52 16,12 1-40-16,0-4 64 16,0-3-56-16,8-4 0 15,-4 0-24-15,-4-4 16 16,8 1-20-16,0-8-4 15,3 1-4-15,-3-8-136 16,8 1 72-16</inkml:trace>
          <inkml:trace contextRef="#ctx0" brushRef="#br0" timeOffset="65080.2658">9933 3675 496 0,'0'-15'184'0,"0"15"-140"0,12 4-16 15,-12 0 120 1,0 6-88-16,8 8 108 15,-4 3-96-15,3 3-20 16,-3 1-32-16,0 0 4 16,8-4-16-16,0-4 4 15,-8-3-4-15,-4-10 48 16,24-1-32-16,-12-6-80 16,0-1 28-16,-1-6-88 0,-3 3 64 0,-8-7-8 15,12 3 36 1,-12-3 12-16,8 7 12 0,-16 4-12 15,8 3 8-15,0 7 92 16,-12 3-48-16,12 8 16 16,12-1-32-16,-4 1-4 15,4 3-12-15,4-7 12 16,4-3-12-16,3-4 4 16,5 0-4-16,0-7-252 15,-1 3 132-15,13-6-288 16,-4 3 224-16</inkml:trace>
        </inkml:traceGroup>
      </inkml:traceGroup>
      <inkml:traceGroup>
        <inkml:annotationXML>
          <emma:emma xmlns:emma="http://www.w3.org/2003/04/emma" version="1.0">
            <emma:interpretation id="{31E32ABC-8B90-4EEE-8BCD-3E6561C9A0BD}" emma:medium="tactile" emma:mode="ink">
              <msink:context xmlns:msink="http://schemas.microsoft.com/ink/2010/main" type="line" rotatedBoundingBox="12318,5531 14505,5633 14481,6150 12294,6048"/>
            </emma:interpretation>
          </emma:emma>
        </inkml:annotationXML>
        <inkml:traceGroup>
          <inkml:annotationXML>
            <emma:emma xmlns:emma="http://www.w3.org/2003/04/emma" version="1.0">
              <emma:interpretation id="{CCEAE7DC-FAE6-4171-87F7-FC429098037C}" emma:medium="tactile" emma:mode="ink">
                <msink:context xmlns:msink="http://schemas.microsoft.com/ink/2010/main" type="inkWord" rotatedBoundingBox="12318,5531 13421,5583 13396,6099 12294,6048"/>
              </emma:interpretation>
              <emma:one-of disjunction-type="recognition" id="oneOf15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52424.7895">285 4399 476 0,'-16'0'176'0,"16"0"-136"0,-16 7-12 0,8 3 164 16,8 8-112-16,-8 3 28 15,0 4-64-15,0-1-20 16,5 5-12-16,-1-5 0 16,4 1-8-16</inkml:trace>
          <inkml:trace contextRef="#ctx0" brushRef="#br0" timeOffset="52607.9366">554 4304 652 0,'16'-39'244'0,"-16"39"-192"0,43 0-12 16,-27-7 40-1,4 7-52-15,3-3-20 16,1 3-8-16</inkml:trace>
          <inkml:trace contextRef="#ctx0" brushRef="#br0" timeOffset="52800.2858">831 4093 592 0,'-8'11'220'0,"8"-11"-172"0,-24 52-12 0,16-20 68 15,0 3-64-15,-12 11-8 16,9 0-20-16,-9-1 0 16,12-3-8-16</inkml:trace>
          <inkml:trace contextRef="#ctx0" brushRef="#br0" timeOffset="54226.2815">-285 4339 364 0,'4'-10'132'0,"-4"10"-100"0,4-4-12 15,-4 1 112 1,0 6-76-16,0-3 24 15,0 0-48-15,4 0 48 16,4 0-44-16,4 0 56 16,4 0-56-16,7-3 44 15,9-1-44-15,8-3 16 16,3 3-32-16,-3 1-8 16,-1 3-8-16,-7 3 12 0,-4 5-8 15,-9-1 24-15,1 0-20 0,-8-4-224 16,0 4 116-16,-12-7-424 15,0 0 292-15</inkml:trace>
          <inkml:trace contextRef="#ctx0" brushRef="#br0" timeOffset="52139.0289">150 4198 280 0,'12'-10'104'0,"-12"10"-84"0,4-11 0 0,-4 8 120 31,0 3-80-31,0-7 72 0,0 3-76 0,-8-3 32 16,4 4-52-16,-12-8 24 16,1 4-32-16,-17-3 8 15,8 6-20-15,-23-3 44 16,7 7-32-16,-15 4-4 16,7 6-16-16,-3 11 20 15,15 4-16-15,5 10 24 16,11 0-24-16,8 0 4 15,12 1-8-15,16-5-8 16,8-6 4-16,15-4 4 16,1-4-4-16,3-2-312 15,-3-5 172-15</inkml:trace>
          <inkml:trace contextRef="#ctx0" brushRef="#br0" timeOffset="52276.6159">-158 4406 632 0,'0'-18'236'0,"0"18"-184"0,39 0-16 16,-15 0 72-1,0 7-68-15,11-3-8 0,5 3-20 0</inkml:trace>
        </inkml:traceGroup>
        <inkml:traceGroup>
          <inkml:annotationXML>
            <emma:emma xmlns:emma="http://www.w3.org/2003/04/emma" version="1.0">
              <emma:interpretation id="{047A438A-5A88-45CF-8FCF-86A41BF1C0B3}" emma:medium="tactile" emma:mode="ink">
                <msink:context xmlns:msink="http://schemas.microsoft.com/ink/2010/main" type="inkWord" rotatedBoundingBox="13837,5603 14505,5635 14485,6072 13817,6040"/>
              </emma:interpretation>
              <emma:one-of disjunction-type="recognition" id="oneOf16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53221.9077">1250 4332 684 0,'-12'-10'252'0,"12"10"-192"0,40-15-20 0,-21 8 40 15,13 4-52-15,4-4 40 16,-1 7-36-16,9-4-88 15,-1 8 28-15</inkml:trace>
          <inkml:trace contextRef="#ctx0" brushRef="#br0" timeOffset="53056.5575">1547 4198 676 0,'8'-45'248'0,"-8"45"-192"0,4-18-16 0,-12 11 68 15,4 7-68-15,-16 0 72 16,0 7-64-16,-16 7-24 16,9 4-16-16,-13 13-28 15,13 8 12-15,-5 0-24 16,20 0 20-16,4-8-4 0,12 1 8 0,8-4 24 16,8-3-8-16</inkml:trace>
          <inkml:trace contextRef="#ctx0" brushRef="#br0" timeOffset="53506.1634">1677 4392 488 0,'12'10'180'0,"-12"-10"-140"16,28 4-12-16,-12-1 100 16,-1 4-76-16,9 4 60 15,0 0-68-15,-4-1 32 16,-1 1-44-16,-15 3 16 16,0 0-28-16,-16-4 16 0,5 4-20 0,-13-3 0 15,8 3-8-15,-4-3-16 16,8-1 4-16,8-3 12 15,12 0-4-15,12-3 16 16,3-1-12-16,5-3-64 16,0 4 28-16</inkml:trace>
        </inkml:traceGroup>
      </inkml:traceGroup>
    </inkml:traceGroup>
  </inkml:traceGroup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20.7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7EAE864-3973-44D9-B5B9-485766026C77}" emma:medium="tactile" emma:mode="ink">
          <msink:context xmlns:msink="http://schemas.microsoft.com/ink/2010/main" type="writingRegion" rotatedBoundingBox="6971,4704 9819,4845 9685,7545 6838,7405"/>
        </emma:interpretation>
      </emma:emma>
    </inkml:annotationXML>
    <inkml:traceGroup>
      <inkml:annotationXML>
        <emma:emma xmlns:emma="http://www.w3.org/2003/04/emma" version="1.0">
          <emma:interpretation id="{6E844753-7C17-4E48-888D-A6EAAA6EDA1C}" emma:medium="tactile" emma:mode="ink">
            <msink:context xmlns:msink="http://schemas.microsoft.com/ink/2010/main" type="paragraph" rotatedBoundingBox="6956,4990 9093,4656 9163,5105 7027,54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2321F4-8A44-4E1D-AE56-601714CB54AE}" emma:medium="tactile" emma:mode="ink">
              <msink:context xmlns:msink="http://schemas.microsoft.com/ink/2010/main" type="line" rotatedBoundingBox="6956,4990 9093,4656 9163,5105 7027,5439"/>
            </emma:interpretation>
          </emma:emma>
        </inkml:annotationXML>
        <inkml:traceGroup>
          <inkml:annotationXML>
            <emma:emma xmlns:emma="http://www.w3.org/2003/04/emma" version="1.0">
              <emma:interpretation id="{4198CB81-58E1-4962-AA9B-CC6B9C4FE267}" emma:medium="tactile" emma:mode="ink">
                <msink:context xmlns:msink="http://schemas.microsoft.com/ink/2010/main" type="inkWord" rotatedBoundingBox="6956,4990 7309,4935 7379,5384 7027,5439">
                  <msink:destinationLink direction="to" ref="{3F967488-C521-4726-8197-BF1C6C638954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17 2 496 0,'-24'-14'184'0,"24"14"-140"0,-20 21-16 0,4-3 108 15,1 3-80-15,-13 11 24 16,4 7-48-16,-19-1-12 15,11-2-12-15,-7-8-8 16,3 0 4-16,16-10-244 16,0-1 132-16</inkml:trace>
          <inkml:trace contextRef="#ctx0" brushRef="#br0" timeOffset="-186.1704">-8-75 456 0,'-4'7'168'0,"4"-7"-128"0,12 28-16 16,8-3-8 0,-8-1-16-16,16 15 8 15,-1 3-4-15,5 8-4 16,4-8 4-16,-1-3 28 0,-11-4-16 0,-4-7 4 16,3-3-12-16,-19-7-104 15,8-4 52-15</inkml:trace>
        </inkml:traceGroup>
        <inkml:traceGroup>
          <inkml:annotationXML>
            <emma:emma xmlns:emma="http://www.w3.org/2003/04/emma" version="1.0">
              <emma:interpretation id="{7997D61D-861C-426B-BCF8-B36A0EDC91BD}" emma:medium="tactile" emma:mode="ink">
                <msink:context xmlns:msink="http://schemas.microsoft.com/ink/2010/main" type="inkWord" rotatedBoundingBox="7868,4865 7971,4849 7997,5013 7894,502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43.6252">879-51 644 0,'11'8'236'15,"-11"-8"-180"-15,36 0-20 0,-12 0-72 16,3 0 12-16</inkml:trace>
          <inkml:trace contextRef="#ctx0" brushRef="#br0" timeOffset="294.7267">938-199 496 0,'-20'-3'184'0,"20"3"-140"0,4 3-16 0,-4-3 180 15,0 0-120-15,4 0 16 16,4 0-60-16,4 0-20 16,4 4-16-16</inkml:trace>
        </inkml:traceGroup>
        <inkml:traceGroup>
          <inkml:annotationXML>
            <emma:emma xmlns:emma="http://www.w3.org/2003/04/emma" version="1.0">
              <emma:interpretation id="{C224D0DF-E85F-480B-BA03-028545E2EC1B}" emma:medium="tactile" emma:mode="ink">
                <msink:context xmlns:msink="http://schemas.microsoft.com/ink/2010/main" type="inkWord" rotatedBoundingBox="8557,4783 9128,4812 9116,5052 8545,502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351.2723">1666-230 228 0,'-4'-11'84'0,"8"8"-64"0,0-11-8 32,-4 10 136-32,0 4-84 0,-4 0 72 15,0-7-80-15,-4 7-4 16,0 7-32-16,-8 4 16 15,4 10-24-15,-11 0 4 0,7 7-8 0,-4 4 12 16,8-1-12-16,4-6-4 16,4-4 0-16,12-10 12 15,8-4-8-15,4-14-4 16,7-4 0-16,5-6-40 16,0 3 20-16,-5-4-92 15,1 4 60-15,-16 3-12 16,0 11 36-16,-24 4 12 15,4 6 12-15,0 8 120 16,0 3-64-16,8 0 48 16,8 4-60-16,12-11 12 15,15-3-36-15,13-15 44 16,-1-3-36-16,5-11 12 16,-1 8-24-16,-7-11 8 15,-9 3-12-15,-11-3 0 16,0 0-4-16,-20 3 4 15,4 1-8-15,-8 2-196 16,0 8 104-16</inkml:trace>
        </inkml:traceGroup>
      </inkml:traceGroup>
    </inkml:traceGroup>
    <inkml:traceGroup>
      <inkml:annotationXML>
        <emma:emma xmlns:emma="http://www.w3.org/2003/04/emma" version="1.0">
          <emma:interpretation id="{ADDFE011-585E-467B-BE61-3BAA0A15D834}" emma:medium="tactile" emma:mode="ink">
            <msink:context xmlns:msink="http://schemas.microsoft.com/ink/2010/main" type="paragraph" rotatedBoundingBox="6878,6579 9726,6720 9685,7545 6838,74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A4CEE6-EB3D-4659-9CA0-0AD79ACE3B6F}" emma:medium="tactile" emma:mode="ink">
              <msink:context xmlns:msink="http://schemas.microsoft.com/ink/2010/main" type="line" rotatedBoundingBox="6878,6579 9726,6720 9685,7545 6838,7405"/>
            </emma:interpretation>
          </emma:emma>
        </inkml:annotationXML>
        <inkml:traceGroup>
          <inkml:annotationXML>
            <emma:emma xmlns:emma="http://www.w3.org/2003/04/emma" version="1.0">
              <emma:interpretation id="{C6AAB10A-4BF6-46A2-A501-6B2D2B37BF51}" emma:medium="tactile" emma:mode="ink">
                <msink:context xmlns:msink="http://schemas.microsoft.com/ink/2010/main" type="inkWord" rotatedBoundingBox="6878,6579 7827,6626 7797,7251 6848,7204">
                  <msink:destinationLink direction="from" ref="{3F967488-C521-4726-8197-BF1C6C638954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7330.572">285 1900 404 0,'-16'-32'148'0,"8"18"-112"0,-7-7-12 0,3 7 32 16,0 3-36-16,-16-13 16 15,0 6-20-15,-11-3 44 16,7 7-32-16,-7 3 48 16,7 1-44-16,0 3-24 15,13 14-8-15,-1 11 0 16,12 3 0-16,16 17 0 15,12 4 0-15,3 4 0 16,5 0 0-16,-4-7 24 16,-4-1-12-16,-12-13 100 15,-5 3-60-15,-22 0 56 16,-1-7-64-16,-20-3 4 16,1-4-28-16,-5-4-12 15,13-3-4-15,3-14-92 16,8-3 48-16,20-15-480 15,12 1 288-15</inkml:trace>
          <inkml:trace contextRef="#ctx0" brushRef="#br0" timeOffset="37871.7439">475 1552 560 0,'-24'14'208'0,"24"-14"-164"0,-19 17-8 0,11-6-76 16,4 3 16-16,-4 7-68 15,4 4 52-15,0 3-16 16,4 3 32-16,-4 5 4 16,8 2 12-16,-12 8 96 15,4-4-48-15,-12 0 52 16,0 4-52-16,-7-7 24 16,7-1-36-16,-4-6 36 15,4 0-36-15,4-11-24 16,8-4-4-16,8-10 0 15,4 1 0-15,8-16 8 16,8 1-4-16,0-10-20 16,3-1 8-16,-7 1 4 15,4 6 4-15,-8-6-12 16,-5 10 8-16,-7 0 4 16,0 7 0-16,-8 7 16 15,0 0-8-15,-4 10 48 16,5-3-28-16,-1 4 20 15,8-4-28-15,3-7 0 16,9 3-12-16,4-10 12 16,0 0-12-16,8-3 4 0,3-4-4 15,-3 0-24-15,-4 0 8 16,-9 0-76-16,-3 7 48 0,-4 0-92 16,-8 0 72-16,-8 0-16 15,4 7 44-15,0 0-4 16,4 0 20-16,8 3-8 15,0-3 8-15,20-10 36 16,4 6-16-16,15-10-140 16,-7 0 68-16</inkml:trace>
        </inkml:traceGroup>
        <inkml:traceGroup>
          <inkml:annotationXML>
            <emma:emma xmlns:emma="http://www.w3.org/2003/04/emma" version="1.0">
              <emma:interpretation id="{741FCEB4-8987-4EA3-84A0-68F993DA1BF1}" emma:medium="tactile" emma:mode="ink">
                <msink:context xmlns:msink="http://schemas.microsoft.com/ink/2010/main" type="inkWord" rotatedBoundingBox="8257,6732 9033,6770 8997,7511 8221,7473"/>
              </emma:interpretation>
              <emma:one-of disjunction-type="recognition" id="oneOf4">
                <emma:interpretation id="interp4" emma:lang="" emma:confidence="0">
                  <emma:literal>of</emma:literal>
                </emma:interpretation>
                <emma:interpretation id="interp5" emma:lang="" emma:confidence="0">
                  <emma:literal>OF</emma:literal>
                </emma:interpretation>
                <emma:interpretation id="interp6" emma:lang="" emma:confidence="0">
                  <emma:literal>O,=</emma:literal>
                </emma:interpretation>
                <emma:interpretation id="interp7" emma:lang="" emma:confidence="0">
                  <emma:literal>o,=</emma:literal>
                </emma:interpretation>
                <emma:interpretation id="interp8" emma:lang="" emma:confidence="0">
                  <emma:literal>0,=</emma:literal>
                </emma:interpretation>
              </emma:one-of>
            </emma:emma>
          </inkml:annotationXML>
          <inkml:trace contextRef="#ctx0" brushRef="#br0" timeOffset="38382.1011">1428 1861 404 0,'28'-46'148'0,"-28"46"-112"0,8-52-12 0,-4 31 164 16,4 10-108-16,-8-10 116 16,0 7-112-16,-8 3 44 15,0 11-72-15,-12 14-16 16,4 11-24-16,-15 24 24 16,7 7-24-16,-12 11 12 15,17 0-16-15,-1-4-32 16,8-10 8-16,8-7 24 15,8-7-8-15,20-11 8 16,3-4-4-16,17-13-16 16,-1-4 4-16,5-14 4 15,-5-7 0-15,1-14-28 0,-1 3 16 0,-19-24 48 16,-4 0-16-16,-16-22-8 16,-4 11-8-16,-16 1-4 15,4 13 0-15,-15 7-12 16,3 15 8-16,-20 6-16 15,5 8 12-15,-17 13-12 16,9 8 8-16,-5 17 24 16,9 7-4-16,11 7-12 15,13-3 0-15,19-1-4 16,11 1 0-16,17-7 16 16,8-4-4-16,7-7 16 15,5-3-12-15,-5-8 16 16,1-3-16-16,-9-7 40 15,-3 0-24-15,-8-3 20 16,-5-1-24-16,-7-3-168 16,0 0 80-16,-4-3-328 15,0 6 224-15</inkml:trace>
          <inkml:trace contextRef="#ctx0" brushRef="#br0" timeOffset="38580.6345">2002 2111 840 0,'-16'17'312'0,"16"-17"-244"0,-12 29-16 15,4-12 16 1,4 4-48-16,-4 7 0 0,5 4-12 0,-1 3 4 16,4 4-8-16,-4-1-188 15,8-6 100-15,-4-7-388 16,4 3 264-16</inkml:trace>
        </inkml:traceGroup>
        <inkml:traceGroup>
          <inkml:annotationXML>
            <emma:emma xmlns:emma="http://www.w3.org/2003/04/emma" version="1.0">
              <emma:interpretation id="{CB0E1A52-E819-4E00-9025-AF02E0114E4C}" emma:medium="tactile" emma:mode="ink">
                <msink:context xmlns:msink="http://schemas.microsoft.com/ink/2010/main" type="inkWord" rotatedBoundingBox="9448,6945 9714,6958 9702,7218 9435,7204">
                  <msink:destinationLink direction="with" ref="{9F2B8115-F339-448A-BD90-0322847FF1DB}"/>
                  <msink:destinationLink direction="from" ref="{C6D5D3C2-13FD-406D-8A9C-F65EA299F26A}"/>
                </msink:context>
              </emma:interpretation>
            </emma:emma>
          </inkml:annotationXML>
          <inkml:trace contextRef="#ctx0" brushRef="#br0" timeOffset="38941.6935">2425 2121 704 0,'0'0'264'0,"0"0"-208"0,60 11-12 16,-33-8 28-16,5 4-48 16,7-3 44-16,1-1-40 0,-4 1-224 15,-5 3 104-15</inkml:trace>
          <inkml:trace contextRef="#ctx0" brushRef="#br0" timeOffset="38791.1917">2469 1903 800 0,'31'-3'296'0,"-31"3"-232"0,36-4-16 0,-16 1-24 16,7 6-24-16,-3-3-80 16,4 7 44-16</inkml:trace>
        </inkml:traceGroup>
      </inkml:traceGroup>
    </inkml:traceGroup>
  </inkml:traceGroup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32.4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6D5D3C2-13FD-406D-8A9C-F65EA299F26A}" emma:medium="tactile" emma:mode="ink">
          <msink:context xmlns:msink="http://schemas.microsoft.com/ink/2010/main" type="inkDrawing" rotatedBoundingBox="11039,6182 11360,4573 11583,4618 11262,6226" semanticType="callout" shapeName="Other">
            <msink:sourceLink direction="from" ref="{CB0E1A52-E819-4E00-9025-AF02E0114E4C}"/>
            <msink:sourceLink direction="to" ref="{49CC64F5-0C63-4E31-96C5-EF112958C4E6}"/>
          </msink:context>
        </emma:interpretation>
      </emma:emma>
    </inkml:annotationXML>
    <inkml:trace contextRef="#ctx0" brushRef="#br0">423 29 208 0,'8'-18'76'0,"-4"11"-60"16,0 7-4-16,-8-4 100 16,4 8-64-16,-4-4 32 15,0 7-44-15,-4 0 4 16,0 7-24-16,-4 11 20 15,12 6-24-15,-15 19 84 16,7 2-52-16,-4 50-4 16,4 7-24-16,-8 53 8 15,4-11-16-15,-12 11-4 16,16-18 0-16,-19-17-4 16,11-22 0-16,-12-3 112 15,5-17-60-15,3-15 40 0,8-17-52 16,-4-22 48-16,4-10-52 15,-4-24 28-15,5-4-36 0,-9-18-8 16,8 1-12-16,-12-15-16 16,8 4 4-16,-7-28 12 15,3 3-4-15</inkml:trace>
  </inkml:traceGroup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32.9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F30C74A-2E14-45B4-9A94-850BB31A623D}" emma:medium="tactile" emma:mode="ink">
          <msink:context xmlns:msink="http://schemas.microsoft.com/ink/2010/main" type="inkDrawing" rotatedBoundingBox="11520,4444 15076,4359 15079,4461 11523,4546" semanticType="underline" shapeName="Other">
            <msink:sourceLink direction="with" ref="{37E8002D-6B2B-4D78-BB66-A6FE171CBABF}"/>
            <msink:sourceLink direction="with" ref="{75A21F7D-35F7-49C1-8B0F-E1F6B76B6B97}"/>
            <msink:sourceLink direction="with" ref="{BC05529E-81B0-4C78-AA87-4832C2D5B273}"/>
            <msink:destinationLink direction="from" ref="{AC818E38-9DA4-4DD0-9C6A-3125E77524FC}"/>
          </msink:context>
        </emma:interpretation>
      </emma:emma>
    </inkml:annotationXML>
    <inkml:trace contextRef="#ctx0" brushRef="#br0">32 168 444 0,'-24'-18'164'0,"24"18"-124"0,-4-14-16 16,0 4 124-1,8 6-88-15,-4-7 72 16,0 4-76-16,0 0 24 16,8 0-48-16,4 0-20 15,3 7-4-15,21-7 36 16,8 0-24-16,51 4 0 0,3 3-12 0,84-7-16 15,4 0 4-15,83 0 40 16,-16 0-24-16,72 0 8 16,-40 3-12-16,23 1-8 15,-43-1 4-15,0 1 48 16,-47 3-28-16,-20-4 52 16,-48 4-44-16,-31 0 20 15,-28 7-32-15,-32-3 72 16,-20-1-56-16,-19-3-100 15,-8 4 32-15,-32-1-212 16,-3 4 136-16</inkml:trace>
  </inkml:traceGroup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06.4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C818E38-9DA4-4DD0-9C6A-3125E77524FC}" emma:medium="tactile" emma:mode="ink">
          <msink:context xmlns:msink="http://schemas.microsoft.com/ink/2010/main" type="inkDrawing" rotatedBoundingBox="12881,4317 13390,2662 13661,2745 13152,4401" semanticType="callout" shapeName="Other">
            <msink:sourceLink direction="from" ref="{EF30C74A-2E14-45B4-9A94-850BB31A623D}"/>
            <msink:sourceLink direction="to" ref="{75A21F7D-35F7-49C1-8B0F-E1F6B76B6B97}"/>
          </msink:context>
        </emma:interpretation>
      </emma:emma>
    </inkml:annotationXML>
    <inkml:trace contextRef="#ctx0" brushRef="#br0">506 2894 404 0,'-12'-11'148'0,"12"11"-112"0,0-17-12 0,-7 3 64 16,14 7-52-16,-7-14 40 16,0 0-44-16,4-22 24 15,4 1-28-15,8-39-16 16,-4 7-8-16,8-24 4 16,-4 14-4-16,-5-25-12 15,1 17 4-15,-4-20 64 16,0 17-32-16,0 0 84 15,0 14-60-15,4 11 16 16,0 13-36-16,7-9 12 16,5 16-24-16,8-9 28 15,-1 9-32-15,13-6 4 16,-4 14-12-16,7 0-24 16,-7 13 8-16,-5 5 12 15,5 13 0-15,-17 11-4 16,-3 11 4-16,-24 10 48 15,0 4-28-15,-23 6-100 0,-1 1 44 16,-8 0-168-16,5-4 112 0,-5-4-68 16,12-3 92-16,1-3 8 15,11-4 36-15,0-3-4 32,4-1 12-32,16 1-20 0,4-1 20 0,0 1 24 15,11 3-8-15,1-4 64 16,4 4-40-16,-1-3 16 15,-7 3-28-15,-20 0 108 16,0 0-72-16,-12 7-12 16,-3-7-24-16,-13 4 20 15,4-4-20-15,-4-3-4 16,9 3-8-16,-1-11-392 16,12 4 212-16</inkml:trace>
  </inkml:traceGroup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34.8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EBEC2EA-8981-46C0-8948-087310B4B068}" emma:medium="tactile" emma:mode="ink">
          <msink:context xmlns:msink="http://schemas.microsoft.com/ink/2010/main" type="inkDrawing" rotatedBoundingBox="11837,5419 15220,5377 15221,5397 11838,5439" semanticType="underline" shapeName="Other">
            <msink:sourceLink direction="with" ref="{EF6FD6AF-C6B2-4881-8687-3F64D15C9008}"/>
          </msink:context>
        </emma:interpretation>
      </emma:emma>
    </inkml:annotationXML>
    <inkml:trace contextRef="#ctx0" brushRef="#br0">-4 61 456 0,'-8'-11'168'0,"8"11"-128"0,16 0-16 16,-8-7 96-16,4 11-72 0,8-4 52 16,0 0-60-1,11 0 16-15,1 0-36 0,23 0 8 16,5 0-16-16,66-4 20 16,5 4-20-16,90-7 40 15,-3 4-28-15,102-4 56 16,-23 7-44-16,35-4-16 15,-35 1-12-15,-12-1 16 16,-48 4-12-16,-23-7 24 16,-52 14-24-16,-40-14 4 15,-31 7-8-15,-43-3-192 16,-20 6 100-16,-36-3-352 16,-12 7 244-16</inkml:trace>
  </inkml:traceGroup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20.2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967488-C521-4726-8197-BF1C6C638954}" emma:medium="tactile" emma:mode="ink">
          <msink:context xmlns:msink="http://schemas.microsoft.com/ink/2010/main" type="inkDrawing" rotatedBoundingBox="6008,5962 6663,4537 6940,4664 6285,6089" semanticType="callout" shapeName="Other">
            <msink:sourceLink direction="to" ref="{4198CB81-58E1-4962-AA9B-CC6B9C4FE267}"/>
            <msink:sourceLink direction="from" ref="{C6AAB10A-4BF6-46A2-A501-6B2D2B37BF51}"/>
          </msink:context>
        </emma:interpretation>
      </emma:emma>
    </inkml:annotationXML>
    <inkml:trace contextRef="#ctx0" brushRef="#br0">-830 982 436 0,'-4'0'160'0,"8"-7"-124"0,0 0-8 0,-4 0 36 15,4 7-40-15,0-21 32 16,-1 7-28-16,-3-21 44 15,4 3-40-15,0-28 48 16,8 4-48-16,4-21-8 16,4 6-12-16,4-31 0 15,-1 11-8-15,5-29-20 16,4 18 8-16,7-10 64 16,-3 27-28-16,3-6-4 15,1 14-12-15,3-1 8 16,-3 19-12-16,0 2-4 15,-1 15 0-15,-3 10-4 16,-1 18 0-16,-3 14 16 16,-8 14-8-16,-8 11 16 15,-5 3-16-15,-11 4 4 16,-11 3-4-16,-9-3-104 0,4-4 52 16,-16-7-44-16,12 0 52 0,-7-14-60 15,7 0 56-15,4-10-36 16,8 3 44-16,8 0-24 15,8 7 32-15,8 0 12 16,4 7 8-16,-8 3-24 16,7 1 16-16,-3 6 24 15,-4 5-8-15,-4 2 36 16,-8 4-24-16,-16 4 64 16,4-4-44-16,-19 0 56 15,3 1-56-15,-19-15 12 16,11-7-32-16,-4-18 8 15,13 1-12-15</inkml:trace>
  </inkml:traceGroup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5:01.8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2B8115-F339-448A-BD90-0322847FF1DB}" emma:medium="tactile" emma:mode="ink">
          <msink:context xmlns:msink="http://schemas.microsoft.com/ink/2010/main" type="inkDrawing" rotatedBoundingBox="10005,7770 10638,6425 11168,6674 10536,8020" semanticType="callout" shapeName="Other">
            <msink:sourceLink direction="with" ref="{CB0E1A52-E819-4E00-9025-AF02E0114E4C}"/>
          </msink:context>
        </emma:interpretation>
      </emma:emma>
    </inkml:annotationXML>
    <inkml:trace contextRef="#ctx0" brushRef="#br0">-3 637 416 0,'-4'31'152'0,"16"8"-116"0,8 45-12 16,-8-24 108-1,-8-4-76-15,15 22-4 16,1-11-32-16,-12 10-24 0,12-10 0 15,4-11 56-15,-5-10-28 0,1-15 60 16,0-13-48-16,8-18 36 16,-1-7-40-16,5-18-8 15,0 1-16-15,7-29 12 16,-3 4-12-16,3-39-20 16,-3 3 4-16,0-20-84 15,-5 14 52-15,-11-22-20 16,0 18 36-16,-12-10 4 15,12 20 12-15,-9 1 44 16,1 21-24-16,-4-1 68 16,4 19-44-16,-4 2 20 15,4 12-36-15,-4 3-36 16,0 14 8-16,0-1-8 16,3 8 8-16,1 0 8 15,0 7 0-15,4-3 24 16,0 3-12-16,0-4 4 15,3 1-8-15,-3-4-148 16,4 3 76-16</inkml:trace>
  </inkml:traceGroup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44:23.4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9CC64F5-0C63-4E31-96C5-EF112958C4E6}" emma:medium="tactile" emma:mode="ink">
          <msink:context xmlns:msink="http://schemas.microsoft.com/ink/2010/main" type="inkDrawing" rotatedBoundingBox="9133,5135 10267,3961 11013,4682 9880,5855" hotPoints="0,0 10550,4532 9691,5743" semanticType="enclosure" shapeName="RightTriangle">
            <msink:destinationLink direction="to" ref="{C6D5D3C2-13FD-406D-8A9C-F65EA299F26A}"/>
          </msink:context>
        </emma:interpretation>
      </emma:emma>
    </inkml:annotationXML>
    <inkml:trace contextRef="#ctx0" brushRef="#br0">2413 164 624 0,'-31'74'228'0,"31"-74"-176"0,4 46-16 0,4-28 44 16,3-1-52-16,9-9 24 16,4 6-32-16,12-18 60 15,-1-3-44-15,5-21 12 16,-1-4-32-16,-7-21 0 16,-4 4-8-16,-9-14-52 15,-3 3 28-15,-8-18 4 16,0 22 8-16,-12-32-16 15,0 17 12-15,0-6 12 16,-4 13 0-16,8 8 24 16,8 13-16-16,0 12 48 15,4 10-32-15,8 7 20 16,3 6-28-16,17 8-8 16,7 8-8-16,25 2 28 15,15 4-16-15,8 0 12 16,-12 0-16-16,27-3 0 15,-15 0-4-15,12-4 12 16,-12 0-12-16,-12-4-12 16,-12 1 0-16,-15-8 28 15,-13 4-12-15,-15-7-120 16,-4 0 60-16</inkml:trace>
    <inkml:trace contextRef="#ctx0" brushRef="#br0" timeOffset="7372.0436">2754 680 216 0,'-8'0'80'0,"16"-7"-60"0,3 3-8 16,-3-3 64-1,4 0-44-15,-4-14 76 16,8 3-60-16,8-6 44 15,3-4-52-15,13-8 8 16,-4 5-32-16,-1-8 8 16,9 8-12-16,-9-22 12 15,-3 11-16-15,-4-22 16 0,-1 12-16 0,-7-12 16 32,-8 12-16-32,-4-5 68 0,0 19-44 0,4 2 4 15,-4 12-20-15,-8 3 24 16,11 7-24-16,-11 0-24 15,0 10 4-15,-4 4 52 16,4 4-24-16,-7 10-36 16,-1 7 4-16,-12 14 0 15,8 7 8-15,-4 7 8 16,4 1-4-16,4-12 8 16,8 1-8-16,0-18-12 15,16 0 4-15,4-14 20 16,0-3-8-16,11-18-4 15,1 0 0-15,-4-18-24 16,-5 0 12-16,5-10-12 16,-8 7 8-16,-8 0 8 15,-4 7 4-15,-4 3 8 16,0 7-4-16,-8 8 24 16,0 10-16-16,-8 14 76 15,4 7-52-15,-12 18 24 16,4 3-40-16,4 11-8 15,-3-4-8-15,11-7 12 16,-4-7-8-16,8-3-4 16,0-8 0-16,0-2-60 15,12-5 32-15,-8-10-260 0,3 0 152 16</inkml:trace>
  </inkml:traceGroup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8-10-30T18:47:30.6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48173DD-2112-4A3F-A053-8FD494C1E9C2}" emma:medium="tactile" emma:mode="ink">
          <msink:context xmlns:msink="http://schemas.microsoft.com/ink/2010/main" type="inkDrawing" rotatedBoundingBox="9382,12811 9397,12811 9397,12826 9382,12826" shapeName="Other"/>
        </emma:interpretation>
      </emma:emma>
    </inkml:annotationXML>
    <inkml:trace contextRef="#ctx0" brushRef="#br0">0 0 0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45.72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0E08A7-C9BA-4196-B711-6CDE0847FE09}" emma:medium="tactile" emma:mode="ink">
          <msink:context xmlns:msink="http://schemas.microsoft.com/ink/2010/main" type="inkDrawing" rotatedBoundingBox="14811,11640 16903,11481 16905,11512 14814,11672" semanticType="callout" shapeName="Other">
            <msink:sourceLink direction="with" ref="{A4AAB675-3E26-41B7-A66D-C0D8AEF24AD6}"/>
          </msink:context>
        </emma:interpretation>
      </emma:emma>
    </inkml:annotationXML>
    <inkml:trace contextRef="#ctx0" brushRef="#br0">0 183 520 0,'178'-45'192'0,"-81"45"-152"0,112-17-8 0,-82 10-8 15,55-10-20-15,24 6 16 16,3-2-12-16,11-1-12 16,-22 0 0-16,-24-3-4 0,-19 3 0 15,-20 0-152 1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04.2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12636D3-C526-49A0-B26B-FC4A74191105}" emma:medium="tactile" emma:mode="ink">
          <msink:context xmlns:msink="http://schemas.microsoft.com/ink/2010/main" type="writingRegion" rotatedBoundingBox="7319,7997 7683,7997 7683,9015 7319,9015"/>
        </emma:interpretation>
      </emma:emma>
    </inkml:annotationXML>
    <inkml:traceGroup>
      <inkml:annotationXML>
        <emma:emma xmlns:emma="http://www.w3.org/2003/04/emma" version="1.0">
          <emma:interpretation id="{6279FD45-E0C9-4D7B-AB2C-82F21B5CC65F}" emma:medium="tactile" emma:mode="ink">
            <msink:context xmlns:msink="http://schemas.microsoft.com/ink/2010/main" type="paragraph" rotatedBoundingBox="7319,7997 7683,7997 7683,9015 7319,9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23682E-5CFE-4AB1-BF16-C92D52DED44E}" emma:medium="tactile" emma:mode="ink">
              <msink:context xmlns:msink="http://schemas.microsoft.com/ink/2010/main" type="line" rotatedBoundingBox="7319,7997 7683,7997 7683,9015 7319,9015"/>
            </emma:interpretation>
          </emma:emma>
        </inkml:annotationXML>
        <inkml:traceGroup>
          <inkml:annotationXML>
            <emma:emma xmlns:emma="http://www.w3.org/2003/04/emma" version="1.0">
              <emma:interpretation id="{B07B6A7E-A74B-4AF8-9444-9BB492F057AF}" emma:medium="tactile" emma:mode="ink">
                <msink:context xmlns:msink="http://schemas.microsoft.com/ink/2010/main" type="inkWord" rotatedBoundingBox="7319,7997 7683,7997 7683,9015 7319,9015">
                  <msink:destinationLink direction="to" ref="{00A19E98-440F-4A42-828A-38FA35094C64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33-5875 332 0,'-16'-7'120'0,"16"7"-92"0,0 3-8 0,0 4 8 16,8 4-20-16,-4 13 48 15,0 3-28-15,4 18-4 16,-1-4-16-16,1 18 12 16,0-11-12-16,-8 4 16 15,4-11-16-15,-4-10 40 16,0 0-24-16,-4-17 32 15,4-4-32-15,-4-20 40 16,0-1-36-16,4-23-16 16,4-1-4-16,0-9-160 15,4 9 84-15,3-3-16 16,5 11 52-16,3 6-8 16,4 7 24-16,4 8-16 15,4 9 16-15,-4 7 8 16,-3 4 8-16,-9 7 16 15,-3 3-8-15,-12 0 48 16,-4 0-28-16,-12-3-4 16,1-1-16-16,-8-9 4 15,7-1-8-15,-3-10 24 16,3 3-16-16,5-3-32 16,7 4 12-16,0 3-24 15,8 6 16-15,4 5-28 16,3 6 28-16,5 3-4 15,3 8 12-15,8-8 24 0,0-3-8 16,4-3 24-16,0-4-20 16,0-3 32-16,-4-4-28 0</inkml:trace>
          <inkml:trace contextRef="#ctx0" brushRef="#br0" timeOffset="228.8243">1668-6219 444 0,'-8'-28'164'0,"8"28"-124"0,23-17-16 15,-11 7 80 1,7 6-64-16,8-6-8 15,0 3-20-15,24 0 44 16,3 4-32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8:15.7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0E8E00-0D66-4BCA-BCFA-F166ACE72618}" emma:medium="tactile" emma:mode="ink">
          <msink:context xmlns:msink="http://schemas.microsoft.com/ink/2010/main" type="writingRegion" rotatedBoundingBox="2112,9059 3448,10124 2854,10869 1518,9804"/>
        </emma:interpretation>
      </emma:emma>
    </inkml:annotationXML>
    <inkml:traceGroup>
      <inkml:annotationXML>
        <emma:emma xmlns:emma="http://www.w3.org/2003/04/emma" version="1.0">
          <emma:interpretation id="{0BA7622A-EBD4-497B-A529-E065EA030197}" emma:medium="tactile" emma:mode="ink">
            <msink:context xmlns:msink="http://schemas.microsoft.com/ink/2010/main" type="paragraph" rotatedBoundingBox="2112,9059 3448,10124 2854,10869 1518,98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AE86E14-B23B-4453-9BA7-99BA488297F2}" emma:medium="tactile" emma:mode="ink">
              <msink:context xmlns:msink="http://schemas.microsoft.com/ink/2010/main" type="line" rotatedBoundingBox="2112,9059 3448,10124 2854,10869 1518,9804"/>
            </emma:interpretation>
          </emma:emma>
        </inkml:annotationXML>
        <inkml:traceGroup>
          <inkml:annotationXML>
            <emma:emma xmlns:emma="http://www.w3.org/2003/04/emma" version="1.0">
              <emma:interpretation id="{EBE10975-F5B8-4A00-A888-328B479F7DFA}" emma:medium="tactile" emma:mode="ink">
                <msink:context xmlns:msink="http://schemas.microsoft.com/ink/2010/main" type="inkWord" rotatedBoundingBox="2112,9059 3448,10124 2854,10869 1518,9804">
                  <msink:destinationLink direction="with" ref="{CF8C31C3-C9A3-4CC2-8F44-126CCC896CD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167-4626 92 0,'-20'-7'32'0,"20"-3"-24"0,-7 3 0 0,3 7-4 16,-12 0-4-16,-3 0 16 15,-4 0-8-15,-8-7-12 16,-4 7 0-16,0-7 40 16,0 4-24-16,4-1 8 15,0-6-12-15,4 3-16 16,0-7 4-16,8 4 20 16,3-4-8-16,1 7-12 0,-1-3 0 15,1-4 12-15,3 14-4 16,-7 0 32-16,15 7-20 15,-16 3-24-15,9-3 4 16,-5 14 8-16,1-4 0 16,15 7 60-16,-4 7-36 15,0 14 16-15,8 13-28 16,-8 4 8-16,8 4-12 16,-8-8-8-16,0-3 0 15,-3-10 12-15,-1-11-8 16,-4-6 48-16,8-7-28 15,-3-8 4-15,7-2-20 16,0-8 12-16,0-3-16 0,7 0 4 16,5 0-4-16,0-3-32 15,15-1 12-15,-8 4-20 16,8 4 44 0,0 3-8-16,8-4 8 15,-12 4-4-15,12-7 12 16,-8 3-12-16,4-3 4 15,-4-3-4-15,-7 6-164 16</inkml:trace>
          <inkml:trace contextRef="#ctx0" brushRef="#br0" timeOffset="-826.219">-2490-4089 176 0,'-8'0'64'0,"8"0"-48"0,8 0-8 16,-8-4 60-1,0 8-40-15,-8-4 60 16,8 0-52-16,0 0-24 16,-4 0-12-16,1 0 24 15,-9 0-12-15,-7 0-4 16,7 0-4-16,-11 0-32 16,-8 0 16-16,4 0 24 15,0 0-8-15,0-4 0 16,-4 8 0-16,3-4 4 0,1 7-4 15,8-7-4-15,0 0 4 0,11 0-4 16,-4-7 0-16,5 7 16 16,7 0-8-16,0 0-28 15,0 0 8-15,0 0 4 16,0 0 8-16,0 0 0 16,7 0 0-16,-7 7-12 15,12-1 8-15,-12 1-24 16,8 7 16-16,7-4-4 15,-3 11 8-15,-1-4 8 16,-3 4 0-16,0 3 16 16,-8 0-8-16,11 4 4 0,-11 3-4 15,0 0-24-15,0-4 8 16,0-3 20-16,0 0-4 16,4-3-20-16,0-4 4 15,4-3 20-15,0 0-4 16,-1-4 24-16,1-3-20 15,4-4 40-15,-1 1-28 16,1-4 4-16,0-4-16 16,-1-3-8-16,-3 4 0 15,0-7-4-15,-1-8 0 16,5 1 32-16,0-3-16 16,-1-8-32-16,1 1 8 15,3-8-8-15,1 4 8 16,-5 0 16-16,5 7-4 15,-1 0-12-15,-3 10 4 16,-4-3 56-16,3 3-28 0,-11 7 0 16,8 1-16-16,-4 2 4 15,-4 4-8-15,0 0-372 16</inkml:trace>
          <inkml:trace contextRef="#ctx0" brushRef="#br0" timeOffset="556.9963">-3690-5077 320 0,'-8'-24'120'0,"12"17"-96"15,-4 4-4-15,8-1 60 0,4 1-48 16,3-4 48-16,0 7-44 16,5-7-20-16,7 0-8 15,4 7 16-15,4-7-12 16,15-3 56-16</inkml:trace>
          <inkml:trace contextRef="#ctx0" brushRef="#br0" timeOffset="212.5662">-3671-4337 288 0,'4'-17'108'0,"4"13"-84"0,23-3-4 16,-16 4 56-16,16-7-44 16,4 3 16-16,12 0-32 15,7 3 0-15,0 4-8 16,-4 7 36-16,-3-3-20 16,-8 3 12-16,-8 0-20 15,-8-1-352-15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2:12.8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5AC42C5-5408-481E-B16B-06D88ABD49A6}" emma:medium="tactile" emma:mode="ink">
          <msink:context xmlns:msink="http://schemas.microsoft.com/ink/2010/main" type="inkDrawing" rotatedBoundingBox="3361,13686 8000,13573 8050,15604 3411,15718" semanticType="enclosure" shapeName="Other">
            <msink:sourceLink direction="with" ref="{4F368DA6-8BE7-42B9-B34C-8F2847645DDE}"/>
            <msink:sourceLink direction="with" ref="{5B95F7E5-3A0E-45E2-B2F4-65DCD577BA3F}"/>
            <msink:sourceLink direction="with" ref="{7C40A753-92FD-4B58-B9F9-389A4BD7DDED}"/>
            <msink:sourceLink direction="with" ref="{09858950-DC6D-4B39-8B2B-2E85ED18792A}"/>
          </msink:context>
        </emma:interpretation>
      </emma:emma>
    </inkml:annotationXML>
    <inkml:trace contextRef="#ctx0" brushRef="#br0">195 334 124 0,'-8'4'44'0,"4"-4"-32"0,-4 3-4 0,4 0-4 0,-3 4-4 16,-5 0-20-16,-3 4 12 16,-5-1 56-16,5 0-24 15,-5 4 16-15,1 0-24 16,0 0-16-16,3-1-4 16,5 1 48-16,3 0-24 15,0 0 24-15,8-1-24 16,0-2 28-16,0-1-32 15,0 0 12-15,4 1-16 16,-4-1-8-16,0 0 0 16,0 1 4-16,0-1-4 15,4 0-12-15,4 1 4 16,3-5 20-16,5 1-8 16,-1 0 16-16,5 0-16 15,3 0-4-15,4 0 0 0,0 0 20 16,4 0-12-16,0 0-12 15,0 3-4-15,0-3-16 16,0 3 12-16,0-3 12 16,4 0 0-16,-1 0-12 15,1-7 4-15,-4 3 20 16,0 1-8-16,4-1-12 16,0 4 0-16,0 0-4 15,0 3 0-15,3 0 8 16,5 1 0-16,-1 2 0 0,5-2 0 15,-1 3 0 1,1-4 0-16,-1 4 16 0,5-4-8 16,-1 0-12-16,8 1 0 15,0-1 12-15,4 0-4 16,4-3-20-16,-4 3 8 16,-8 1 12-16,0-8 0 15,0-3 8-15,-11 7-8 16,3-7-4-16,9 0 4 15,3 0-16-15,4 0 8 16,7 0-48-16,-3 0 24 16,8 0-20-16,-5-3 28 15,-3-1-16-15,-4-3 20 16,4-3 16-16,7 0 4 16,5 3 16-16,-1 3-12 0,1 1 4 15,-5 0-4-15,-7-4-24 16,-4 3 8-16,4 1-92 15,7-1 52-15,5-3 4 16,7 1 28-16,-12-1-40 16,5 0 28-16,-5-4 16 15,-3-2 8-15,0-1-16 16,7 4 12-16,1-1 40 16,3 1-20-16,-7-4 8 15,-1 4-12-15,-7 0 12 16,-4-1-12-16,4-6 24 15,-4-4-20-15,3 1 24 16,1-1-24-16,-12 4 56 0,1 0-36 16,-9-1 48-16,-3 1-48 15,-5-3 20-15,-3 2-32 16,-4-6-8-16,-4 0-8 16,0-3 12-16,-7-1-8 15,-1-3-4-15,-11 0 0 16,3 0-4-16,-3-7 0 15,0 7 32-15,-8-6-16 16,-8 6 92-16,-3 0-60 16,-5 0 56-1,4 10-60-15,-15-3 32 0,-4 3-44 16,4 4-20-16,0 0-4 16,8 7 0-16,7-1-4 15,4 4-20-15,8 1 8 0,0 6-4 16,8 3 4-16,4 4-408 15,-1 3 228-15,-3 7-92 16</inkml:trace>
    <inkml:trace contextRef="#ctx0" brushRef="#br0" timeOffset="-162386.6569">1801-282 196 0,'-8'-10'72'0,"8"3"-56"0,-3 0-4 0,3 0 40 15,0 4-32-15,0-11 80 16,0 0-56-16,-4-3-4 16,0-4-24-16,-4 4 24 15,0-3-24-15,5 2 4 0,-5-2-12 16,0 3-8-16,-4 3 4 15,1-3 20-15,-5 3-12 16,-3 3 32-16,-4-2-28 16,-1-1 20-16,-3-3-20 15,0 3-8-15,-4-3-4 16,0 3 12-16,-3 4-8 16,-1-4-20-16,-4 7 4 0,0 0 4 15,1 7 4-15,-1-3 0 16,4 6 0-16,-4 4 0 15,8 0 0-15,4 0 16 16,-4-4-8-16,0 4-4 16,4 7 0-16,-4-4-16 15,0 1 8-15,0-1 4 16,-4 4 0-16,4-1-12 0,0 5 8 16,-3 2 20-16,3 4-8 15,4 7 24-15,-8 7-20 16,8 0-32-16,-4 3 12 15,4 1 20-15,3-1-8 16,5 0-16-16,-4-3 4 16,3-7 48-16,5 0-20 15,-1 0-8-15,9-4-8 16,-5 1-4-16,0 0 0 16,1 2 24-16,3 8-12 15,4 4-40-15,-3 6 16 0,3 3-8 16,0 8 12-16,4-7 24 15,-4-1-8-15,4-6-4 16,-4-4 0-16,8-3-4 16,-4 0 0-16,4 0 52 15,-4 0-28-15,8 3 0 16,-1 4-16-16,1-4 4 16,4 0-8-16,3-3 60 15,4 0-36-15,5-7 8 16,3-4-24-16,0 1 20 15,0-4-20-15,8 0-4 16,-4 0-4-16,-4-3-16 16,-8-1 8-16,12 5 12 15,-8-12-4-15,5 5 8 16,-5-5-8-16,4 4 8 16,4-3-8-16,-16 0 8 0,12 0-8 15,-7 3 16-15,7 0-12 16,-8 0-4-16,-3 4 0 15,3-4 12-15,0 0-8 16,5 1 4-16,-5-5-4 16,4-2 12-16,0-4-12 15,5-4-4-15,-1 0 0 16,0 1-16-16,-8 3 8 16,0 0 28-16,1 0-12 15,-1-4-12-15,-3 0-4 0,-5 1 4 16,9-4 0-16,-1 0 24 15,8-7-12-15,0 0-4 16,4 0-4-16,4-10-24 16,0 3 12-16,-4 1 32 15,-4-5-16-15,0 8 16 16,-4-11-12-16,-3 11 20 16,-1-4-20-16,-4 1-12 15,-3 2-4-15,-4-9-244 16,-4 9 136-16,0-3-484 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9:32.6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013A808-2F37-4208-8D6A-37B4D603303F}" emma:medium="tactile" emma:mode="ink">
          <msink:context xmlns:msink="http://schemas.microsoft.com/ink/2010/main" type="inkDrawing" rotatedBoundingBox="7574,13634 7685,15466 6307,15549 6196,13717" semanticType="verticalRange" shapeName="Other">
            <msink:sourceLink direction="with" ref="{09858950-DC6D-4B39-8B2B-2E85ED18792A}"/>
            <msink:sourceLink direction="with" ref="{7C40A753-92FD-4B58-B9F9-389A4BD7DDED}"/>
          </msink:context>
        </emma:interpretation>
      </emma:emma>
    </inkml:annotationXML>
    <inkml:trace contextRef="#ctx0" brushRef="#br0">510-328 164 0,'8'-14'60'0,"-12"11"-44"0,0-8-8 15,4 8 44-15,0-4-32 0,0 0 44 16,0 0-36-16,4-3 4 15,0-1-20-15,4 1 28 16,-1-4-24-16,5 1 32 16,0-1-32-16,3 0 12 15,4-3-16-15,1 0 20 16,11-4-20-16,0 4 32 16,0 0-28-16,4-1 12 15,-1 12-16-15,1-5-8 16,0-3 0-16,0 14-16 15,0-6 8-15,0 6 4 16,7-4 0-16,-7 4 0 0,0 0 0 16,0 0 8-1,0 0-4-15,-4 0 8 0,3 0-8 16,1 4-12-16,4-1 4 16,0 0 20-16,-1 4-8 15,-3 0 4-15,4 0-4 16,0 3 28-16,-1 1-20 15,-3 3 12-15,0 3-16 16,-4 0-16-16,-4 4 0 0,0 3 4 16,0 3 0-16,-7 4-20 15,-1 7 12-15,0-10 20 16,1 2-4-16,-5 1 48 16,1 0-28-16,3-3-16 15,-4-1-4-15,1 4-20 16,-4-6 8-16,3-1 12 0,1-4-4 15,-5 1-12-15,-3 0 4 16,-4-4 20 0,4 3-8-16,-8 8-4 15,0 3 0-15,0 3 20 16,0 4-12-16,0 3-4 16,0 1-4-16,0-4 28 0,0 3-16 15,3-7-32-15,-3 1 8 16,0-1 36-16,0-3-16 15,-3-3-8-15,-5-1-8 16,4-3 20-16,-4 0-8 16,0 0-12-16,1 1 0 0,-5 2 12 15,-3 4-4-15,3 0-4 16,-4 3 4-16,5 4 12 16,-5 0-8-16,1-4-4 15,-4-3 0-15,7 0 4 16,-7 0-4-16,-1 0-4 15,-3-3 4-15,0-1 4 16,-8-2-4-16,8-5 16 16,-8-3-12-16,0 1-12 15,-12 6 0-15,4-7 4 16,-7-3 0-16,11 3 16 16,-4-3-8-16,8-4 4 15,-3 0-4-15,6-3 4 0,-3 0-8 16,4 0-20-1,-4 0 8-15,-3 0 12 0,-5 0 0 16,8-1-4-16,-12 1 4 16,12 0-4-16,-4-3 0 15,-3-1 0-15,11 1 0 16,0-4 0-16,-1 0 0 16,-2-4 0-16,2 1 0 15,9-1 0-15,-8 1 0 16,4-4 0-16,3 0 0 15,1-3 8-15,7 3-4 16,-3-4 8-16,-1 5-8 16,9-1-232-16,7 0 124 0,0 0-380 31,27 7 212-31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9:34.0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DC85C1-8921-47DF-B2FC-6F566D85CB38}" emma:medium="tactile" emma:mode="ink">
          <msink:context xmlns:msink="http://schemas.microsoft.com/ink/2010/main" type="writingRegion" rotatedBoundingBox="1727,13845 12884,13982 12831,18256 1675,18119"/>
        </emma:interpretation>
      </emma:emma>
    </inkml:annotationXML>
    <inkml:traceGroup>
      <inkml:annotationXML>
        <emma:emma xmlns:emma="http://www.w3.org/2003/04/emma" version="1.0">
          <emma:interpretation id="{E9E42DD3-8D91-47D7-9B26-F9C93244466A}" emma:medium="tactile" emma:mode="ink">
            <msink:context xmlns:msink="http://schemas.microsoft.com/ink/2010/main" type="paragraph" rotatedBoundingBox="2479,14808 2603,13818 2936,13860 2812,148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8D7F218-501C-4333-9119-6BE37935C1A2}" emma:medium="tactile" emma:mode="ink">
              <msink:context xmlns:msink="http://schemas.microsoft.com/ink/2010/main" type="line" rotatedBoundingBox="2479,14808 2603,13818 2937,13860 2812,14850"/>
            </emma:interpretation>
          </emma:emma>
        </inkml:annotationXML>
        <inkml:traceGroup>
          <inkml:annotationXML>
            <emma:emma xmlns:emma="http://www.w3.org/2003/04/emma" version="1.0">
              <emma:interpretation id="{1270CA6D-32E9-4245-8E0B-31F221D7466C}" emma:medium="tactile" emma:mode="ink">
                <msink:context xmlns:msink="http://schemas.microsoft.com/ink/2010/main" type="inkWord" rotatedBoundingBox="2479,14808 2603,13818 2937,13860 2812,14850"/>
              </emma:interpretation>
              <emma:one-of disjunction-type="recognition" id="oneOf0">
                <emma:interpretation id="interp0" emma:lang="" emma:confidence="0">
                  <emma:literal>an</emma:literal>
                </emma:interpretation>
                <emma:interpretation id="interp1" emma:lang="" emma:confidence="0">
                  <emma:literal>• \</emma:literal>
                </emma:interpretation>
                <emma:interpretation id="interp2" emma:lang="" emma:confidence="0">
                  <emma:literal>• '</emma:literal>
                </emma:interpretation>
                <emma:interpretation id="interp3" emma:lang="" emma:confidence="0">
                  <emma:literal>on</emma:literal>
                </emma:interpretation>
                <emma:interpretation id="interp4" emma:lang="" emma:confidence="0">
                  <emma:literal>• ,</emma:literal>
                </emma:interpretation>
              </emma:one-of>
            </emma:emma>
          </inkml:annotationXML>
          <inkml:trace contextRef="#ctx0" brushRef="#br0">1126-2719 372 0,'0'-10'140'0,"4"10"-112"0,-4-7-4 0,-4 7-4 16,-3-7-16-16,-1 7 32 15,-4 0-20-15,-3-3 4 16,-1 3-12-16,-3-3-8 0,0 3 4 16,-1 0 40-16,1-7-24 15,-1 7 44-15,5 0-36 16,3 10-32-16,1-3 0 15,3 7-16-15,-4 10 8 16,9 0 16-16,-9 14 0 16,12 20-4-16,-8 11 4 15,0 0 28-15,5-4-16 16,-1-6 32-16,8-8-32 16,-4-13 20-16,3-7-20 15,1-10 28-15,-4-4-28 0,0-3 20 16,0 3-20-16,4-14 0 15,-8 4-8-15,4-7 4 16,0 0-8-16,0 0 8 16,8 0-8-16,4 0 8 0,-1-3-8 15,1 3-20-15,3-7 8 16,5 7 4-16,-1 0 4 16,0 0 0-16,1 7 0 15,7-7-196-15,0-7 108 16</inkml:trace>
          <inkml:trace contextRef="#ctx0" brushRef="#br0" timeOffset="243.1468">894-2312 384 0,'4'-11'140'0,"4"15"-108"0,-1-8-8 16,1 1 84-16,8-8-64 15,3 5-20-15,0 2-12 16,8 4 12-16,1-7-12 16,3 7 32-16,3 4-28 15,1-4-268-15</inkml:trace>
          <inkml:trace contextRef="#ctx0" brushRef="#br0" timeOffset="559.6072">906-2946 436 0,'4'-17'160'0,"-4"17"-124"0,-12-7-8 0,12 0 72 15,8 7-60-15,3-10 80 16,5 3-68-16,15-10-8 0,7 0-28 15,9 0 16 1,7-1-20-16,0 8-4 0,-3 3-4 16,-9 7-576-16</inkml:trace>
        </inkml:traceGroup>
      </inkml:traceGroup>
    </inkml:traceGroup>
    <inkml:traceGroup>
      <inkml:annotationXML>
        <emma:emma xmlns:emma="http://www.w3.org/2003/04/emma" version="1.0">
          <emma:interpretation id="{C198044C-97CB-4FC3-A7A2-55429CEE7CFF}" emma:medium="tactile" emma:mode="ink">
            <msink:context xmlns:msink="http://schemas.microsoft.com/ink/2010/main" type="paragraph" rotatedBoundingBox="1695,16458 12852,16595 12831,18256 1675,181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4C1EA7-F563-4536-9CA0-BECC35454825}" emma:medium="tactile" emma:mode="ink">
              <msink:context xmlns:msink="http://schemas.microsoft.com/ink/2010/main" type="line" rotatedBoundingBox="1695,16458 12852,16595 12831,18256 1675,18119"/>
            </emma:interpretation>
          </emma:emma>
        </inkml:annotationXML>
        <inkml:traceGroup>
          <inkml:annotationXML>
            <emma:emma xmlns:emma="http://www.w3.org/2003/04/emma" version="1.0">
              <emma:interpretation id="{189F3C77-6CE5-4E75-8B74-46FD49EC9DBD}" emma:medium="tactile" emma:mode="ink">
                <msink:context xmlns:msink="http://schemas.microsoft.com/ink/2010/main" type="inkWord" rotatedBoundingBox="1692,16702 3876,16729 3863,17763 1679,17736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1761.7107">155 14 288 0,'-12'-7'108'0,"12"7"-84"0,0-7-4 16,0 7 84-16,0 0-60 15,0 0 0-15,0 7-28 0,0-7 52 16,0 10-40-16,0-3 32 16,4 0-32-16,0 0 8 15,0 0-20-15,0-1 0 16,3 5-8-16,-3-4-8 0,12 0 4 15,-1-1 12-15,8-6-8 16,4 7-20-16,12-3 4 16,-4-4 32-16,8-4-16 15,15-3 0-15,11 7-4 16,9-3 4-16,3 0-4 16,0-4-4-16,-15 3 4 0,-12 1-4 15,-11 3 0-15,-12 0 8 16,-8 3-4-16,-11-3 32 15,-5 0-20-15,1 4 4 16,-12-4-12 0,-3 3-8-16,7-3 4 15,-4 4-4-15,0-1 0 16,0 0 0-16,-4 8 8 16,1 3-4-16,-5-4-28 15,-4 7 12-15,-11 0 32 16,0 4-12-16,-15 6-16 15,3 8 0-15,-8 16-4 16,1 11 4-16,7 0 32 16,1 0-12-16,3-3-12 15,4-14-4-15,8-1-4 16,-1-13 0-16,5-7 32 16,0-3-12-16,-1-14 12 0,-3-7-12 15,0-4 0-15,-4-20-4 16,-8-17 4-16,0-17-8 15,-4 2-12-15,-3 1 4 16,-1 4 12-16,1 10-4 16,3 13 8-16,12-3-8 15,0 10 16-15,11-3-12 16,5 7-12-16,3 3 0 16,8 4-16-16,15 3 12 15,5-3-12-15,7 10 8 16,4-4-404-1</inkml:trace>
          <inkml:trace contextRef="#ctx0" brushRef="#br0" timeOffset="102018.485">863 158 528 0,'8'21'196'0,"7"-4"-152"0,9 7-12 16,-9-3 44-16,4 6-48 15,1 8 16-15,7-1-28 16,4 1 0 0,-4 6-8-16,12-7 28 0,3 7-20 0,-3-13 4 15,-8-4-12 1,-8-7-16-16,0-6 4 0,-7-4-252 15</inkml:trace>
          <inkml:trace contextRef="#ctx0" brushRef="#br0" timeOffset="102258.6693">1386 175 280 0,'-27'-20'104'0,"15"20"-84"0,0-4 0 0,1 4 92 0,-5 7-64 15,-7 3 132-15,-16 8-104 16,8 6-36 0,-11 10-24-16,11 11-8 0,-4 3-4 15,4 11 16-15,-4-8-12 0,4-3 16 16,12-3-16 0,-8-10-84-16,7-8 44 0,9-10-324 15,3-3 196 1</inkml:trace>
          <inkml:trace contextRef="#ctx0" brushRef="#br0" timeOffset="102966.6088">1599 585 528 0,'-4'-17'196'0,"11"13"-152"0,13-3-12 0,-1 0 80 0,16-3-68 16,19-4-8-16,16-3-24 16,3 14 44-16,-7-11-32 15,-8 4 8-15,-3-1-20 0,-17 1-376 16</inkml:trace>
          <inkml:trace contextRef="#ctx0" brushRef="#br0" timeOffset="102500.3649">1730 65 248 0,'-19'-20'92'0,"11"33"-72"0,4 1-4 0,0-4 80 15,-3 4-56-15,-1 17 72 16,0 0-64-16,0 14 8 16,1 3-32-16,-1 17 4 15,0 1-16-15,4-4 20 16,-3 3-20-16,-1-10 12 16,4-10-12-16,0-11 20 15,4-3-20-15,0-10-284 16</inkml:trace>
          <inkml:trace contextRef="#ctx0" brushRef="#br0" timeOffset="103159.8914">1889-86 496 0,'-31'-62'184'0,"31"48"-140"0,15-7-16 15,1 11 32-15,11 0-40 0,8 3-28 16,11 4 4-16,1 6-132 15,-5 11 76-15,24-1-284 16</inkml:trace>
          <inkml:trace contextRef="#ctx0" brushRef="#br0" timeOffset="102785.6471">2183 38 320 0,'-4'-28'120'0,"4"35"-96"0,0 3-4 16,4 1 36-16,-4 6-36 15,0 10 60-15,0 8-44 16,0 6 0-16,0 7-20 16,0 7-4-16,0 18-4 15,-8 2 48-15,8-2-32 16,-3-1 8-16,-5-10-20 16,-4-7 12-16,-11-7-16 15,4-3 32-15,-5-11-24 0,1-10-200 16</inkml:trace>
        </inkml:traceGroup>
        <inkml:traceGroup>
          <inkml:annotationXML>
            <emma:emma xmlns:emma="http://www.w3.org/2003/04/emma" version="1.0">
              <emma:interpretation id="{70D41A12-509C-4E29-8820-EFBF0D895C5A}" emma:medium="tactile" emma:mode="ink">
                <msink:context xmlns:msink="http://schemas.microsoft.com/ink/2010/main" type="inkWord" rotatedBoundingBox="4369,16491 8165,16538 8145,18198 4349,18152"/>
              </emma:interpretation>
            </emma:emma>
          </inkml:annotationXML>
          <inkml:trace contextRef="#ctx0" brushRef="#br0" timeOffset="109393.1846">5597 182 320 0,'-7'14'120'0,"7"0"-96"0,0 10-4 0,0-3 104 15,-8 20-72-15,8 14 32 16,0 14-48-16,-4-7 12 16,-4 3-28-16,1-10 44 15,-5-10-36-15,-3-7-120 16,3-11 48-16,0-3-396 15</inkml:trace>
          <inkml:trace contextRef="#ctx0" brushRef="#br0" timeOffset="109165.5422">5327 423 456 0,'7'-17'168'0,"5"7"-128"0,23-4-16 16,-8 10-28-16,12-2-4 15,15 6 84-15,4 6-44 16,-4-2-80-16</inkml:trace>
          <inkml:trace contextRef="#ctx0" brushRef="#br0" timeOffset="108292.3197">3484 674 208 0,'-8'-10'76'0,"8"3"-60"0,0 0-4 16,12 0 144-16,-5 7-88 0,1-7 44 15,4 4-68-15,3-4 12 16,-3 7-36-16,7-7 44 15,8 7-36-15,12-3 20 16,15 3-28-16,12-7-44 16,19-10 12-16,20 0 100 0,42-1-48 15,-8 5 4-15,-7 2-28 16,3 1 68-16,-7 3-48 16,-12 4-4-16,-31 3-20 15,-34 0-12 1,-1 3 4-16,-34 4-172 15,-13 7 92-15,-30-1-356 16,-8 5 240-16,-11-5-36 16</inkml:trace>
          <inkml:trace contextRef="#ctx0" brushRef="#br0" timeOffset="108772.8812">3898 702 72 0,'8'-10'24'0,"-4"10"-16"0,19-7-4 15,-11 7 140-15,-1 0-80 16,8 10 60-16,9 4-68 16,-1 3-8-16,0 10-28 0,4 1-4 15,-4 10-8 1,-8 13 12-16,-3 1-12 0,-24 10 40 15,-8-7-24-15,-7-10 12 16,0 0-20-16,-8-15 80 16,-8-5-52-16,4-15 4 15,-3-3-28-15,3-14-4 16,8-10-8-16,7-11-8 0,13-10 4 16,7 0-48-16,15 4 24 15,8 3 8-15,1-3 8 16,11 13-24-16,3 0 16 15,9 4 24-15,11 0-8 0,8 17 8 16,15 0-4 0,-4 0 28-16,-11 0-20 0,0 0 12 15,-20 0-16-15,1 0 28 16,-20-3-24-16,0-1 20 16,-15 1-20-16,-5-4-200 15,-7 7 96-15,-7-4-272 16,-5 1 204-1,4 3-28-15</inkml:trace>
          <inkml:trace contextRef="#ctx0" brushRef="#br0" timeOffset="108983.4425">4459 809 352 0,'-15'0'132'0,"3"6"-104"0,1 5-8 15,3-1 104-15,8 7-72 16,-8 7-4-16,0 14-28 0,5 3 20 15,-1 4-24-15,4 0-4 16,0-7-8-16,7 3 20 16,9-7-12-16,-4-9 32 0,-1-5-28 15,12-3 4-15,1-10-12 16,10 0-404 0,13-7 220-16,11-24-64 15</inkml:trace>
          <inkml:trace contextRef="#ctx0" brushRef="#br0" timeOffset="109929.6394">6248 196 184 0,'-4'14'68'0,"16"3"-52"0,3 7-4 0,-15-7 128 15,4 18-80-15,4 6 28 16,-4 11-52-16,-1-1 32 15,1 1-40-15,-8-4 48 16,-3-3-44-16,-5-11 48 16,0-6-48-16,-3-4 28 0,-12-7-32 15,-8-3 28-15,0-4-32 0,-4 0 4 16,1-6-16-16,-1-4 12 16,4 0-16-16,4-7 24 15,12 0-20-15,0-10 4 16,-1 3-8-16,12-10 28 15,1-7-20-15,3-10-508 16,8 6 268 0,7-3-116-16</inkml:trace>
          <inkml:trace contextRef="#ctx0" brushRef="#br0" timeOffset="109631.819">6050 186 176 0,'16'-24'64'0,"11"20"-48"0,23 4-8 15,-15-3 96-15,4-1-60 16,3 1-8-16,5-4-24 16,3 4 44-16,-3-1-32 15,-12 1-276-15,-12-1 140 16,-12 8 4-16</inkml:trace>
          <inkml:trace contextRef="#ctx0" brushRef="#br0" timeOffset="103908.7979">2679 523 444 0,'-8'-17'164'0,"16"17"-124"0,19-7-16 15,-8 3 96-15,8-9-72 16,4 6 8-16,20-4-36 15,10 1-12-15,17 3-4 0,3 18-508 16</inkml:trace>
          <inkml:trace contextRef="#ctx0" brushRef="#br0" timeOffset="103745.3628">2760 292 456 0,'-27'-13'168'0,"23"13"-128"0,0-4-16 0,4 4 132 0,8-3-92 15,3-1-28-15,9 1-20 16,7-4 8-16,8 4-12 16,3-1-48-16,5 4 20 0,-4 0-500 15</inkml:trace>
          <inkml:trace contextRef="#ctx0" brushRef="#br0" timeOffset="107076.9617">3766-293 228 0,'4'-10'84'0,"8"3"-64"0,11-3-8 16,-11 6 48-16,7 1-36 16,8 0 0-16,0-1-16 15,0 4 12-15,4 0-12 16,4 7 4-16,4 10-4 15,0 18 12-15,3 20-12 16,-7 7 4-16,-8 3-4 16,-11-3 28-16,-12-4-20 15,-16-9 32-15,-11-8-32 16,-12-3 32-16,-4-7-32 0,4-11 4 16,0-6-12-16,-3-14 12 15,11-10-12-15,3-4-12 16,9-3 0-16,7-11-24 15,16-3 16-15,7 0-12 16,9-7 12-16,3 8 8 16,0 5 4-16,4 8 32 15,0 7-16-15,4 6-68 16</inkml:trace>
          <inkml:trace contextRef="#ctx0" brushRef="#br0" timeOffset="107586.8327">4517-262 404 0,'24'-10'148'0,"-13"13"-112"0,16-3-12 0,-7 4 56 15,18 3-48-15,17 10-4 16,-1 14-16-16,8 14 0 16,-12 3-8-16,-7-3-4 15,-5-1 4-15,-26 1 40 16,0 0-24-16,-39-7 36 15,-4-7-32-15,-24 0 20 16,-3 0-24-16,-8-14 0 16,1 7-12-16,-20-10 12 0,3-7-12 15,13-4-48-15,14-3 24 16,13-3-288-16</inkml:trace>
          <inkml:trace contextRef="#ctx0" brushRef="#br0" timeOffset="107321.6268">4630-238 340 0,'-20'35'128'0,"5"-4"-100"0,-1 34-8 16,13-24 24-16,-5 8-28 15,8 6 4-15,8-11-12 16,-8 5 48-16,0-15-32 15,3-6 0-15,-3-4-16 16,-3-7 12-16,-5-3-12 16,4-7-204-16,0-11 104 15</inkml:trace>
          <inkml:trace contextRef="#ctx0" brushRef="#br0" timeOffset="107799.483">4587-379 372 0,'0'-27'140'0,"-4"27"-112"0,12-7-4 0,0 7 84 15,-1 0-64-15,5 0 8 16,15-3-32-16,8-1-4 15,4 1-8-15,11 3-52 16,12 7 28-16,-12 3-392 16</inkml:trace>
          <inkml:trace contextRef="#ctx0" brushRef="#br0" timeOffset="110204.0895">6101-52 528 0,'-8'-31'196'0,"23"21"-152"0,1-7-12 0,-1 10 116 16,13-3-88-16,6-1-8 16,9 4-32-16,0 0 64 15,18 1-48-15,9-1-304 0</inkml:trace>
        </inkml:traceGroup>
        <inkml:traceGroup>
          <inkml:annotationXML>
            <emma:emma xmlns:emma="http://www.w3.org/2003/04/emma" version="1.0">
              <emma:interpretation id="{D25ED99D-B59D-4223-8F76-7B7663ED3861}" emma:medium="tactile" emma:mode="ink">
                <msink:context xmlns:msink="http://schemas.microsoft.com/ink/2010/main" type="inkWord" rotatedBoundingBox="8759,16637 10373,16657 10355,18150 8741,18130"/>
              </emma:interpretation>
            </emma:emma>
          </inkml:annotationXML>
          <inkml:trace contextRef="#ctx0" brushRef="#br0" timeOffset="110874.8902">7107 430 260 0,'0'-24'96'0,"12"10"-76"0,-1-6-4 16,1 9 96-16,7-3-64 15,1 1-12-15,3-5-20 16,0 5-16-16,4-5 4 16,0 1 72-16,4 4-40 15,-11 6-4-15,-1-4-20 16,-3 1 16-16,-5 10-16 16,1 0 40-16,-4 10-28 15,-1-3-4-15,-3 4-12 16,4-1 20-16,0 4-16 0,-1-8 24 31,1 5-24-31,4-4 4 0,-4-7-8 16,3 0 36-16,1-4-20 0,-5-3 12 15,5 0-20-15,-4-6 8 0,0 6-12 16,-1 0-200-16,-3 0 100 16,4 4-324-1,-8 3 228-15,0 7 0 16</inkml:trace>
          <inkml:trace contextRef="#ctx0" brushRef="#br0" timeOffset="111265.0291">7061 661 300 0,'0'3'112'0,"8"-6"-88"0,3-1-8 15,-3 1 12-15,3-4-20 16,5-4 40-16,-1 1-24 16,5 7-12-16,-1-11-8 15,8 4 4-15,-4 3-4 16,1-10-4-16,3 10 4 15,-4 0-32-15,-4 0 16 16,1 7 92-16,-5 0-40 16,-3 7 36-16,-1 3-44 0,-3 0 16 15,0 1-28-15,0-4 16 16,3-1-20-16,5-6 8 16,-1-3-12-16,1-7 36 0,3 3-24 15,4-7-164-15,1-3 76 16,-1 0-380-1</inkml:trace>
          <inkml:trace contextRef="#ctx0" brushRef="#br0" timeOffset="111835.6414">8497 131 228 0,'4'10'84'0,"-12"11"-64"0,8-1-8 0,-8-9 92 16,1 13-60-16,-5 7 0 16,0 17-28-16,5 0-20 15,-9 7 0-15,5-7 64 16,-1 0-32-16,-11-6 60 16,3-4-52-16,-7-8 72 0,-11 1-60 15,10 0 20-15,-3-10-40 16,4-7 8-16,0 3-20 15,8-10 0-15,-4-7-8 0,3-7 36 16,9 0-20-16,-1-13-12 16,-3-15-8-16,3-13-268 15,12-4 144-15,-15 1-324 16</inkml:trace>
          <inkml:trace contextRef="#ctx0" brushRef="#br0" timeOffset="111554.7223">8276 76 332 0,'-38'-14'120'0,"26"10"-92"0,4-6-8 16,8 7 156-16,0-1-100 15,8-3 8-15,7 0-56 16,20-3-8-16,12-4-12 16,11 4 28-16,8 0-20 0,-8-1 32 15,-4 11-32-15,-12 0 32 16,-7 0-32-16,-8 0-156 15,-11 14 76-15,-12-4-372 16</inkml:trace>
          <inkml:trace contextRef="#ctx0" brushRef="#br0" timeOffset="114047.1992">8660 908 548 0,'-12'-27'204'0,"12"27"-156"0,8 0-16 0,-4 7 60 16,-1 0-56-16,-3 3-4 15,0 7-20-15,-7 7 32 16,-5 14-20-16,-3 3 56 0,-16 1-44 15,-4 6-352-15,-12 0 172 16,-3-3-272-16</inkml:trace>
          <inkml:trace contextRef="#ctx0" brushRef="#br0" timeOffset="112048.7328">8327-258 652 0,'27'-17'244'0,"-27"17"-192"0,31-7-12 0,-8 3 24 15,0 8-44-15,12-4 44 16,8 7-36-16,15-1-128 16</inkml:trace>
        </inkml:traceGroup>
        <inkml:traceGroup>
          <inkml:annotationXML>
            <emma:emma xmlns:emma="http://www.w3.org/2003/04/emma" version="1.0">
              <emma:interpretation id="{04994E31-ACA5-41FF-B0A0-DD6AD537ED9C}" emma:medium="tactile" emma:mode="ink">
                <msink:context xmlns:msink="http://schemas.microsoft.com/ink/2010/main" type="inkWord" rotatedBoundingBox="10996,17165 12844,17188 12839,17620 10991,17597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14914.0185">9372 327 208 0,'0'-14'76'0,"4"7"-60"0,3 0-4 15,-3 4 100-15,0-1-64 16,-4 4-44-16,0 0-8 16,-4 7 24-16,-3 7-12 15,-5 0 80-15,0 10-52 16,-3 7 32-16,3 7-40 16,1 0 0-16,3-8-16 15,4-9 20-15,4 3-20 16,0-7 24-16,4-3-24 15,4-7 32-15,3-7-28 0,1 0-12 0,-1-14-8 16,5 1-24-16,-1-5 16 16,-7 1-4-16,4 3 8 15,-12-6 24-15,0 9-8 16,0 11-40-16,-8 0 20 16,0 18-16-16,4 6 16 15,-3 3-8-15,7 4 8 16,7-3 36-16,13-1-16 15,7-6 28-15,4-11-24 16,11-3 4-16,5-3-8 0,-5-8 4 16,-3-3-8-16,-8-10 16 15,-8-11-12-15,-7-2-12 16,3-8 0-16,-15-4 20 16,-4 5-8-16,0-1 4 15,4 7-4-15,-4-4-40 16,8 18 16-16,-1 7-4 15,5 6 12-15,0 11-460 16</inkml:trace>
          <inkml:trace contextRef="#ctx0" brushRef="#br0" timeOffset="115185.7675">9918 413 456 0,'-16'-14'168'0,"20"11"-128"0,-8-4-16 0,8 7 112 15,4-7-80-15,3 7-28 16,13-10-24-16,14 3-24 15,13-4 12-15,14 11 48 0,1 0-20 16,-4 0-8-16,-11 0-8 16,-17 7-260-16</inkml:trace>
          <inkml:trace contextRef="#ctx0" brushRef="#br0" timeOffset="115454.1315">10251 241 404 0,'0'-4'148'0,"11"8"-112"0,9-1-12 16,-5 1 48-16,4 3-44 16,1 3 16-16,7 7-28 15,0-3 0-15,-8 10-8 16,-3-7 4-16,-5 11-8 15,-18-1 16-15,-1 11-12 0,-11-4 24 16,-16 8-20 0,-4-8-4-16,-11-3-4 0,19-3 4 0,4-8-4 15,19-6-432 1</inkml:trace>
          <inkml:trace contextRef="#ctx0" brushRef="#br0" timeOffset="115814.5698">10951 289 508 0,'0'-10'188'0,"4"10"-148"0,-8 0-8 15,0 3 44-15,-3 4-48 16,-5 7 24-16,0 6-32 16,5 8-8-16,7 3-8 15,7 0 20-15,9 0-12 0,7-4 32 16,8-10-28-16,0-6 20 16,4-15-20-16,-4-9-112 15,0-5 48-15,-8 1 12 16,-7-7 20-16,-13-3 24 15,-6-1-4-15,-9 4-20 16,-4 0 8-16,1 7 4 0,-1 3 4 16,5 7-108-16,7 7 60 15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2:13.5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D0300D-4F08-4BF1-8920-C67D4825F08D}" emma:medium="tactile" emma:mode="ink">
          <msink:context xmlns:msink="http://schemas.microsoft.com/ink/2010/main" type="writingRegion" rotatedBoundingBox="8704,13669 8721,15863 3755,15902 3738,13708"/>
        </emma:interpretation>
      </emma:emma>
    </inkml:annotationXML>
    <inkml:traceGroup>
      <inkml:annotationXML>
        <emma:emma xmlns:emma="http://www.w3.org/2003/04/emma" version="1.0">
          <emma:interpretation id="{91DDE36F-E337-44D6-8682-C8719CAD28F8}" emma:medium="tactile" emma:mode="ink">
            <msink:context xmlns:msink="http://schemas.microsoft.com/ink/2010/main" type="paragraph" rotatedBoundingBox="8862,14918 7755,15202 7558,14437 8665,141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3FA7DA7-A221-4D49-B3C0-01ECFC3C0F09}" emma:medium="tactile" emma:mode="ink">
              <msink:context xmlns:msink="http://schemas.microsoft.com/ink/2010/main" type="line" rotatedBoundingBox="8862,14918 7755,15202 7558,14437 8665,14153"/>
            </emma:interpretation>
          </emma:emma>
        </inkml:annotationXML>
        <inkml:traceGroup>
          <inkml:annotationXML>
            <emma:emma xmlns:emma="http://www.w3.org/2003/04/emma" version="1.0">
              <emma:interpretation id="{8FF1A6EB-BF36-4CDD-ACC3-2CB439C7BBCB}" emma:medium="tactile" emma:mode="ink">
                <msink:context xmlns:msink="http://schemas.microsoft.com/ink/2010/main" type="inkWord" rotatedBoundingBox="7558,14437 8665,14153 8862,14918 7755,15202"/>
              </emma:interpretation>
              <emma:one-of disjunction-type="recognition" id="oneOf0">
                <emma:interpretation id="interp0" emma:lang="" emma:confidence="1">
                  <emma:literal>I</emma:literal>
                </emma:interpretation>
                <emma:interpretation id="interp1" emma:lang="" emma:confidence="0">
                  <emma:literal>j</emma:literal>
                </emma:interpretation>
                <emma:interpretation id="interp2" emma:lang="" emma:confidence="0">
                  <emma:literal>i</emma:literal>
                </emma:interpretation>
                <emma:interpretation id="interp3" emma:lang="" emma:confidence="0">
                  <emma:literal>J</emma:literal>
                </emma:interpretation>
                <emma:interpretation id="interp4" emma:lang="" emma:confidence="0">
                  <emma:literal>F</emma:literal>
                </emma:interpretation>
              </emma:one-of>
            </emma:emma>
          </inkml:annotationXML>
          <inkml:trace contextRef="#ctx0" brushRef="#br0">579 1105 248 0,'12'-4'92'0,"-8"8"-72"0,0-4-4 0,7 3 60 15,-7-3-44-15,4-3 16 16,0-1-32-16,-1 4 8 15,1-3-12-15,-4-1 28 16,4 1-24-16,-4 0 32 16,11-8-32-16,-7 4 20 0,11-3-20 15,1 0 8-15,-1-1-12 16,0 1-24-16,1 3 4 16,-1-3-4-16,-7 3 4 15,-5 0 104-15,-3 4-52 16,-4-1 24-16,-4 1-36 15,1 3-12-15,-1 7-12 16,4 3-16-16,4 0 4 0,3 1 12 16,5 6-4-16,-1 4 24 15,5-4-16-15,-4 0-20 16,-5-3 0-16,1-1 12 16,-8 1 0-16,0-3-80 15,0-5 40-15,-8 8-472 31,1-7 272-31</inkml:trace>
          <inkml:trace contextRef="#ctx0" brushRef="#br0" timeOffset="1006.2228">1357 754 236 0,'-7'0'88'0,"14"0"-68"0,-7 0-4 0,0 0 88 15,0 3-60-15,0-3 44 16,0 11-52-16,0 2-12 16,0 5-12-16,-7 2 52 15,7 11-36-15,-4 7 52 16,0 3-48-16,0 1 36 15,-4-1-36-15,5-3 8 16,-1-4-24-16,0-3-16 0,0 0-4 16,0-7-4-16,0 0 0 15,0-3 32-15,0-4-12 0,4-3-4 16,-3-4-4-16,3-3-16 16,0-7 8-16,0 0-172 15,0 0 96-15,11-3-332 16,1-1 232-1,-1 1 56-15</inkml:trace>
          <inkml:trace contextRef="#ctx0" brushRef="#br0" timeOffset="1579.2478">1280 1084 464 0,'0'-3'176'0,"12"6"-140"0,7 1-8 15,-3-1 100-15,3-3-76 16,0 0 24-1,8 7-44-15,8-4 4 0,0-3-20 16,-4-3 8-16,-8-4-12 16,0 4-8-16,1 3 0 0,-5-4-128 15,-4 1 68-15,1 3-376 16,-1 3 244-16,1-6 8 16</inkml:trace>
          <inkml:trace contextRef="#ctx0" brushRef="#br0" timeOffset="1863.5027">1404 540 580 0,'-19'-13'216'0,"26"20"-168"0,-3-4-12 16,16 0 180-1,-1 4-96-15,8 0-52 16,4 0-28-16,0-3-28 16,0-1-68-16,-8-3 28 0,-4 0-340 15,-3 3 204 1,-4 8-252-16</inkml:trace>
          <inkml:trace contextRef="#ctx0" brushRef="#br0" timeOffset="1292.1203">1609 764 184 0,'0'4'68'0,"0"-1"-52"0,0 7-4 0,4 1 48 15,4 2-36-15,-4 12 52 16,-4 9-44-16,0 7 36 16,0 4-36-16,-4 3 24 15,0-3-28-15,0-4 28 16,-4 0-32-16,0-10 4 15,8 4-16-15,-7-4 12 16,7-4-16-16,-4-6-100 16,4 0 48-16</inkml:trace>
        </inkml:traceGroup>
      </inkml:traceGroup>
    </inkml:traceGroup>
    <inkml:traceGroup>
      <inkml:annotationXML>
        <emma:emma xmlns:emma="http://www.w3.org/2003/04/emma" version="1.0">
          <emma:interpretation id="{BF744848-11F6-41D0-BC6F-ED93476F4186}" emma:medium="tactile" emma:mode="ink">
            <msink:context xmlns:msink="http://schemas.microsoft.com/ink/2010/main" type="paragraph" rotatedBoundingBox="7788,13797 7361,15778 6735,15643 7162,136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4AFAAA-B831-42E5-9CAF-7D8E6B699008}" emma:medium="tactile" emma:mode="ink">
              <msink:context xmlns:msink="http://schemas.microsoft.com/ink/2010/main" type="line" rotatedBoundingBox="7788,13797 7361,15778 6735,15643 7162,13662"/>
            </emma:interpretation>
          </emma:emma>
        </inkml:annotationXML>
        <inkml:traceGroup>
          <inkml:annotationXML>
            <emma:emma xmlns:emma="http://www.w3.org/2003/04/emma" version="1.0">
              <emma:interpretation id="{BED5C6AE-FCB0-4CFF-B775-5A80C20AB0A1}" emma:medium="tactile" emma:mode="ink">
                <msink:context xmlns:msink="http://schemas.microsoft.com/ink/2010/main" type="inkWord" rotatedBoundingBox="7448,13723 7347,14189 7062,14127 7162,1366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46231.8811">169 11 184 0,'-4'-7'68'0,"0"3"-52"0,-3 4-4 0,7 0 72 15,-4 0-48-15,0 0 40 16,0 0-44-16,0 0 60 16,0 0-52-16,4 0 36 15,0 0-44-15,8 0 0 0,4 0-20 16,-1 0 12-16,5 0-16 16,-1 4-12-16,1-1 0 15,-5 4 4-15,1 0 0 16,-1 3-28-16,1 4 16 15,-4 0 12-15,0 3 4 16,-1 0 24-16,5 0-16 16,-4 4-12-16,-1 0-4 15,1-1-16-15,0 1 12 16,-4-4 40-16,3 0-20 16,-10 4 0-16,3-7-8 15,-8 3 12-15,-4 0-8 16,-3 4-4-16,-5-7 0 0,-3 6-4 15,-4 4 0-15,-4-3 52 16,-4 0-28-16,4-4 16 16,-4-7-24-16,8 0 0 0,4-6-8 15,4-8 20-15,3-2-16 16,9-8-20-16,3 0 0 16,8 0 48-16,3 1-20 15,5 6-380 1</inkml:trace>
        </inkml:traceGroup>
        <inkml:traceGroup>
          <inkml:annotationXML>
            <emma:emma xmlns:emma="http://www.w3.org/2003/04/emma" version="1.0">
              <emma:interpretation id="{5B95F7E5-3A0E-45E2-B2F4-65DCD577BA3F}" emma:medium="tactile" emma:mode="ink">
                <msink:context xmlns:msink="http://schemas.microsoft.com/ink/2010/main" type="inkWord" rotatedBoundingBox="7575,14789 7535,14972 7169,14893 7209,14710">
                  <msink:destinationLink direction="with" ref="{B5AC42C5-5408-481E-B16B-06D88ABD49A6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160509.3815">115 1146 384 0,'8'-14'140'0,"-8"14"-108"0,0-7-8 0,0 4 128 16,0-4-88-16,3 4 72 16,-3-1-80-16,4-3-12 15,0 4-28-15,4 3-12 0,0 3 0 16,3 8 12-16,1 2-8 15,3 5 16-15,9 2-16 16,-9 4 4-16,4-3-4 16,1 0 4-16,-5-4-8 15,5-7 84-15,-1-6-44 0,0-4 4 16,-7-7-28-16,7-10 32 16,5-8-28-16,7-2-172 15,7-11 80-15,5 0-600 16</inkml:trace>
        </inkml:traceGroup>
        <inkml:traceGroup>
          <inkml:annotationXML>
            <emma:emma xmlns:emma="http://www.w3.org/2003/04/emma" version="1.0">
              <emma:interpretation id="{AF60EB91-7A75-4769-AE42-6A7BEBCB975F}" emma:medium="tactile" emma:mode="ink">
                <msink:context xmlns:msink="http://schemas.microsoft.com/ink/2010/main" type="inkWord" rotatedBoundingBox="7174,15423 7109,15724 6790,15655 6855,15354"/>
              </emma:interpretation>
              <emma:one-of disjunction-type="recognition" id="oneOf3">
                <emma:interpretation id="interp7" emma:lang="" emma:confidence="1">
                  <emma:literal>A</emma:literal>
                </emma:interpretation>
                <emma:interpretation id="interp8" emma:lang="" emma:confidence="0">
                  <emma:literal>U</emma:literal>
                </emma:interpretation>
                <emma:interpretation id="interp9" emma:lang="" emma:confidence="0">
                  <emma:literal>u</emma:literal>
                </emma:interpretation>
                <emma:interpretation id="interp10" emma:lang="" emma:confidence="0">
                  <emma:literal>•</emma:literal>
                </emma:interpretation>
                <emma:interpretation id="interp11" emma:lang="" emma:confidence="0">
                  <emma:literal>n</emma:literal>
                </emma:interpretation>
              </emma:one-of>
            </emma:emma>
          </inkml:annotationXML>
          <inkml:trace contextRef="#ctx0" brushRef="#br0" timeOffset="147244.1884">-191 1717 288 0,'0'-13'108'0,"8"16"-84"0,-4-6-4 16,0-1 56-16,-4 4-44 16,3-3 48-16,5-1-44 15,-4 1 0-15,0-1-24 0,-4 4 28 16,-4 4-24-16,0-1-4 16,4 8-8-16,-8-1 12 15,8 0-8 1,-3 4-4-16,-5 0 0 0,0 3-4 15,8-3 0-15,-8 3 8 0,-3 0-4 16,3 0-12-16,4 1 4 16,-4 2 20-16,1 1-8 15,-1-4 16-15,-4 0-16 16,4-3 4-16,5 0-4 16,-5-4 28-16,8-3-20 15,0-4 4-15,0-3-12 0,8 0 12 16,-5 0-12-16,13 0 16 15,-4-3-16 1,-1-1-12-16,-3 4 0 0,11 0 20 16,1 0-8-16,3-3-4 15,8 0 0-15,4-1 20 16,7-3-12-16,1 4-84 16,-4-7 40-16,-8 3-228 15</inkml:trace>
        </inkml:traceGroup>
      </inkml:traceGroup>
    </inkml:traceGroup>
    <inkml:traceGroup>
      <inkml:annotationXML>
        <emma:emma xmlns:emma="http://www.w3.org/2003/04/emma" version="1.0">
          <emma:interpretation id="{914F483B-1A1B-4A88-A067-A022B9ED3589}" emma:medium="tactile" emma:mode="ink">
            <msink:context xmlns:msink="http://schemas.microsoft.com/ink/2010/main" type="paragraph" rotatedBoundingBox="6198,13808 6215,15883 5498,15889 5482,138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858950-DC6D-4B39-8B2B-2E85ED18792A}" emma:medium="tactile" emma:mode="ink">
              <msink:context xmlns:msink="http://schemas.microsoft.com/ink/2010/main" type="line" rotatedBoundingBox="6198,13808 6215,15883 5498,15889 5482,13814">
                <msink:destinationLink direction="with" ref="{B5AC42C5-5408-481E-B16B-06D88ABD49A6}"/>
                <msink:destinationLink direction="with" ref="{2013A808-2F37-4208-8D6A-37B4D603303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017FCA6-9811-4A1F-BE44-4F5388E64DB6}" emma:medium="tactile" emma:mode="ink">
                <msink:context xmlns:msink="http://schemas.microsoft.com/ink/2010/main" type="inkWord" rotatedBoundingBox="6198,13808 6215,15883 5498,15889 5482,13814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-178825.5724">-1259 1731 124 0,'0'0'44'0,"7"-3"-32"0,-7 3-4 15,0 0 128-15,4 0-76 16,-4 0-24-16,8 0-24 16,-8 0 48-16,8 0-32 15,-1 0 52-15,-3-4-48 16,4 4 36-16,-8-3-36 16,8-1 16-16,-8 1-28 15,0-1 8-15,0 1-16 16,0 0 0-16,0-1-4 15,0 1 28-15,0-1-20 0,0 1 12 16,4-4-16-16,-4 3-8 16,0 1 0-16,4-4-4 15,-1 4 0-15,-3-4 0 0,0 0 0 16,0 3-20-16,0-2 12 16,8-1 20-16,-4-4-4 15,0 5-12-15,4-5 0 16,-1 1 12-16,-3 0-4 15,0-4 8-15,0-3-8 16,0 3 16-16,-4-3-12 16,0-4-20-16,0 0 4 15,0 1 12-15,0-1 0 16,0-3-12-16,0 0 4 16,-4 0 20-1,8 7-8-15,0-4-28 16,0 0 8-16,-1 1 4 0,5 2 8 15,0 1 8-15,0 0-4 16,-4 7-4-16,-4-1 4 0,0 1 4 16,-4 0-4-16,0-1-4 15,-4-2 4-15,4 2-4 16,0 1 0-16,0-4-12 16,1-3 8-16,3 0 12 15,0 0-4-15,0-1-12 16,0 1 4-16,0 0 20 31,0 0-8-31,-4-4 16 0,-4-3-16 16,8 0 24-16,-4 0-20 15,0 0 12-15,0-4-12 16,-3 4-8-16,7 0 0 0,0 3-24 0,0 4 12 16,0-7 4-16,0 4 4 15,0 2 8-15,0 5-4 16,0-5-20-16,0 5 8 15,3 2 4-15,-3 1 4 16,0 0 8-16,0 3-4 16,0-4-4-16,0 5 4 15,0-1-16-15,0 7 8 16,0-4-4-16,0 4 0 16,0 0-12-16,0 0 12 15,0 0 4-15,0 0 4 0,0 0 16 16,0 0-8-16,0 4-12 15,-3-4 0-15,3 3 12 16,0-3-4-16,-4 7-12 16,4-7 4-16,0 7-4 15,0-7 0-15,0 7 0 16,0-7 0-16,4 7 8 16,-4-7 0-16,0 0 8 15,0 0-4-15,0 0 16 16,0 0-12-16,0 6 16 15,0-6-16-15,0 4-28 16,-4-1 8-16,-4 1 4 16,8-4 8-16,0 3-20 15,-8-3 12-15,8 11 20 16,-4-11-4-16,-3 3-12 0,7 0 0 16,-8 4 12-1,4 0-4-15,-4 4-12 16,1-5 4-16,7-2-4 0,-12 3 0 15,12 0 8-15,-16 0 0 16,16-1 8-16,-3 5-4 16,-5-1-4-1,0 0 4-15,4 4-16 0,0 3 8 16,4-3 4 0,-7 3 0-16,3 7 0 15,-4 0 0-15,4-3 0 16,-4 3 0-16,1-3 0 15,-1-4 0-15,-4 0 0 16,12 0 0-16,0 1 8 0,-4-5-4 16,1 1-20-16,3 0 8 15,-4-4 20-15,0 1-4 16,4-1-12-16,0-3 0 0,-4-4-4 31,4 4 0-31,0-7 16 0,0 7-4 16,0 0-4-16,-4-4 4 15,4-3 4-15,0 0-4 16,0 0-12-16,-4 4 4 0,4-4 12 16,0 0-4-16,0 0-4 15,0 3 4-15,0-3-4 16,0 0 0-16,0 0 8 16,0 0-4-16,0 0-4 0,0 0 4 15,0 0 12 1,0 0-8-16,8 0-20 0,0 4 4 15,-8-4 12-15,7-4 0 16,1 4-4-16,0 0 4 16,4-3 4-16,-5-1-4 15,5 4-4-15,-4 0 4 16,3-3-16-16,1 3 8 16,-1-4 20-16,1 1-8 15,0 0-12-15,3 3 0 16,1-4-4-16,3 1 0 0,-4 3 16 15,1 0-4-15,-1 0-12 16,1 0 4-16,-1-4 4 16,-3 4 0-16,0 0 8 15,-1 0-4-15,-3 0-4 16,0 0 4-16,0 0-4 16,-1 0 0-16,1 0-12 15,0 4 8-15,-8-4 20 16,4 0-8-16,-4 0 16 15,0 0-16-15,0 0-28 16,0 0 8-16,0 0 32 16,0-4-12-16,0 4 8 15,0 0-8-15,0 0-16 16,0-3 4-16,0 3 12 16,-4 0-4-16,0-4 8 15,0 1-8-15,0-1-20 0,0 4 8 16,0-6 12-16,-3-1 0 15,-1 0-4-15,0 0 4 16,0 4-16-16,-3-1 8 16,-1 1 28-16,1-11-12 15,-1 7-20-15,0-3 0 16,1-4 32-16,3 0-16 16,-4 4 52-16,8-1-32 15,1-2-32-15,3-1 0 16,-4 4 0-16,0-1 4 15,0-2 8-15,0 2-4 0,0 1 8 16,0-4-8-16,-3 0 24 16,3 4-16-16,-4 3-4 15,4 0-4-15,4 0-24 16,-8 1 12-16,5 2 32 16,-1-3-16-16,4 0-8 15,4 0-4-15,-4 1 20 16,0-1-8-16,0 3 4 15,0-3-4-15,0-3-16 16,0 7 4-16,-12 6-84 16,-4 14 48-16,5 0-364 15</inkml:trace>
          <inkml:trace contextRef="#ctx0" brushRef="#br0" timeOffset="-177029.3021">-1221 723 156 0,'4'-10'56'0,"0"3"-44"0,-4 0-4 0,4 3 76 16,4 1-48-16,-8 3 40 15,-8-4-44-15,8 4-8 16,-4 0-16-16,0 0 20 15,4 0-16-15,-4 4-4 16,-3-4-4-16,7 0 12 16,0 0-8-16,0-4 24 0,0 4-20 15,0-3-4-15,0 0-4 16,0 3 28-16,0 0-16 16,0 0 20-16,-8 0-20 15,8 0-24-15,-4 0 0 16,-4 3 20-16,0 0-4 15,8 4 16-15,0 0-16 16,0 4 16-16,8-5-16 16,0-2 16-16,-4 3-16 15,11 0 40-15,-11 0-24 16,12-1-12-16,-5 1-8 16,9 4 4-16,-5 2-4 0,-3-6-12 15,3 7 4-15,-7 3 12 16,0-6-4-16,-1-1-4 15,1 0 4-15,0 4-4 0,-4-4 0 16,0 4 16-16,0-4-8 16,3-3-28-16,1 0 8 15,0 0 40-15,0-4-16 16,-1-3 0-16,1 4-8 16,0-4-16-16,-8 0 8 15,0 0 4-15,0 7 0 16,-4 0 16-16,-4 3-8 15,-3 0-4-15,3 1 0 16,4-1 12-16,-8 0-8 16,8-3-12-16,4 0 0 15,0-7 12-15,12 3-4 0,-4 1-136 16,3 3 76-16</inkml:trace>
          <inkml:trace contextRef="#ctx0" brushRef="#br0" timeOffset="-169986">-1325 269 352 0,'0'-7'132'0,"0"7"-104"0,0 7-8 15,0 0 52-15,0 10-44 16,-4 7 24-16,4 10-32 16,0 4-16-16,4 0-8 15,-4-4 48-15,0-3-24 16,0-3 44-16</inkml:trace>
          <inkml:trace contextRef="#ctx0" brushRef="#br0" timeOffset="-170342.7538">-1488 482 196 0,'4'3'72'0,"4"-6"-56"0,-8-11-4 0,8 11 108 0,3-1-68 16,1-3 16-16,3-3-44 15,-7 3 12-15,4 0-20 16,-1 4 28-16,1-4-28 15,-1 4-24-15,1 3 4 16,7-4 16-16,-7 8-4 16,7-4-4-16,5 0 0 15,3 0 20-15,8-4-12 16,-1 4 12-16,1-7-12 16,-4 0 0-16,-4 1-4 15,-3 2 28-15,-9 1-20 16,-7-1 4-16,-8 1-12 15,-4 3-16-15,-4 3 4 16,-3 1-340-16,-5-4 188 16,4 3-52-16</inkml:trace>
          <inkml:trace contextRef="#ctx0" brushRef="#br0" timeOffset="-168271.0959">-1174 1659 132 0,'-4'-14'52'0,"4"17"-44"0,-4 1 4 0,4-4 36 16,-4 0-28-16,-4 0 0 15,5 3-12-15,-5 1 12 16,-8-1-12-16,9-3 32 16,-5 0-24-16,-7 4 4 15,7 3-12-15,-4-4 20 16,9-3-16-16,-5 3-12 0,-7 1-4 15,11-4-16-15,-4 0 12 16,1 0 20-16,-5 0-4 16,9 3 40-16,-13 4-24 15,9-3-4-15,3-1-12 16,-11 1 4-16,7 2-8 16,-4 1 16-16,9 0-12 15,-5 0-4-15,0 0 0 16,1 3-4-16,3 1 0 15,0-1 60-15,1 0-32 16,3 1-36-16,-4-1 0 16,0 4 20-16,1-1-8 15,-1 5 8-15,4-1-4 16,0 3-16-16,4 1 4 16,4 0 40-16,0 3-24 0,4 0 0 15,-1 0-8-15,1 0 12 16,0 0-8-16,-1 0-4 15,1 0 0-15,0-3 4 16,4 0-4-16,-1-4-12 16,5-3 4-16,-1-4 28 15,5 0-12-15,-5 1-4 16,4-5-4-16,1-6 4 16,3 0-4-16,0 0 24 0,0 4-16 15,1-4-12-15,3-4-4 0,0 1 12 16,0 0-4-16,0-4 16 15,4-4-12-15,0 1-12 16,0-4 0-16,0-3 4 16,0-4 0-16,-4 4-12 15,-4-3 8-15,0 2-4 16,-3-2 0-16,-5 3 24 16,1-4-8-16,-5 4-12 15,-3-1 0-15,0-6-4 16,0 4 0-16,-5 3 24 15,-3-4-8-15,0 4-4 16,0 0 0-16,4 3 4 16,-4-10-4-16,4 6-12 15,-12 1 4-15,5-3 12 16,-1 2-4-16,-8 5-12 16,8-8 4-16,-11 4 20 0,3 0-8 15,-3 3-20-15,-5-3 4 16,1 6-4-16,0-6 4 15,3 3 16-15,-7 4-4 16,0 3-4-16,-1 4 4 16,1-1-16-16,-4 4 8 15,4 4-16-15,0 3 12 16,-1 3 12-16,5 0 0 16,4 1-4-16,3 2 4 15,4-2-480 1</inkml:trace>
          <inkml:trace contextRef="#ctx0" brushRef="#br0" timeOffset="-167804.7843">-1511 1900 184 0,'12'-4'68'0,"-9"4"-52"0,5 0-4 0,0 4 64 0,0-1-44 16,3 1-20-16,5-1-12 16,3-3 60-16,4 0-32 15,1 0-12-15,3-3-8 16,8-1 8-16</inkml:trace>
          <inkml:trace contextRef="#ctx0" brushRef="#br0" timeOffset="-170973.7189">-1197 169 184 0,'-16'0'68'0,"12"0"-52"0,-4 0-4 15,5 0 56-15,3 0-40 16,-4-7 8-16,4 4-24 16,-4-1 0-16,4-3-4 15,-4 4-16-15,0-4 4 16,0 7-16-16,-4-7 12 15,1 7 20-15,-1 0-4 0,-4 7-4 16,-3-7 0 0,3 7 4-16,1 0-4 0,-5 0 32 15,5 3-20-15,-1-3 12 16,0 0-16-16,1 0 12 16,-1-1-16-16,4 5-4 15,-3-1 0-15,-1 0-24 16,4 4 12-16,-3 0 4 15,-1 0 4-15,4-1-12 16,1 5 8-16,-5-5 72 16,0 5-36-16,1-1-20 0,-1-3-12 15,1 3-8-15,-1-3 0 16,4 3 32-16,1 0-12 16,3-3 4-16,-4-1-8 15,0 1-8-15,8 0 4 16,0 0-4-1,8 0 0-15,-8-1 0 16,8 1 8-16,-4-4-4 16,3 1 40-16,1-1-20 15,-4 0 20-15,4-3-24 16,-1 0 16-16,1 0-20 16,0 0-16-16,0 0-4 15,-1-4 12-15,5 1-4 0,3 3-4 16,-7-4 4-16,4-3 4 15,-1 3-4-15,5 1-12 16,-8-4 4-16,7 0-4 16,-7 0 0-16,7 3 32 0,-3-3-12 15,0-3 4-15,3 3-8 16,-3 0-16-16,7-4 4 16,-4 4 4-16,5-3 0 15,-1 0 0-15,8-1 0 16,0 1 16-16,-3-1-8 15,3 1 4-15,0 3-4 16,-4-7 12-16,0 3-12 16,-3 1-20-16,-1 0 4 15,4-1 12-15,-11 1 0 16,-1-1 8 0,5 4-8-16,-4-3-4 15,3-1 4-15,-11 1-4 0,4-4 0 16,-1-3-12-16,-3-1 8 15,0 1-4-15,0 3 0 16,0-3 24-16,7-4-8 0,-11 0 4 16,0-3-4-16,0 3-16 15,0-3 4-15,0-4 20 16,-7-3-8-16,-1 0-4 16,0 4 0-16,-3-1-24 15,-1 0 12-15,-3 4 12 16,3 0 0-16,-7 0 8 15,-1 0-8-15,-11 3-20 16,4 0 8-16,0 0 4 31,0 11 4-31,-8-11-12 0,4 7 8 0,0 0 12 16,8 4-4-16,-4 3-20 16,4 0 8-16,3 0 12 15,5 0 0-15,3 3 16 16,1 4-12-16,3 4-100 0,4-5 48 15,0 1-404 1,0 4 248-16,12-5 48 16</inkml:trace>
        </inkml:traceGroup>
      </inkml:traceGroup>
    </inkml:traceGroup>
    <inkml:traceGroup>
      <inkml:annotationXML>
        <emma:emma xmlns:emma="http://www.w3.org/2003/04/emma" version="1.0">
          <emma:interpretation id="{11EA4171-D2F5-41A1-AA3B-DD20A18195EE}" emma:medium="tactile" emma:mode="ink">
            <msink:context xmlns:msink="http://schemas.microsoft.com/ink/2010/main" type="paragraph" rotatedBoundingBox="4007,14285 5099,15023 4781,15493 3689,147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C40A753-92FD-4B58-B9F9-389A4BD7DDED}" emma:medium="tactile" emma:mode="ink">
              <msink:context xmlns:msink="http://schemas.microsoft.com/ink/2010/main" type="line" rotatedBoundingBox="4007,14285 5099,15023 4781,15493 3689,14755">
                <msink:destinationLink direction="with" ref="{B5AC42C5-5408-481E-B16B-06D88ABD49A6}"/>
                <msink:destinationLink direction="with" ref="{2013A808-2F37-4208-8D6A-37B4D603303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CF437AF-A96F-46BE-9379-0AAEC19C1535}" emma:medium="tactile" emma:mode="ink">
                <msink:context xmlns:msink="http://schemas.microsoft.com/ink/2010/main" type="inkWord" rotatedBoundingBox="4007,14285 4229,14435 3942,14860 3719,14710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-162655.741">-3315 1012 372 0,'-4'-7'140'0,"0"0"-112"0,4 4-4 16,0-1 20-16,0 4-28 16,0 0 40-16,4 4-32 15,4 9 48-15,4 12-40 16,3-1 36-16,12 0-36 15,-4 0 8-15,1-7-24 16,-1 0 72-16,0-6-52 0,0-11 84 16,0-7-68-16,5-11 52 15,-5-16-60-15,0-11-4 16,4-17-24-16,0-10-4 16,4-4-4-16,4 14-464 15,8 14 248-15</inkml:trace>
        </inkml:traceGroup>
        <inkml:traceGroup>
          <inkml:annotationXML>
            <emma:emma xmlns:emma="http://www.w3.org/2003/04/emma" version="1.0">
              <emma:interpretation id="{8E95D735-388C-4D2E-9194-E9C5C9CA480D}" emma:medium="tactile" emma:mode="ink">
                <msink:context xmlns:msink="http://schemas.microsoft.com/ink/2010/main" type="inkWord" rotatedBoundingBox="4593,15105 4902,15314 4781,15493 4472,15284"/>
              </emma:interpretation>
              <emma:one-of disjunction-type="recognition" id="oneOf6">
                <emma:interpretation id="interp14" emma:lang="" emma:confidence="1">
                  <emma:literal>&gt;</emma:literal>
                </emma:interpretation>
                <emma:interpretation id="interp15" emma:lang="" emma:confidence="0">
                  <emma:literal>x</emma:literal>
                </emma:interpretation>
                <emma:interpretation id="interp16" emma:lang="" emma:confidence="0">
                  <emma:literal>3</emma:literal>
                </emma:interpretation>
                <emma:interpretation id="interp17" emma:lang="" emma:confidence="0">
                  <emma:literal>I</emma:literal>
                </emma:interpretation>
                <emma:interpretation id="interp18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2776.8188">-2487 1442 184 0,'20'0'68'0,"-12"3"-52"0,11 4-4 16,-4 0 40-16,-3 4-32 15,0-1 44-15,-5 4-36 16,1 3 48-16,0 0-44 15,3 0 20-15,1 0-32 16,7 1-8-16,1-1-8 16,3-3 4-16,0 3-4 15,0-10-4-15,1 3 4 16,-9-3 20-16,-3 0-12 0,-4 0 12 16,-8-7-12-16,-8 7 72 15,4-1-48-15,-12-2 32 16,-11-4-40-16,8 7-16 15,-8 0-8-15,-4 0 4 0,-4 3-4 16,8-3-48-16,-4 0 28 16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1:32.2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D250FAD-AB31-4814-B5E7-A72A8370B632}" emma:medium="tactile" emma:mode="ink">
          <msink:context xmlns:msink="http://schemas.microsoft.com/ink/2010/main" type="writingRegion" rotatedBoundingBox="10878,16859 21900,15832 22127,18265 11105,19292"/>
        </emma:interpretation>
      </emma:emma>
    </inkml:annotationXML>
    <inkml:traceGroup>
      <inkml:annotationXML>
        <emma:emma xmlns:emma="http://www.w3.org/2003/04/emma" version="1.0">
          <emma:interpretation id="{DC2AE1EC-9798-4C0F-B6F5-8EB02F5D3B45}" emma:medium="tactile" emma:mode="ink">
            <msink:context xmlns:msink="http://schemas.microsoft.com/ink/2010/main" type="paragraph" rotatedBoundingBox="10878,16859 21900,15832 22127,18265 11105,192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DCB4E0-5B79-40E0-8A46-71FBA9C5CE50}" emma:medium="tactile" emma:mode="ink">
              <msink:context xmlns:msink="http://schemas.microsoft.com/ink/2010/main" type="line" rotatedBoundingBox="10878,16859 21900,15832 22127,18265 11105,19292"/>
            </emma:interpretation>
          </emma:emma>
        </inkml:annotationXML>
        <inkml:traceGroup>
          <inkml:annotationXML>
            <emma:emma xmlns:emma="http://www.w3.org/2003/04/emma" version="1.0">
              <emma:interpretation id="{F865B65B-DBC3-4734-95E7-6E1DF69A5AAA}" emma:medium="tactile" emma:mode="ink">
                <msink:context xmlns:msink="http://schemas.microsoft.com/ink/2010/main" type="inkWord" rotatedBoundingBox="10974,17887 12827,17714 12890,18388 11036,1856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492 1332 248 0,'-8'-4'92'0,"8"-3"-72"0,-4 0-4 0,4 4 176 16,0 3-108-16,0-4 64 15,0 4-88-15,-4 7-44 16,-7 0-12-16,-1 10-24 15,1 1 12-15,-5 6 32 0,1-4-16 16,-1 1 44-16,4 0-28 16,-3-4 12-16,3-3-20 15,1-4-184-15,3-10 92 16</inkml:trace>
          <inkml:trace contextRef="#ctx0" brushRef="#br0" timeOffset="298.1634">9418 950 352 0,'20'-11'132'0,"-9"4"-104"0,5 7-8 15,-5 0 36-15,1 7-36 16,3 10 0-16,-3 1-12 15,-4 23 48-15,0 7-32 16,-1-3 44-16,-3 10-40 16,-4-10 4-16,4-1-20 15,4 1 0-15,0-10-4 16,3-4 28-16,5-4-20 0,-1-10 48 0,-3 0-36 16,-5 8-288-1,-3-12 140-15,-4 5-244 16</inkml:trace>
          <inkml:trace contextRef="#ctx0" brushRef="#br0" timeOffset="614.8068">9856 1390 364 0,'-4'-7'132'0,"8"7"-100"0,3-3-12 16,5 3 88 0,4 0-4-16,11-7-48 15,-4 7-32-15,12 0-16 16,11 0 8-16,1 0-8 15,-1 0 24-15,-7 7-20 0,0 0-84 16,-1-4 40-16,-15-3-300 16,-3 0 188-1</inkml:trace>
          <inkml:trace contextRef="#ctx0" brushRef="#br0" timeOffset="883.9569">10185 1263 352 0,'-31'-7'132'0,"31"-3"-104"0,-8 10-8 0,8-4 148 15,8 1-96-15,11-8-20 16,8 11-32-16,4 0-8 16,4 0-8-16,-4 0 24 0,-4 14-16 15,-8 0-12-15,1 3-4 16,-16 4 4-16,-12 3 0 15,-8-4 24-15,-14 11-12 0,2-3 4 16,1-1-8-16,8-2 12 16,0 6-12-16,11-11-56 15,4 4 24-15,4-7-472 16</inkml:trace>
          <inkml:trace contextRef="#ctx0" brushRef="#br0" timeOffset="1814.4319">10963 1246 372 0,'0'-7'140'0,"0"3"-112"0,-4 8-4 15,0 3 56-15,-4 3-48 16,-7 14-20-16,-4-3-12 15,-9-4 8-15,1 3-4 16,-4-6 52-16,-3 7-32 16,3-7-12-16,0-11-4 15,4 11 0-15,7-11-4 16,5 4-4-16,7-14 4 16,8 0-16-16,8-3 8 15,3 0-76-15,5-4 44 16,3-3-128-16,0-4 92 0,1 0 0 15,3-6 44-15,-4 10 16 16,5 0 12-16,-5-1-20 16,0 8 12-16,1 0 84 15,-5 3-44-15,-3 7 36 16,-1 10-40-16,-3 4 16 16,0 7-24-16,0-4-16 15,3 7-8-15,1 0 28 16,-1 0-12-16,5-3 32 15,-1-4-28-15,5-3 4 0,-9-1-12 16,5-6 28-16,-1 4-20 16,-3-8 12-1,0-3-16-15,-1 0-60 0,-3-3 24 16,4-1 12-16,-1-6 8 16,-3-4-16-16,0 7 12 15,-1-3 12-15,1-7 0 16,0 6-4-16,4-6 4 15,-12 0-4-15,3 3 0 16,-3-3 8-16,0 7-4 16,-3-4-4-16,-5 4 4 15,-4-1-16-15,-3 4 8 16,-1 7 64-16,1-3-32 16,-1 6-12-16,1 4-8 15,3 0 16-15,8-3-12 16,-3 6-372-16,7-10 192 0,7 14-20 15</inkml:trace>
        </inkml:traceGroup>
        <inkml:traceGroup>
          <inkml:annotationXML>
            <emma:emma xmlns:emma="http://www.w3.org/2003/04/emma" version="1.0">
              <emma:interpretation id="{14D02BBB-8204-4309-A481-86E61194A651}" emma:medium="tactile" emma:mode="ink">
                <msink:context xmlns:msink="http://schemas.microsoft.com/ink/2010/main" type="inkWord" rotatedBoundingBox="14452,18062 14612,18047 14640,18349 14481,1836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3486.3838">12929 1146 444 0,'-7'-28'164'0,"7"25"-124"0,-4-4-16 15,4 7 132-15,0 7-92 0,-4 10-8 16,-4 14-36-16,-3 7 12 15,-5 0-20-15,1 3 4 0,-5-3-8 16,5 0-148-16,-5-4 76 16,5 0-396-1</inkml:trace>
        </inkml:traceGroup>
        <inkml:traceGroup>
          <inkml:annotationXML>
            <emma:emma xmlns:emma="http://www.w3.org/2003/04/emma" version="1.0">
              <emma:interpretation id="{A606A490-F79F-49C5-9422-CC2031990ACC}" emma:medium="tactile" emma:mode="ink">
                <msink:context xmlns:msink="http://schemas.microsoft.com/ink/2010/main" type="inkWord" rotatedBoundingBox="15028,17217 17314,17004 17399,17919 15113,1813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24161.0396">13402 588 364 0,'-35'-38'132'0,"39"35"-100"0,-4-4-12 16,0 0 104-16,0 0-72 16,4-6 60-16,7-1-68 15,5-3-28-15,7-1-16 0,8 1 24 16,15-7-12-16,16-3-4 0,8 3-4 15,0 13-16-15,-5 1 8 16,-10 3 12-16,-9 0-4 16,-11 0-4-16,-12 4 4 15,-7-1 4 1,-9 4-4-16,-10 4-20 0,-9 3 8 16,-7 10 4-16,-1 14 4 15,-3 14 24-15,-4 10-12 16,0 7-32-16,0-4 12 15,-4 1 0-15,0-8 8 16,-4-3 16-16,0 4-8 0,4-11-4 16,4 4 0-16,0-14 12 31,8-4-8-31,-1-9 16 0,5-18-16 16,-1-18-12-16,5-2 0 15,-1-8 20-15,0-10-8 16,5-3-4-16,-1 0 0 0,-4-11-16 15,-3 1 8-15,3 9 4 16,1 4 0-16,-1 8-12 16,4 5 8-16,4 8-16 15,0 7 12-15,8 6-4 16,8 8 4-16,3 3-240 16,5 3 136-1,15-6-228-15</inkml:trace>
          <inkml:trace contextRef="#ctx0" brushRef="#br0" timeOffset="124416.7526">13978 581 372 0,'12'11'140'0,"-4"2"-112"0,7 8-4 0,-3-4 120 16,7 11-84-16,5-4-8 16,6 0-32-16,5 7 4 15,0-7-16-15,-4-3 4 0,0 3-4 0,-4-4 4 16,-4 1-8-16,-7-7-144 16,-4 0 76-16,-1 3-324 15</inkml:trace>
          <inkml:trace contextRef="#ctx0" brushRef="#br0" timeOffset="124666.9205">14439 475 312 0,'-23'-17'112'0,"19"20"-84"0,0 0-12 16,0 8 160-16,-3 6-100 0,-5 10 16 15,-4 11-56-15,-7-3-16 16,-12 6-12 0,-3-3 4-16,-1 0-8 0,0 0 8 0,4-4-8 15,1-3 8-15,3-7-8 16,7-3 16-16,9-4-12 16,3-3-216-1</inkml:trace>
          <inkml:trace contextRef="#ctx0" brushRef="#br0" timeOffset="124997.7497">14675 327 164 0,'0'-14'60'0,"12"14"-44"0,-4-7-8 16,-8 7 156-16,0 10-92 16,0 4 32-16,-4 10-60 15,-4 28 68-15,-4 6-60 16,1 15 52-16,-1-5-60 16,1-6 16-16,-5-10-40 15,4 7 16-15,-3-8-20 0,3-3 0 16,5-3-8-16,-5-11 12 15,4 1-12-15,8-18-172 0,0-3 92 16</inkml:trace>
          <inkml:trace contextRef="#ctx0" brushRef="#br0" timeOffset="125422.1425">14567 812 572 0,'-31'-14'208'0,"31"14"-160"0,8-3-12 15,3-4 76-15,16 7-24 16,0-7-44-16,4-3 24 16,16-1-44-16,7-2-84 0,4-1 32 15,-4 0-412 1</inkml:trace>
          <inkml:trace contextRef="#ctx0" brushRef="#br0" timeOffset="125228.8017">14985 372 300 0,'-8'-18'112'0,"16"18"-88"0,4 0-8 0,-12 7 92 15,7 4-64-15,-7 16 60 0,0 4-60 16,0 10 32-16,-7 14-44 16,7 0 8-16,-12 0-24 15,4-3-16-15,-11-4-4 16,3 11 28-16,5-1-12 0,-9-6 48 15,5-4-32-15,-1-10-24 16,1 3-4-16,3-13-272 16</inkml:trace>
          <inkml:trace contextRef="#ctx0" brushRef="#br0" timeOffset="125648.7067">14811 172 424 0,'-16'-14'156'0,"20"11"-120"0,8-1-8 16,-1-3 80-16,9 1-64 16,7 6 8-16,12 0-32 15,3-7-4-15,5 7-8 16,-1 3-448-16,0 11 244 16,13 0 32-16</inkml:trace>
          <inkml:trace contextRef="#ctx0" brushRef="#br0" timeOffset="126112.1219">15442 753 464 0,'-31'-6'176'0,"39"9"-140"0,11-3-8 16,-4 0 100-16,12 0-76 16,12 3-12-16,12-3-24 0,7 11 4 15</inkml:trace>
          <inkml:trace contextRef="#ctx0" brushRef="#br0" timeOffset="125966.0513">15500 544 560 0,'-16'-25'208'0,"32"25"-164"0,11-10-8 16,-12 0 32-16,13 10-44 15,2 0 0-15,9 14-16 16,-8-4-164-16</inkml:trace>
        </inkml:traceGroup>
        <inkml:traceGroup>
          <inkml:annotationXML>
            <emma:emma xmlns:emma="http://www.w3.org/2003/04/emma" version="1.0">
              <emma:interpretation id="{59A3F2B8-98A1-4C6C-B437-41444A4061F3}" emma:medium="tactile" emma:mode="ink">
                <msink:context xmlns:msink="http://schemas.microsoft.com/ink/2010/main" type="inkWord" rotatedBoundingBox="17822,17069 18461,17010 18555,18026 17917,1808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26831.9897">16595 337 404 0,'-15'35'148'0,"7"-5"-112"0,-11 29-12 0,11-21 92 0,-4 13-68 16,1 4 24-16,-1 4-40 15,4-4-4 1,1 10-16-16,7-3-8 0,0 7 0 0,0-10 40 15,-4-11-24-15,0-7 60 16,0-10-44-16,-4-10 44 16,-11-11-44-16,7-10 8 15,-3-14-28-15,-12-13 0 16,-12-1-8-16,12-6 4 16,-12-1-8-16,8 4 16 15,4 4-12-15,8 3-116 16,7 0 56-16,8 7-456 15,8 6 284 1</inkml:trace>
          <inkml:trace contextRef="#ctx0" brushRef="#br0" timeOffset="126563.3434">16394 296 456 0,'-19'-7'168'0,"19"7"-128"0,-4-7-16 16,4 7 112-16,0 0-80 15,4 0-28-15,15-3-24 16,8-4-4-16,16-4 0 16,7 8 24-16,8 3-12 0,4-7 4 15,-12 7-8-15,-7 0-84 16,-12 0 40-16,-12 0-76 0,-11-3-32 31,-16-1 76-31,-3 4-204 16,-5 0 156-16,-3 0 24 15</inkml:trace>
          <inkml:trace contextRef="#ctx0" brushRef="#br0" timeOffset="127179.4659">16417 144 456 0,'-23'-6'168'0,"23"9"-128"16,-12-10-16-16,12 4 176 15,-7-1-116-15,7 1 36 0,0-1-72 16,0-3-12-16,7 7-20 16,13-3-12-16,-1 0 0 0,16-4-4 15,15 7 0-15,-3-4 8 16,11 4-4-16,-8 0 32 16,-7 0-20-16,-16 0-40 15,0 0 12-15,-12 4-148 16,-11-4 88-16</inkml:trace>
        </inkml:traceGroup>
        <inkml:traceGroup>
          <inkml:annotationXML>
            <emma:emma xmlns:emma="http://www.w3.org/2003/04/emma" version="1.0">
              <emma:interpretation id="{69A02278-6BEF-4FCB-91DF-EB8C973F3558}" emma:medium="tactile" emma:mode="ink">
                <msink:context xmlns:msink="http://schemas.microsoft.com/ink/2010/main" type="inkWord" rotatedBoundingBox="19835,16024 21900,15832 22127,18265 20061,1845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31283.4869">19204-320 216 0,'0'-24'80'0,"4"24"-60"0,12-11-8 15,-12 8 136-15,3 0-84 16,-7-4 72-16,0 7-80 16,0 0-12-16,-7 10-28 15,-5-3 32-15,-7 14-24 16,-8 10-12-16,-4 13-8 16,-4-2 28-16,0-1-16 15,4 0-12-15,4-10-8 0,0-10 4 16,7-11 0-16,13-7 24 15,14-9-12-15,13-5 12 16,19 1-12-16,7 3-32 0,12 4 8 16,0 6-4-16,-8 4 8 15,-3 0 16-15,-8-4-4 16,-16-6-20-16,-12-7 8 16,-7-11 92-16,-11-10-44 15,-13-7 104-15,-7-7-80 16,-4 7 24-16,0 1-52 15,12 6-12-15,15 0-16 16,19 7-40-16,9 10 16 16,7 14-468-1,11 7 264-15,9 17-176 16</inkml:trace>
          <inkml:trace contextRef="#ctx0" brushRef="#br0" timeOffset="132269.3076">19263 640 320 0,'-8'0'120'0,"12"7"-96"0,-4 3-4 16,4-3 80-16,7 7-60 15,-3 0-8-15,7-4-20 16,9 7-28-16,-5-3 8 15,-7 3 20-15,3-3-4 16,-3-4 48-16,-12 0-28 16,0-3 64-16,-8 0-52 15,-4 0-8-15,1 0-20 0,-5 0-108 16,1 0 52 0</inkml:trace>
          <inkml:trace contextRef="#ctx0" brushRef="#br0" timeOffset="132618.3211">19955 571 392 0,'-11'-3'148'0,"19"6"-116"0,-8 1-8 15,0 13 32-15,0 0-36 16,-4 17-28-16,4 4 4 15,-4-3 8-15,4-4 0 16,-4 0 16-16,4 0-12 16,-4-4 16-16,4-6-16 15,-8-8-92-15</inkml:trace>
          <inkml:trace contextRef="#ctx0" brushRef="#br0" timeOffset="132975.1852">19955 729 508 0,'24'4'188'0,"-13"-11"-148"0,9 0-8 16,-1 4-28-16,12-1-8 16,0 8-412-16</inkml:trace>
          <inkml:trace contextRef="#ctx0" brushRef="#br0" timeOffset="133185.2419">20056 310 664 0,'4'-18'244'0,"11"8"-188"0,20 0-16 0,-8 6-4 15,20 1-28-15,7 3 16 16,4 7-16-16,-11 3-400 0</inkml:trace>
          <inkml:trace contextRef="#ctx0" brushRef="#br0" timeOffset="132824.2826">20269 475 496 0,'-15'24'184'0,"15"-4"-140"0,-8 22-16 0,8-15 76 16,0 8-64-16,4 3 0 15,0-1-24-15,-1 1-28 0,9-3 4 16,-4-1-216-16,-4-10 124 15,-4 4-244-15</inkml:trace>
          <inkml:trace contextRef="#ctx0" brushRef="#br0" timeOffset="136261.6415">19390 650 196 0,'0'-3'72'0,"4"3"-56"0,0-4-4 0,-4 4 92 16,0 0-60-16,8 0 44 0,0-3-52 15,-5-1 8-15,5 4-28 16,0-3 28-16,-8-4-28 16,0 7 4-16,0 0-12 15,4 0 12-15,-4 0-12 16,0-3 16-16,0 3-16 15,7-4-20-15,-7 1 4 16,8-4 12-16,-8 7 0 16,4-7 24-16,-4-3-16 15,0 6-20-15,4-3 0 16,-4 1 32-16,-4-1-16 16,4 0-8-16,-4 3-4 15,4 1-4-15,-8-1 0 16,8 1 44-16,-7 0-24 0,3-1-8 15,4 1-8-15,-8-4 4 16,8-4 0-16,-8 1 8 0,8 0-4 16,-3 3-4-16,-5-3 4 15,8 6 28-15,-8-3-16 16,-4 0-4-16,1 7-8 16,-1-3 12-16,-7 0-8 15,3 3 4-15,1 0-4 16,-1 0-8-16,5 6 4 15,3-6-4-15,0 0 0 16,4 0 0-16,4 0 0 16,0 0 0-16,0 0 0 15,8 0-284-15,4 0 156 16,-1 0-196-16</inkml:trace>
          <inkml:trace contextRef="#ctx0" brushRef="#br0" timeOffset="137476.9417">18399 575 280 0,'8'-7'104'0,"-4"7"-84"0,4 0 0 15,-8 0 84-15,0-4-60 16,0 4 60-16,7 0-60 16,5 4 16-16,-4-1-40 15,7 1 8-15,-3 6-16 0,7-3 0 16,1 10-4-16,-5-3-8 0,4 3 4 16,-7-3 12-16,7 3-8 15,-7 0-4-15,3-3 0 16,-3 3-4-16,-4-3 0 15,3 0 44-15,-3-8-24 16,0 12-52-16,-8-11 16 16,0-1 28-16,-8 1-4 15,0-3 8-15,-7 3-8 16,-1-4 4-16,-3 1-8 0,0-1 52 16,-8 0-32-16,0 1-20 15,-1-1-4-15,1 1 16 16,-4-1-8-16,4 4 24 15,4-4-20-15,0 1-12 16,15-4-4-16,-4 3-164 16,12 4 92-16</inkml:trace>
          <inkml:trace contextRef="#ctx0" brushRef="#br0" timeOffset="131967.0014">18771 347 196 0,'-12'-13'72'0,"8"13"-56"0,-15-7-4 16,11 3 128-16,-3 1-80 16,-5-1 52-16,-3 1-64 15,-8 0-8-15,-12 3-24 16,-4 3 40-16,-7 4-28 16,0 7 28-16,0 3-28 15,3 10 60-15,4 4-48 16,16 7 8-16,8 3-28 0,15 4 4 15,8-3-12-15,23 6-44 16,31-10 20-16,16-1 36 16,11-2-12-16,8-15 16 0,7 1-16 15,5-11 20-15,7 1-20 16,-11-4-100-16,-20-7 44 16,-19-7 28-16,-15 0 12 15,-13-3 24-15,-6-1-12 16,-17-3-20-16,-3 8 4 15,-8-5-32-15,8 8 24 16,-8-1-48-16</inkml:trace>
          <inkml:trace contextRef="#ctx0" brushRef="#br0" timeOffset="130720.9045">18546 1497 268 0,'12'3'100'0,"0"-3"-76"0,-5-3-8 0,5-1 104 16,-4 1-68-16,11-4 68 0,0-10-68 15,-3 6 40-15,3-9-52 16,12-8-4-16,-4-6-20 16,0-11-4-16,12-27-4 15,8-31 4-15,-1-1-8 0,12-19-4 16,8-53 4-16,-8 1-4 15,0-35 0-15,-8-4 24 16,-3 8-12-16,-8-1 12 16,-5 25-12-16,-7 41-8 15,4 27 0-15,-11 21-4 16,-1 14 0-16,-3 21-20 16,-5 10 12-16,-3 17-4 31,0 10 4-31,-1 14 0 0,-7 7 0 15,0 7-12-15,-3 0 12 0,-1 3 12 16,-4 4 0-16,4 0-232 16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5:28.6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0E5A153-DA8A-4DC8-BDF2-E426D2144AF5}" emma:medium="tactile" emma:mode="ink">
          <msink:context xmlns:msink="http://schemas.microsoft.com/ink/2010/main" type="writingRegion" rotatedBoundingBox="19935,11220 22256,11505 22165,12247 19844,11962"/>
        </emma:interpretation>
      </emma:emma>
    </inkml:annotationXML>
    <inkml:traceGroup>
      <inkml:annotationXML>
        <emma:emma xmlns:emma="http://www.w3.org/2003/04/emma" version="1.0">
          <emma:interpretation id="{2C7038C4-589F-4F1B-AA41-4B097D0C3FE4}" emma:medium="tactile" emma:mode="ink">
            <msink:context xmlns:msink="http://schemas.microsoft.com/ink/2010/main" type="paragraph" rotatedBoundingBox="19935,11220 22256,11505 22165,12247 19844,119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18BF57-9205-4E6F-8626-84ECD759446F}" emma:medium="tactile" emma:mode="ink">
              <msink:context xmlns:msink="http://schemas.microsoft.com/ink/2010/main" type="line" rotatedBoundingBox="19935,11220 22256,11505 22165,12247 19844,11962"/>
            </emma:interpretation>
          </emma:emma>
        </inkml:annotationXML>
        <inkml:traceGroup>
          <inkml:annotationXML>
            <emma:emma xmlns:emma="http://www.w3.org/2003/04/emma" version="1.0">
              <emma:interpretation id="{14B45061-3578-4713-8D6C-5EC0BF81D197}" emma:medium="tactile" emma:mode="ink">
                <msink:context xmlns:msink="http://schemas.microsoft.com/ink/2010/main" type="inkWord" rotatedBoundingBox="19914,11392 21044,11531 20974,12101 19844,1196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05 371 248 0,'28'11'92'0,"-1"-1"-72"0,15 0-4 16,-11-6 24-16,8-4-24 15,3 0-12-15,5-7-8 16,-8-3 28-16,-1-4-12 16,-7-7 4-16,-7-3-8 15,-9-3 12-15,1-8-12 16,-16-3 4-16,0 0-4 16,-8 4-16-16,-4 0 4 15,-7 3 4-15,-4 3 0 16,-1 7 8-16,5 4-4 15,-8 3-20-15,-4 4 8 16,0 7-4-16,0 3 4 0,0 7 0 16,4 3 0-16,-12 7 68 15,4 7-32-15,4 14 76 16,4 10-56-16,0 7-16 16,8 0-20-16,0-3 0 15,3-7-8-15,4-7 40 16,5-4-20-16,-1-3 4 15,0-7-16-15,-3-7 20 16,-1-3-20-16,-4-4 24 0,1-3-24 16,0-7 4-16,-1 0-8 15,8-7-128-15,8 0 64 0,8 1-356 16</inkml:trace>
          <inkml:trace contextRef="#ctx0" brushRef="#br0" timeOffset="318.6089">701 285 268 0,'-4'-17'100'0,"4"14"-76"0,-8-4-8 16,8 7 168-16,8-4-104 0,-4 1-16 16,11 3-40-16,5-4-28 15,11 4 0-15,15 0 4 16,16 0 0 0,4 4 24-16,-12 3-12 0,4 0 12 15,-19-7-12-15,-4 3-8 16,-12-3 0-16,-4 0-208 15,-11 0 112-15,-8 0-208 16</inkml:trace>
        </inkml:traceGroup>
        <inkml:traceGroup>
          <inkml:annotationXML>
            <emma:emma xmlns:emma="http://www.w3.org/2003/04/emma" version="1.0">
              <emma:interpretation id="{23944616-7369-4B24-BE54-8BEF1E248A91}" emma:medium="tactile" emma:mode="ink">
                <msink:context xmlns:msink="http://schemas.microsoft.com/ink/2010/main" type="inkWord" rotatedBoundingBox="20996,11351 22256,11505 22168,12223 20908,12068"/>
              </emma:interpretation>
              <emma:one-of disjunction-type="recognition" id="oneOf1">
                <emma:interpretation id="interp1" emma:lang="" emma:confidence="0">
                  <emma:literal>fm</emma:literal>
                </emma:interpretation>
                <emma:interpretation id="interp2" emma:lang="" emma:confidence="0">
                  <emma:literal>'fm</emma:literal>
                </emma:interpretation>
                <emma:interpretation id="interp3" emma:lang="" emma:confidence="0">
                  <emma:literal>Itm</emma:literal>
                </emma:interpretation>
                <emma:interpretation id="interp4" emma:lang="" emma:confidence="0">
                  <emma:literal>Hem</emma:literal>
                </emma:interpretation>
                <emma:interpretation id="interp5" emma:lang="" emma:confidence="0">
                  <emma:literal>'0m</emma:literal>
                </emma:interpretation>
              </emma:one-of>
            </emma:emma>
          </inkml:annotationXML>
          <inkml:trace contextRef="#ctx0" brushRef="#br0" timeOffset="556.895">1142 31 364 0,'4'-4'132'0,"0"8"-100"0,8-1-12 0,-5 4 68 0,1 7-52 16,4 10-20-16,3 14-16 16,-7 3 8-16,4 7-4 15,-12-3 40-15,0 0-20 16,-12-8 20-16,4-6-24 16,-15-6 44-16,4-5-36 15,-5-3-24-15,5-3-4 16,4-7-80-16,3-4 44 15,4 4-408-15</inkml:trace>
          <inkml:trace contextRef="#ctx0" brushRef="#br0" timeOffset="1154.8899">1793 303 332 0,'-4'6'120'0,"19"-6"-92"0,5 4-8 15,-13-4 0-15,13 7-16 16,11-7-12-16,11-7 4 15,1 10 20-15,3-13-8 16,-7-7-4-16,-8 0 0 16,-8-4 12-16,-7-10-8 15,-16 0-12-15,-8-3 0 16,-11-1 28-16,-5 8-12 16,-7 3-32-16,4 3 12 15,0 4 20-15,0 6-8 16,4 4 8-16,3 1-4 15,1 6-16-15,0 0 4 16,-1 6-16-16,-3 5 12 16,4-1 76-16,-4 7-40 0,-1 7 44 15,1 11-40-15,-4 6 24 16,4 11-28-16,7 3 0 16,9-4-16-16,-5-2-8 15,8-5 0-15,4 8 20 0,-4-11-12 16,0-3-4-16,-7-4-4 15,7-6 12-15,-8-4-8 16,-7-3 40-16,-4-7-24 16,-1-1 4-16,1-6-16 15,0-3 20-15,0-8-20 16,0 1-224-16,-1-4 116 0,5-3-308 16,4 3 228-1,11 0 28-15</inkml:trace>
          <inkml:trace contextRef="#ctx0" brushRef="#br0" timeOffset="1830.5759">1897 571 216 0,'-8'17'80'0,"5"-3"-60"0,-5 7-8 0,8-8 64 16,0 5-44-16,-4 2 16 15,0 1-32-15,0-7 52 16,4-4-36-16,0 0 12 15,0-10-28-15,0 0 0 16,4-7-8-16,0-6 20 16,4-5-16-16,-4-2 4 15,3-1-8-15,1 0-16 16,0 1 4-16,-1 3-4 16,5 3 0-16,0 0-12 15,3 4 12-15,-3 3-12 16,3 3 8-16,-3 4 44 0,0 4-20 15,-5 3 16-15,1 3-16 16,0 7-16-16,-4 0 0 16,-4 4 40-16,0 0-24 15,7-4 0-15,-3-3-8 16,0-4 20-16,-4-10-12 16,0 0 32-16,8-7-28 15,0-3-12-15,-1-7-8 16,1-4 12-16,4 4-4 0,3 0-12 15,5-1 4-15,-1 5-24 16,0 2 16-16,1 4 4 16,-1 4 8-16,0 3-44 15,-3 3 24-15,-5 4 84 0,-3 4-32 16,0 2 0 0,0 1-20-16,-1 3 16 15,-3-3-16-15,-4 0 24 0,4-4-24 16,0 1 12-16,8-5-12 15,-1-6-96-15,-3 0 48 16,7 0-472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1:39.0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24132A-8886-4B5E-A408-D70326C94B74}" emma:medium="tactile" emma:mode="ink">
          <msink:context xmlns:msink="http://schemas.microsoft.com/ink/2010/main" type="writingRegion" rotatedBoundingBox="16950,871 18960,1291 18728,2406 16717,1986"/>
        </emma:interpretation>
      </emma:emma>
    </inkml:annotationXML>
    <inkml:traceGroup>
      <inkml:annotationXML>
        <emma:emma xmlns:emma="http://www.w3.org/2003/04/emma" version="1.0">
          <emma:interpretation id="{3664C3ED-7273-47C8-9004-145D8C533C01}" emma:medium="tactile" emma:mode="ink">
            <msink:context xmlns:msink="http://schemas.microsoft.com/ink/2010/main" type="paragraph" rotatedBoundingBox="16950,871 18960,1291 18728,2406 16717,19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8C31FE-7C47-49CB-9EBC-3190B947FFD6}" emma:medium="tactile" emma:mode="ink">
              <msink:context xmlns:msink="http://schemas.microsoft.com/ink/2010/main" type="line" rotatedBoundingBox="16950,871 18960,1291 18728,2406 16717,1986"/>
            </emma:interpretation>
          </emma:emma>
        </inkml:annotationXML>
        <inkml:traceGroup>
          <inkml:annotationXML>
            <emma:emma xmlns:emma="http://www.w3.org/2003/04/emma" version="1.0">
              <emma:interpretation id="{F21E68A6-D367-4C98-B613-782BE4D13AB3}" emma:medium="tactile" emma:mode="ink">
                <msink:context xmlns:msink="http://schemas.microsoft.com/ink/2010/main" type="inkWord" rotatedBoundingBox="16950,871 18960,1291 18728,2406 16717,19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3-355 476 0,'-8'-10'176'0,"8"10"-136"0,8-4-12 15,-5 1 120 1,9 3-88-16,4-7 88 16,-1 7-84-16,12-7 28 15,0 7-52-15,12-7 4 0,4 4-28 0,3-4 0 16,0 7-8-16,1-7 20 15,-5 7-16-15</inkml:trace>
          <inkml:trace contextRef="#ctx0" brushRef="#br0" timeOffset="-226.1019">191-486 332 0,'4'-6'120'0,"-4"6"-92"0,-8-4-8 0,5 1 132 15,6 6-88-15,-3-3 116 16,0 0-104-16,0 0 40 16,0 0-68-16,4-3-24 15,4 3-16-15,4-4 8 16,7 1-8-16,8-4 4 16,4 3-4-16,4 1 4 15,-4 3-8-15,0 0 8 16,-4 3-8-16,-4-3 8 15,0 7-8-15,-11 0-80 16,0 0 40-16,-12-3-240 16,4-1 152-16</inkml:trace>
          <inkml:trace contextRef="#ctx0" brushRef="#br0" timeOffset="-1022.2491">435 106 332 0,'35'-24'120'0,"-19"24"-92"0,3-10-8 0,-15 3 192 15,3 7-120-15,-3-7 112 16,0 4-116-16,-4-8 24 16,0 8-68-16,-4-4-8 15,0 4-20-15,-3-8-20 16,-1 8 0-16,-7-4 12 16,3 7-4-16,-15-7-20 15,0 7 8-15,-12-3 12 16,4 6 0-16,-7 0 8 15,11 4-8-15,-8 0 32 16,12 0-20-16,-8 0-12 16,16 3-8-16,-9 1 12 15,17-1-4-15,-12 7-20 16,11-3 8-16,-7 17 48 0,-1-7-20 16,5 14-20-16,3 7 0 0,1-1-8 15,7-2 0-15,8 2 16 16,3-6-4-16,17 4 16 15,-1-8-12-15,4-7 16 16,4 1-16-16,-4-7 24 16,4-4-20-16,-4-7 4 15,-8 0-8-15,-3-3-76 16,3 4 36-16,-3-11-136 16,-5 3 92-16,1-6-148 15,3 3 124-15,-11-7-232 16,12 0 188-16</inkml:trace>
          <inkml:trace contextRef="#ctx0" brushRef="#br0" timeOffset="-736.4857">60 302 404 0,'-16'-10'148'0,"16"10"-112"0,-8 0-12 16,5 0 120-1,6 0-84-15,1 0 64 16,0 4-72-16,4-4 16 0,4 0-40 0,7 0 52 16,12 0-44-16,-8 0 0 15,12 0-20-15,-4 0 8 16,-4 0-16-16,8 0-4 15,-8 0 0-15,-4 0-208 16,-3 6 112-16</inkml:trace>
          <inkml:trace contextRef="#ctx0" brushRef="#br0" timeOffset="1228.2723">1291-86 236 0,'-16'-4'88'0,"16"4"-68"0,-11 0-4 15,3 0 60 1,0 4-44-16,-15 6-4 16,4-3-16-16,-16 3 0 15,-4 4-8-15,-7 0 112 16,7 3-64-16,-8 7 84 15,5 3-76-15,3 18 32 0,12 3-56 0,-4 25 24 16,4-5-32-16,8 8-8 16,3-7-12-16,4-7 12 15,9-10-12-15,3-4 16 16,11-10-16-16,-11-7-180 16,12-4 96-1,3-10-308-15,5-6 216 0</inkml:trace>
          <inkml:trace contextRef="#ctx0" brushRef="#br0" timeOffset="1801.3201">1279 179 260 0,'-12'-14'96'0,"12"14"-76"0,4-4-4 16,-4 1 96 0,0 6-64-16,-4 4 60 15,1 7-64-15,-9 14-12 16,8-1-20-16,-7 7 24 15,11 4-20-15,0-3-12 0,3-4-8 0,1-4 20 16,4-3-8-16,4-10 16 16,3 0-16-16,-3-11-12 15,3-3 0-15,-3-10-128 16,3 3 72-16,-3-10-12 16,0 0 44-16,-9-11 28 15,1 7 0-15,-4 1 12 16,0 6-8-16,-4 7 140 15,4 7-80-15,-3 11 28 16,6 6-56-16,1 3-4 16,4 1-20-16,4 0 20 15,3 3-20-15,1-7 12 16,-1 0-12-16,8-7 20 16,-3-3-20-16,-5-7 12 15,1 0-12-15,-5-7 12 16,1 4-16-16,-8-7 4 15,3-1-4-15,-7-6-8 16,4 3 4-16,0-3-16 16,4 3 8-16,-4 1-16 15,4 2 12-15,-1-2-332 16,1 6 188-16</inkml:trace>
          <inkml:trace contextRef="#ctx0" brushRef="#br0" timeOffset="2069.0121">1918-128 632 0,'19'-3'236'0,"-19"3"-184"0,23 17-16 0,-7-3 168 16,-5 6-120-16,17 8 64 15,3 3-88-15,-8 27 8 16,0 4-36-16,-15 28 12 16,-8-4-24-16,-16-4 28 15,-3-9-32-15,-24-1-244 16,1-10 124-16,-28 3-584 16,8-10 380-16</inkml:trace>
        </inkml:traceGroup>
      </inkml:traceGroup>
    </inkml:traceGroup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6:40.1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98D386B-F3E1-4E72-9121-97A718EEA822}" emma:medium="tactile" emma:mode="ink">
          <msink:context xmlns:msink="http://schemas.microsoft.com/ink/2010/main" type="writingRegion" rotatedBoundingBox="13993,13647 15406,13647 15406,15409 13993,15409"/>
        </emma:interpretation>
      </emma:emma>
    </inkml:annotationXML>
    <inkml:traceGroup>
      <inkml:annotationXML>
        <emma:emma xmlns:emma="http://www.w3.org/2003/04/emma" version="1.0">
          <emma:interpretation id="{948DA24A-87F7-470E-AC67-5A7B2DFD2E74}" emma:medium="tactile" emma:mode="ink">
            <msink:context xmlns:msink="http://schemas.microsoft.com/ink/2010/main" type="paragraph" rotatedBoundingBox="13993,13647 15406,13647 15406,15409 13993,154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4244AF8-6661-44F5-8F27-86DE90617D37}" emma:medium="tactile" emma:mode="ink">
              <msink:context xmlns:msink="http://schemas.microsoft.com/ink/2010/main" type="line" rotatedBoundingBox="13993,13647 15406,13647 15406,15409 13993,15409"/>
            </emma:interpretation>
          </emma:emma>
        </inkml:annotationXML>
        <inkml:traceGroup>
          <inkml:annotationXML>
            <emma:emma xmlns:emma="http://www.w3.org/2003/04/emma" version="1.0">
              <emma:interpretation id="{9A85A399-54C0-44EA-B32F-EC09301EFA8A}" emma:medium="tactile" emma:mode="ink">
                <msink:context xmlns:msink="http://schemas.microsoft.com/ink/2010/main" type="inkWord" rotatedBoundingBox="13993,13647 15406,13647 15406,15409 13993,15409">
                  <msink:destinationLink direction="to" ref="{9E17B5A5-D882-4086-9313-FD39CB13D0F0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627-306 92 0,'0'-4'32'0,"0"1"-24"0,-4 0 0 15,0 3 64-15,0 0-40 16,-3-7 24-16,-5 7-36 0,-3-7 132 16,-5 0-84-16,1-3 32 15,-4 3-60-15,-1 0-48 16,1 0 0-16,-4 0 20 16,0 4-8-16,0-4 8 15,-4 3-4-15,0 1-16 16,-4 3 4-16,-4 0 12 15,1 0-4-15,-5 3 24 16,1 1-16-16,-1 3-4 0,0 3-4 16,-3 0 12-16,7 4-8 15,4 0-28-15,4 0 8 16,0-1 24-16,8 5-8 16,-8-1 28-16,4 3-20 15,0 4 12-15,4 4-12 16,-4 3 12-16,7 7-16 15,-3 0-4-15,0-1 0 0,0 5-4 16,0-4 0-16,-1-4 8 16,1 0-4-16,0-3-4 15,0 0 4-15,3 0-4 16,5 7 0-16,-1 4 44 16,9 2-24-16,3 1-28 15,4 7 4-15,4-4 8 16,3-4 0-16,1 5 24 31,4-11-16-31,-1 6 12 0,1-13-12 0,-1 7-24 16,-3 3 4-16,0-10 20 15,0 7-4-15,3-7 16 0,1 7-16 16,0-7 16-16,7 7-16 16,0-7 32-16,1 7-24 15,3-7 20-15,-8 6-20 16,5-6-16-16,-1 4-4 15,0-4 12-15,-3-4-4 16,-1 4-12-16,5-13 4 16,-1 2 20-16,0-13-8 0,5 3-12 15,7 4 0-15,3-7 20 16,9 0-8-16,0-4-20 16,7 8 4-16,-4-4 4 15,-3 3 4-15,0-3 24 16,-1-4-12-16,-3 1 4 15,-8-4-8-15,0 0 12 16,-4-4-12-16,-4 1-40 16,-4-4 20-16,-3 3-60 15,-8 4 40-15,-4-3-240 16,-4 0 152-16</inkml:trace>
          <inkml:trace contextRef="#ctx0" brushRef="#br0" timeOffset="525.3964">-2040 361 352 0,'0'4'132'0,"0"-1"-104"0,0 4-8 16,4 4 132-16,4 9-88 15,0 8 52-15,3 10-68 16,5 3-8-16,3-3-24 16,4-7 40-16,0 6-28 15,1-12 4-15,-5 2-20 0,0-10 36 16,-7-3-24-16,0-7 32 15,-5 3-32-15,-3-17 4 0,-4 4-16 16,0-11 0-16,0-10-4 16,8-3 4-16,4-11-8 15,15-10-28-15,7-14 12 16,5 10-416 0,12 14 232-16,3 14-192 15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6:53.6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E17B5A5-D882-4086-9313-FD39CB13D0F0}" emma:medium="tactile" emma:mode="ink">
          <msink:context xmlns:msink="http://schemas.microsoft.com/ink/2010/main" type="inkDrawing" rotatedBoundingBox="13293,14495 17974,14084 18030,14718 13349,15130" semanticType="callout" shapeName="Other">
            <msink:sourceLink direction="to" ref="{9A85A399-54C0-44EA-B32F-EC09301EFA8A}"/>
            <msink:sourceLink direction="from" ref="{6CB04DC0-5410-4D76-9D1F-E5EE205D8055}"/>
          </msink:context>
        </emma:interpretation>
      </emma:emma>
    </inkml:annotationXML>
    <inkml:trace contextRef="#ctx0" brushRef="#br0">4325 11 288 0,'0'-3'108'0,"4"3"-84"0,0-4-4 0,4 8-4 15,3-4-12-15,5 0-20 16,3 0 8-16,4 0 48 16,4 0-20-16,4 0-8 15,0-4-8-15,-4 4 28 0,-3 0-16 16,-5 4 4-16,-4-4-12 16,1 6 28-16,-4 1-20 15,-1 0 12-15,1 0-16 16,-1 0 36-16,1 3-24 15,-4 1-4-15,0 2-12 16,-1-2-8-16,1 2 4 16,-8 1-4-16,-4-3 0 15,-4-1 44-15,5 4-24 16,-13-4-36-16,4 0 8 16,-7 4 0-16,4 0 8 15,-5 0 8-15,1 3-4 0,0-3-20 16,-1 3 8-16,-7 0 32 15,8 0-16-15,-1 0-8 16,-7 1-4-16,8-1 4 16,-8 3 0-16,7-2-12 0,1-1 8 15,-8 0-16-15,8 0 12 16,-1 0 20-16,1 1-4 16,-4-5 16-16,3 5-16 15,-3-5-4-15,8 1 0 16,-5-4-24-16,1-3 12 15,-12 0-12-15,-4 0 8 16,-4 0 16-16,-7 3 0 16,7-3 16-16,-7 0-12 15,-1 0-4-15,1 0 0 16,-1 3-4-16,1-3 0 0,7 0-12 16,-15-4 8-1,0-3 20-15,-12 0-8 0,-4 0 4 16,-3 7-4-16,-8 0-8 15,11 0 4-15,-4 0-16 16,9 3 8-16,-13-3 12 16,5-7-4-16,-13 10-28 15,-7 1 12-15,12-4 12 16,11-1 4-16,-11 5 8 16,4-11-8-16,-16 3-12 15,-8 4 4-15,8 0 4 16,8 3 0-16,4-3 0 15,0-7 0-15,-5-3 8 16,-10-1-4-16,-1 1 8 16,12 3-8-16,3 0-4 0,13 0 4 15,3 0-16-15,4 0 8 16,0 0-4-16,-4 3 0 16,-3-3 24-16,-1 7-8 15,0 4 32 1,4-5-24-16,4 1 12 0,8 4-16 15,0-11-16-15,4 0 0 16,-1 0 28-16,5-7-12 16,7 3-4-1,0-6-4-15,-7 0-4 16,0-4 0-16,3-3-44 16,0 3 24-16,5 0 52 15,7 4-16-15,-4 0 12 0,4 3-16 16,4-7 44-16,7 4-28 15,1-1 28-15,4 1-28 16,3-4 0-16,0 4-16 0,5-11-24 16,-5 1 4-16,4-5 12 15,1-2 0-15,7 3-12 16,-12-4 4-16,8 4-16 16,4 4 12-16,0 2 32 15,8 5-16 1,0-5-28-16,-8 1 12 0,7 3-8 15,5 4 8-15,-4 3 16 16,-4 0-4-16,-1 4-20 16,-3 3 8-16,0 0-68 15,4 7 44-15,4 0-260 16</inkml:trace>
    <inkml:trace contextRef="#ctx0" brushRef="#br0" timeOffset="599.0808">338 592 268 0,'0'4'100'0,"0"-1"-76"0,0-3-8 16,0 0 104-16,0 0-68 15,-4 0-4-15,0 0-28 16,-4 0 12-16,-3 4-20 16,-5-4 32-16,1 3-28 15,-5 1 4-15,-3-1-12 16,0-3 48-16,0 4-32 16,0-4 8-16,3 0-20 15,1 3 20-15,-1 0-20 0,9-3 12 0,-1 4-12 16,5-1 20-16,-1 1-20 15,4-1 4-15,4-3-8 16,0 7-32-16,8 0 12 16,-4 0 32-16,7 0-12 15,1 3 28-15,-1 0-24 16,5 4-4-16,-1 3-4 16,1 4 4-16,-1 0-4 15,-3-1-4-15,0-2 4 0,-1-5 40 16,1-2-24-16,-1-8-96 15,1 0 40-15,0-3-272 16,3 0 172 0,-3 11-220-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6:33.0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63F369-E73F-41C2-B448-CCEF90CE4E01}" emma:medium="tactile" emma:mode="ink">
          <msink:context xmlns:msink="http://schemas.microsoft.com/ink/2010/main" type="writingRegion" rotatedBoundingBox="17857,12531 18994,14561 17782,15239 16646,13209"/>
        </emma:interpretation>
      </emma:emma>
    </inkml:annotationXML>
    <inkml:traceGroup>
      <inkml:annotationXML>
        <emma:emma xmlns:emma="http://www.w3.org/2003/04/emma" version="1.0">
          <emma:interpretation id="{F0EF565F-5760-449D-BE1F-E0C8F8966119}" emma:medium="tactile" emma:mode="ink">
            <msink:context xmlns:msink="http://schemas.microsoft.com/ink/2010/main" type="paragraph" rotatedBoundingBox="17857,12531 18994,14561 17782,15239 16646,132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B897A9-2864-4219-8C16-47555841880B}" emma:medium="tactile" emma:mode="ink">
              <msink:context xmlns:msink="http://schemas.microsoft.com/ink/2010/main" type="line" rotatedBoundingBox="17857,12531 18994,14561 17782,15239 16646,13209"/>
            </emma:interpretation>
          </emma:emma>
        </inkml:annotationXML>
        <inkml:traceGroup>
          <inkml:annotationXML>
            <emma:emma xmlns:emma="http://www.w3.org/2003/04/emma" version="1.0">
              <emma:interpretation id="{6CB04DC0-5410-4D76-9D1F-E5EE205D8055}" emma:medium="tactile" emma:mode="ink">
                <msink:context xmlns:msink="http://schemas.microsoft.com/ink/2010/main" type="inkWord" rotatedBoundingBox="17111,14412 17607,12608 18154,12758 17658,14563">
                  <msink:destinationLink direction="from" ref="{9E17B5A5-D882-4086-9313-FD39CB13D0F0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29 251 268 0,'16'0'100'0,"-9"7"-76"0,1-7-8 0,-4 11 96 16,0-1-64-16,0 7 8 15,0 4-36-15,7-1 68 16,-3 11-52-16,3-7 32 15,-3-3-40-15,-4-4 8 16,12-6-20-16,-5-5 44 16,5-6-32-16,3-13 4 0,0-5-20 15,8-2 20-15,-7-4-20 16,7-4 4-16,-8 1-8 16,4 3-8-16,4 3 4 15,0 0-236-15,-7 4 128 16</inkml:trace>
          <inkml:trace contextRef="#ctx0" brushRef="#br0" timeOffset="4609.3069">1581-929 312 0,'0'-7'112'0,"0"11"-84"0,-8-4-12 15,8 0 108-15,0 0-72 16,0 0-28-16,0 0-20 0,8 6 48 16,-4 1-28-16,0 4 60 15,0 6-48-15,-4 10-8 16,0 18-16-16,-4 7 24 15,0 3-20-15,0 3 20 0,0-3-20 16,4-10 8-16,0-10-12 16,0-8 20-16,0-3-20 15,0-10 12-15,4-7-12 16,-4-7-112-16,4-11 52 16,4-9-324-1</inkml:trace>
          <inkml:trace contextRef="#ctx0" brushRef="#br0" timeOffset="4851.0046">1894-984 320 0,'-4'-7'120'0,"8"4"-96"0,4-1-4 16,-8 4 8-16,0 0-20 15,4 7 48-15,0 0-28 16,-1 10 48-16,-3 4-44 15,4 3 56-15,0 14-52 16,0 7 0-16,4 13-20 16,-4-6-4-16,-4-4-4 15,0-7-8-15,0-10 4 0,-8-3-164 16,-4-11 88 0,5-3-304-16</inkml:trace>
          <inkml:trace contextRef="#ctx0" brushRef="#br0" timeOffset="5045.9737">1531-750 496 0,'-4'-10'184'0,"15"6"-140"0,13-6-16 0,-5 6 100 15,12 1-76-15,15 0 16 16,8 3-44-16,1 3-144 0,-5 0 64 15,-8 1-256-15,1-4 176 16,-4 3-96-16</inkml:trace>
          <inkml:trace contextRef="#ctx0" brushRef="#br0" timeOffset="5572.767">1593-1335 436 0,'-31'-21'160'0,"31"21"-124"0,-8 0-8 16,8 0 124-16,0 0-88 16,0 0 72-16,12 0-80 15,15 0-20-15,7 0-24 16,5 0 0-16,7 4-8 0,1-1 24 15,3 4-16-15,-7-7-100 16,-12 4 44-16,-12-1-264 16,0-3 172-1,-19 10-204-15</inkml:trace>
        </inkml:traceGroup>
        <inkml:traceGroup>
          <inkml:annotationXML>
            <emma:emma xmlns:emma="http://www.w3.org/2003/04/emma" version="1.0">
              <emma:interpretation id="{F0C69E9F-64D3-401F-8ED9-A9C77E538DDA}" emma:medium="tactile" emma:mode="ink">
                <msink:context xmlns:msink="http://schemas.microsoft.com/ink/2010/main" type="inkWord" rotatedBoundingBox="18653,14015 18967,14576 18422,14881 18108,14320"/>
              </emma:interpretation>
              <emma:one-of disjunction-type="recognition" id="oneOf1">
                <emma:interpretation id="interp1" emma:lang="" emma:confidence="0">
                  <emma:literal>€</emma:literal>
                </emma:interpretation>
                <emma:interpretation id="interp2" emma:lang="" emma:confidence="0">
                  <emma:literal>E</emma:literal>
                </emma:interpretation>
                <emma:interpretation id="interp3" emma:lang="" emma:confidence="0">
                  <emma:literal>£</emma:literal>
                </emma:interpretation>
                <emma:interpretation id="interp4" emma:lang="" emma:confidence="0">
                  <emma:literal>6</emma:literal>
                </emma:interpretation>
                <emma:interpretation id="interp5" emma:lang="" emma:confidence="0">
                  <emma:literal>e</emma:literal>
                </emma:interpretation>
              </emma:one-of>
            </emma:emma>
          </inkml:annotationXML>
          <inkml:trace contextRef="#ctx0" brushRef="#br0" timeOffset="23662.1787">2482 65 416 0,'-16'0'152'0,"16"4"-116"0,-4-8-12 16,4 4 64-16,0 0-52 15,-4 4 4-15,1-1-24 16,3 4 84-16,0 0-52 16,7-3 20-16,5-1-36 15,3 4 12-15,5 0-24 0,3-11 8 31,4 4-16-31,8 0-120 16,4 0 56-16,19 0-500 0</inkml:trace>
          <inkml:trace contextRef="#ctx0" brushRef="#br0" timeOffset="23091.1823">2602 244 124 0,'-16'-3'44'0,"20"3"-32"0,4 0-4 15,-8 0 144-15,0 0-84 16,4 0-28-16,3-3-24 15,1 3 28-15,0-4-24 16,0 1 24-16,-1-1-24 16,-3 1 16-16,4-1-20 15,-8 4 8-15,0 0-12 16,-4 4 12-16,0-4-16 16,0 3 32-16,-3 1-24 15,3-1-4-15,4-3-8 16,0 0 48-16,-4 4-28 0,4-4 24 15,0 0-28-15,-4 0 8 16,4 0-16-16,0-4-8 0,-4 4 0 16,4 0-4-16,0 0 0 15,0 0 24-15,-4 4-12 16,0-1-20-16,4-3 20 16,-4 0-12-1,1 0 40-15,-1-3-24 16,4 3-24-16,0-4 4 15,-4 4 16-15,-4-3-4 0,0 3-4 16,5-4 0-16,-5 4 4 16,-4 0-4-16,1 0-12 15,-5 0 4 1,-3 4 4-16,-1-1 0 0,1 1 0 16,-4-4 0-16,3 3 16 15,5-3-8-15,3 3 4 16,5-3-4-16,3 0 12 15,4-3-12-15,0 3-12 16,0 0 0-16,0 0-4 16,0 0 0-16,0 0 44 15,0 0-24-15,0 0-28 16,0 3 8-16,-4 4-8 16,4 4 8-16,-8-1 24 15,8 0-8-15,-8 14-20 0,4 7 4 16,-3 11 32-16,7 6-16 15,-8 3 8-15,4-2-8 16,0-1 4-16,0-10-8 16,-3-7 16-16,-1-4-12 15,4-3 16-15,4-10-16 16,0-7 32-16,12 3-24 16,-5-10-4-16,13 0-8 15,-1 0-4-15,8 7 0 16,-7-14 8-16,7 14-4 15,-8-7-12-15,8 10 4 0,-15-3-92 16,-1-3 48-16,5-4-144 16,-8 0 108-16,3-4-288 15,-3-3 208 1,-4 0-64-16</inkml:trace>
          <inkml:trace contextRef="#ctx0" brushRef="#br0" timeOffset="23272.9137">2365 482 572 0,'24'0'208'0,"-5"-7"-160"0,16-3-12 16,-16 10 84-16,16 3-72 15,-12 4 0-15,4 7-32 16,1-1-4-16,-1 5-4 15,-8-5-200-15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5:44.3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3796702-BD24-4C1F-AA6C-B16CB34A6629}" emma:medium="tactile" emma:mode="ink">
          <msink:context xmlns:msink="http://schemas.microsoft.com/ink/2010/main" type="writingRegion" rotatedBoundingBox="16342,13441 16405,15561 15651,15584 15588,13464">
            <msink:destinationLink direction="with" ref="{297DBC96-5E73-4F9F-A455-B53D86FF4CEA}"/>
          </msink:context>
        </emma:interpretation>
      </emma:emma>
    </inkml:annotationXML>
    <inkml:traceGroup>
      <inkml:annotationXML>
        <emma:emma xmlns:emma="http://www.w3.org/2003/04/emma" version="1.0">
          <emma:interpretation id="{0CD3B53B-8588-40D2-AEEF-ECF2E39AEC43}" emma:medium="tactile" emma:mode="ink">
            <msink:context xmlns:msink="http://schemas.microsoft.com/ink/2010/main" type="paragraph" rotatedBoundingBox="16342,13441 16405,15561 15651,15584 15588,134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B94524-0937-41FE-A831-68BBBC16DA98}" emma:medium="tactile" emma:mode="ink">
              <msink:context xmlns:msink="http://schemas.microsoft.com/ink/2010/main" type="line" rotatedBoundingBox="16342,13441 16405,15561 15651,15584 15588,13464"/>
            </emma:interpretation>
          </emma:emma>
        </inkml:annotationXML>
        <inkml:traceGroup>
          <inkml:annotationXML>
            <emma:emma xmlns:emma="http://www.w3.org/2003/04/emma" version="1.0">
              <emma:interpretation id="{FDB1B253-93ED-4F0F-ABB0-298294C6F684}" emma:medium="tactile" emma:mode="ink">
                <msink:context xmlns:msink="http://schemas.microsoft.com/ink/2010/main" type="inkWord" rotatedBoundingBox="16342,13441 16405,15561 15651,15584 15588,1346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4 52 0,'4'-4'16'0,"-4"8"-12"0,0-4 0 16,0 0 60-16,0 0-36 15,0 0 40-15,0 0-36 16,0 0 8-16,0 0-24 15,0 0-8-15,0 0-4 16,0 0 12-16,0 0-8 16,0 0 4-16,0 6-4 15,0 1 20-15,0-7-16 16,0 7-4-16,0-7-4 16,0 7-4-16,0 0 0 15,0 0 0-15,3 0 0 16,-3 0 8-16,0-7-4 0,0 6-4 15,4 5 4-15,-4-4-4 16,0 3 0-16,4 0 16 16,0-3-8-16,0 4 16 15,0-5-16-15,0 5-12 16,-1-1 0-16,1 0-4 16,0 1 0-16,4 2 8 15,-4-2 0-15,0-1 24 16,0 4-12-16,-1-4-12 15,-3 4-4-15,0-4 12 16,0 1-4-16,-3 2-4 0,3 1 4 16,0 0 20-16,0 0-12 15,0 3 12-15,0 0-12 16,0 0 28-16,0 4-24 16,0 0-24-16,0 3 4 15,0 0 16-15,0 0-4 16,0-4-20-16,7 5 4 15,-7-5 20-15,8 1-4 16,-4-4-4-16,-4-3 0 16,8 0-4-16,-8-1 0 15,0 1 44-15,0 3-24 16,0-3-52-16,0 0 16 16,7 0 4-16,-7-1 8 15,0 5 12-15,4-5-4 16,4-6-12-16,-8 7 4 0,0-4 4 15,0 4 0-15,-8 0 16 16,4-4-8-16,4 4 40 16,0 0-24-16,0-4-24 15,0 7 0-15,-7-6 24 16,7-1-12-16,0 0 4 16,0-3-8-16,0 0-8 15,0 0 4-15,0-7-16 0,0 0 8 16,0 0 48-16,0 0-24 15,0 0 0-15,0 0-12 16,0-7-112-16,0 4 56 16,-4-8-368-16</inkml:trace>
          <inkml:trace contextRef="#ctx0" brushRef="#br0" timeOffset="1800.2051">-62 272 92 0,'0'-3'32'0,"4"3"-24"0,0 0 0 16,-4 0 48-16,0 0-32 15,0 0 8-15,0 0-20 16,0 0 20-16,0 6-20 15,0 1 32-15,0-3-28 16,-4 3-4-16,0-1-8 16,4-2 28-16,0-4-16 15,0 0 4-15,0 3-12 16,0-3-16-16,0 0 4 16,-8 4-16-16,8-1 12 15,-12 4 4-15,5 0 4 16,-1 3 8-16,-4 1-4 15,5 2-12-15,-13 5 4 16,9-1 28-16,-5 3-12 0,5-2 32 16,3-1-28-16,-4 0 4 15,5-7-12-15,7 1 12 16,-8-4-12-16,4-1-4 16,0 5 0-16,0-4-4 15,4-4 0-15,-7 1-12 16,3-1 8-1,4 0 12-15,-4 4-4 16,4-7-20-16,0 0 8 0,0 0 32 16,0 0-16-16,8-3 28 15,-1-4-24-15,5 0 24 0,3 0-24 16,-11 0-4-16,4 0-4 16,0 1-4-16,3 2 0 15,-3 1 8-15,4-1-4 16,3 4-4-16,-3 0 4 15,3-3 4-15,4-1-4 16,5 1-4-16,-1-4 4 16,8 0 12-16,-12 0-8 15,8 0-20-15,-7 1 4 16,-1 2-4-16,-4 1 4 16,-3 3 24-16,-4 0-8 15,3 0 4-15,-11 0-4 16,0 0-24-16,0 0 8 15,0 0 32-15,0 0-16 16,0 0-16-16,8-4 0 0,-8 4 12 16,4-3 0-16,-4 3-12 15,0-4 4-15,4 1 12 16,-4 3-4-16,0 0 8 16,4-4-8-16,-4 4 8 15,0 0-8-15,0 0 8 16,0 0-8-16,0-3 16 15,0 0-12-15,7-1-28 16,-7 1 8-16,8-1 32 16,-4-3-12-16,-4 7-8 15,0 0-4-15,0 0 28 16,0 0-12-16,0 0 12 0,0 0-12 0,0 0-16 16,0 0 0-16,0 0 12 15,8-6-4-15,-8 6 8 16,0-7-8-16,0 7-4 15,0 0 4-15,0-4 12 16,0 1-8-16,0-1-12 16,0-3 0-16,0 1 40 15,0 6-24-15,0-7 8 16,-12 0-12-16,4 7-16 31,1-4 4-31,-1-3 56 0,-4 1-28 16,1-1-12-16,-9 0-4 15,-3 0 8-15,4 0-8 16,7 0 24-16,-7 0-20 0,7 4-20 16,5-1 0-16,7 4-4 15,-8-3 4-15,8 3 8 0,0 0 0 16,0 7-132-16,8 3 72 16,-8 4-452-1</inkml:trace>
          <inkml:trace contextRef="#ctx0" brushRef="#br0" timeOffset="3302.1474">23 657 124 0,'0'-7'44'0,"0"11"-32"0,0-4-4 16,0 0 28-16,0 0-20 0,-8 3 48 15,4 1-36-15,0-1 12 16,1 1-24-16,-5 3 28 16,0-1-28-16,-4 5 4 15,1-1-12-15,3 0 4 16,-7 4-8-16,3-4 8 15,0 1-8-15,-7-1-12 16,4-3 4-16,3-4 20 16,4 1-8-16,-3-1-4 15,11-3 0-15,-8 4-4 16,8-4 0-16,0 0 0 16,0 0 0-16,0 0 8 15,0 0-4-15,0 0-4 0,8 0 4 16,-4 0 12-16,3 0-8 15,-7-4 32-15,8 1-24 16,4 3-4-16,-5-4-8 16,-3 4-24-16,4-3 12 15,0 3 40-15,3 0-20 16,5 0-8-16,-12 0-8 16,3-3 4-16,1 3 0 15,0 0 0-15,3 0 0 16,-3 0-20-16,4 0 12 15,-4 0 32-15,11 3-16 16,-8-3-28-16,5 0 12 16,3 0 20-1,-7 0-8-15,3 0 0 0,5-3 0 16,-9 3-4-16,5 0 0 0,-5 0 0 16,-3 3 0-16,4-3 32 15,-12 0-16-15,7 0-56 16,-3 0 16-16,4 0 12 15,0 0 8-15,-8 0 12 16,7 0-4-16,5-3 16 16,-4-1-12-16,3 4 16 15,-3 0-16-15,-8 0-20 16,4-3 4-16,-4 3 12 16,0 0 0-16,0 0 8 15,-4 0-8-15,4 0 40 16,0 0-20-16,0 0-4 0,0 0-12 15,0 0 4-15,0 0-8 16,0 0-20-16,0 0 8 16,0 0 32-16,0 0-16 15,0 0 8-15,0-4-8 16,-8 4 12-16,1 0-12 16,-5-3 16-16,4-1-16 0,-3 1 24 15,-1-4-20-15,4 4 4 16,-7-1-8-16,3-6 20 15,-7 0-16-15,0-1-20 16,-1 4 0-16,-3 0-4 16,4-3 4-16,7 3 16 15,-7 0-4-15,7 0-12 16,5 4 4-16,7 0-4 0,0-1 0 16,3 1-108-1,1 10 64-15</inkml:trace>
          <inkml:trace contextRef="#ctx0" brushRef="#br0" timeOffset="23554.7637">-213-416 132 0,'-12'-7'52'0,"12"7"-44"0,0 7 4 16,0-7 52 0,0 0-36-16,0 0-4 15,0 0-12-15,0 0 68 16,0 0-44-16,0 0-20 15,0 0-16-15,-7 0 0 16,3 0 0-16,-12 0 0 16,5 3 0-16,-16 4 0 15,7 0 0-15,-11 0 76 16,8 0-40-16,-4-4 4 16,8 4-24-16,3 0 16 15,13-7-20-15,6 0 4 0,5 7-8 0,4-7-8 16,11 0 4-16,-8 0-4 15,5 0 0-15,-5 0 16 16,1 0-8-16,-9 0-12 16,5 0 0-16,-4 0 4 15,-1 7 0-15,-7-7 8 16,0 0-4-16,-3 0-12 16,3 7 4-16,-4 3-4 15,0 4 0-15,-4-7 0 16,4 10 0-16,-7-3 8 15,7-4 0-15,-8 10 8 16,8-6-4-16,0 3 16 16,4-6-12-16,-3 3-20 15,6-8 4-15,-3 1 20 16,0-7-4-16,0 0 4 16,0 0-4-16,0 0-8 15,0 0 4-15,0 0 12 16,8-7-8-16,0 1-20 15,4 6 4-15,-5 0-4 16,1 0 4-16,-4 0 8 16,4 6 0-16,-12-6-28 15,4 14 16-15,-8 3 4 16,8 4 8-16,-4 3 0 16,4 0 0-16,-4 0-20 15,0 0 12-15,1-3 40 16,3 0-20-16,0-11 8 0,7-3-12 15,-3-7 4-15,4 0-8 0,-4-10-4 16,3 3 4-16,-3-7-4 16,4 4 0-16,-4-4 0 15,0 3 0-15,-4-2-12 16,4 6 8-16,-4 0 12 16,4 4-4-16,-4-1-28 15,0 8 12-15,0-1 12 16,0 7 4-16,0 4-20 15,3 0 8-15,-3-4 4 16,4 4 4-16,0-4 0 16,0 1 0-16,0-8 24 15,4 4-12-15,-5-11-4 16,5 1-4-16,0-11 12 16,0 4-8-16,-1-7-4 15,1 3 0-15,-8-3 4 16,4 6-4-16,-4 1-12 15,0 3 4-15,0 4-24 16,0 3 16-16,-4 3 12 16,4 8 4-16,-4 2-20 15,4 1 8-15,0 0-4 16,8 3 4-16,4-7 24 16,3 4-8-16,4-10-4 15,1 2 0-15,3-6 20 0,0 4-12 16,0-8-64-16,-3 1 24 15,-9-7 28-15,-3 3 4 16,-12-4-16-16,4 8 4 0,-8-4 4 16,4 7 4-16,-7-3 0 15,7 6 0-15,0-3 60 16,4 0-32-16,4 0-4 16,8 7-12-16,3-7 0 15,4 3-8-15,1-3 8 16,-1 0-8-16,-3 0 8 15,3 4-8-15,-8-1 32 16,1 1-20-16,-4-1-40 16,3 1 12-16,-3 3 0 15,0-1 12-15,0-6 8 16,3 0-4-16,-3 0-12 16,4 0 4-16,-9-6 20 15,5 6-8-15,-4-11-4 16,4-3 0-16,-8 1-16 15,4 6 8-15,-4-10 12 16,0 10-4-16,0-4-12 16,3 5 4-16,1-1-4 15,0 0 0-15,-4 7 8 16,0 0 0-16,4 0 0 16,0 0 0-16,-4 0-12 15,0 0 8-15,0 0 20 16,0 0-8-16,0 0 4 15,0-7-4-15,0 3-16 0,0-2 4 0,0-8 4 16,4 14 0-16,-8-7 8 16,4 3-4-16,-8-2-20 15,8 6 8-15,-4-7 12 16,4 14 0-16,-4-14 8 16,4 7-8-16,-3 0-4 15,3-7 4-15,0 0-16 16,3 7 8-16,-3-10-4 15,4 6 0-15,0-6-20 16,0 3 16-16,-4-3 40 16,4 3-16-16,-8-7 24 15,4 7-20-15,-4-3-36 16,8 6 12-16,-8-6 0 16,4 10 8-16,-4 0-28 15,4 0 16-15,-4-7 4 16,8 14 8-16,-4-7 8 15,0 0-4-15,4 0 16 16,0 0-12-16,-4 0-28 16,0 0 8-16,-4 0 32 15,4 0-12-15,-4 0-16 16,4 7 0-16,-4-4-12 16,1 4 8-16,-1-7 44 15,4 4-20-15,0-8-20 16,4 4 4-16,-4-7 16 15,3 4-4-15,-3-11 16 0,0 4-16 16,-3-11 4-16,3 14-4 16,-8-10 4-16,4 0-8 15,-8 3-28 1,5 4 12-16,-5 3-12 0,8 3 12 0,-7 1-8 16,7 6 8-16,0 4 0 15,8 0 4-15,0-3 8 16,3 6 0-16,1-3 16 15,0 3-8-15,0-3 16 16,-1 3-16-16,-3-6 32 16,0-1-24-16,-8-6 4 15,4 3-12-15,-8-4-52 16,5 4 28-16,-5-10-40 16,4 3 32-16,-4-3-24 15,4 3 28-15,0-3 0 16,4 3 12-16,-7-4-12 15,3 1 12-15,-4-4 4 16,8 4 4-16,-8 0 24 16,1 3-12-16,-5-3 4 15,8 10-8-15,-4-7-16 16,5 7 4-16,-1-4-4 16,4 8 0-16,0-4 24 15,7 7-8-15,1-1 4 16,0 5-4-16,0-11 4 15,-1 3-8-15,-7-3-4 0,0 0 4 16,-3-3-60-16,3-4 32 0,-8-3-24 16,0-4 28-16,-7-10 28 15,-1 13-4-15,-7-20 8 16,4 14-4-16,-8-3-16 16,7 9 4-16,-3-3-4 15,4 8 0-15,-5 2 0 16,9 4 0-16,0 4 24 15,3 2-8-15,0 8 16 16,5 3-16-16,-5-3-20 16,8 0 4-16,-7-4 20 15,7 4-4-15,-4-7 16 16,4 3-16-16,-4-3 4 16,5 0-4-16,-9 0-200 15,8-7 104-15,-4 0-44 16,8 0 80-16,-7-7 28 15,3 0 20-15,-8-10 56 16,8 7-28-16,-7-1 104 16,3 8-72-16,-4 3 100 15,5 7-92-15,-5 0-12 16,8 6-32-16,0 1 4 16,8 0-16-16,0-4 16 15,4 4-16-15</inkml:trace>
          <inkml:trace contextRef="#ctx0" brushRef="#br0" timeOffset="24161.3387">-259-217 268 0,'0'0'100'0,"0"0"-76"0,11-13-8 0,-3 6 60 16,0 7-44-16,7-11 60 15,5 8-56-15,10-7 0 16,1 3-20-16,8-4-36 15,0 8 8-15,-1-7 24 16,-3 13-8-16,-8-10 0 16,-4 7 0-16,-11-7-16 15,0 14 8-15,-12-14-48 16,0 7 24-16</inkml:trace>
          <inkml:trace contextRef="#ctx0" brushRef="#br0" timeOffset="24398.003">-136-361 416 0,'-3'0'152'0,"3"0"-116"0,3 7-12 16,-3-7 64-1,4 10-52-15,0 11 4 0,0 3-24 0</inkml:trace>
          <inkml:trace contextRef="#ctx0" brushRef="#br0" timeOffset="29049.8244">-167-375 112 0,'-3'0'44'0,"3"0"-36"0,7 0 0 0,-7 0 40 15,4-3-28-15,4-1 52 16,0 1-40-16,-1 3 56 15,1-7-52-15,0 0 44 16,-4 7-44-16,-4 0 8 16,0-7-28-16,-4 7 8 15,0 7-12-15,0-7-16 16,0 0 0-16,0 7-4 16,4 0 0-16,0-7-44 0,0 0 24 15,8 3 84-15,0 1-28 16,0-1-8-16,-1 4-12 15,-3-7-8-15,0 7 0 16,0 0 8-16,0 3-4 16,-4-3-4-16,0 14 4 15,-4-4-4-15,0 3 0 16,4 1 32-16,0 3-16 16,4 0-4-16,0 0-8 15,0-3 4-15,3-4-4 16,-3-3 24-16,0-4-16 15,-4-3 4-15,0 0-8 16,0 0-16-16,0 0 4 16,0-7 28-16,0 0-12 0,0 0 4 0,0 0-8 15,0 0-8-15,0 0 4 16,8 0-4-16,0-4 0 16,-1 4-484-1</inkml:trace>
          <inkml:trace contextRef="#ctx0" brushRef="#br0" timeOffset="34484.7559">-43 1036 104 0,'0'0'36'0,"0"0"-28"0,0 3 0 16,0-3 40-16,0 0-28 15,0 0 16-15,0 0-20 16,0 0 36-16,0 0-28 16,0 0-4-16,0 0-12 15,0 0-16-15,0 0 4 16,0 0-4-16,0 0 0 16,0 0 24-16,0 0-8 0,0 0 16 15,0 0-16-15,0 0 40 16,0 0-24-16,0 0-12 15,0 0-8-15,0 0-16 16,0 0 8-16,0 0 28 16,4 7-12-16,-4-7-20 15,0 0 0-15,-4 4 20 16,0-4-4-16,-3 0-12 16,-1 0 0-16,0 0 12 15,-4 0-4-15,1-4 16 16,-1 1-12-16,1-1 4 0,-5 1-4 15,1-1 20-15,-1-2-16 16,-3-1 48-16,4 0-32 16,-1 3-4-16,1-3-16 15,3 4 20-15,4-4-16 16,1 4-4-16,3 3-4 16,0 0-24-16,4 0 12 15,0 0-12-15,8 7 8 16,-1-1 16-16,5 8 0 15,-1-3 8-15,5 2-8 16,-1 4 16-16,1 1-12 16,-5-5-20-16,-3 8 4 15,-4-11 12-15,-4 4 0 16,-4-3 8-16,-4-5-8 16,1 1-28-16,-5 7 12 15,1-7-12-15,-1 0 12 0,-4 0-8 16,1 0 8-16,3-11 16 15,1 11 0-15,-1-7-4 16,4-7 4-16,-3 7-4 16,3 0 0-16,4 0-20 15,0 0 12-15,4 0 20 16,0 0-4-16,0 0-40 16,4 7 20-16,4-4 20 15,4-3-4-15,-5 4-8 16,1-1 0-16,4 1 4 15,-5-1 0-15,1 4 16 16,-4-3-8-16,-4-4-4 16,0 6 0-16,0-2 4 0,0-4-4 15,-4 7-4-15,4-4 4 16,-4 4-4-16,-3 3 0 16,3-3 0-16,-4 0 0 15,0 0 8-15,0 0-4 16,1 0-12-16,-1 0 4 15,0-4 12-15,1 1-4 16,-5-1-28-16,-4 4 12 16,5 0 24-16,-1-4-8 15,5 1 28-15,-1-4-20 16,4 3 4-16,0 4-8 16,4-7 4-16,0 0-8 15,0 0-12-15,0 7 4 0,8 0 12 16,0-7-4-16,-1 7 8 15,5-7-8-15,-4 3-28 16,-1 1 12-16,1-1 12 16,0 4 4-16,-4 3 8 15,-4-6-8-15,0 6 8 16,-4 0-8-16,4-3-4 16,0 0 4-16,-8 0 20 15,4-4-12-15,4-3-4 16,0 0-4-16,12-7 28 15,-4 4-16-15,-1-11-40 0,1 4 12 16,-4 0 12-16,4-1 0 16,-5 1-8-16,1 3 4 0,-4-3 4 15,0 10 0-15,0 0-28 16,0 0 16-16,0 10-12 16,0 0 12-16,-4 4 8 15,4 0 4-15,0 3 16 16,0 0-8-16,0 4 4 15,4-4-4-15,4 4 28 16,-4-11-20-16,0 0-12 16,4 1-8-16,-5-11 20 15,-3 0-8-15,4 0 4 16,0-14-4-16,-4 4-16 16,0-4 4-16,4 0 12 15,0 0-4-15,0 1-4 16,3-1 4-16,1 7-32 0,0-7 16 15,0 7-4 1,-4 0 8-16,3 4 0 0,-7 3 0 16,8 3-12-16,-4 4 12 15,4 0 4-15,-1 7 4 16,-3-4 0-16,4 4 0 16,0 0 0-16,3 0 0 15,5 3 24-15,-1-7-12 16,4 0 12-16,1-3-12 15,-5-3-8-15,1-4 0 16,-1-4 4-16,-3-6-4 16,-4 0 8-16,-1-1-8 0,-3-2 8 15,0-5-8-15,-4 1 8 16,4 0-8-16,-4 3-12 16,0 0 4-16,0 4-4 15,0 0 0-15,0 3 16 16,0 0-4-16,0 4-64 15,0 3 32-15,8 7 40 16,7-1-8-16,-3 5 20 16,15-1-12-16,-4 0-16 15,4 4 0-15,-4 0 20 16,4-4-8-16,-7 1 24 16,-5-5-20-16,-3-2-12 15,-1-4-4-15,-3-4 28 16,-4-2-12-16,-4 2-56 0,-4-3 20 15,-4 0 4-15,8 0 8 16,-7 1 4-16,-1 2 0 16,4 1 0-16,0-1 0 15,4 4-20-15,0 0 16 16,4 4-4-16,4 3 8 16,3-1 24-16,-3 1-8 15,4 0 16-15,3 0-16 16,1 0-20-16,-5-4 4 15,1-3 32-15,-5-3-16 16,1 0-36-16,-4-4 16 16,-8 0-16-16,4-4 16 0,-8 5 16 15,1-1 0-15,-1 0 8 16,-4 0-8-16,5 0-4 16,-1 0 4-16,4 4-24 15,0-1 12-15,4 4 12 16,4 0 0-16,4 0-12 15,0 0 4-15,3 0 12 16,-3 0-4-16,3-3 8 16,1-4-8-16,0 4 8 15,-1-4-8-15,-3 0 8 16,-8-4-8-16,0 1 8 16,0-4-8-16,-4 4 8 15,-4 3-8-15,1 0-36 16,-1 4 16-16,0-1 16 15,0 4 0-15,1 0-8 0,-1 7 4 16,4 0-24-16,4-7 16 16,0 7 24-16,0-7-8 15,0 0 8-15,8 3-4 16,0-13 20 0,-1 0-16-16,-3-4-4 15,0-3 4-15,-4-4-8 16,0 4-12-16,4-4 4 15,-8 1 4-15,0 2 0 16,0 5-12-16,0 2 8 16,1 5-4-16,-1 2 0 0,0 1-20 15,0 3 16-15,4 0 24 16,0 0-8-16,-4 7-24 16,4-1 8-16,0 1 4 15,0-7 8-15,0 0 24 16,4 7-12-16,-4-7 4 15,4 7-8-15,-4-7 12 16,0 0-12-16,-4 0-20 16,0-3 4-16,-4-4 20 15,-3 0-4-15,-1 0-4 16,1 0 0-16,-9 0-16 16,1 4 8-16,0-4-40 15,-5 3 24-15,5 1 32 16,4-4-4-16,-1 4 28 15,5-1-24-15,3 1-32 16,4-1 12-16,4 1-8 0,0 3 8 16,0 0 16-16,-4 0-4 15,0-4 24-15,-7 1-16 16,-5-4 68-16,-7 4-48 16,0-4 16-16,0 3-32 15,-1-3-24-15,5 1 0 16,7 6 4-16,9 0 4 15,10 0-176-15,9 6 96 16,-1 8-320 0</inkml:trace>
          <inkml:trace contextRef="#ctx0" brushRef="#br0" timeOffset="35821.3776">-205 1359 184 0,'-4'-7'68'0,"8"7"-52"0,-4-3-4 16,0 3 20-16,4-3-20 15,-4 3 48-15,0 0-32 0,0 0 12 16,0 0-24-16,0 0 20 16,0 0-24-16,0 0 32 15,0 0-28-15,0 0-24 16,0 0 4-16,0 0 52 15,0 0-24-15,0 0 32 16,7 0-28-16,1 0-28 16,4-4 0-16,-5 4 8 15,5 0-4-15,0 0-12 16,-1 0 4-16,5 0 4 16,-1-3 0-16,-3 3 24 15,-1 0-12-15,1 0 4 0,0 0-8 16,-1 0 4-16,1-4-8 15,-1 1-4-15,1-1 4 16,-4 1-4-16,3-1 0 16,-3 4 0-16,-4 0 0 15,-4 0-12-15,0 0 8 16,0 0 12-16,0 0-4 16,0 0-4-16,8 4 4 15,-1-1-208-15,5 1 112 16,-4 3-192-1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6:32.6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97DBC96-5E73-4F9F-A455-B53D86FF4CEA}" emma:medium="tactile" emma:mode="ink">
          <msink:context xmlns:msink="http://schemas.microsoft.com/ink/2010/main" type="inkDrawing" rotatedBoundingBox="17268,13436 17766,14922 16850,15229 16352,13743" semanticType="verticalRange" shapeName="Other">
            <msink:sourceLink direction="with" ref="{13796702-BD24-4C1F-AA6C-B16CB34A6629}"/>
          </msink:context>
        </emma:interpretation>
      </emma:emma>
    </inkml:annotationXML>
    <inkml:trace contextRef="#ctx0" brushRef="#br0">386-296 176 0,'0'-10'64'0,"4"10"-48"0,0 0-8 16,-4 0 8-16,8 0-12 15,0-4 52-15,-1 1-32 16,1 0 32-16,0-1-28 16,3-3 0-16,1 4-16 15,0-4-24-15,-1 0 4 0,1 0 4 16,3 0 4 0,1 4 44-16,-1-1-24 0,4-3-8 15,1 1-8-15,-1 2 28 16,4 1-16-16,-3-1-24 15,-1 1 4-15,4 3 0 16,0 0 4-16,1 0 16 16,-1 0-8-16,-4 0-12 15,0 0 0-15,5 0-4 16,-1 3 0-16,-4-3 8 16,0 4 0-16,1-1-12 15,-1 1 8-15,0-4 12 0,1 3-4 16,-1 0-4-16,0-3 4 15,1 4-4-15,-1-1 0 16,0 1 44-16,1-1-24 16,-1 4 0-16,-3-7-12 15,-1 7-8-15,0 0 4 16,1 0 4-16,3 3-4 16,1 4-20-16,-1-7 8 15,0 10 12-15,1-3 0 16,3 3-12-16,0 4 4 15,-4 3 12-15,1 7-4 16,-1-7 16 0,-4 7-12-16,1-4-12 0,-1 1 0 15,-3-1 4-15,3 4 0 16,-3-10 0-16,0 3 0 0,-1 0 44 16,-3 0-24-16,0-3-44 15,-4-1 12-15,-1 1-8 16,1-7 12-16,0 10 32 15,0-10-12-15,-4 10-4 16,4-4-4-16,-4 1-16 16,-4 3 8-16,4 0 12 15,0 0-4-15,0 4-4 16,0-1 4-16,0 4-24 16,0 0 12-16,-8 0 20 15,8 4-4-15,-7-8 4 16,3 4-4-16,4-10 4 0,0 3-8 15,-8 0-4-15,8-3 4 16,-8-4-16-16,4-3 8 16,1 3 4-16,-1-3 0 15,-4 3 8-15,-4 0-4 16,5-3-4-16,-13 0 4 16,5-1-4-16,3 1 0 15,1 0 8-15,-13 0-4 16,5-1-4-16,-4 1 4 15,-8 0-4-15,4 3 0 16,-4 0-12-16,0 4 8 16,4 0 20-16,-4 3-8 15,-4-4-12-15,8 1 0 16,4 0 12-16,4-4-4 16,-1 0-20-16,1 0 8 15,4-3 40-15,-1 0-20 0,1-4-8 16,3 0-8-16,-3 1 20 15,-1-4-8-15,1-1-4 0,-5-2 0 16,5-4 28-16,3 0-16 16,1-4-12-1,11-13-68 1,3-3-336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29.68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18A987-594B-42AB-A890-CB6354A43EC7}" emma:medium="tactile" emma:mode="ink">
          <msink:context xmlns:msink="http://schemas.microsoft.com/ink/2010/main" type="inkDrawing" rotatedBoundingBox="596,1023 16008,801 16012,1036 599,1258" semanticType="underline" shapeName="Other">
            <msink:sourceLink direction="with" ref="{2D7137A8-F7D3-4EB2-9B08-9D3A3F1F547F}"/>
          </msink:context>
        </emma:interpretation>
      </emma:emma>
    </inkml:annotationXML>
    <inkml:trace contextRef="#ctx0" brushRef="#br0">25 344 132 0,'-11'-4'52'0,"3"1"-44"0,8-1 4 16,-8 1 68-1,8 3-44-15,0-3 48 16,0-1-48-16,0-3 44 16,0 7-48-16,0-3 36 15,0 3-36-15,0-4-28 0,0 8-4 0,0-1 0 16,8 1 0-16,-8-1 16 16,11 1-8-16,9-1-20 15,-5 4 4-15,5-7 20 16,11 3-4-16,-4-3 48 15,0 4-28-15,8-1-16 16,-4 1-4-16,-4-1 16 16,-8 0-12-16,8-3-12 15,0 7-4-15,-4-7 48 16,8 0-24-16,4 0 8 16,4 0-16-16,11-7 0 15,5 7-4-15,6-10-16 16,1 10 4-16,0-14 4 15,-7 11 0-15,10-11 8 16,-7 7-4-16,20 0-4 16,3 4 4-16,0 0-4 15,-3 3 0-15,3-7-28 16,-7 7 16-16,22-14 4 16,-3 4 8-16,12-1 8 15,-8-6-4-15,7 0 24 16,-15 7-16-16,12-8-20 15,-8 8 0-15,7 0 20 16,-11 3-4-16,0 0 4 16,-15 3-4-16,0 1-24 15,-9-4 8-15,13-7 20 0,-9 11-4 0,13-4-12 16,-13 4 0-16,13-1 48 16,-13 4-24-16,5-3 0 15,-4 3-12-15,7-11-8 16,-3 8 4-16,11 0-16 15,-8 3 8-15,5 0 28 16,-13 0-12-16,13-11-20 16,-9 11 0-16,32-3-4 15,-16 3 4-15,31-4 8 16,-24 8 0-16,32-4 8 16,-12 0-4-16,20 0-4 15,-16 0 4-15,19 3-4 16,-11 1 0-16,11 3 8 15,-19-7-4-15,16 0-12 16,-16 3 4-16,27-6 4 16,-8 9 0-16,12-12 0 15,-19 6 0-15,15 0 16 16,-12 0-8-16,12 0-4 16,-11 0 0-16,11-11-4 15,-19 15 0-15,7-4 0 16,-19 7 0-16,32-7 0 15,-9 0 0-15,8 0 8 16,-15 0-4-16,15-7-12 16,-23 7 4-16,15 0 4 15,-7 7 0-15,-12-7 0 16,-8 0 0-16,12 0-12 0,-16 0 8 0,8 3 20 16,-15 0-8-16,7-3 16 15,-11 11-16-15,11-11-12 16,-11 7 0-16,0-4 12 15,-4 4-4-15,4-7-28 16,-16 0 12-16,4 0 24 16,0 0-8-16,0 0 20 15,-7 0-16-15,-8 3-20 16,-8 1 4-16,-1-4-4 16,-2 0 4-16,14-4 0 15,-7 1 0-15,15 3 16 16,-3-7-4-16,7 4 8 15,-8 6-8-15,8-3-4 16,-7 0 4-16,22 0-4 16,-7 7 0-16,8-7 0 15,-8 7 0-15,15-4-12 16,-11-3 8-16,15 7 12 16,-11-7-4-16,7 0-20 15,-15 4 8-15,16-4-12 16,-16 0 8-16,23 0 36 15,-16 3-16-15,9 0 16 16,-20 1-12-16,15-11-52 16,-11 7 24-16,16-3 36 15,-13 6-8-15,13-6 0 16,-16 3-8-16,27-4-16 0,-8-3 8 0,20 0 12 16,-20 7-4-16,19-10-4 15,-11 3 4-15,24-3-16 16,-20 6 8-16,15-2 12 15,-19-1-4-15,15-4-20 16,-18 8 8-16,-5-1-12 16,-15 4 8-16,-16-6 16 15,4 6 0-15,-19-4 24 16,0 1-16-16,-20-4 12 16,1 7-12-16,-20-7 28 15,-8 0-24-15,-3-3 12 16,-5 6-16-16,-11 1-24 15,4-4 4-15,-4 0-92 16,0 4 52-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47.0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CCE293-A263-4B74-8AC1-1EAAAB85B08C}" emma:medium="tactile" emma:mode="ink">
          <msink:context xmlns:msink="http://schemas.microsoft.com/ink/2010/main" type="inkDrawing" rotatedBoundingBox="11811,4329 12402,14331 12142,14347 11552,4344" semanticType="strikethrough" shapeName="Other">
            <msink:sourceLink direction="with" ref="{546C8A6F-BA8D-494F-AD9F-FF2350EA9F71}"/>
            <msink:sourceLink direction="with" ref="{4DAC0925-2ED7-46F1-83CC-046F902FDBDC}"/>
            <msink:sourceLink direction="with" ref="{DB99D676-C60D-4E18-BB80-208CC3107F54}"/>
            <msink:sourceLink direction="with" ref="{8FE2945E-A326-4459-BE15-356C56548ADD}"/>
            <msink:sourceLink direction="with" ref="{30C9EC55-F07D-4683-B892-9D0779DC67C6}"/>
            <msink:destinationLink direction="with" ref="{31FE9DD0-2873-4416-8B8E-B60BE3E6C1EC}"/>
          </msink:context>
        </emma:interpretation>
      </emma:emma>
    </inkml:annotationXML>
    <inkml:trace contextRef="#ctx0" brushRef="#br0">-2-2 196 0,'-4'-7'72'0,"4"7"-56"0,4 7-4 0,-4-7 64 16,0 0-44-16,0 4 40 16,7 3-40-16,-3 3 36 15,4 0-40-15,-4 4 40 16,0 0-40-16,7 7 4 16,-11-1-20-16,8 11 0 15,-8 4-4-15,8 9 36 16,3 1-20-16,-11 7 4 15,8-4-16-15,-8 3-32 16,8-2 8-16,-8 6 24 16,8 0-8-16,-8 17 8 15,4-3-4-15,3 10 4 16,1-3-8-16,-4-4 8 16,-4-7-8-16,0 11 16 15,8-11-12-15,-16 21-12 16,8-6 0-16,0 9-4 15,0-6 0-15,0 6 32 16,0-17-12-16,-8 28-4 16,0-10-4-16,8 9-4 15,0-13 0-15,-7 4 0 16,7-21 0-16,0 24 8 16,-4-7-4-16,-4 13-4 0,8-9 4 0,-8 3 12 15,8-14-8-15,-4 10-4 16,8-6 0-16,-8 17-4 15,4-7 0-15,-7 3 0 16,14-10 0 0,-7 14 8-16,0-7-4 0,0 20 16 15,0-20-12-15,-3 7 4 16,3-7-4-16,3 14-8 16,5-11 4-16,-8 17-16 15,12-13 8-15,-4 7 4 16,3-14 0-16,-3 20 16 15,7-9-8-15,-3 6-12 16,7-7 0-16,-7 0 20 16,3-13-8-16,-7 23 16 15,8-6-16-15,-5 6-28 16,5-16 8-16,-5 6 4 16,9-14 8-16,-1 25 24 15,0-7-12-15,1 3 32 16,-1-14-28-16,-3 14-4 15,3-17-8-15,0 21-4 16,1-15 0-16,-16 8 24 16,7-11-12-16,-3 25 4 15,4-14-8-15,-5 13-16 32,1-13 4-32,0 13 12 15,-4-13-4-15,-4 24-28 0,7-18 12 16,1 8 24-16,-4-15-8 0,4 11 0 0,-8-17 0 15,8 17 12-15,-8-21-8 0,0 4 16 16,0-17-16-16,0 20-4 16,0-7 0-16,0 11 20 15,7-7-12-15,-7-7-4 16,0-14-4-16,0 3-4 16,8-9 0-16,-8 6 0 15,8-7 0-15,-4 0 0 16,-4-10 0-16,7-3 0 15,-7-11 0-15,8-3 8 16,-4-7-4-16,-4-4 16 16,8 0-12-16,-8-3-20 15,7-3 4-15,5 6-4 16,4-10 4-16,-5 0-56 16,5 1 36-16,3-12-136 15,8-2 88-15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48.7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0AE9F49-21D1-44BB-8BBA-B44F812D0256}" emma:medium="tactile" emma:mode="ink">
          <msink:context xmlns:msink="http://schemas.microsoft.com/ink/2010/main" type="inkDrawing" rotatedBoundingBox="6120,8881 21183,8203 21193,8406 6129,9083" shapeName="Other">
            <msink:destinationLink direction="to" ref="{69FF3C3B-59E7-4F26-940D-7AB9A8893035}"/>
            <msink:destinationLink direction="to" ref="{18001ADC-879D-4A36-8D0F-D9B53A1AE9B3}"/>
            <msink:destinationLink direction="with" ref="{A8E3BF98-9744-4F3C-9F83-BDFAD9D05754}"/>
          </msink:context>
        </emma:interpretation>
      </emma:emma>
    </inkml:annotationXML>
    <inkml:trace contextRef="#ctx0" brushRef="#br0">-2 632 260 0,'-4'-7'96'0,"4"7"-76"0,16 0-4 16,-5 0 36 0,8 0-32-16,5-3-8 15,3 3-8-15,4-7-4 16,-4 4 0-16,19-8-20 15,1 4 12-15,15-6 56 0,4 9-24 16,11 1 8-16,-4-4-20 0,13 4-16 31,-5 3 0-31,27 0-4 0,-7 6 0 0,27-2 8 16,-8 3 0-16,31-4 8 16,-8-3-4-16,47-7 16 15,-12 4-12-15,46-11-4 16,-26 0 0-16,46-10 4 15,-32 7-4-15,52-7-4 16,-40 3 4-16,47-10-16 16,-35 11 8-16,43-8 20 15,-31 11-8-15,46-11-12 16,-38 11 0-16,49-3 12 16,-30 2-4-16,46-9 24 15,-30 10-16-15,46-11-12 16,-35 11-4-16,46-4-4 15,-38 4 0-15,46-4 68 16,-43 8-32-16,40-5-4 16,-44 5-12-16,44 2 8 15,-51 4-12-15,42-3-12 16,-42 7 0-16,39-1 4 16,-47 4 0-16,39-7 16 15,-43 7-8-15,35-3-4 16,-50-1 0-16,27 1-4 15,-43 6 0-15,32-9-28 0,-47 6 16 16,27-4-4-16,-47 1 8 0,20-1 24 16,-35 4-8-1,12-3-4-15,-35-1 0 0,-4 1 12 16,-32 3-8-16,-10-7 24 16,-32 11-20-16,-15-8-4 15,-15 1-4-15,-9-1-92 16,-15 4 48-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50.1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3FB6AEB-0B70-441D-84D4-1ABF831CA64B}" emma:medium="tactile" emma:mode="ink">
          <msink:context xmlns:msink="http://schemas.microsoft.com/ink/2010/main" type="writingRegion" rotatedBoundingBox="20888,8097 21739,8097 21739,9521 20888,9521"/>
        </emma:interpretation>
      </emma:emma>
    </inkml:annotationXML>
    <inkml:traceGroup>
      <inkml:annotationXML>
        <emma:emma xmlns:emma="http://www.w3.org/2003/04/emma" version="1.0">
          <emma:interpretation id="{A0FCA937-3F99-4C21-B3FC-BC3AAC60B5A6}" emma:medium="tactile" emma:mode="ink">
            <msink:context xmlns:msink="http://schemas.microsoft.com/ink/2010/main" type="paragraph" rotatedBoundingBox="20888,8097 21739,8097 21739,9521 20888,95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6266DC-D486-4699-B747-48BC579DA3EB}" emma:medium="tactile" emma:mode="ink">
              <msink:context xmlns:msink="http://schemas.microsoft.com/ink/2010/main" type="line" rotatedBoundingBox="20888,8097 21739,8097 21739,9521 20888,9521"/>
            </emma:interpretation>
          </emma:emma>
        </inkml:annotationXML>
        <inkml:traceGroup>
          <inkml:annotationXML>
            <emma:emma xmlns:emma="http://www.w3.org/2003/04/emma" version="1.0">
              <emma:interpretation id="{ADF0253C-F70E-4DAB-B941-EE195C64FC0D}" emma:medium="tactile" emma:mode="ink">
                <msink:context xmlns:msink="http://schemas.microsoft.com/ink/2010/main" type="inkWord" rotatedBoundingBox="20888,8097 21739,8097 21739,9521 20888,9521"/>
              </emma:interpretation>
              <emma:one-of disjunction-type="recognition" id="oneOf0">
                <emma:interpretation id="interp0" emma:lang="" emma:confidence="1">
                  <emma:literal>}</emma:literal>
                </emma:interpretation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]</emma:literal>
                </emma:interpretation>
                <emma:interpretation id="interp3" emma:lang="" emma:confidence="0">
                  <emma:literal>S</emma:literal>
                </emma:interpretation>
                <emma:interpretation id="interp4" emma:lang="" emma:confidence="0">
                  <emma:literal>z</emma:literal>
                </emma:interpretation>
              </emma:one-of>
            </emma:emma>
          </inkml:annotationXML>
          <inkml:trace contextRef="#ctx0" brushRef="#br0">89 35 352 0,'31'-21'132'0,"-31"21"-104"0,27-10-8 16,-15 6 60 0,3 4-48-16,1 4 60 0,3 3-56 15,-3 3 0 1,3 7-20-16,-7 4 16 0,-1-1-20 0,-11 1 24 16,4 0-24-16,-11-4 12 15,-1 4-12-15,-12-4 12 16,-3 0-16-16,0-7 4 15,4 4-4-15,-5-4-8 16,13 1 4-16,7-1-40 16,8 0 20-16,4 4-4 15,7 0 12-15,0 6 0 16,1 5 0-16,-4 16 16 16,11 4-4-16,-12 10-36 15,-3 0 16-15,-4 0 24 16,8-4-4-16,-24-6 8 15,12-4-4-15,-12-6 20 16,1-8-16-16,-16-6 12 16,7-4-12-16,-14-13 0 15,6-1-4-15,-10-10-8 16,14 4 4-16,-6-11-4 16,18 0 0-16,0-6-12 15,12 6 8-15,16-10-4 16,-8 7 0-1,22-8 0-15,-2 8 0 0</inkml:trace>
          <inkml:trace contextRef="#ctx0" brushRef="#br0" timeOffset="-570.0154">-580-512 132 0,'0'-18'52'0,"0"18"-44"0,7-13 4 0,-3 6 148 15,0 7-88-15,0-11 32 16,4 4-60-16,-4-6 44 15,-1 6-52-15,1 0 20 16,0 7-36-16,8-3-16 16,-1 3-8-16,5 0 4 15,-1 3 0-15,9 4 24 16,-1 7-12-16,12-1-12 16,3-2-4-16,13 2 28 15,3 5-12-15,8-5-12 16,-4 5-4-16,-4-5-4 15,-4 1 0-15,-11-4 16 16,-4-3-4-16,-16 7 24 16,-3-7-16-16,-16 3 12 15,0 11-12-15,-12-11 12 16,1 4-16-16,-16 0-20 16,3 0 4-16,-11-1 4 15,4 5 4-15,-7 2 16 16,7 4-8-16,-8 7-20 15,8 0 4-15,-4 4 4 16,8-1 4-16,0 0 0 0,8-3 0 16,-1-10 16-16,13-4-8 15,-5-13 32-15,8-4-24 0,0-17 20 16,8 3-20-16,-4-17 28 16,8 0-28-16,0-14-12 15,-1 7-8-15,-7-17 48 16,0 10-24-16,0-10-28 15,0 11 4-15,-4-5 8 16,4 19 0-16,-3-1-36 16,6 17 16-16,1 10-408 15,4 8 232-15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52.3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E94C92A-B8EF-4AF7-9021-74E58145369B}" emma:medium="tactile" emma:mode="ink">
          <msink:context xmlns:msink="http://schemas.microsoft.com/ink/2010/main" type="writingRegion" rotatedBoundingBox="11995,3070 12709,13803 11804,13864 11089,3130"/>
        </emma:interpretation>
      </emma:emma>
    </inkml:annotationXML>
    <inkml:traceGroup>
      <inkml:annotationXML>
        <emma:emma xmlns:emma="http://www.w3.org/2003/04/emma" version="1.0">
          <emma:interpretation id="{3EF9E4E0-C3B5-446A-B140-C242DC75C7D2}" emma:medium="tactile" emma:mode="ink">
            <msink:context xmlns:msink="http://schemas.microsoft.com/ink/2010/main" type="paragraph" rotatedBoundingBox="11995,3070 12709,13803 11804,13864 11089,31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D225A2-D9F5-41DA-8679-7AF5B3752AD2}" emma:medium="tactile" emma:mode="ink">
              <msink:context xmlns:msink="http://schemas.microsoft.com/ink/2010/main" type="line" rotatedBoundingBox="11995,3070 12709,13803 11804,13864 11089,3130"/>
            </emma:interpretation>
          </emma:emma>
        </inkml:annotationXML>
        <inkml:traceGroup>
          <inkml:annotationXML>
            <emma:emma xmlns:emma="http://www.w3.org/2003/04/emma" version="1.0">
              <emma:interpretation id="{C4B79799-56E1-4883-9784-F7FA8F117825}" emma:medium="tactile" emma:mode="ink">
                <msink:context xmlns:msink="http://schemas.microsoft.com/ink/2010/main" type="inkWord" rotatedBoundingBox="11805,3083 11824,3363 11367,3393 11349,3113"/>
              </emma:interpretation>
            </emma:emma>
          </inkml:annotationXML>
          <inkml:trace contextRef="#ctx0" brushRef="#br0">247-864 216 0,'0'-14'80'0,"0"14"-60"0,0 0-8 0,0 0 116 15,0 0-72-15,-8 0 76 16,8 0-76-16,-11 4-4 16,3-1-32-16,-7 11-20 15,3 3-4-15,0-3 56 16,-3 7-28-16,3-4 32 15,4 7-28-15,8-3 0 16,0-4-16-16,8 7 12 16,0-10-16-16,15 3 32 15,8-10-24-15,8 0-76 16,3 0 32-16</inkml:trace>
          <inkml:trace contextRef="#ctx0" brushRef="#br0" timeOffset="-270.1938">-155-788 280 0,'-16'-7'104'0,"16"7"-84"0,8-7 0 0,-8 0 40 15,8 7-36-15,11-10 16 16,0 3-24-16,16-7 36 16,-4 11-28-16,4 3 20 15,-4 3-24-15,-4 4-8 16,0 10-8-16,0 4 12 16,-7 0-8-16,-17 3 16 15,5 0-16-15,-19 0 24 16,3 0-20-16,-19-3 4 15,7 3-8-15,-7 0-8 16,-4-7 4-16,4-10 28 16,8 0-16-16,11-11-12 15,0 1-8-15</inkml:trace>
        </inkml:traceGroup>
        <inkml:traceGroup>
          <inkml:annotationXML>
            <emma:emma xmlns:emma="http://www.w3.org/2003/04/emma" version="1.0">
              <emma:interpretation id="{546C8A6F-BA8D-494F-AD9F-FF2350EA9F71}" emma:medium="tactile" emma:mode="ink">
                <msink:context xmlns:msink="http://schemas.microsoft.com/ink/2010/main" type="inkWord" rotatedBoundingBox="12053,3937 12197,6112 11645,6149 11500,3974">
                  <msink:destinationLink direction="with" ref="{DCCCE293-A263-4B74-8AC1-1EAAAB85B08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73866.683">530 495 52 0,'7'0'16'0,"-7"0"-12"0,-7 0 0 16,7 0 32 0,0 0-20-16,0 4 108 15,-12 3-68-15,4 6 36 16,-3 8-52-16,-5 10 12 0,-11 3-32 15,-4 15 16-15,-4 2-20 16,-7 1-8-16,15-7-4 0,0-4-32 16,3-3 16-16,1-4-152 15,12-6 88-15</inkml:trace>
          <inkml:trace contextRef="#ctx0" brushRef="#br0" timeOffset="74184.0583">603 1087 320 0,'0'-3'120'0,"0"3"-96"0,0 7-4 16,-4-4 8-1,4 7-20-15,-7 11 4 16,-1 3-4-16,-15 17 4 16,-1 1-8-16,-14 9 8 15,11-2-8-15,-12-5-4 16,12-2 4-16,-4-5-32 15,4-6 16-15</inkml:trace>
          <inkml:trace contextRef="#ctx0" brushRef="#br0" timeOffset="74468.8892">448 1882 268 0,'-23'38'100'0,"23"-38"-76"0,-19 38-8 0,7-21 8 16,4 7-16-16,-11 0-4 15,8 7 0-15,-17 0 12 16,13-3-8-16,-8 3 4 16,11 0-4-16</inkml:trace>
          <inkml:trace contextRef="#ctx0" brushRef="#br0" timeOffset="-826.2022">139 27 320 0,'-4'-6'120'0,"4"2"-96"0,0 1-4 0,-4-1 96 15,4 4-68-15,-4-7 24 16,8 7-40-16,-4-3-12 16,0 6-12-16,-4 4 12 15,4 7-12-15,-8 10 4 16,5 7-4-16,-9 3-16 15,4 4 4-15,-11-3 20 16,7-1-8-16,-3-6 40 16,3-1-24-16,-3-6-12 15,7-1-8-15,0-6-32 16,4-3 16-16,0-5 32 16,8 5-12-16,-4-8-16 15,0 1 0-15,4-1 20 16,4 0-4-16,0 1-4 15,3 3 0-15,1-7-16 16,-1 3 8-16,1-3-4 16,11 4 0-16,1-8 24 15,-5 4-8-15,8-3-4 16,-8 6 0-16,8-3 4 0,-7 0-4 16,-5-3 16-16,-3 3-12 0,-8-4 40 15,0 4-24-15,-8-7 48 16,0 4-40-16,-8-7 28 15,-3-1-32-15,7-9 8 16,-4 6-20-16,-7-14-8 16,7 8-4-16,-3-11 4 15,3 7-4-15,-3-4-4 16,7 8 4-16,-3-1-4 16,7 7 0-16,-4 0 0 15,4 11 0-15,4 3-432 16,8 3 236-16</inkml:trace>
        </inkml:traceGroup>
        <inkml:traceGroup>
          <inkml:annotationXML>
            <emma:emma xmlns:emma="http://www.w3.org/2003/04/emma" version="1.0">
              <emma:interpretation id="{4DAC0925-2ED7-46F1-83CC-046F902FDBDC}" emma:medium="tactile" emma:mode="ink">
                <msink:context xmlns:msink="http://schemas.microsoft.com/ink/2010/main" type="inkWord" rotatedBoundingBox="11926,6585 11989,7533 11750,7549 11687,6601">
                  <msink:destinationLink direction="with" ref="{DCCCE293-A263-4B74-8AC1-1EAAAB85B08C}"/>
                </msink:context>
              </emma:interpretation>
              <emma:one-of disjunction-type="recognition" id="oneOf1">
                <emma:interpretation id="interp1" emma:lang="" emma:confidence="1">
                  <emma:literal>\</emma:literal>
                </emma:interpretation>
                <emma:interpretation id="interp2" emma:lang="" emma:confidence="0">
                  <emma:literal>`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.</emma:literal>
                </emma:interpretation>
              </emma:one-of>
            </emma:emma>
          </inkml:annotationXML>
          <inkml:trace contextRef="#ctx0" brushRef="#br0" timeOffset="74983.2578">429 3269 300 0,'-27'17'112'0,"27"-17"-88"0,-23 31-8 16,7-14 72-1,5 0-52-15,-9 14 32 16,5 4-40-16,-12 6-28 0,7 0 0 0,-3 4 0 16,12-4 0-1</inkml:trace>
          <inkml:trace contextRef="#ctx0" brushRef="#br0" timeOffset="74740.1094">402 2622 132 0,'-27'27'52'0,"27"-27"-44"0,-19 31 4 0,7-17 68 16,0 3-44-16,-7 7-12 15,3 4-16-15,-3 10 8 16,0 0-8-16,-8 10-4 16,11-3 0-16,1-1-4 15,3-2 0-15</inkml:trace>
        </inkml:traceGroup>
        <inkml:traceGroup>
          <inkml:annotationXML>
            <emma:emma xmlns:emma="http://www.w3.org/2003/04/emma" version="1.0">
              <emma:interpretation id="{30C9EC55-F07D-4683-B892-9D0779DC67C6}" emma:medium="tactile" emma:mode="ink">
                <msink:context xmlns:msink="http://schemas.microsoft.com/ink/2010/main" type="inkWord" rotatedBoundingBox="12124,8347 12162,8926 11478,8972 11440,8392">
                  <msink:destinationLink direction="with" ref="{DCCCE293-A263-4B74-8AC1-1EAAAB85B08C}"/>
                </msink:context>
              </emma:interpretation>
              <emma:one-of disjunction-type="recognition" id="oneOf2">
                <emma:interpretation id="interp6" emma:lang="" emma:confidence="0">
                  <emma:literal>u</emma:literal>
                </emma:interpretation>
                <emma:interpretation id="interp7" emma:lang="" emma:confidence="0">
                  <emma:literal>6</emma:literal>
                </emma:interpretation>
                <emma:interpretation id="interp8" emma:lang="" emma:confidence="0">
                  <emma:literal>O</emma:literal>
                </emma:interpretation>
                <emma:interpretation id="interp9" emma:lang="" emma:confidence="0">
                  <emma:literal>o</emma:literal>
                </emma:interpretation>
                <emma:interpretation id="interp10" emma:lang="" emma:confidence="0">
                  <emma:literal>S</emma:literal>
                </emma:interpretation>
              </emma:one-of>
            </emma:emma>
          </inkml:annotationXML>
          <inkml:trace contextRef="#ctx0" brushRef="#br0" timeOffset="299758.7478">220 4422 144 0,'-12'-4'52'0,"12"4"-40"0,-15-7 0 15,3 7 8 1,12 4-12-16,-11-1-4 16,3 1 0-16,-4-1 12 15,5 4-8-15,-1 0 4 16,0 3-4-16,-3-3 12 15,3 3-12-15,-4 1-12 16,1-1 0-16,-5-3-4 16,8 0 0-16,-7 0 24 15,7 3-8-15,-7-3 16 16,7 3-16-16,-8 0 16 0,9 1-16 16,-5 3-4-16,8 3 0 0,-7 3 20 15,3 4-12 1,-4 4-12-16,8 0-4 0,0-1 4 15,4 1 0-15,8-1 0 16,4-6 0-16,-4 3 16 16,11 0-8-16,-8-3 16 15,5-1-16-15,3-3-12 16,1 4 0-16,-1-4 12 16,0 0-4-16,1 1 16 15,7-8-12-15,0-10 4 16,12 7-4-16,-1-7 4 15,9 0-8-15,7-7-12 16,-8 0 4-16,1-7 20 16,-8 4-8-16,-1-7-4 15,-11 3 0-15,-7-10 12 16,-1 7-8-16,-3-7 24 16,-12 6-20-16,-4-6-12 15,0 7-4-15,-20-10 40 16,9 6-24-16,-9-7 8 15,1 4-12-15,-8-3-8 16,7 6 4-16,-7-3 12 16,8 7-8-16,0 0-20 15,-1 6 4-15,-3 1-4 16,4 3 4-16,-5 0 8 16,1 7 0-16</inkml:trace>
          <inkml:trace contextRef="#ctx0" brushRef="#br0" timeOffset="299910.6527">255 4628 612 0,'-8'17'228'0,"8"-17"-180"0,8 24-12 0,0-10 28 15,-5 0-44-15</inkml:trace>
          <inkml:trace contextRef="#ctx0" brushRef="#br0" timeOffset="75265.0052">611 4542 364 0,'-27'31'132'16,"27"-31"-100"-16,-16 52-12 0,5-28 8 16,3 0-20-16,-11 7 32 15,15 0-24-15,-12 0-4 16,5 0-8-16,-5-4-84 16,12-3 44-16</inkml:trace>
        </inkml:traceGroup>
        <inkml:traceGroup>
          <inkml:annotationXML>
            <emma:emma xmlns:emma="http://www.w3.org/2003/04/emma" version="1.0">
              <emma:interpretation id="{DB99D676-C60D-4E18-BB80-208CC3107F54}" emma:medium="tactile" emma:mode="ink">
                <msink:context xmlns:msink="http://schemas.microsoft.com/ink/2010/main" type="inkWord" rotatedBoundingBox="12324,9305 12490,11793 12066,11821 11900,9334">
                  <msink:destinationLink direction="with" ref="{DCCCE293-A263-4B74-8AC1-1EAAAB85B08C}"/>
                  <msink:destinationLink direction="from" ref="{69FF3C3B-59E7-4F26-940D-7AB9A8893035}"/>
                </msink:context>
              </emma:interpretation>
              <emma:one-of disjunction-type="recognition" id="oneOf3">
                <emma:interpretation id="interp11" emma:lang="" emma:confidence="0">
                  <emma:literal>in</emma:literal>
                </emma:interpretation>
                <emma:interpretation id="interp12" emma:lang="" emma:confidence="0">
                  <emma:literal>1212</emma:literal>
                </emma:interpretation>
                <emma:interpretation id="interp13" emma:lang="" emma:confidence="0">
                  <emma:literal>inn</emma:literal>
                </emma:interpretation>
                <emma:interpretation id="interp14" emma:lang="" emma:confidence="0">
                  <emma:literal>1712</emma:literal>
                </emma:interpretation>
                <emma:interpretation id="interp15" emma:lang="" emma:confidence="0">
                  <emma:literal>nil</emma:literal>
                </emma:interpretation>
              </emma:one-of>
            </emma:emma>
          </inkml:annotationXML>
          <inkml:trace contextRef="#ctx0" brushRef="#br0" timeOffset="75520.8449">619 5354 496 0,'-47'52'184'0,"47"-52"-140"0,-38 48-16 0,18-28-32 16,9-2-4-16,-9 2 4 15,-3 4 4-15,0 1-20 16,7-1 12-16,-3 0-4 16,11 0 4-16</inkml:trace>
          <inkml:trace contextRef="#ctx0" brushRef="#br0" timeOffset="75772.4959">805 5770 464 0,'-28'49'176'0,"28"-49"-140"0,-19 68-8 16,7-33 40-1,5-4-44-15,-9 10 16 16,5 4-24-16,-16 3-16 16,11 0-4-16,-15 14-4 0,8-7 0 0,-4 7 24 15,7-7-8-15,5 0-64 16,7-7 28-16,8-3-200 16,4-7 128-16</inkml:trace>
          <inkml:trace contextRef="#ctx0" brushRef="#br0" timeOffset="75940.1333">797 6662 456 0,'-47'37'168'0,"47"-37"-128"0,-31 52-16 0,20-28 96 15,-9 0-72-15,5 14-28 16,-1 3-16-16,5 4-24 15,-1 0 12-15</inkml:trace>
          <inkml:trace contextRef="#ctx0" brushRef="#br0" timeOffset="76168.0571">925 7205 456 0,'-47'45'168'0,"47"-45"-128"0,-39 38-16 16,20-14 60 0,7 4-52-16,-11 16 16 15,4 1-32-15,-4 13-24 0,-1-2 0 0,13 2-24 16,11-3 20-16,-8 0-84 16,16-7 56-16,0-3-260 15,11-4 168-15</inkml:trace>
        </inkml:traceGroup>
        <inkml:traceGroup>
          <inkml:annotationXML>
            <emma:emma xmlns:emma="http://www.w3.org/2003/04/emma" version="1.0">
              <emma:interpretation id="{8FE2945E-A326-4459-BE15-356C56548ADD}" emma:medium="tactile" emma:mode="ink">
                <msink:context xmlns:msink="http://schemas.microsoft.com/ink/2010/main" type="inkWord" rotatedBoundingBox="12597,12356 12693,13804 12355,13827 12258,12378">
                  <msink:destinationLink direction="with" ref="{DCCCE293-A263-4B74-8AC1-1EAAAB85B08C}"/>
                </msink:context>
              </emma:interpretation>
              <emma:one-of disjunction-type="recognition" id="oneOf4">
                <emma:interpretation id="interp16" emma:lang="" emma:confidence="0">
                  <emma:literal>+</emma:literal>
                </emma:interpretation>
                <emma:interpretation id="interp17" emma:lang="" emma:confidence="0">
                  <emma:literal>L</emma:literal>
                </emma:interpretation>
                <emma:interpretation id="interp18" emma:lang="" emma:confidence="0">
                  <emma:literal>=</emma:literal>
                </emma:interpretation>
                <emma:interpretation id="interp19" emma:lang="" emma:confidence="0">
                  <emma:literal>-</emma:literal>
                </emma:interpretation>
                <emma:interpretation id="interp20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76328.9823">808 8410 632 0,'-46'41'236'0,"46"-41"-184"0,-8 48-16 0,8-27-28 16,0 3-12-16,-8 14-60 15,16 0 36-15,0 3-236 16,4-3 148-16</inkml:trace>
          <inkml:trace contextRef="#ctx0" brushRef="#br0" timeOffset="76539.5424">1118 9067 580 0,'-66'76'216'0,"66"-76"-168"0,-46 79-12 16,27-35-32 0,-1-2-8-16,1 13-4 15,-1-4 0-15,1 8-100 16,11-7 60-16,1 9-148 0,7-5 112 0,7 5-16 16,1-5 60-16,19-5-8 31,-4-6 28-31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3:32.1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234F114-A2E4-4825-87CE-C1E14357E5DD}" emma:medium="tactile" emma:mode="ink">
          <msink:context xmlns:msink="http://schemas.microsoft.com/ink/2010/main" type="inkDrawing" rotatedBoundingBox="20195,7655 21106,10263 20206,10577 19295,7969" semanticType="verticalRange" shapeName="Other">
            <msink:sourceLink direction="with" ref="{752D7760-7C54-4B95-90C8-5F06F5F53DB0}"/>
            <msink:sourceLink direction="with" ref="{B1AC37D2-1452-42B1-9AC2-1A278F607A5B}"/>
          </msink:context>
        </emma:interpretation>
      </emma:emma>
    </inkml:annotationXML>
    <inkml:trace contextRef="#ctx0" brushRef="#br0">0 123 248 0,'15'-72'92'0,"-3"61"-72"0,15-2-4 0,0 6-28 16,20 0 4-16,18 3 20 16,13 4-4-16,-5 7 4 15,13 0-4-15,-1 4-16 0,15 2 4 16,-3 5-24 0,-8 9 16-16,-11 4 4 0,-13 10 8 15,-14 11-20-15,-9 0 12 16,-3 9 4-16,-12 1 4 15,-4 7-36-15,1 24 20 16,-13 31 32-16,-3 10-8 16,-8 11 0-16,0 30-4 15,4-6 56-15,0-18-32 16,-4 14 8-16,0 1-24 16,-4-29 0-16,0-20-4 15,-4-10 4-15,4-14-8 16,-3-4 32-16,-1-6-20 15,0-7 20-15,-7-21-20 16,-9-4 20-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9:16.9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E3BF98-9744-4F3C-9F83-BDFAD9D05754}" emma:medium="tactile" emma:mode="ink">
          <msink:context xmlns:msink="http://schemas.microsoft.com/ink/2010/main" type="inkDrawing" rotatedBoundingBox="8059,13265 11594,8636 11694,8713 8159,13342" semanticType="callout" shapeName="Other">
            <msink:sourceLink direction="with" ref="{D6C7821F-9E20-4B9F-A740-E703D8652A00}"/>
            <msink:sourceLink direction="with" ref="{70AE9F49-21D1-44BB-8BBA-B44F812D0256}"/>
          </msink:context>
        </emma:interpretation>
      </emma:emma>
    </inkml:annotationXML>
    <inkml:trace contextRef="#ctx0" brushRef="#br0">-2 4619 92 0,'4'-7'32'0,"-8"4"-24"16,4-1 0-16,0 1 72 15,4 3-44-15,-4-4 24 16,3 1-40-16,-3-4 36 16,0 7-32-16,0-3 4 15,0 3-16-15,0-4 28 16,4 4-24-16,-4-3 4 16,4 3-12-16,0-7 28 15,0 3-20-15,0-2 12 16,3 2-16-16,-3-6 0 0,4 3-4 0,0-10-8 15,0 10 4-15,-1-10-4 16,5 6 0-16,-4-6 8 16,-1 3-4-16,1-3 16 15,8 3-12-15,-5-3 4 16,9 3-4-16,-9-3 4 16,9 3-8-16,-5-3-4 15,4 7 4-15,1-4 4 16,-1 4-4-16,1-7-12 15,-1 3 4-15,0-3 20 16,1-4-8-16,-1-3-20 16,8 7 4-16,-8-14 4 15,1 3 4-15,-1-3 0 16,0 0 0-16,-3-7 8 16,3 11-4-16,-7-8-12 15,3 8 4-15,-3-4 20 16,0 10-8-16,-5-6-20 15,13 6 4-15,-13-10 4 16,9 7 4-16,3-7 8 16,1 7-4-16,-1-7-12 15,0 7 4-15,5-7 4 16,-1 3 0-16,4-9 8 16,12 9-4-16,-12-13-4 15,4 6 4-15,4-6-4 16,-12 7 0-16,8-4 8 15,0 7-4-15,0-4-4 0,-4 8 4 16,-8-7-16-16,4 6 8 0,-3-10 4 16,-1 14 0-16,0-10 0 15,1 10 0-15,-5-14 0 16,5 7 0-16,3-17-12 16,-4 10 8-16,8-10 28 15,0 6-12-15,0-2-12 16,4 6-4-16,4-4-4 15,-4 11 0-15,4-3 8 16,-4 6 0-16,4-2-12 16,-4 5 8-16,0-9 12 15,-4 6-4-15,4-9-4 16,-8 6 4-16,0-18-16 31,1 19 8-31,-1-19 12 0,-4 8-4 0,1-4-4 16,-1 11 4-16,0-4-16 15,4 7 8-15,1-3 12 16,-1 6-4-16,0-6-12 16,4 6 4-16,0-3 12 15,4 7-4-15,0-14-12 16,-4 4 4-16,8-18-4 16,-4 14 0-16,0-10 24 15,0 7-8-15,-4-4-12 16,0 11 0-16,0-4 4 0,-3 7 0 15,-5-3 24-15,0 10-12 0,1-7-4 16,-1 6-4-16,0-6-4 16,1 7 0-16,3-7 0 15,0 4 0 1,8-11-12-16,-4 7 8 0,0-10 28 16,4 10-12-16,-7-7-12 15,3 7-4-15,0-7 4 16,-4 14 0-16,4 0-20 15,0 3 12-15,4-10 20 16,-8 14-4-16,5-7-12 16,-1 7 0-16,-4-7 4 15,0 3 0-15,-4-3 8 16,-3 7-4-16,-1-4 8 16,1 7-8-16,-5-3-20 15,1 3 8-15,0-6 20 16,-1 3-4-16,1-7-12 15,3 3 0-15,1-10-4 16,3 3 0-16,1-9 8 16,-1 9 0-16,0-10 0 15,1 11 0-15,-5-4 0 16,5 10 0-16,-5-3 16 16,0 7-8-16,-3 0-20 15,4 3 4-15,-1-3 12 16,1 3 0-16,7-3 8 0,-8 6-8 15,5-6-20-15,3 7 8 16,-8-4 20-16,5 4-4 0,-9-4-4 16,5 4 0-16,-8-8-16 15,3 11 8-15,5-6 28 16,-5 6-12-16,1-7 32 16,3 4-28-16,-3-7 4 15,-4 3-12-15,3-3 12 16,5 3-12-16,-8-3-4 15,3 6 0-15,-3 1-16 16,-4 3 8-16,4 0 4 16,-8 4 0-16,0-4 8 15,7 7-4-15,-7-4 32 16,4 4-20-16,-4-10 4 16,8 7-12-16,-8-4 4 15,0 3-8-15,0-6-4 16,8 7 4-16,-8-4 20 15,0 7-12-15,0-4-4 16,0 4-4-16,0-3-16 16,0 6 8-16,0-3 20 15,0 0-8-15,0 0 4 16,0 0-4-16,0-3-164 16,0 3 84-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6:08.7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6708141-13C9-4D08-AE43-50DE73FD620E}" emma:medium="tactile" emma:mode="ink">
          <msink:context xmlns:msink="http://schemas.microsoft.com/ink/2010/main" type="writingRegion" rotatedBoundingBox="9897,12292 10581,11285 11247,11737 10563,12744"/>
        </emma:interpretation>
      </emma:emma>
    </inkml:annotationXML>
    <inkml:traceGroup>
      <inkml:annotationXML>
        <emma:emma xmlns:emma="http://www.w3.org/2003/04/emma" version="1.0">
          <emma:interpretation id="{D4CEEDB1-5CB1-41FF-8A8A-350440A372B3}" emma:medium="tactile" emma:mode="ink">
            <msink:context xmlns:msink="http://schemas.microsoft.com/ink/2010/main" type="paragraph" rotatedBoundingBox="9897,12292 10581,11285 11247,11737 10563,127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F44E18-05CC-4275-BD85-02E576C6003E}" emma:medium="tactile" emma:mode="ink">
              <msink:context xmlns:msink="http://schemas.microsoft.com/ink/2010/main" type="line" rotatedBoundingBox="9897,12292 10581,11285 11247,11737 10563,12744"/>
            </emma:interpretation>
          </emma:emma>
        </inkml:annotationXML>
        <inkml:traceGroup>
          <inkml:annotationXML>
            <emma:emma xmlns:emma="http://www.w3.org/2003/04/emma" version="1.0">
              <emma:interpretation id="{9217A210-66C0-495D-9460-9984A9FE7B2A}" emma:medium="tactile" emma:mode="ink">
                <msink:context xmlns:msink="http://schemas.microsoft.com/ink/2010/main" type="inkWord" rotatedBoundingBox="10193,12493 10702,11744 11007,11951 10499,1270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83 1572 268 0,'-12'3'100'0,"12"-3"-76"0,-8 0-8 16,4 0 80 0,4 0-56-16,-7-3 52 15,7 3-52-15,0-7-12 16,0 3-16-16,0-6 24 16,7-1-20-16,-7-3-4 15,0 7-8-15,0-7 48 16,0 7-28-16,0-7 8 15,0 3-20-15,0-10 0 16,4 7-4-16,4-18 20 0,0 8-16 0,-4-25 24 31,12 6-24-31,-12-23 4 0,12 6-8 16,-8-14 20-16,4 14-16 0,-1-3 56 16,-3 14-36-16,4-11 28 15,4 11-32-15,4-1 28 16,-8 15-32-16,8 0 12 15,-5 11-20-15,-3 6-44 16,-4 7 16-16,4 11 0 16,-4 11 12-16,0 10 16 15,-8-3-8-15,-4 3 4 16,0 3-4-16,-12-3 20 16,0-3-16-16,-7-4-164 15,3-3 84-15,0-4-72 16,0 0 80-16,8-7-36 15,4 7 56-15,8-14-4 16,12 7 24-16,4 0-4 16,4 7 12-16,0 0-8 15,7 7 8-15,1 0 8 16,-8 0 4-16,-12 0 0 16,-4 4 0-16,-8-4 68 15,-4 0-36-15,-20-4 40 16,0 4-40-16,-11-7 16 15,11-3-28-15,-11-4 0 16,19 7-12-16,-8-14-8 0,20 3 4 16,8-3-84-16,8 7 44 15</inkml:trace>
        </inkml:traceGroup>
        <inkml:traceGroup>
          <inkml:annotationXML>
            <emma:emma xmlns:emma="http://www.w3.org/2003/04/emma" version="1.0">
              <emma:interpretation id="{D6C7821F-9E20-4B9F-A740-E703D8652A00}" emma:medium="tactile" emma:mode="ink">
                <msink:context xmlns:msink="http://schemas.microsoft.com/ink/2010/main" type="inkWord" rotatedBoundingBox="9984,12231 10071,12102 10268,12236 10180,12364">
                  <msink:destinationLink direction="with" ref="{A8E3BF98-9744-4F3C-9F83-BDFAD9D05754}"/>
                </msink:context>
              </emma:interpretation>
              <emma:one-of disjunction-type="recognition" id="oneOf1">
                <emma:interpretation id="interp1" emma:lang="" emma:confidence="0">
                  <emma:literal>\</emma:literal>
                </emma:interpretation>
                <emma:interpretation id="interp2" emma:lang="" emma:confidence="0">
                  <emma:literal>'</emma:literal>
                </emma:interpretation>
                <emma:interpretation id="interp3" emma:lang="" emma:confidence="0">
                  <emma:literal>`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"</emma:literal>
                </emma:interpretation>
              </emma:one-of>
            </emma:emma>
          </inkml:annotationXML>
          <inkml:trace contextRef="#ctx0" brushRef="#br0" timeOffset="1486.9544">665 1115 332 0,'0'-7'120'0,"0"7"-92"0,0 0-8 0,0 0 80 16,0 0-60-16,0 7 44 15,0-7-48-15,0 7 52 16,8-7-52-16,0 0 20 16,4 0-36-16,7 0 28 15,1 0-32-15,8-7 12 16,8 7-16-16,-5-7 0 15,-3 7-4-15,4 0 12 16,-9 7-12-16,-11-7-268 16,8 7 144-16</inkml:trace>
        </inkml:traceGroup>
        <inkml:traceGroup>
          <inkml:annotationXML>
            <emma:emma xmlns:emma="http://www.w3.org/2003/04/emma" version="1.0">
              <emma:interpretation id="{4DBFF03D-059B-4AFB-A404-8E8623111541}" emma:medium="tactile" emma:mode="ink">
                <msink:context xmlns:msink="http://schemas.microsoft.com/ink/2010/main" type="inkWord" rotatedBoundingBox="10058,12056 10441,11491 11107,11943 10723,12508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12.8152">1595 935 236 0,'0'14'88'0,"0"-14"-68"0,-12 11-4 0,4-4 52 16,8 7-40-16,0 0 8 16,8-3-24-16,-8 3 0 15,0 3-4-15,8-3 28 16,4 0-20-16,-5-10-68 15,-3 3 28-15</inkml:trace>
          <inkml:trace contextRef="#ctx0" brushRef="#br0" timeOffset="346.0703">1650 756 288 0,'-8'-4'108'0,"8"4"-84"0,0-17-4 16</inkml:trace>
          <inkml:trace contextRef="#ctx0" brushRef="#br0" timeOffset="-736.9948">740 946 332 0,'-8'-4'120'0,"8"4"-92"0,8 0-8 16,0 0 104 0,4 0-72-16,8 0-12 15,0 0-24-15</inkml:trace>
          <inkml:trace contextRef="#ctx0" brushRef="#br0" timeOffset="-978.0558">807 879 156 0,'-11'-3'56'0,"11"3"-44"0,0-4-4 0,0 0 120 15,0 8-72-15,0-8 76 16,4 4-76-16,-4-3 48 16,7-1-60-16,-7 1 4 15,12 3-28-15,4-4-20 16,-4 8-4-16,8-4 28 15,-4 0-12-15,-5 0 4 16,9 7-8-16,0-7-8 16,0 0 4-16,-12 7-368 15,8-3 200-15</inkml:trace>
        </inkml:traceGroup>
        <inkml:traceGroup>
          <inkml:annotationXML>
            <emma:emma xmlns:emma="http://www.w3.org/2003/04/emma" version="1.0">
              <emma:interpretation id="{F1C59026-B92A-4BA4-867A-2EC34F50125A}" emma:medium="tactile" emma:mode="ink">
                <msink:context xmlns:msink="http://schemas.microsoft.com/ink/2010/main" type="inkWord" rotatedBoundingBox="10601,11470 10680,11353 10826,11452 10746,11568"/>
              </emma:interpretation>
              <emma:one-of disjunction-type="recognition" id="oneOf3">
                <emma:interpretation id="interp7" emma:lang="" emma:confidence="1">
                  <emma:literal>\</emma:literal>
                </emma:interpretation>
                <emma:interpretation id="interp8" emma:lang="" emma:confidence="0">
                  <emma:literal>`</emma:literal>
                </emma:interpretation>
                <emma:interpretation id="interp9" emma:lang="" emma:confidence="0">
                  <emma:literal>'</emma:literal>
                </emma:interpretation>
                <emma:interpretation id="interp10" emma:lang="" emma:confidence="0">
                  <emma:literal>|</emma:literal>
                </emma:interpretation>
                <emma:interpretation id="interp11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738.1229">1294 369 520 0,'-8'-10'192'0,"8"10"-152"0,0-4-8 16,-8 1 140 0,16 6-100-16,-8-3-12 15,12 0-36-15,4-3-20 16,4 3 0-16,7-4 12 15,-3 1-8-15,12-4 24 16,-5 7-20-16,-3-4-348 16,-8 8 184-16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0:00.5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8001ADC-879D-4A36-8D0F-D9B53A1AE9B3}" emma:medium="tactile" emma:mode="ink">
          <msink:context xmlns:msink="http://schemas.microsoft.com/ink/2010/main" type="inkDrawing" rotatedBoundingBox="8026,4640 11750,8573 11574,8740 7849,4807" semanticType="callout" shapeName="Other">
            <msink:sourceLink direction="to" ref="{C5B6141F-15DD-429F-970B-3B78669EED06}"/>
            <msink:sourceLink direction="to" ref="{70AE9F49-21D1-44BB-8BBA-B44F812D0256}"/>
            <msink:sourceLink direction="to" ref="{A3E205C8-713B-4FEB-A15E-C82CEE407237}"/>
          </msink:context>
        </emma:interpretation>
      </emma:emma>
    </inkml:annotationXML>
    <inkml:trace contextRef="#ctx0" brushRef="#br0">3666 4009 92 0,'0'-4'32'0,"0"4"-24"0,0 0 0 16,0 0 20 0,0 0-16-16,-4 0 40 15,4 0-28-15,-4 0-4 16,8 0-12-16,-4-3 4 0,0 3-8 0,-4-4 24 31,4 1-16-31,-3-4 12 0,3 7-12 0,-4-3-16 16,4 6 0-16,-4-6 4 15,0 3 0-15,-4-4 8 16,8 4-4-16,-4-3 16 16,8-1-12-16,-4-3 40 15,0 7-24-15,0-6-32 16,0 6 4-16,0-7 0 16,0 7 4-16,0-7 8 15,0 7-4-15,0-7 8 16,0 7-8-16,0-7 16 15,0 4-12-15,0-4-12 16,0 3 0-16,0-3 12 16,0 7-4-16,-8-7 32 15,16 7-20-15,-16-6 12 16,8 6-16-16,-3-7-8 16,3 7 0-16,-8-7-4 15,12 7 0-15,-8-7 0 16,4 4 0-16,-4-4 16 15,4 3-8-15,-4-6 16 16,4 6-16-16,-4-6 4 16,4 3-4-16,-4-3 4 15,0 3-8-15,-3-3 8 16,7 3-8-16,-8-4 8 16,4 8-8-16,-4-7 8 0,4 6-8 15,-7-3-4-15,7 4 4 0,-12-7 4 16,9 3-4-1,-9-4-4-15,9 8 4 0,-9-7-16 16,8 6 8-16,-3-3 12 16,3-3-4-16,-4 0-4 15,8 6 4-15,-7-10 28 16,3 8-16-16,-4-5 12 16,9 4-16-16,-9-6 0 15,4 2-4-15,-11-2 12 16,3 6-12-16,-3-4-20 15,0 4 4-15,-1-10-4 16,5 14 4-16,-4-7 16 16,-1 3-4-16,1-7 24 15,11 4-16-15,-11-8 4 16,15 8-8-16,-12-11-8 16,5 8 4-16,-1-5 4 15,4 5-4-15,-7-5 24 16,3 5-16-16,1-8-12 15,3 14-4-15,-4-10 20 16,8 10-8-16,-7-10 16 16,3 3-16-16,-4 0 4 15,12 4-4-15,-7-4-8 16,3 4 4-16,-12-4 20 16,9 0-12-16,-1-3-32 0,0 10 12 0,-11-6 44 15,7 9-16-15,-7-10-28 16,7 7 4-16,-7-6 0 15,7 2 4-15,-3-2-20 16,3 6 12-16,-7-11 32 16,7 5-16-16,-7-4 0 15,7 10-4-15,-7-17 28 16,3 10-16-16,-7-14-4 16,4 8-8-16,-8-8-16 15,3 4 8-15,-7-7 20 16,8 7-8-16,-8-7-12 15,12 3 0-15,-8-3 4 16,7 7 0-16,-3-3 44 16,4 10-24-16,-4-7-8 15,3 6-8-15,-7-2-4 16,8 3 0-16,-12-4-12 16,4 4 8-16,-12-11 12 15,12 11-4-15,-19-7 32 16,7 3-20-16,-15-10 4 15,15 7-12-15,-8-7-16 16,17 0 4-16,-9-7 4 16,8 11 0-16,-4-8 8 15,12 8-4-15,-4-14-12 16,11 13 4-16,-15-3 4 16,8 0 0-16,-4 0 8 15,4 7-4-15,-12-10-12 0,8 10 4 16,-12-14-4-16,4 10 0 0,-11-13 16 15,11 6-4-15,-12-9 8 16,9 6-8-16,-5-10-12 16,12 10 4-16,-4-7 12 15,8 7-4-15,-8-3-4 16,12 7 4-16,-12-8 28 16,8 8-16-16,-11-11-48 15,7 7 16-15,-24-13 4 16,20 9 8-16,-15-13 4 15,8 11 0-15,-5-11 0 16,8 13 0-16,1-2 8 16,11 9-4-16,-8-3 8 15,12 7-8-15,-5-10-20 16,13 7 8-16,-16-11 32 16,8 7-16-16,-12-14-16 15,12 11 0-15,-20-10-4 16,16 6 4-16,-8-7 44 15,4 14-24-15,-4 4-8 16,4 6-8-16,-3-9-32 16,6 16 20-16,-3-7 24 15,12 8-4-15,-8-11 52 16,8 14-28-16,-5-14-4 16,5 6-16-16,0-6-24 15,7 7 8-15,-3-7 12 0,3 11 0 0,-3-8-4 16,7 11 4-16,-4-4-16 15,4 4 8-15,-3 0 4 16,7 3 0-16,-4 0-12 16,0 8 8-16,1-1-16 15,3 3 12-15,0-3-4 16,8 7 4-16,-8-3 16 16,4 6-4-16,-12-3-12 15,12 4 4-15,0-4 12 16,0 3-4-16,-3-3 16 15,3 4-12-15,-4-4-20 16,0 3 4-16,-4-3 4 16,8 0 4-16,-4 4-12 15,8-1 8-15,-4-3 12 16,0 0-4-16,0 0-4 16,8 7 4-16,-4-4-16 15,0 1 8-15,-1-1 4 16,-3 1 0-16,8 3 0 15,-4 3 0-15,-4-3-12 16,4 3 8-16,-4 0 4 16,4 1 0-16,-4-1-12 15,0 4 8-15,0 0 12 16,4-1-4-16,-4 1-12 16,3 3 4-16,-3-3 4 15,8 3 0-15,-4 0 8 16,0 1-4-16,-4-5-4 0,0 1 4 0,-4-3 4 15,4 2-4-15,-4-2-4 16,4 2 4-16,-8-6-24 16,8 4 12-16,0-8 12 15,8 0 0-15,-8 1-4 16,4-1 4-16,-4-3-4 16,0 0 0-16,0 0 16 15,0 0-8-15,0 0-4 16,0 0 0-16,0 0-16 15,0 0 8-15,0 0 20 16,0 0-8-16,0 0-4 16,0 0 0-16,0 0 4 15,8 0-4-15,-8 0-20 16,8 0 8-16,-5 0 20 16,1 0-4-16,-4-3 4 15,4-1-4-15,-4-2-24 16,16 6 8-16,-9-7 12 15,-3 0 0-15,8-7-4 16,-4 7 4-16,3-7-4 16,1 4 0-16,-4-7 8 15,3 7-4-15,-7-8-28 16,4 8 12-16,-4-4 24 16,3 4-8-16,-7-4-8 15,4 7 0-15,-4-3 4 16,0 3 0-16,0 0-28 0,0 7 16 0,0-3 24 15,0 3-8-15,-4-4-16 16,1 8 4-16,-5-4 20 16,4 3-4-16,-8-3 16 15,1 0-16-15,-5-3-12 16,5 3 0-16,-9-4 4 16,5 4 0-16,-8-3 8 15,7-1-4-15,1-2-444 16,11 6 244-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0:05.2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1FE9DD0-2873-4416-8B8E-B60BE3E6C1EC}" emma:medium="tactile" emma:mode="ink">
          <msink:context xmlns:msink="http://schemas.microsoft.com/ink/2010/main" type="inkDrawing" rotatedBoundingBox="11658,8458 17208,4781 17307,4931 11757,8608" semanticType="callout" shapeName="Other">
            <msink:sourceLink direction="with" ref="{DCCCE293-A263-4B74-8AC1-1EAAAB85B08C}"/>
            <msink:sourceLink direction="with" ref="{9FC6168B-E109-4D3E-8A5F-B0465709FEA6}"/>
          </msink:context>
        </emma:interpretation>
      </emma:emma>
    </inkml:annotationXML>
    <inkml:trace contextRef="#ctx0" brushRef="#br0">-1 3661 164 0,'-4'-3'60'0,"8"3"-44"0,-4 3-8 16,0-3 32-16,0 0-24 0,0 0 12 15,0 0-16-15,0-3 28 16,0 3-24-16,8-4 64 15,-8 1-44-15,8-4-24 16,-5 7-12-16,-3-7 8 16,8 7-4-16,-8-7 32 15,8 4-20-15,0-8 12 16,-5 5-16-16,5-5 0 16,4 4-4-16,3-3-8 15,-3 3 4-15,-4-3 4 16,11 3-4-16,-7-3 8 15,11 6-8-15,-4-6-4 16,1 3 4-16,-1-3-4 16,0 3 0-16,1-4-12 15,-1 5 8-15,0-5 40 16,1 4-24-16,-1-6 8 16,-3 2-12-16,3-3 12 15,0 4-12-15,1-7-4 16,-1 7 0-16,-4-11 4 15,5 7-4-15,-1-13-20 16,1 3 8-16,7-7 12 16,-8 0 0-16,16-4-4 15,0-3 4-15,7-3-24 16,1 7 12-16,3-4 20 16,-3 10-4-16,-1-3 4 0,1 14-4 15,-4-14-8-15,-1 11 4 0,-3-8 12 16,-4 7-8-16,4-6-20 15,-4 3 4-15,8-14 4 16,3 7 4-16,13-17-12 16,-1 6 8-16,8-9 4 15,0 10 0-15,-4-4 0 16,0 7 0-16,-12 0 16 16,1 7-8-16,3-7-28 15,0 11 8-15,8-11 32 16,0 7-12-16,8-17-8 15,8 10-4-15,-8-21 4 16,7 11 0-16,-7-17-20 16,8 20 12-16,11-10 12 15,-8 10 0-15,4 1 16 16,-7 9-12-16,-4-6-28 16,-8 10 8-16,7-17 12 15,-7 10 4-15,23-27-12 16,-7 9 4-16,26-12 4 15,-22 6 0-15,14 7 8 16,-14 3-4-16,22-3-4 16,-11 14 4-16,4-11 4 15,-4 11-4-15,-4-18-20 16,-19 11 8-16,22-17 12 16,-6 6 0-16,14-10-12 0,-3 14 4 15,11-3 20-15,-19 10-8 16,16-18-4-16,-4 22 0 0,3-22-16 15,-11 15 8-15,-8-4 56 16,-15 10-28-16,-4-10 24 16,-8 17-28-16,0-3 8 15,-4 10-16-15,0-4 20 16,-3 11-20-16,-5 0 12 16,-7 10-12-16,-4-3 12 15,-8 7-16-15,-8-1 4 16,-4 5-4-16,-7-1 4 15,-4 3-8-15,-4-3-4 16,4 7 4-16,-4-3-120 16,0 3 64-16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48:14.3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B3F55BF-680C-4D08-9749-52979D64EEF0}" emma:medium="tactile" emma:mode="ink">
          <msink:context xmlns:msink="http://schemas.microsoft.com/ink/2010/main" type="writingRegion" rotatedBoundingBox="489,328 18794,-326 19175,10338 871,10992"/>
        </emma:interpretation>
      </emma:emma>
    </inkml:annotationXML>
    <inkml:traceGroup>
      <inkml:annotationXML>
        <emma:emma xmlns:emma="http://www.w3.org/2003/04/emma" version="1.0">
          <emma:interpretation id="{E890F139-0040-4496-91D0-BF43BB61D165}" emma:medium="tactile" emma:mode="ink">
            <msink:context xmlns:msink="http://schemas.microsoft.com/ink/2010/main" type="paragraph" rotatedBoundingBox="876,148 16000,27 16009,1106 884,12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7137A8-F7D3-4EB2-9B08-9D3A3F1F547F}" emma:medium="tactile" emma:mode="ink">
              <msink:context xmlns:msink="http://schemas.microsoft.com/ink/2010/main" type="line" rotatedBoundingBox="876,148 16000,27 16009,1106 884,1227">
                <msink:destinationLink direction="with" ref="{8C18A987-594B-42AB-A890-CB6354A43EC7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212FABB-047F-4DA7-A855-FC17F9AC95C0}" emma:medium="tactile" emma:mode="ink">
                <msink:context xmlns:msink="http://schemas.microsoft.com/ink/2010/main" type="inkWord" rotatedBoundingBox="877,310 3915,286 3923,1202 884,122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992-6213 124 0,'-20'-14'44'0,"20"11"-32"0,-7-8-4 0,3 5 92 16,0 12-56-16,-8-6 8 15,8 14-32-15,-3 3 40 16,3 7-32-16,-4 18-4 16,4 6-16-16,-8 17 20 15,9 1-16-15,-1-1 12 16,0-3-12-16,-4-10 20 15,0-8-20-15,1-13 40 16,-1-7-28-16,-4-17 12 16,5-3-20-16,3-25 8 15,4 0-12-15,4-34-24 16,3 4 4-16,5-21-128 16,3 10 76-16,5-7-12 15,3 21 44-15,4-1 52 16,0 15-12-16,4 6 44 15,0 11-32-15,-4 17 12 16,-4 11-20-16,-11 2 36 16,0 5-28-16,-16-1-24 15,4 3 0-15,-12-6 36 16,4 10-24-16,-11-7 36 16,7 1-32-16,-15-15-92 0,8 4 40 15,-4-14-16-15,7 7 32 0,1-3-40 16,3-8 32-16,1 4-4 15,3 1 20-15,0 6-8 16,8 6 8-16,-8 15 36 16,4 3-16-16,-3 11 0 15,7 2-4-15,0 1 12 16,7 0-8-16,-7-3 4 16,8-4-4-16,4-7-8 15,7-4 4-15,1-3 28 16,7-3-16-16,7-7 12 15,1-7-16-15,12 0-96 16,-1-7 48-16,-3-7-8 16,3 4 28-16,-3-10 28 15,-12-5-4-15,-12-2 4 16,4 3-4-16,-15-4 36 16,0 11-20-16,-12-4 56 15,4 11-44-15,-12 0 12 16,5 10-32-16,-13 7-8 15,5 3-4-15,-5 11-4 16,5 6 0-16,7 1-20 16,4-4 12-16,24-4 4 15,-1 5 4-15,8-15 0 16,12 0 0-16,3-10-100 16,-3 0 56-16,8-20-32 15,-9 2 40-15,9-16 32 0,-1-4 4 16,-7-14 12-16,0 4-8 0,-12-7 32 15,-4 14-20-15,-11 3 128 16,-5 7-80-16,-11 7-4 16,-3 14-36-16,-13 17 0 15,1 10-12-15,-12 41-8 16,4 4 0-16,-4 31 4 16,8-3-4-16,0 6 40 15,7-3-20-15,8-11-40 16,1-9 8-16,14-8 0 15,-3-17 8-15,12-20 8 16,3-8-4-16,4-26-100 16,4-8 52-16,0-24-24 15,-3 3 40-15,-9-20-40 16,-3 4 40-16,-20-18-12 16,-4 7 24-16,-7-7 44 15,0 11-16-15,-16 6 132 16,15 18-80-16,-7 6-20 15,8 14-28-15,7 11-40 16,5 3 12-16,7 0 12 16,7 3 4-16,24-3 8 15,4 4-8-15,31-11-12 16,-8 0 4-16,8-10-84 16,-12 7 48-16,-4-18-56 15,-3 7 56-15,-20-6-16 16,0 10 36-16,-8-18 8 0,-11 18 12 0,12-14-12 15,-9 10 8-15,-3-3 4 16,4 11 0-16,-5-1 76 16,9 0-40-16,-12 4 48 15,11 3-48-15,-11 7 16 16,-4 7-32-16,0-4 16 16,0 11-20-16,-12 10 0 15,5 7-8-15,-13 14 20 16,20-1-16-16,-15 8-4 15,3-4-4-15,4 0-4 16,-3-10 0-16,7-7 16 16,0-7-8-16,4-10-56 15,4-4 24-15,0-13-296 16,11-4 176-16</inkml:trace>
          <inkml:trace contextRef="#ctx0" brushRef="#br0" timeOffset="314.428">-1715-5938 320 0,'-12'0'120'0,"12"0"-96"0,8 14-4 15,-4-14 36 1,0 0-36-16,8 0 16 16,3 0-20-16,8-7 28 15,1 0-28-15,-1-10-40 16,4 3 12-16,-12-3 20 0,1 3-4 0,-16 1 8 15,0 2-4-15,-20 1 12 16,5 0-12-16,-12 3-12 16,0 7 0-16,-12 7 4 15,12 3 0-15,-4 0 24 16,12 7-12-16,-1 1 12 16,13 13-12-16,3-11 0 15,8 4-4-15,11-3-8 16,4-4 4-16,12-3-48 15,0-4 24-15</inkml:trace>
          <inkml:trace contextRef="#ctx0" brushRef="#br0" timeOffset="556.0708">-1328-5976 508 0,'8'-13'188'0,"-8"13"-148"0,-8-4-8 15,0-3 52 1,8 14-52-16,-7-7 16 16,3 10-32-16,-16 1-8 15,5 9-4-15,-12 8-40 16,8 3 20-16,-1 0-56 16,9 0 40-16,3-10 16 15,12-1 12-15,11-9-104 16,8-1 60-16,8-17-120 0,4 4 92 15</inkml:trace>
          <inkml:trace contextRef="#ctx0" brushRef="#br0" timeOffset="1005.8113">-1316-5986 236 0,'11'-27'88'0,"-11"27"-68"0,4-4-4 0,0 4 132 16,4 0-84-16,4-7 88 16,7 7-88-16,8-3-24 15,4 3-24-15,12-4 4 16,3 1-12-16,16-7 24 15,-12 10-20-15,-3-7 4 0,-1 0-8 16,-7 0-16-16,-12 3 4 0,0-9 48 16,-8 9-24-16,-3-3-88 15,-1 4 36-15,-7-1-228 16,4 4 144-16</inkml:trace>
          <inkml:trace contextRef="#ctx0" brushRef="#br0" timeOffset="739.1236">-1068-6144 404 0,'-35'-11'148'0,"35"11"-112"0,-20-6-12 0,13 6 100 16,3 3-72-16,-4 4 8 15,4 7-40-15,-4 6-4 16,5 11-8-16,-5 4 12 16,8 6-12-16,-4 4 16 15,12-4-16-15</inkml:trace>
          <inkml:trace contextRef="#ctx0" brushRef="#br0" timeOffset="1800.4241">-848-5869 280 0,'-15'24'104'0,"15"-24"-84"0,-4 24 0 0,0-10 32 16,4 0-32-16,-4 0 0 15,4-4-12-15,-4 4 20 16,8-4-16-16,-4-3 48 15,8 0-32-15,-4-4-40 16,3 1 4-16,1-11-44 16,4 7 32-16,3-11-108 15,1 1 72-15,-1-7 24 16,5 7 24-16,-9-8 52 16,1 1-24-16,-1 7 168 15,1 3-104-15,-8 7 60 16,0 3-84-16,0 4-52 15,0 4-8-15,3 2 24 16,5 5-16-16,3-5-8 0,-3 1-4 0,7-7-192 16,5 0 108-16,-1-11-96 15,4 4 108-15,-15-10-16 16,3 0 56-16,-27-7 68 16,5-1-16-16,-13-13 128 15,9 7-80-15,-9 0 84 16,5 7-84-16,-1 3 56 15,9 0-68-15,3 4-116 16,4 7 32-16,4-1 60 16,7 4-12-16,5 0-12 15,3 7-4-15,0 0 0 16,-3-7 0-16,11 3 8 16,-4 1-4-16,1-8 8 15,-1 4-8-15,4-3 8 16,-8 3-8-16,1-10-36 15,7 6 16-15,-12 1 24 16,8 6-4-16,-15 4-8 16,11 7 0-16,-19 3 40 15,8 4-24-15,0-1 24 16,-8 8-20-16,0-11-44 16,8 4 16-16,-4-4 36 15,-1 0-12-15,1-7 16 16,0 1-16-16,0-8-16 15,4 1 0-15,0-11-4 0,3 0 0 16,1-14-64-16,-1 8 40 16,5-15 40-16,-5 7-4 0,5 1-48 15,-4 6 20-15,-5 7 116 16,5 10-48-16,-4 8 64 16,-1 3-64-16,-3 13-4 15,8-6-24-15,-8 6-56 16,3 1 24-16</inkml:trace>
        </inkml:traceGroup>
        <inkml:traceGroup>
          <inkml:annotationXML>
            <emma:emma xmlns:emma="http://www.w3.org/2003/04/emma" version="1.0">
              <emma:interpretation id="{DE82338C-FB16-463E-8176-F9C2136F0BA3}" emma:medium="tactile" emma:mode="ink">
                <msink:context xmlns:msink="http://schemas.microsoft.com/ink/2010/main" type="inkWord" rotatedBoundingBox="4573,508 4869,506 4872,979 4576,98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281.2022">681-5576 196 0,'-11'0'72'0,"11"0"-56"0,-8 0-4 16,8-7 116-1,0 7-72-15,0-11 48 16,0 4-60-16,0-10 20 16,8 0-36-16,-4-17-8 0,7-1-12 0,5-23-32 15,3 6 12-15,4-13 24 16,0 20-8-16,1-3 8 16,-1 17-4-16,-11 3 56 15,7 15-36-15,-19 6 8 16,0 10-24-16,-27 14-8 15,0 4 0-15,-24 13 40 16,13 1-24-16,-9-8-124 16,5 4 56-16,7-7 24 15,15-3 20-15,13-4-48 16,7-3 28-16,19-4 20 16,12-3 4-16,23-3 0 15,0 3 4-15</inkml:trace>
        </inkml:traceGroup>
        <inkml:traceGroup>
          <inkml:annotationXML>
            <emma:emma xmlns:emma="http://www.w3.org/2003/04/emma" version="1.0">
              <emma:interpretation id="{9A52967F-D97A-4F44-A10C-BD3B113D73EB}" emma:medium="tactile" emma:mode="ink">
                <msink:context xmlns:msink="http://schemas.microsoft.com/ink/2010/main" type="inkWord" rotatedBoundingBox="5522,333 7113,320 7118,858 5527,87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853.2853">1560-6179 312 0,'-23'-7'112'0,"11"14"-84"0,-3-17-12 16,7 7 180 0,8 3-112-16,-4-4 88 15,8 4-100-15,8 0 8 16,3-7-48-16,16 0-20 15,8 7-8-15,19-3 12 16,8-4-8-16,15 4-64 16,-8-1 28-16,-7 4-216 15,-8 7 132-15</inkml:trace>
          <inkml:trace contextRef="#ctx0" brushRef="#br0" timeOffset="3049.8089">1703-6110 384 0,'-7'45'140'0,"7"-45"-108"0,-20 89-8 0,16-47 12 16,4-1-24-16,-15 4 24 16,3-1-24-16,4-6 24 15,1-3-24-15,-1-8 4 16,8-10-8-16</inkml:trace>
          <inkml:trace contextRef="#ctx0" brushRef="#br0" timeOffset="3572.6989">2021-6086 476 0,'-20'0'176'0,"20"0"-136"0,-19 42-12 15,11-15-56 1,4-3 8-16,-7 11 24 16,7-8 0-16,0 4 0 15,8-7 0-15,-4 0-4 0,4-10 0 16,0-7 44-16,0 3-24 0,-1-20-20 16,1 10 0-16,4-21 8 15,4 4-4-15,7-14-136 16,0 10 76-16,12-10 0 15,0 14 36-15,8 3-12 16,-4 1 20-16,7 6-4 16,-3 3 8-16,8 1 0 15,3 3 0-15,-8-3 88 16,-3 6-48-16,-12-6 60 16,-3 3-52-16,-17-4 40 15,1 4-44-15,-16-10-36 16,1 6-4-16,-13 1 16 15,1 3-4-15,-4-7-72 16,3 7 32-16,-3 0-40 16,4 7 40-16,-1 3 12 15,1 7 8-15,3 4 36 16,5 7-12-16,-1-1 56 16,1 4-36-16,7-3-24 15,4-1-8-15,4-6 8 16,7-1-4-16,-3-6 16 15,7-3-12-15,1-8-136 16,11 0 72-16</inkml:trace>
          <inkml:trace contextRef="#ctx0" brushRef="#br0" timeOffset="4083.0618">2454-5965 300 0,'0'-11'112'0,"0"11"-88"0,0 11-8 0,0-4 100 15,12 3-68-15,3 7 16 16,5 7-40-16,3 0 12 15,8 0-20-15,-4-3 20 16,12 3-24-16,-12-7-20 16,8-6 0-16,-12-1-144 15,-8 0 80-15,5-6-100 16,-1-1 100-16,-11-6 8 16,11-1 40-16,-7-9 8 15,-4-1 8-15,3-7 32 16,-3-3-12-16,0 0 224 15,-1 10-128-15,-3 0-12 16,4 11-60-16,-4 6 36 16,0 4-40-16,0 7 20 15,3 7-32-15,-7-1-16 16,0 1-8-16,0 0 48 16,8-4-24-16,-16-3-36 15,8-1 8-15,0-9-88 16,8-1 56-16,-8-10-20 15,4 0 36-15,-4-13-12 16,8 3 20-16,-1-25 60 16,13 8-20-16,-1-7-64 15,1 10 20-15,3 7 24 16,0 10 0-16,-4 10 132 0,1 11-72 16,-13 14-56-16,9 3-8 0,-16 4 20 15,0 9-12-15,-4-6 28 31,0 0-24-31,4-7-64 0,8-3 24 0,4-7-348 16,3-4 204-16</inkml:trace>
        </inkml:traceGroup>
        <inkml:traceGroup>
          <inkml:annotationXML>
            <emma:emma xmlns:emma="http://www.w3.org/2003/04/emma" version="1.0">
              <emma:interpretation id="{9C8AA316-B959-419D-A4E8-E72A6DA29BDE}" emma:medium="tactile" emma:mode="ink">
                <msink:context xmlns:msink="http://schemas.microsoft.com/ink/2010/main" type="inkWord" rotatedBoundingBox="7437,413 9851,394 9855,849 7440,86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368.9351">3530-6075 540 0,'-11'-4'200'0,"11"4"-156"0,-27 4-12 0,19 2 104 16,4-6-80-16,-11 7-4 16,3 7-32-16,-7 7-40 15,11-1 8-15,-4 11 24 16,12-7-8-16,0 7-36 16,12-3 20-16,-4-1-60 15,11-2 40-15,4 2-12 16,0-10 28-16,-3 1 16 15,-5-1 4-15,-7-4 24 16,-4 1-16-16,-12-7-20 16,0 3 0-16,-11-3 32 15,4 0-16-15,-9-7 16 16,5 0-12-16</inkml:trace>
          <inkml:trace contextRef="#ctx0" brushRef="#br0" timeOffset="5073.8922">3790-6003 260 0,'8'10'96'0,"-8"-10"-76"0,3 41-4 16,-6-20 88-1,3 3-60-15,-12 0 16 16,4 7-36-16,-7-3 32 16,3-1-32-16,-3-3 4 15,7-3-16-15,0-7 12 16,4-4-16-16,0-6-4 16,8-4 0-16,4-14-16 15,8 0 8-15,7-13-48 0,0-4 24 0,4-7-100 16,0 0 72-16,-7 3 32 15,-1 15 20-15,-8 3 92 16,1-1-44-16,-12 18 40 16,4 4-48-16,-12 13 44 15,4 7-48-15,-7 7 12 16,7 0-28-16,0-3 8 16,4-1-12-16,4-6 0 15,4-1-4-15,-1-2 12 16,5-12-12-16,0-6 4 15,3-3-4-15,1-11-68 16,-1 4 32-16,-3-11-76 16,3 4 60-16,-3-10-88 15,-1 2 76-15,-3-2 44 16,4 13 12-16,-12 4-4 16,0 10 0-16,-8 14 152 15,4 3-80-15,-8 3 52 16,9 8-72-16,3-4 12 15,7 4-40-15,-7-15 8 16,12 5-16-16</inkml:trace>
          <inkml:trace contextRef="#ctx0" brushRef="#br0" timeOffset="5389.7315">4316-5831 320 0,'-35'17'120'0,"35"-17"-96"0,-23 17-4 0,15-6 36 16,8 2-36-16,0-6 16 15,8 4-20-15,12-5 28 16,3 1-28-16,8-10-252 16,0 3 128-16</inkml:trace>
          <inkml:trace contextRef="#ctx0" brushRef="#br0" timeOffset="5225.7962">4382-6151 572 0,'-39'0'208'0,"39"0"-160"0,-15 10-12 0,11-3-40 16,-4 3-4-16</inkml:trace>
          <inkml:trace contextRef="#ctx0" brushRef="#br0" timeOffset="5706.1045">4645-6017 600 0,'-7'-14'224'0,"7"14"-176"0,-8 0-12 16,4 4-8 0,4 6-24-16,-8-3 8 15,1 7-8-15,-1 6-4 16,4 1 4-16,0 3-24 15,8 0 12-15,0 0 12 16,7 0 0-16,1-3-56 0,3-4 28 0,-3-3-112 16,4 3 76-16,-9-3-80 15,1 0 80-15,-12-4 24 16,0 4 20-16,-11-4 84 16,3 0-36-16,-7-6 112 15,3-1-84-15,-3-3-24 16,7 0-24-16,5-3-4 15,7-1-4-15,7-6-152 16,9 3 80-16</inkml:trace>
          <inkml:trace contextRef="#ctx0" brushRef="#br0" timeOffset="6006.9055">4796-5735 320 0,'-58'-20'120'0,"58"20"-96"0,-15-21-4 15,15 11-8-15,8 6-12 0,7-10-212 16,8 8 116-16</inkml:trace>
          <inkml:trace contextRef="#ctx0" brushRef="#br0" timeOffset="5919.6742">4940-5986 372 0,'-24'-17'140'0,"24"17"-112"15,-27 0-4-15,16 0 76 16,7 7-60-16,-12 3-52 16,9 4 4-16,3 6-4 15,4 1 12-15,11 3-12 16,12 4 8-16,5-1-128 16,-1-3 72-16,0 0-48 15,11 1 64-15,-18-5-100 16,-1-3 84-16</inkml:trace>
          <inkml:trace contextRef="#ctx0" brushRef="#br0" timeOffset="6186.3829">5191-6082 600 0,'-27'-4'224'0,"27"4"-176"0,16 0-12 0,-16 0 52 16,3 4-56-16,-3 3-48 15,4 6 8-15,-8 5 40 16,8-1-12-16,0 3-88 15,4 1 36-15</inkml:trace>
          <inkml:trace contextRef="#ctx0" brushRef="#br0" timeOffset="6919.3448">5284-5852 444 0,'-4'7'164'0,"4"-7"-124"0,-8 7-16 0,1 0 52 15,7 3-48-15,-8 1 16 16,4 2-28-16,0 5-24 16,4-5 0-16,4 1 12 15,4 3 0-15,3-6 8 16,1-1-8-16,7-7 8 15,9 4-8-15,-1-7-28 16,0-7 12-16,-4 0 4 16,-4 1 8-16,-3-5 24 15,-1 4-12-15,-7-3-84 16,-4 3 40-16,-8-7 36 16,0 8 0-16,-7-8 12 15,3 10-8-15,-8-13-16 16,5 10 4-16,-1-3 28 15,4 10-12-15,1-14 32 16,3 11-28-16,4-8-12 16,4 8-8-16,-1-7 4 15,9 6 0-15,0-3 8 16,-1 7-4-16,5-7-4 16,-5 4 4-16,5-7 12 15,3 6-8-15,1-3-28 16,-5 4 8-16,4-4 12 15,5 7 4-15,-1 0-12 0,0 0 4 16,-4 3-16-16,-3 11 12 0,-8 0 40 16,3 3-20-16,-7 4 16 15,0 3-16-15,-4-7-8 16,4 7 0-16,0-10 12 16,0 3-8-16,-4-10 4 15,4 7-4-15,-4-14 56 16,0 0-36-16,0-7-28 15,7 0-4-15,-3-10-36 16,12 0 24-16,-5-11-12 16,1 4 16-16,-1 7-28 15,5 3 24-15,-4 7 40 16,3 7-12-16,-7 7 112 16,3 7-68-16,-7 3 4 15,4 7-40-15,-8 0 16 16,4-3-24-16</inkml:trace>
        </inkml:traceGroup>
        <inkml:traceGroup>
          <inkml:annotationXML>
            <emma:emma xmlns:emma="http://www.w3.org/2003/04/emma" version="1.0">
              <emma:interpretation id="{16AC9ADD-C1CB-4134-B27E-81F4FAD4DF5B}" emma:medium="tactile" emma:mode="ink">
                <msink:context xmlns:msink="http://schemas.microsoft.com/ink/2010/main" type="inkWord" rotatedBoundingBox="10565,340 11162,335 11167,901 10569,906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557.2183">6790-6051 132 0,'-12'-11'52'0,"12"11"-44"0,-7-7 4 0,-1-3 104 15,4 10-64-15,-11-7 40 16,-1 0-52-16,-11 0 20 15,8 7-32-15,-12 4 52 16,7 6-44-16,-3 1-8 16,8 6-16-16,-4 7-20 15,11 0 4-15,8 0 4 16,12-3 0-16,15-8 24 16,-3-2-12-16,18-11-100 15,-3-7 44-15,-4-3-44 16,-4-4 52-16,-15-7 36 15,7 4 4-15,-19-4 20 16,0 4-16-16,-4 0 92 16,0 3-52-16,8 0 48 15,4 7-56-15,15-3 8 16,8 7-32-16,4-4 20 16,11 3-24-16,1-6-40 15,-1 3 16-15,9-7-176 16,-17 11 108-16,-7-7-144 15,-4 6 128-15</inkml:trace>
          <inkml:trace contextRef="#ctx0" brushRef="#br0" timeOffset="8752.845">7045-6203 424 0,'-19'-10'156'0,"19"10"-120"0,-19-7-8 16,7 7 52-16,4 7-48 0,-3-4 60 16,-5 11-56-16,-11 10 0 15,16 7-20-15,-17 28-20 16,17 6 0-16,-5 11 28 15,13-11-12-15,-13-3-12 16,12-14-4-16,-15-10-32 16,3-7 20-16,-3-10-48 15,0-4 36-15,-5-10-64 16,5-7 52-16</inkml:trace>
        </inkml:traceGroup>
        <inkml:traceGroup>
          <inkml:annotationXML>
            <emma:emma xmlns:emma="http://www.w3.org/2003/04/emma" version="1.0">
              <emma:interpretation id="{2B46D83C-6CC5-48F5-9D7F-695CC242C5CB}" emma:medium="tactile" emma:mode="ink">
                <msink:context xmlns:msink="http://schemas.microsoft.com/ink/2010/main" type="inkWord" rotatedBoundingBox="11626,62 13267,49 13273,778 11632,791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9054.6236">7758-6303 488 0,'-8'0'180'0,"8"0"-140"0,-12 18-12 16,1-5 108 0,-1 5-80-16,-7 9 16 15,3 8-48-15,-3 23 12 16,3 1-20-16,1 6-8 0,7-7-4 0,1-6-24 31,3-7 12-31,0-21-56 0,4 0 32 0,0-21-204 16,4-3 132-16</inkml:trace>
          <inkml:trace contextRef="#ctx0" brushRef="#br0" timeOffset="9250.2627">7735-6347 320 0,'38'-24'120'0,"-38"24"-96"0,78 13-4 0,-51-2 200 15,0-1-124-15,0 14 52 16,-8 4-88-16,-19-4 32 15,0 7-52-15,-27-7 24 16,8 7-36-16,-16-11 16 16,4 5-24-16,-12-19-16 15,12 5-8-15,4-11-224 16,8-4 120-16</inkml:trace>
          <inkml:trace contextRef="#ctx0" brushRef="#br0" timeOffset="9474.3575">8211-6485 676 0,'-12'-14'248'0,"12"14"-192"0,-19 18-16 0,7-1 40 32,4 7-52-32,-11 17 40 0,0 0-36 0,-12 4 8 15,7 7-24-15,-7 3-24 16,20 7 0-16,-5 0-48 15,9-11 28-15,-1 4-108 16,4-20 76-16,-4-8-228 16,8-3 160-16</inkml:trace>
          <inkml:trace contextRef="#ctx0" brushRef="#br0" timeOffset="10433.6515">8327-6058 476 0,'-4'-17'176'0,"4"17"-136"0,-8-18-12 16,4 11 120-1,4 7-88-15,-4-3-36 16,1 3-16-16,-5 0 16 15,4 3-12-15,-8 11 32 16,5 3-28-16,-5 4-4 16,0 10-8-16,1-7-16 15,7 4 8-15,0-1 4 16,4-6 0-16,0-11-56 16,4 4 32-16,0-14-200 0,7 0 124 0,5-14-168 15,-5 4 152-15,-3-11-32 16,4 1 92-16,-4 2 196 15,-1 5-72-15,-3 2 136 16,4 8-116-16,0 6 36 16,3 4-76-16,9 3 20 15,-1 1-40-15,8 3-28 16,4-8 0-16,4-2 8 16,-4 3-4-16,0-7-56 15,-4 0 28-15,-8-7-60 16,1 0 48-16,-9-7 60 15,-3 0-8-15,-8-6-4 16,0 6-8-16,-4-3-4 16,0 3 0-16,0 11 88 15,4 3-48-15,-3 3 36 16,6 11-44-16,-3 10-44 16,4 0 4-16,0 4 28 15,8-8-12-15,-12 1 8 16,7-4-8-16,-3-7 28 15,4 1-20-15,-4-15-24 16,0 4 4-16,4-10-16 16,-1 3 8-16,1-10-44 15,8 0 28-15,-9-7 32 16,1 6 0-16,0-9 8 0,7 13-4 16,-11-3-76-16,8 7 36 0,-5 10 108 15,1 10-36-15,-4 11 12 16,4 3-32-16,-8 7-4 15,8 3-8-15,-5-3-8 16,5 0 4-16,0-7 4 16,4 0-4-16,3-7-20 15,8-6 8-15,-3-4-56 16,3-4 32-16,0-6-28 16,0 3 36-16,-3-18-8 15,-1 1 20-15,-4-14 44 16,1 0-20-16,-8-7 24 15,3 11-20-15,-11-4 96 16,4 7-60-16,-8 3 72 16,4 7-68-16,-7 11-4 15,-1 6-32-15,-4 15-12 16,4 6-4-16,5 7-4 16,6-4 0-16,21 1 16 15,3-4-8-15,19-4-196 16,8-2 100-16,-3-8-508 15,-1-10 328-15</inkml:trace>
        </inkml:traceGroup>
        <inkml:traceGroup>
          <inkml:annotationXML>
            <emma:emma xmlns:emma="http://www.w3.org/2003/04/emma" version="1.0">
              <emma:interpretation id="{7BE00306-E8CF-4F2C-B977-664202FA5561}" emma:medium="tactile" emma:mode="ink">
                <msink:context xmlns:msink="http://schemas.microsoft.com/ink/2010/main" type="inkWord" rotatedBoundingBox="13609,316 16002,296 16006,759 13613,778"/>
              </emma:interpretation>
              <emma:one-of disjunction-type="recognition" id="oneOf6">
                <emma:interpretation id="interp6" emma:lang="" emma:confidence="0">
                  <emma:literal>ones</emma:literal>
                </emma:interpretation>
                <emma:interpretation id="interp7" emma:lang="" emma:confidence="0">
                  <emma:literal>owes</emma:literal>
                </emma:interpretation>
                <emma:interpretation id="interp8" emma:lang="" emma:confidence="0">
                  <emma:literal>an's</emma:literal>
                </emma:interpretation>
                <emma:interpretation id="interp9" emma:lang="" emma:confidence="0">
                  <emma:literal>awes</emma:literal>
                </emma:interpretation>
                <emma:interpretation id="interp10" emma:lang="" emma:confidence="0">
                  <emma:literal>avis</emma:literal>
                </emma:interpretation>
              </emma:one-of>
            </emma:emma>
          </inkml:annotationXML>
          <inkml:trace contextRef="#ctx0" brushRef="#br0" timeOffset="11559.3369">9616-6172 300 0,'-8'-20'112'0,"8"20"-88"0,0-11-8 15,0 4 84 1,0 7-60-16,-8-10 16 15,8 3-32-15,-3-3 32 16,3 6-32-16,-4 4 20 16,0 4-24-16,0 10 16 15,4 3-20-15,4 21 8 16,4 3-12-16,3 17 12 16,5-6-16-16,7-4 4 15,-8-3-4-15,5-11 4 16,-1-3-8-16,0-13 16 15,8-5-12-15,-7-16-72 0,7 3 32 16,-8-31-112-16,-3 7 84 0,-5-21-96 16,5 4 88-16,-5-4 16 15,1 11 32-15,-4 3 60 16,0 10-20-16,-5 14 156 16,9 14-96-16,-4 14-16 15,0 10-40-15,7 7 16 16,4 3-24-16,-3-7 48 15,-1-3-36-15,9-10 20 16,-1-7-28-16,-4-18 36 16,1-3-32-16,-5-17 32 15,1-3-32-15,-9-15 4 16,5 1-16-16,-8-11-8 16,3 18 0-16,1-7 12 15,0 6-8-15,4 8-56 16,7 10 24-16,8 10-236 15,4 0 144-15</inkml:trace>
          <inkml:trace contextRef="#ctx0" brushRef="#br0" timeOffset="12535.7516">10626-5958 364 0,'-8'-14'132'0,"8"14"-100"0,0-17-12 0,-3 6 16 15,6 4-24-15,-6-10 48 16,3 7-32-16,-8-7 12 16,0 6-24-16,4-2-36 15,-3 6 12-15,-13 3 20 16,5 8-8-16,-5 9 80 15,9-2-48-15,-5 13-4 16,5 7-20-16,-1 0 0 16,4 0-8-16,8-4 24 15,0 1-16-15,0-11-4 16,8 0-4-16,-4-10 40 16,11-3-24-16,-3-11-20 15,-4 0 0-15,-1-14-152 16,5 1 84-16,0-18 20 15,-5 7 28-15,1-7-60 16,4 10 44-16,-4 1 32 16,-1 10 4-16,-3 6 92 15,12 4-48-15,-5 14 40 16,-3 0-48-16,4 10-20 16,3 11-8-16,-11-7 16 15,11 3-12-15,-3-4 12 16,-4 1-12-16,0-7 20 0,3-4-20 15,-3-7-84-15,3-3 40 0,1-13-24 16,4 6 32-16,-5-24-12 16,5 7 20-16,3-4 28 15,-7 8-8-15,-1 2-44 16,5 11 24-16,-8 11 64 16,3 10-24-16,1 13 28 15,3 8-32-15,5 2-8 16,3 1-8-16,0-3-4 15,4-4 0-15,-8-7 32 16,1-4-16-16,-5-13 4 16,1 0-12-16,-5-14-24 15,5 0 8-15,-12-17-12 16,4 4 8-16,-5-18-36 16,5 0 28-16,0 4 24 15,0-1 0-15,-1 4-16 16,5 11 4-16,0-5 4 15,3 19 4-15,8 6 52 16,1 0-28-16,10 6 8 16,1-2-20-16,12 3-16 15,-5 0 0-15,-3-7 48 16,0 3-24-16,-8-6 16 16,-8 3-20-16,-8-14-8 15,-7 10-4-15,-16-13 20 16,1 3-12-16,-21-6-4 15,9 6-4-15,-8-3-32 16,8 7 16-16,-8-4 32 0,15 10-12 16,0 4 16-16,8 4-12 0,4 10 28 15,4 3-24-15,8 7 12 16,3 3-16-16,13 4 20 16,6 0-20-16,9 0-48 15,-8-7 20-15</inkml:trace>
          <inkml:trace contextRef="#ctx0" brushRef="#br0" timeOffset="12879.6771">11896-6134 392 0,'15'-7'148'0,"-15"7"-116"15,16-10-8-15,-16 10 188 16,0 0-120-16,-8 0 24 16,4 0-68-16,-11-4 40 15,3 8-52-15,-7-4 0 16,3 7-20-16,-3 0-20 16,4 6 0-16,3 8 4 15,8 0 0-15,8 10 0 16,8 3 0-16,15-3 0 15,4 3 0-15,0-3 32 16,7-3-16-16,-18-7 12 0,-5-4-16 0,-23-3-88 16,-3-4 44-16,-24-3-148 15,8 3 100-15,-12-10-376 16,16 0 252-16</inkml:trace>
        </inkml:traceGroup>
      </inkml:traceGroup>
    </inkml:traceGroup>
    <inkml:traceGroup>
      <inkml:annotationXML>
        <emma:emma xmlns:emma="http://www.w3.org/2003/04/emma" version="1.0">
          <emma:interpretation id="{4BCBB810-B421-4691-8B80-2C36696D79B6}" emma:medium="tactile" emma:mode="ink">
            <msink:context xmlns:msink="http://schemas.microsoft.com/ink/2010/main" type="paragraph" rotatedBoundingBox="1427,1558 8789,1280 8830,2374 1468,26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BBBC1A-30DB-48E6-972A-BE2912E620FA}" emma:medium="tactile" emma:mode="ink">
              <msink:context xmlns:msink="http://schemas.microsoft.com/ink/2010/main" type="inkBullet" rotatedBoundingBox="1446,2075 2072,2051 2074,2111 1449,2135"/>
            </emma:interpretation>
            <emma:one-of disjunction-type="recognition" id="oneOf7">
              <emma:interpretation id="interp11" emma:lang="" emma:confidence="0">
                <emma:literal>-</emma:literal>
              </emma:interpretation>
            </emma:one-of>
          </emma:emma>
        </inkml:annotationXML>
        <inkml:trace contextRef="#ctx0" brushRef="#br0" timeOffset="16816.0713">-2578-4475 560 0,'8'-7'208'0,"-1"7"-164"0,17 0-8 0,-9 0 40 16,1 7-48-16,18-7 16 15,9 7-28-15,23-1 8 16,0 1-12-16,3-3 0 16,-3-1-4-16,-4-3 4 15,-12 4-8-15,-11-4 24 16,-12 0-16-16,-8-7 12 15,-3 3-12-15</inkml:trace>
      </inkml:traceGroup>
      <inkml:traceGroup>
        <inkml:annotationXML>
          <emma:emma xmlns:emma="http://www.w3.org/2003/04/emma" version="1.0">
            <emma:interpretation id="{BAAB329A-784E-4101-AC27-88E8972AA2E1}" emma:medium="tactile" emma:mode="ink">
              <msink:context xmlns:msink="http://schemas.microsoft.com/ink/2010/main" type="line" rotatedBoundingBox="2517,1516 8789,1280 8830,2374 2558,2611"/>
            </emma:interpretation>
          </emma:emma>
        </inkml:annotationXML>
        <inkml:traceGroup>
          <inkml:annotationXML>
            <emma:emma xmlns:emma="http://www.w3.org/2003/04/emma" version="1.0">
              <emma:interpretation id="{B873987C-C34F-440F-A9EF-0137F06AC930}" emma:medium="tactile" emma:mode="ink">
                <msink:context xmlns:msink="http://schemas.microsoft.com/ink/2010/main" type="inkWord" rotatedBoundingBox="2517,1516 4576,1439 4617,2533 2558,2611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7554.6989">-898-4730 748 0,'-35'48'276'0,"35"-48"-216"0,-27 41-16 0,15-23-20 16,5-1-24-16,7-3 8 16,0 3-4-16,7-3-64 15,5 3 32-15,-4-10-268 16,3-4 160-16</inkml:trace>
          <inkml:trace contextRef="#ctx0" brushRef="#br0" timeOffset="17250.2258">-1219-4771 384 0,'15'-21'140'0,"-15"21"-108"0,16-14-8 16,-16 7 144-1,7 4-96-15,-3-7 68 16,4 3-80-16,-8-4 8 16,0 5-36-16,-12-5-4 15,5 8-16-15,-17-1 12 16,9 8-16-16,-12-4-28 15,0 7 8-15,0 0-4 0,7-1 8 0,-3 5-28 16,11 6 20-16,5 7-4 16,10 4 12-16,9 13 0 15,7 0 0-15,5 0 0 16,-5 1 0-16,0-4 8 16,1-4 0-16,-9-6 0 15,5-4 0-15,-24-7 24 16,0 0-12-16,-19-7 24 15,12-3-24-15,-24-7 24 16,8 0-24-16,-15-7-4 16,11-3-4-16,12-7-24 15,3 0 12-15,12-7-420 16,16-4 236-16</inkml:trace>
          <inkml:trace contextRef="#ctx0" brushRef="#br0" timeOffset="18496.2439">-697-4840 176 0,'8'0'64'16,"-8"0"-48"-16,-19 21-8 0,11-4 120 15,8-3-72-15,-8 13 48 16,4 1-60-16,-4 3 36 16,8 0-44-16,0-4 0 15,0 1-24-15,0-4-8 16,8-4 0-16,-8-6 20 15,12-4-12-15,-4-6 32 0,3-4-28 0,-3-11-4 16,-4 5-8 0,4-8-68-16,-1 4 36 0,1-11-128 15,4 7 84-15,-5-7-16 16,5 4 48-16,-4 4 36 16,-1 2 4-16,5 11 168 15,-4 7-92-15,-4 7 68 16,7 6-84-16,1 1 28 15,3 3-52-15,9 4-20 16,3-11-8-16,11 0 16 16,5-3-12-16,4-11 32 15,-5 4-28-15,1-10-84 16,-12 3 36-16,-12-7-88 16,0 3 68-16,-11-9-60 15,-8 2 64-15,-15-2-12 16,-1 2 36-16,-7 4 32 15,0 4-4-15,-4 6 36 16,3 4-24-16,5 7 64 16,7 7-44-16,5 10-8 15,7 0-16-15,4 17 8 16,7 3-12-16,-7 18 24 16,4 0-20-16,-16-4 12 15,4-13-12-15,-23-7-68 16,0-4 28-16,-20-17-4 15,1 4 16-15,0-25-4 16,15-6 8-16,-4-28 16 0,8 0 0 16,7-31-4-16,20 3 4 15,35-20-24-15,12 10 12 0,38-13-4 16,-4 13 4-16,16-14 8 16,-12 18 0-16,4-7-28 15,-27 20 16-15,-4 1 100 16,-12 13-44-16,-18-4 88 15,-1 15-76-15,-16-1 96 16,-11 8-88-16,0-1 68 16,0 7-76-16,-7 4-20 15,3 6-24-15,-4 8 0 16,8 6-8-16,0 18 40 16,8 6-20-16,-4 14 4 15,3 4-16-15,-3 3 12 16,4-3-16-16,-12-8 24 15,4-2-20-15,-8-8 32 16,1-6-28-16,-9-11-120 16,8 3 56-16,-7-13-196 15,3 0 140-15,1-10-280 16,7-4 216-16</inkml:trace>
          <inkml:trace contextRef="#ctx0" brushRef="#br0" timeOffset="18765.7903">391-4647 404 0,'23'13'148'0,"-23"-13"-112"0,20 0-12 0,-9 0 144 16,1 0-96-16,-1-7 24 15,1 7-56-15,-4-13 0 16,3 6-24-16,-7-10 0 16,0 6-8-16,-8-9 28 15,4 6-20-15,-7-3 84 16,-1 10-56-16,-12 0 48 15,5 14-52-15,-8 7 8 16,7 3-32-16,1 10-24 16,11 1 0-16,12 3-4 15,7-4 4-15,12-3 68 16,8-6-32-16,11-8-240 16,1 0 112-16</inkml:trace>
          <inkml:trace contextRef="#ctx0" brushRef="#br0" timeOffset="17372.0498">-844-5057 728 0,'-4'-7'268'0,"4"7"-208"0,-15 0-16 15,7 0-24 1,0 7-20-16</inkml:trace>
        </inkml:traceGroup>
        <inkml:traceGroup>
          <inkml:annotationXML>
            <emma:emma xmlns:emma="http://www.w3.org/2003/04/emma" version="1.0">
              <emma:interpretation id="{B921EC3D-E5A0-4F7E-9D44-6C6773AC1F20}" emma:medium="tactile" emma:mode="ink">
                <msink:context xmlns:msink="http://schemas.microsoft.com/ink/2010/main" type="inkWord" rotatedBoundingBox="5467,1524 8793,1399 8825,2240 5499,2366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9669.165">1552-4985 312 0,'-15'-13'112'0,"15"13"-84"0,0 0-12 0,-4 0 160 15,4 0-100-15,-12 3 76 16,12 7-88-16,-11 14 28 16,3 7-56-16,-4 21 8 15,9 0-28-15,-9 6 8 16,8-13-12-16,0 3 12 16,0-7-16-16,0-10 32 15,8-7-24-15,-4-10 32 16,0-4-32-16</inkml:trace>
          <inkml:trace contextRef="#ctx0" brushRef="#br0" timeOffset="20042.1108">1649-4806 436 0,'-4'-7'160'0,"4"7"-124"0,0 11-8 0,0-4 44 16,4 10-44-16,-8 0 32 15,4 11-32-15,0 3-8 16,4 0-12-16,-4-4 4 16,4 1-8-16,-4-8 16 15,0-3-12-15,0-3 16 16,4-4-16-16,-4-10 16 16,4 0-16-16,-4-10 16 15,4 3-16-15,-1-13-128 16,5-1 68-16,-4-10-60 15,0 7 64-15,-4 0 16 16,8 10 20-16,-8 11 64 16,0 6-28-16,4 14 60 15,3 4-48-15,5 3-24 16,11 4-12-16,0-4 36 16,12-4-24-16,12-6 36 15,-1-7-32-15,8-7-164 16,1 0 80-16</inkml:trace>
          <inkml:trace contextRef="#ctx0" brushRef="#br0" timeOffset="20208.5535">2187-5019 548 0,'-15'-41'204'0,"15"41"-156"0,0 0-16 0,-4 3 72 16,0 4-64-16,0 10 44 15,0 4-48-15,-4 24-20 16,8 3-8-16,-7 17 8 15,3-3-8-15,0 3-56 16,4-9 24-16</inkml:trace>
          <inkml:trace contextRef="#ctx0" brushRef="#br0" timeOffset="20808.7035">1928-4830 456 0,'-16'-34'168'0,"16"34"-128"0,8 0-16 0,0 0 60 16,3 7-52-16,13 6 24 16,7 12-36-16,11-1-8 15,1-4-8-15,7 4 40 16,-3-3-24-16,3-7-8 16,0 0-8-16,4-8-4 15,-11-6 0-15,-4-6 8 16,-8-5-4-16,-16-6 16 15,-7 3-12-15,-20-13-4 16,1 10 0-16,-13-8 4 16,5 12-4-16,-8 9-20 15,4 4 8-15,0 11 32 16,-1 9-16-16,5 8-16 0,11 10 0 0,8 3 4 16,4-3 4-16,4 0 8 15,7-4-4-15,16-10 24 16,0-3-16-16,12-14 40 15,-1-4-28-15,1-3-76 16,0 0 28-16,-9-7-88 16,-3 4 60-16,-11-18-36 15,-1 4 52-15,-7-11 36 16,-1 4 4-16,-3-7-8 16,0 11 0-16,-4-1 136 15,3 7-72-15,1 7 88 16,0 7-84-16,0 11 4 15,-1 6-44-15,1 7 4 16,4 0-16-16,-4-3 0 16,-1-1-4-16,-7-6 12 15,12 0-12-15,-12-7 48 16,8-4-28-16,-8-10 12 16,11 4-24-16,-7-14-24 15,12 3 0-15,-1-24 12 16,4 4 0-16,16-15-136 15,4 8 76-15</inkml:trace>
          <inkml:trace contextRef="#ctx0" brushRef="#br0" timeOffset="22113.212">3337-5022 280 0,'12'-25'104'0,"-12"25"-84"0,15-10 0 0,-15 7 40 16,4 6-36-16,-12 4 96 15,0 10-68-15,-15 14 92 16,0 7-84-16,-24 41 32 16,9 4-52-16,-13 13 12 15,17-10-32-15,-1 0-8 16,23-14-8-16,1-3-4 15,11-14 0-15,11-17 16 16,9-7-8-16,10-21 16 16,5-6-16-16,-4-18-72 15,-4 0 32-15,-7-13 20 16,-1 3 12-16,-15-18 36 16,0 8-20-16,-16-24-4 15,-11 2-8-15,-16-16-24 16,12 10 12-16,-15 0 76 15,11 14-40-15,4 7 20 16,15 13-32-16,12 8-60 16,8 9 20-16,27 11 28 15,7 7 0-15,20 7 36 16,-8 3-24-16,12-6 4 16,-8 2-12-16,8-9-8 0,-8 3 4 15,-8-14 12-15,-7 7-8 0,-8-11 16 16,-16 5-16-16,-7-12 16 15,-8 5-16-15,-8-8-20 16,4 7 4-16,-12-3 4 16,4 7 4-16,-3-4 0 15,11 7 0-15,-16 4-36 16,12 3 20-16,-11 6-4 16,7 5 12-16,-11 9 0 15,3 4 0-15,-3 7 24 16,7 0-8-16,-3 4-12 15,7-8 0-15,0-3-4 16,4-3 0-16,16-17-12 16,-4 6 12-16,7-20-92 15,9 6 52-15,-1-6-40 16,4 3 52-16,-4-3 28 16,0 6 8-16,-15 4-32 15,4 4 16-15,-12 6 40 16,4 4-12-16,-1-4 36 15,5 0-32-15,0-6 20 16,15 3-20-16,-3-14 8 16,7 3-12-16,7-9-8 15,-3 2 0-15,0-9 20 16,4 2-12-16,-12-6-144 16,5 7 68-16,-5-7 44 15,4 3 16-15,0 1 0 0,-8 9 0 16,-11 1 56-16,8 3-28 0,-1 0 120 15,1 7-76-15,-1 0 36 16,0 0-60-16,1 4 64 16,-1-1-60-16,1 1-24 15,-1-1-16-15,-3-3 24 16,0 3-16-16,-8-3 12 16,-1 0-16-16,-10 0 0 15,-1 7-4-15,-11 0 4 16,7 0-8-16,-7-3-20 15,7 2 8-15,-4 1-4 16,5-7 4-16,-1 11-12 16,8-4 12-16,-3 3-12 15,3 4 8-15,4 3-20 16,4 3 20-16,0 1 4 16,7 3 8-16,12-10 24 15,4 3-12-15,20-10-48 16,3 0 20-16,12-7-84 15,0-3 56-15,-8-11 8 16,-3 0 24-16,-13-3 4 16,-7-4 0-16,-11-10 24 15,-1 7-8-15,-11-7 4 16,-4 7-4-16,-8-7-16 16,4 17 4-16,-8-6 172 15,0 9-96-15,1 11-8 0,3 0-40 0,0 18-12 16,4 2-4-16,8 11-8 15,3 7 4-15,5-7 28 16,3-7-16-16,8-3-244 16,4-1 124-16,19-20-548 15,1-3 360-15</inkml:trace>
        </inkml:traceGroup>
      </inkml:traceGroup>
    </inkml:traceGroup>
    <inkml:traceGroup>
      <inkml:annotationXML>
        <emma:emma xmlns:emma="http://www.w3.org/2003/04/emma" version="1.0">
          <emma:interpretation id="{337C3259-F159-4E5B-9380-41956C4AF05A}" emma:medium="tactile" emma:mode="ink">
            <msink:context xmlns:msink="http://schemas.microsoft.com/ink/2010/main" type="paragraph" rotatedBoundingBox="925,2296 18865,1654 18901,2660 961,33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50123C-C475-4ABD-8D30-CB862C10FAA0}" emma:medium="tactile" emma:mode="ink">
              <msink:context xmlns:msink="http://schemas.microsoft.com/ink/2010/main" type="line" rotatedBoundingBox="925,2296 18865,1654 18901,2660 961,3302"/>
            </emma:interpretation>
          </emma:emma>
        </inkml:annotationXML>
        <inkml:traceGroup>
          <inkml:annotationXML>
            <emma:emma xmlns:emma="http://www.w3.org/2003/04/emma" version="1.0">
              <emma:interpretation id="{08E191B0-2F37-49BF-9245-C153537DC1F4}" emma:medium="tactile" emma:mode="ink">
                <msink:context xmlns:msink="http://schemas.microsoft.com/ink/2010/main" type="inkWord" rotatedBoundingBox="936,2595 2153,2552 2171,3050 953,3093">
                  <msink:destinationLink direction="with" ref="{43C4DD48-C8A4-4FD3-A8E1-08DC9761D8AB}"/>
                </msink:context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82577.3258">-3085-3853 196 0,'0'0'72'0,"0"0"-56"0,7-10-4 0,-7 7 152 15,0 6-92-15,0-6 16 16,8 3-52-16,0-4 20 15,4 1-32-15,7-4 4 16,-4 7-16-16,12-7-8 16,1 7 0-16,10-7 20 15,5 14-12-15,7-7-48 16,-3 0 20-16,-1-3 4 62,4 6 8-62,-7-3 48 0,-8 0-24 0,-8 0 8 0,0 0-16 0,-8-7 28 0,-3 7-24 0,-8 0 32 16,-4-7-32-16</inkml:trace>
          <inkml:trace contextRef="#ctx0" brushRef="#br0" timeOffset="182836.4094">-2613-3970 60 0,'-15'14'24'0,"15"-14"-20"0,-4 0 0 16,0 7 24 0,0 3-16-16,-4 4 100 15,8 0-60-15,-8 3 12 16,5 0-40-16,-5 4 40 16,8 3-36-16,-8 4 28 0,0 3-28 0,-3 3 44 15,11-3-40-15,-8 0-24 16,8-4-8-16,-4-2 24 15,8-5-12-15,0-9 32 16,0-1-28-16</inkml:trace>
          <inkml:trace contextRef="#ctx0" brushRef="#br0" timeOffset="183388.3784">-1905-3887 300 0,'8'-21'112'0,"-8"21"-88"0,0-10-8 16,0 7 128-1,0 3-84-15,0-4 52 16,0 4-64-16,-8-3-16 15,8-4-20-15,-19-3 16 16,7 3-16-16,-15-4-12 16,16 8-4-16,-16-7 12 15,7 6-4-15,-15-3 32 16,8 4-20-16,-4-1-40 16,4 4 12-16,0 0 28 15,16 7-8-15,-9 0-8 0,5 3-4 16,3 8 20-16,4-1-8 15,1 10 4-15,7-3-4 0,-4 4-8 16,0 3 4-16,0 7-16 16,8 0 8-16,-4-7 40 15,0 7-24-15,0-14 8 16,0 0-12-16,0-4-16 16,0-9 4-16,0-4 56 15,0-1-28-15,0-6-20 16,8 0-4-16,-1 0-44 15,13 7 24-15,-9 4 16 16,9-4 4-16,3 3-8 16,0 4 4-16,8-4 28 15,0 0-12-15,-4-3 24 16,-4 0-24-16,-3-7-188 16,-1 3 92-16</inkml:trace>
          <inkml:trace contextRef="#ctx0" brushRef="#br0" timeOffset="183600.4417">-2168-3749 444 0,'-27'0'164'0,"27"0"-124"0,8 0-16 15,-8 0 132 1,11 0-92-16,9-4 8 15,7 4-44-15,8 0 8 0,3 4-20 0,9-4-88 16,-1 0 40-16,9-4-324 16,-9 4 196-16</inkml:trace>
        </inkml:traceGroup>
        <inkml:traceGroup>
          <inkml:annotationXML>
            <emma:emma xmlns:emma="http://www.w3.org/2003/04/emma" version="1.0">
              <emma:interpretation id="{EEE570BA-4D26-48D8-8EF6-DA4C47279C52}" emma:medium="tactile" emma:mode="ink">
                <msink:context xmlns:msink="http://schemas.microsoft.com/ink/2010/main" type="inkWord" rotatedBoundingBox="2815,2605 3551,2579 3567,3032 2831,3058">
                  <msink:destinationLink direction="with" ref="{43C4DD48-C8A4-4FD3-A8E1-08DC9761D8AB}"/>
                </msink:context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84500.2451">-1208-3911 260 0,'27'-7'96'0,"-27"7"-76"0,51-3-4 0,-20 3 140 15,7 3-88-15,9 1 52 16,3 2-72-16,0 5-52 16,-3 2 0-16,-12-2 32 15,-4 3-16-15,-20-4 124 16,-3 4-80-16,-27-4 4 15,-1 0-36-15,-22-3 0 16,-1 4-12-16,-11-5 0 16,8 5-4-16,-5-1-24 15,12 0 8-15,20-6-200 16,11 3 116-16</inkml:trace>
          <inkml:trace contextRef="#ctx0" brushRef="#br0" timeOffset="184244.1708">-1200-3928 248 0,'-4'-14'92'0,"4"14"-72"0,4-7-4 0,-4 4 60 16,0 6-44-16,0 1-48 16,4-1 8-16,0 7 8 15,0 4 0-15,-1 3 100 16,5 7-56-16,-8 11-20 15,4-1-12-15,-4 11-40 16,4 0 16-16,-4-1 40 16,0-9-16-16,0-1 44 15,0-10-32-15,-8-10-172 16,8-7 80-16</inkml:trace>
          <inkml:trace contextRef="#ctx0" brushRef="#br0" timeOffset="184845.1745">-577-3794 404 0,'0'0'148'0,"0"0"-112"0,0 0-12 16,0 0 128-1,0 0-88-15,-8 0 36 16,-3 7-60-16,-1 0-32 15,1 3-8-15,-13 7 36 0,13 7-24 16,-5 7 8-16,5 4-12 0,-1-1-8 16,12 1 4-16,8-8 12 15,3-3-8-15,13-10 4 16,7-4-4-16,3-17-60 16,5 0 28-16,-8-10-16 15,0 0 24-15,-15-14 16 16,-9 7 4-16,-18 0-4 15,-1 7 4-15,-7-4 12 16,-1 7-8-16,-7 1-20 16,16 9 4-16</inkml:trace>
        </inkml:traceGroup>
        <inkml:traceGroup>
          <inkml:annotationXML>
            <emma:emma xmlns:emma="http://www.w3.org/2003/04/emma" version="1.0">
              <emma:interpretation id="{6B37A1DF-588A-437D-ADCB-713F423E9665}" emma:medium="tactile" emma:mode="ink">
                <msink:context xmlns:msink="http://schemas.microsoft.com/ink/2010/main" type="inkWord" rotatedBoundingBox="3803,2536 6874,2426 6894,2997 3824,3107">
                  <msink:destinationLink direction="with" ref="{43C4DD48-C8A4-4FD3-A8E1-08DC9761D8AB}"/>
                </msink:context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85147.4791">-132-3983 320 0,'-3'-7'120'0,"3"7"-96"0,0 14-4 16,0-4-20 0,3 0-4-16,1 7 4 15,8-3 0-15,-4 0 0 16,3 0 0-16,-7 3 52 15,4 0-28-15,-16 4 104 16,8 3-72-16,-12 14 36 0,1 0-52 0,-8 10-4 16,3 0-24-16,-3 0 12 15,7-3-16-15,0-7 16 16,5-4-16-16,7-13-152 16,7-11 76-16</inkml:trace>
          <inkml:trace contextRef="#ctx0" brushRef="#br0" timeOffset="185746.2961">236-3674 288 0,'12'-17'108'0,"-12"17"-84"0,7-10-4 16,1 3 108 0,-4 7-72-16,-4-7 112 15,8 4-96-15,-16-8-20 16,4 8-32-16,-11-4-16 16,3 7 0-16,-23 3 12 15,16 4-8-15,-20 7 40 16,4 3-24-16,4 7-24 15,4 0 0-15,8 4 16 16,7 0-8-16,5-8-4 16,7 1 0-16,7-7 12 0,5-1-8 15,15-6 4-15,-8-3-4 0,12-8-104 16,4 1 52-16,8-11-76 16,-8 4 64-16,-1-11-20 15,-3 4 40-15,0-4-4 16,-3 7 24-16,-5 4 116 15,-4 7-56-15,-3 6 108 16,-5 4-88-16,-3 7 8 16,4 3-48-16,-9 0-4 15,5 4-12-15,-8-4 12 16,4-3-12-16,-4-7 48 16,0-4-28-16,0-10-16 15,0 0-4-15,0-13-8 16,8 3 0-16,0-14 0 15,-1 3 0-15,5-6 8 16,3 10-4-16,12-4-48 16,1 7 28-16,10 4 12 15,5 7 4-15,7-4-208 16,-3 11 112-16</inkml:trace>
          <inkml:trace contextRef="#ctx0" brushRef="#br0" timeOffset="186016.5149">968-3794 676 0,'-47'14'248'0,"47"-14"-192"0,-15 34-16 0,7-17-4 15,8 4-28-15,-4 10 24 16,4-7-20-16,4 4-32 16,4-4 12-16</inkml:trace>
          <inkml:trace contextRef="#ctx0" brushRef="#br0" timeOffset="185867.6184">1041-3870 508 0,'-31'-17'188'0,"31"17"-148"0,-15-7-8 15,7 4-8-15,8 6-20 0</inkml:trace>
          <inkml:trace contextRef="#ctx0" brushRef="#br0" timeOffset="186378.0236">1165-3808 280 0,'31'-17'104'0,"-31"17"-84"0,47-14 0 16,-28 7 48-1,4 7-40-15,0-3 148 16,5 3-100-16,-5 0-48 16,0 3-24-16,-11 1 8 15,-5 3-4-15,-11 3 24 0,1 4-20 0,-9 3-12 16,-3 4-4-16,-16 6 4 16,3 4 0-16,1 4-12 15,8-5 8-15,0-2 56 16,-1 0-28-16,5-8 8 15,7 1-20-15,4-7 28 16,4-1-24-16,0-6-4 16,8 0-8-16,15-10-92 15,12-1 48-15,11-10-336 16,1 4 208-16</inkml:trace>
          <inkml:trace contextRef="#ctx0" brushRef="#br0" timeOffset="186934.0283">1715-3749 320 0,'-4'-14'120'0,"4"14"-96"0,0-10-4 0,-8 3 104 16,4 7-72-16,-7-11 32 15,7 8-48-15,-15-7 4 16,7 10-24-16,-7 0 0 16,3 7-8-16,-3-1-24 15,7 5 8-15,-3 6-4 16,7 0 4-16,0 4 16 15,8-1-4-15,4 5 16 16,8-5-12-16,-5-6-4 16,1-4 0-16,4-10-16 15,7 0 8-15,-15-7-112 16,8 7 64-16,-1-10-84 0,-7-4 76 0,0 7 32 16,0 1 20-16,4-1-12 15,-8 3 12-15,3 8 76 16,1 3-40-16,8-1 52 15,0 8-44-15,7 0 8 16,0-4-28-16,12 4 0 16,4-4-8-16,8-10 20 15,-5 7-16-15,5-14-4 16,-4 0-4-16,-4-6-16 16,-1 6 8-16,1-17-48 15,-8 13 24-15,-3-16-92 16,-5 3 68-16,0-21-4 15,-3 14 36-15,-9-31 12 16,5 14 8-16,-4-17 208 16,-8 16-112-16,0 12 104 15,0 6-116-15,-8 17-4 16,8 14-44-16,-8 24 36 16,4 3-40-16,-3 18-8 15,-1-4-12-15,0 11 0 16,4-4-8-16,-7 4-212 15,3 3 112-15</inkml:trace>
          <inkml:trace contextRef="#ctx0" brushRef="#br0" timeOffset="187178.9556">1943-3925 372 0,'12'-20'140'0,"-12"20"-112"0,58-11-4 0,-31 11 64 16,-8 0-52-16,12-7 24 15,0 14-40-15,0-7-16 16,-4 0-8-16,-3-7-4 16,-5 7 0-16,4 0 44 15,-3-7-24-15,-1 1 68 16,-4-5-44-16,-3-2 88 16,7 6-68-16,-15-11-28 15,12 12-16-15,-8-1-376 16,-5 7 200-16</inkml:trace>
          <inkml:trace contextRef="#ctx0" brushRef="#br0" timeOffset="187309.3023">2210-3801 840 0,'-7'7'312'0,"7"-7"-244"0,23 14-16 15,-19-11-28 1,4 4-24-16,3 0 24 15,-3 0-12-15</inkml:trace>
          <inkml:trace contextRef="#ctx0" brushRef="#br0" timeOffset="187759.9458">2539-3859 612 0,'-23'-7'228'0,"23"7"-180"0,-15 10-12 0,7-3 44 16,4 0-52-16,-11 7-4 15,15-1-12-15,-4 8 8 16,4 0-12-16,4 3-4 16,3 0 0-16,13-4 12 15,-5-2-8-15,5-8-144 16,-1 0 72-16,-7-10-52 16,7 0 68-16,-11-13-8 15,3 2 32-15,-3-13-40 16,4 7 36-16,-9-7-12 15,5 3 24-15,0 1 72 16,7 2-32-16,-3 8 56 16,11 10-48-16,-7 0 64 15,3 0-56-15,-7 7 64 16,3 10-64-16,-3-3-8 16,3-4-20-16,-3 4 0 15,0 3-8-15,-5-3 40 16,1-7-20-16,-4 0 40 15,4-7-36-15,-4-7 4 16,3 7-20-16,-7-17-16 16,4 10 0-16,0-14 20 15,0 7-8-15,-4 4-28 16,0 3 8-16,0 0-48 16,4 7 32-16</inkml:trace>
        </inkml:traceGroup>
        <inkml:traceGroup>
          <inkml:annotationXML>
            <emma:emma xmlns:emma="http://www.w3.org/2003/04/emma" version="1.0">
              <emma:interpretation id="{876632C3-E894-448A-9D99-F8A514DA351A}" emma:medium="tactile" emma:mode="ink">
                <msink:context xmlns:msink="http://schemas.microsoft.com/ink/2010/main" type="inkWord" rotatedBoundingBox="7687,2250 11765,2104 11794,2914 7716,3060">
                  <msink:destinationLink direction="with" ref="{4076C4F6-4ED0-41D5-A2ED-A471E790F258}"/>
                </msink:context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00944.5091">4351-3856 176 0,'-8'0'64'0,"8"0"-48"0,12 0-8 0,-4 0 16 16,0 0-16-16,7-3 32 16,8-4-24-16,0 0-24 15,5 3 4-15,-1 1 28 16,0-4-16-16,-8 0 0 15,0 11-4-15,-7-8-4 16,0 4 0-16,-8-3 24 16,-1-1-12-16,-10-3-12 15,3 7-4-15,-8-6 4 16,8 2 0-16,-7-3 0 16,7 0 0-16,-8 0-12 15,4 7 8-15,-7-3 20 16,7 6-8-16,-11-3 4 15,3 7-4-15,-7 0-16 16,4 0 4-16,-4 7-4 16,3-4 0-16,5 0 16 15,7 4-4-15,-4 0-48 16,5 3 28-16,7 0 12 16,7 4 4-16,5-4 0 15,4 4 4-15,3-4 20 16,4-3-12-16,-4-4 4 0,5 1-8 15,-9-8-8-15,5 0 4 0</inkml:trace>
          <inkml:trace contextRef="#ctx0" brushRef="#br0" timeOffset="301300.4555">4711-3935 248 0,'0'0'92'0,"0"0"-72"0,-11 17-4 0,3-10 24 15,8 7-24-15,-12-4 4 16,12 0-12-16,-8-3 12 16,5 7-12-16,-5-14 4 15,0 3-4-15,8-6-16 16,0 3 4-16,0 0-16 16,0-7 12-16,0 0-4 15,0 7 4-15,0-7 8 16,8 7 0-16,-4-10 0 15,0 10 0-15,-1-7-36 16,1 7 20-16,0-7 32 16,12 4-8-16,3-4-8 15,0 0-4-15,8-3-4 16,4 10 0-16,0-14-152 16,4 11 88-16</inkml:trace>
          <inkml:trace contextRef="#ctx0" brushRef="#br0" timeOffset="301484.95">4959-4025 112 0,'-12'-6'44'0,"12"6"-36"0,-7-4 0 0,3 1 28 16,4 6-20-16,-12-3 20 15,12 4-20-15,-8-1 8 16,8 7-12-16,-7-3 56 16,3 7-40-16,-4 7 16 15,4 6-28-15,-11 4 8 16,11 7-12-16,-16 7 12 15,13 3-16-15,-9 10 16 16,8-3-16-16,-3-10-4 16,3-7 0-16,0-7-32 15,4-7 16-15</inkml:trace>
          <inkml:trace contextRef="#ctx0" brushRef="#br0" timeOffset="301800.795">4885-3997 184 0,'16'-7'68'0,"-16"7"-52"0,23-3-4 15,-4-1 20 1,-3 8-20-16,7-4 48 15,4 7-32-15,-4-1 4 16,1 8-20-16,-5 3-8 0,-3 1 0 16,-9-5 40-16,-3 1-24 0,-15 0 8 15,-1 3-16-15,-19-7 20 16,4 4-20-16,-8-4-20 16,8 4 0-16,-8-7 20 15,20 3-4-15,-1-6-144 16,8 3 72-16</inkml:trace>
          <inkml:trace contextRef="#ctx0" brushRef="#br0" timeOffset="299773.689">4061-4293 196 0,'0'-10'72'0,"0"6"-56"0,4 1-4 0,-4-1 72 15,0 4-48-15,0-3 40 16,0 3-44-16,-4-4 16 15,4 8-28-15,-4-4-28 16,0 3 4-16,-4 1 0 16,1 6 4-16,-9 0 0 15,1 1 0-15,-12 6 16 16,7 0-8-16,-15 11-4 16,4-1 0-16,-7 4-24 15,-1-3 12-15,4 6-4 16,4 1 4-16,0 6 24 15,12-7-8-15,3 11 40 16,9-7-24-16,7 0-4 16,11 0-12-16,9-1 4 15,7 1-8-15,0-10 32 16,8-4-20-16,-4-7-24 16,-4 0 4-16,0-13-388 15,-8-1 216-15</inkml:trace>
          <inkml:trace contextRef="#ctx0" brushRef="#br0" timeOffset="300150.7254">4092-4111 112 0,'-4'-3'44'0,"4"3"-36"0,4 0 0 0,-4 3-4 15,0 4-4-15,-4 10 88 16,4 4-48-16,-8 10 28 15,0 4-40-15,1 2 16 16,3 5-24-16,-12-8-8 16,12 0-8-16,-3-6 4 15,-1-4-4-15,8-7-4 16,0-3 4-16,-4-11 12 16,8 1-8-16,-4-18-180 15,8 4 96-15</inkml:trace>
          <inkml:trace contextRef="#ctx0" brushRef="#br0" timeOffset="300375.3918">4092-4193 196 0,'19'-35'72'0,"-19"35"-56"0,47-24-4 0,-20 14 92 16,0 7-60-16,11 3 16 16,5 3-36-16,0 7 4 15,-5 8-16-15,-11-1 28 16,-7 0-24-16,-20 4 92 15,0 3-60-15,-31 3-4 16,-4-6-28-16,-15-1-12 16,3-2 0-16,1-8-4 15,11 0 0-15,4-6-44 16,15 3 24-16</inkml:trace>
          <inkml:trace contextRef="#ctx0" brushRef="#br0" timeOffset="303046.6491">5168-3887 164 0,'23'-7'60'0,"-23"7"-44"0,23-3-8 0,-7-1 16 15,-1 1-16-15,5-7 4 16,-1 3-4-16,-3-7 12 16,-1 7-12-16,-7-7-4 15,3 7 0-15,-11-6 20 16,0 9-12-16,-7-6-12 16,-1 3-4-16,-8-3 4 15,5 6 0-15,-5 1 0 16,5 3 0-16,-1 3-20 15,4 4 12-15,-3 3 48 16,7 4-20-16,-8 7-8 16,8-4-8-16,-7 0-4 15,7 4 0-15,0 3 16 0,4-7-8 0,-4 4-4 16,8-4 0-16,-4 0-4 16,8-3 0-16,0-11 0 15,7 1 0-15,1-11-108 16,3 4 60-16,4-11-40 15,4 3 48-15,0-6-12 16,0 7 32-16,0-7 8 16,-3 6 12-16,-5-6 32 15,0 7-16-15,-7-7 40 16,4 6-32-16,-9-2 56 16,1 2-44-16,-8 4 44 15,8 0-44-15,-16 14-12 16,8 0-12-16,-4 4 8 15,0-1-12-15,-3 0 16 16,7 4-16-16,-4-4-12 16,8 4 0-16,-4-7 20 15,0 3-8-15,-4-3 24 16,4 0-20-16,-4-4-12 16,0 1-4-16,-4-8 28 15,8 4-12-15,-4-6-12 16,8-1-4-16,-4-7-48 15,8 4 24-15,0-8 8 16,7 5 8-16,4-5-16 16,1 8 16-16,3 0-4 0,4-1 8 15,-7 11 16-15,-9 7-4 0,-3 0 24 16,0 4-16-16,-8 2 12 16,-8 1-12-16,0-4 0 15,4 4-4-15,4-4-8 16,12 1 4-16,3-8 4 15,5 4-4-15,-1-7 8 16,8 4-8-16,4-11 16 16,-4 3-12-16,0-3-28 15,0 0 8-15,-7-3-4 16,-9 3 8-16,5-3 16 16,-5 3-4-16,-11-3 24 15,8 6-16-15,-8-9-4 16,0 2-4-16,0-9-4 15,-8 9 0-15,1-2-20 16,7 6 12-16,-12 0-4 16,12 3 4-16,-8 8-20 15,8 6 16-15,0 4 56 16,0 10-20-16,-7-3-28 16,7 3 0-16,0-11 28 15,7 8-16-15,-7-4 16 16,8 0-12-16,0-6 12 15,-4-1-16-15,3-10-20 16,9 4 4-16,-12-15 4 16,11 1 4-16,-7-14-44 15,4 0 24-15,-5-18-48 0,5 5 40 16,-4-15-12-16,3 11 24 0,-3-7 16 16,4 13 4-16,-4 1 84 15,-1 10-44-15,-7 3 24 16,4 7-40-16,-8 11-8 15,4 6-12-15,-7 14-16 16,-1 7 4-16,-8 11 4 16,12-1 0-16,-7 4-12 15,7-3 8-15,0-1 12 16,4-3-4-16,-4 0-4 16,8-7 4-16,-4-7 40 15,0 0-24-15,0-6 16 16,0-1-20-16</inkml:trace>
          <inkml:trace contextRef="#ctx0" brushRef="#br0" timeOffset="303319.5033">6194-3921 508 0,'-27'10'188'0,"27"-10"-148"0,-20 7-8 0,13-4-8 15,7 4-20-15</inkml:trace>
          <inkml:trace contextRef="#ctx0" brushRef="#br0" timeOffset="303201.0631">6302-4228 548 0,'-8'-13'204'0,"8"13"-156"0,-19-7-16 16,7 7 0-1,5 3-24-15,-9 4 16 16,5 7-16-16</inkml:trace>
          <inkml:trace contextRef="#ctx0" brushRef="#br0" timeOffset="304953.7079">6523-3949 332 0,'0'-3'120'0,"0"3"-92"0,-4-11-8 0,0 8 24 15,4 3-28-15,-8-7 32 16,4 4-32-16,-7-1-12 16,3 8-8-16,-7-1 4 15,3 11 0-15,-7-7 24 16,7 3-12-16,-3 0 32 16,3 4-28-16,-4-4-12 15,9 4-8-15,3-4 12 16,4 4-4-16,4-3 8 15,3-1-8-15,5-7 8 16,0 4-8-16,3-10-48 16,5 3 28-16,3-7-104 15,0 0 68-15,0-3-4 16,0 3 36-16,1-7-12 16,-5 7 16-16,-3-10 28 15,-1 10-8-15,-3 0 20 16,-1-3-16-16,1-4 24 15,-8 7-20-15,0-3-4 16,-1 10-4-16,-3-7-4 16,0 7 0-16,0 0-20 15,0 7 12-15,-3 3 32 16,3-3-16-16,-4 7 0 0,0 0-4 16,-4-4-4-1,8 4 0-15,-4-4 16 0,8 4-8 0,-4-7 24 16,4 3-20-16,0-10 4 15,4 7-8-15,-1-7-16 16,5 0 4-16,3-7 20 16,1 0-8-16,-1-7-4 15,5 11 0-15,-5-18-48 16,1 14 24-16,-5-3-20 16,1 10 24-16,-8-7 116 15,4 14-56-15,-8-7 12 16,0 10-36-16,0-3-4 15,3 10-8-15,5-6 4 16,4 3-8-16,3-11 16 16,9 4-12-16,-1-11-144 15,0 1 72-15,4-11-80 16,0 4 84-16,-4-18 24 16,-3-3 20-16,-1-17 24 15,-3 0-4-15,-5-4-4 16,1 4 4-16,-8 4 172 15,3 13-96-15,-7 7 28 16,4 10-64-16,-8 14-20 16,1 7-12-16,-5 20 24 15,0 4-20-15,-7 7 32 16,7 3-32-16,-4 1 4 0,8-1-12 16,0-3 20-16,4-4-16 0,0-10-20 15,4-7 0 1,-4 4-56-16,8-11 32 0,0-3 16 15,0 0 12-15,3-7-24 16,5 0 16-16,7-14-4 16,0 11 8-16,16-11 24 15,0 0-8-15,7-3-12 16,-3 3 0-16,-5-6 4 16,-7 6 0-16,-8-10-28 15,-3 10 16-15,-12-3 40 16,-1 3-16-16,-18 0 0 15,3 8-8-15,-11-1-4 16,-1 3 0-16,-7 8-28 16,8 3 16-16,-4 3 12 15,3 11 4-15,1-4 24 16,7 3-16-16,1-2-12 16,7 2-4-16,0-9-32 15,8 2 20-15,0 1 16 16,3-4 0-16,1-10 12 15,4 7-8-15,3-7 16 16,1-3-12-16,3-1-92 16,0 1 48-16,5-7-32 15,3-1 40-15,0-6-4 16,4 7 20-16,-8-11 8 16,0 11 4-16,-3 0-28 0,-1 6 16 15,-4 4 32-15,1 7-12 0,-4 0 36 16,-1 10-28-16,-7-3 12 15,0 3-16-15,-4-3 28 16,4 0-24-16,-8-8-24 16,4 5 4-16,0-4-8 15,4-1 4-15,0-9 60 16,0 0-28-16,3-8-20 16,1 4-4-16,4-10 44 15,-1 0-24-15,5-7 0 16,3 3-12-16,4-6 4 15,4 10-8-15,-3-4 32 16,-1 11-20-16</inkml:trace>
        </inkml:traceGroup>
        <inkml:traceGroup>
          <inkml:annotationXML>
            <emma:emma xmlns:emma="http://www.w3.org/2003/04/emma" version="1.0">
              <emma:interpretation id="{848E4417-21C9-469D-BCAA-AA7836E8E1E9}" emma:medium="tactile" emma:mode="ink">
                <msink:context xmlns:msink="http://schemas.microsoft.com/ink/2010/main" type="inkWord" rotatedBoundingBox="12213,2373 12818,2352 12827,2617 12222,2639">
                  <msink:destinationLink direction="with" ref="{4076C4F6-4ED0-41D5-A2ED-A471E790F258}"/>
                </msink:context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05643.0501">8307-4179 364 0,'-15'-7'132'0,"15"7"-100"0,-16 0-12 16,9 0 52-16,3 7-44 15,-4 3-12 1,-4 7-8-16,-3 7 8 0,3 4-8 0,1-1-28 15,3 1 8-15,4-4 12 16,4 0 4-16,4 0 32 16,4-7-20-16,0-6 40 15,3-1-32-15,-3-10 4 16,3 3-16-16,5-10-24 16,-4 4 4-16,-5-11-12 15,5 4 8-15,-12-18 36 16,8 11-16-16,-8-7-8 15,4 7-4-15,3-4-68 16,1 11 40-16,4 0 12 16,3 6 16-16,5 4-8 15,-1 7 8-15,-8 0-4 16,9 7 0-16,-5-1 16 16,-3 5-4-16,-4-5 16 15,-8 1-12-15,0-3 4 16,0 2-4-16,0-2 12 15,0-1-12-15,-8-3 32 16,16 0-24-16,-8-4 48 16,0 1-36-16,7-1 4 15,-7 0-20-15,4 1 0 16,4-1-4-16,0-3 20 16,3 4-16-16,-3-8 4 15,0 4-8-15,11-7 4 16,-7 4-8-16,7-14-4 0,1 10 4 15,7-17-4-15,0 7 0 16,-8-11 8-16,8 4-4 0,-7 0 32 16,-1 10-20-16,-4-3-12 15,-3 3-8-15,0 7-4 16,7-3 0-16,-11 3-328 16,7 7 184-16</inkml:trace>
        </inkml:traceGroup>
        <inkml:traceGroup>
          <inkml:annotationXML>
            <emma:emma xmlns:emma="http://www.w3.org/2003/04/emma" version="1.0">
              <emma:interpretation id="{732A2BD3-BE34-4890-B70D-54D5F7EDA422}" emma:medium="tactile" emma:mode="ink">
                <msink:context xmlns:msink="http://schemas.microsoft.com/ink/2010/main" type="inkWord" rotatedBoundingBox="13511,2020 13944,2005 13964,2553 13531,2569">
                  <msink:destinationLink direction="with" ref="{4076C4F6-4ED0-41D5-A2ED-A471E790F258}"/>
                </msink:context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306424.6459">9860-4468 248 0,'11'-7'92'0,"-11"7"-72"0,16 0-4 0,-8 0 80 16,7 0-56-16,-11-4 88 16,4 4-72-16,-8-3 44 15,0-1-60-15,-12-6-12 16,4 7-16-16,-23-4 16 16,8 3-16-16,-16-6-20 15,5 6 0-15,-9-2 12 16,8 2 0-16,4 1-28 15,8 3 12-15,4-4-4 16,11 8 8-16,-4-4-20 16,5 7 16-16,-5 6-12 15,8-2 12-15,-8 16 0 16,5 1 4-16,-9 16 16 16,8 1-4-16,-3 10-12 15,7-3 4-15,-4-4 20 16,8-3-8-16,-8-14 16 0,8 0-16 15,-3-11-4-15,3 4 0 0,0-13 4 16,3-1-4-16,1 0-4 16,8 4 4-16,3-10-24 15,5 6 12-15,11-10 12 16,0 3 0-16,7-6 32 16,5 3-20-16,-8 0 12 15,0 0-16-15,-8-7-164 16,-4 7 80-16</inkml:trace>
          <inkml:trace contextRef="#ctx0" brushRef="#br0" timeOffset="306606.63">9515-4241 392 0,'-8'-4'148'0,"8"4"-116"16,16 7-8-16,-1 0 92 15,9-4-68-15,18 4 24 16,5 0-40-16,15-3 12 16,-4 6-24-16,11-3-204 15,-3 3 100-15</inkml:trace>
        </inkml:traceGroup>
        <inkml:traceGroup>
          <inkml:annotationXML>
            <emma:emma xmlns:emma="http://www.w3.org/2003/04/emma" version="1.0">
              <emma:interpretation id="{3A22E60B-44B5-40FA-9E8C-92606CE77FED}" emma:medium="tactile" emma:mode="ink">
                <msink:context xmlns:msink="http://schemas.microsoft.com/ink/2010/main" type="inkWord" rotatedBoundingBox="14557,1994 18220,1863 18249,2666 14585,2797">
                  <msink:destinationLink direction="with" ref="{4076C4F6-4ED0-41D5-A2ED-A471E790F258}"/>
                </msink:context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309608.4433">12299-4427 332 0,'-16'0'120'0,"16"0"-92"0,8 27-8 0,-4-9 8 15,0 2-20-15,7 11 40 16,-3 0-24-16,-4 7-4 16,4-4-12-16,-8 1-76 15,3-1 36-15</inkml:trace>
          <inkml:trace contextRef="#ctx0" brushRef="#br0" timeOffset="309429.4127">12384-4575 496 0,'-20'-14'184'0,"17"7"-140"0,3-3-16 0,-4 3 64 15,0 4-56 1,0-4-4-16,4 3-20 0</inkml:trace>
          <inkml:trace contextRef="#ctx0" brushRef="#br0" timeOffset="310013.3014">12508-4334 236 0,'-4'-17'88'0,"4"17"-68"0,15-7-4 0,-7 3 24 15,4 4-24-15,3-3 12 16,4 6-16-16,1 4 12 15,-1 3-16-15,-7 8-4 16,-1 6 0-16,-15 7 28 16,1 0-16-16,-17 3-4 15,1-3-8-15,-8-3 28 16,4-1-16-16,-5-3-32 16,13 0 8-16,-8-3-8 15,11-4 8-15,8-3 16 16,8 0-4-16,8-4 16 15,15 0-12-15,-8-10-20 16,8 4 4-16,4-8 48 16,4 1-20-16,-8-4-52 15,4 0 16-15,-19-3-120 16,3 6 76-16,-15-6-140 16,0 3 112-16</inkml:trace>
          <inkml:trace contextRef="#ctx0" brushRef="#br0" timeOffset="310628.9225">12539-4228 268 0,'0'-20'100'0,"0"20"-76"0,11-4-8 16,-7 1 36-1,4 6-32-15,3 1-8 16,5 3-8-16,3 0 12 16,4 3-8-16,5-3 16 0,3 3-16 0,3-7 48 15,5 4-28 1,-12-7-16-16,0 4-4 0,-3-8-8 15,-5 1 0-15,-11-4-12 16,-1 4 8-16,-14 3 4 16,3 6 0-16,-12 8 0 15,5 3 0-15,-13 4-12 16,9 0 8-16,-1 3-40 16,9 0 24-16,3-3 32 15,8-4-4-15,3-3 28 16,9-1-24-16,-1-2 24 15,9-8-24-15,-13-6-76 16,5-1 36-16,-5-10-28 16,-3 4 36-16,-8-4 8 15,0 4 12-15,-4 0 24 16,4 6-12-16,0 4 48 16,4 7-32-16,8 0-16 15,-5 3-4-15,13-3 0 16,-1 0-4-16,12-3 32 15,4 2-20-15,4-9 12 16,-1 0-16-16,1-8 12 16,-4 1-16-16,-16-14-12 15,8 3 0-15,-15-20-4 16,-4 3 0-16,3-20 24 16,-3 9-8-16,0-6 4 15,0 11-4-15,-5 2-40 0,13 11 16 16,-16 7-4-16,8 10 12 15,-8 14 44-15,4 4-24 0,-16 20 24 16,4 3-20-16,-11 18 28 16,0 3-28-16,-9 11 32 15,17-1-32-15,-5-9-128 16,9-8 60-16</inkml:trace>
          <inkml:trace contextRef="#ctx0" brushRef="#br0" timeOffset="307088.6614">10607-4314 196 0,'-12'-17'72'0,"12"17"-56"0,0-7-4 16,0 4 72 0,8 3-48-16,-8-4-4 15,0 8-20-15,-8-1-20 16,8 14 4-16,-4 18 28 16,4 3-12-16,-3 17 12 15,3 7-12-15,-4 3 36 16,0-6-24-16,-4 3-24 15,8-14 0-15,-8-4 52 16,8-6-28-16,-4-7 0 0,8-7-16 16</inkml:trace>
          <inkml:trace contextRef="#ctx0" brushRef="#br0" timeOffset="308435.77">10557-4300 196 0,'11'-21'72'0,"-11"21"-56"0,27-10-4 0,-7 10 100 16,-1 7-64-16,16 3 16 16,0 4-40-16,3 10 32 15,-7 0-32-15,-4 7 4 16,-7 0-16-16,-28 0 12 15,-4-3-16-15,-19-4 32 16,4-4-24-16,-7-2 12 16,3-5-16-16,3-6-8 15,9 4 0-15,7-15-16 16,9 4 8-16,10-7-16 16,13 0 12-16,18-6-24 15,5-5 20-15,7-2-32 16,12 3 28-16,-4-7-40 15,-3 3 36-15,-13-3 16 16,-3 3 4-16,-12 1 88 16,-8 6-44-16,-11 0 56 0,0 11-56 15,-16 9-28-15,8 8-16 0,-12 10-52 16,5 7 24-16,7 0 52 16,0 0-16-16,11-3 4 15,5-4-8-15,3-10 28 16,0-1-16-16,1-9 4 15,-5-1-12-15,5-10 12 16,-9 4-12-16,-3-11 16 16,-4 0-16-16,-8-6 16 15,-4 6-16-15,-3-10-4 16,3 3 0-16,-11 1-48 16,11 6 24-16,0 0-20 15,8 11 24-15,8-4 36 16,0 7-12-16,7-7-8 15,4 0-4-15,9-7-120 16,-1 4 68-16,7-11-68 16,1 4 76-16,0-11-20 15,0 15 40-15,-8-8-12 16,0 0 24-16,-11 1 44 16,-5-1-16-16,-7-6-8 15,-4 3-8-15,-8-7 108 16,5 3-56-16,-9 4 68 15,8 7-64-15,-4 10-48 16,8 10-4-16,-7 11 24 0,7 3-16 16,-8 14 36-1,8 0-28-15,-8 21 32 0,0-1-32 16,-3 11 48-16,3 0-36 0,-4-3-16 16,5-11-4-16,-1-3 0 15,8-11-4-15,8-6-48 16,7-8 28-16,16-9-84 15,8-4 56-15,11-14-36 16,4 0 48-16,1-10 0 16,-5-1 20-16,-8-9 24 15,-7 6-4-15,-8-6 16 16,-7 3-16-16,-9-11 32 16,1 18-24-16,-12-11-4 15,-4 11-8-15,-8-3 20 16,1 9-12-16,-12 4 4 15,7 7-8-15,-3 11-52 16,3 2 28-16,5 8-52 16,3 3 40-16,8-3 32 15,4 3 0-15,4-3 44 16,7-1-24-16,1-9-32 16,-1-1 4-16,0-10 16 15,1 7-4-15,-1-14 16 16,5 7-16-16,-9-7 16 15,5 7-16-15,-4-14-20 16,3-3 4-16,-3-4-32 16,-1 4 24-16,-3 0-48 0,4 7 36 15,-5 3 16-15,5 7 8 16,-4 10 28-16,3 4-12 0,1 6-4 16,0 1-4-16,-1-4-24 15,5 4 12-15,-5-4 32 16,1-3-16-16,-8-4 52 15,0-3-32-15,-4-7 28 16,0 0-28-16,-4-7-28 16,4 0 0-16,4-17 36 15,3 0-24-15,13-17-8 16,3 3-8-16,16-3-16 16,-5 6 12-16,1 8 32 15,4 10-16-15,-12 3 36 16,0 10-28-16,-11 8-296 15,-5 6 152-15</inkml:trace>
          <inkml:trace contextRef="#ctx0" brushRef="#br0" timeOffset="310930.7327">13197-4407 332 0,'-27'-20'120'0,"27"20"-92"0,-12-4-8 0,4 1 104 16,8 6-72-16,0-3-12 16,8 4-24-16,11-4-4 15,8 3-8-15,20-3 32 16,-1 0-20-16,9-7-68 15,-5 7 28-15,-8-7-52 16,-3 7 40-16,-12-13 12 16,-7 9 12-16,-9-6 64 15,1 7-28-15,-16-4 32 16,4 0-28-16,-8 0-8 16,8 3-12-16,-11 4-16 15,7 4 4-15,0 3 12 0,0 7-4 0,0 3-380 16,8 3 204-16</inkml:trace>
          <inkml:trace contextRef="#ctx0" brushRef="#br0" timeOffset="311694.8196">13522-4286 464 0,'-4'14'176'0,"4"-14"-140"0,-19 13-8 16,11-2 76-16,8-1-64 0,-8 4-44 16,4 3 0-16,4-3 4 15,0 3 4-15,4-3 24 16,8 0-16-16,3-4 4 15,5 0-8-15,3-10-8 16,0 4 4-16,4-11-16 16,0 0 8-16,-4 0 12 15,-3 7-4-15,-5-14 24 16,-3 7-16-16,-8-3-12 16,0-4-4-16,-8 0-16 15,0 11 12-15,-8 3-24 16,5 0 20-16,-1 17-4 15,4-3 8-15,4 10 8 16,8-7 0-16,7 4 8 16,5-4-4-16,3-3 8 15,4 0-8-15,-4-14-4 16,0 10 4-16,-7-17 40 16,-1 7-24-16,-11-10 0 15,-4 3-12-15,-8-10-8 0,1 10 4 16,-9-21-148-16,8 11 80 15,1-14 20-15,3 10 24 0,4-3 0 16,8 7 12-16,-1-3-12 16,9 6 8-16,-1 0 0 15,1 4 4-15,-1-4-12 16,1 10 12-16,-1 1 40 16,-3 3-20-16,3 0 8 15,-7 0-12-15,8 0-8 16,-1 7 4-16,-3 0-32 15,3 3 16-15,-11 4 24 16,4 3-8-16,-1 4 28 16,-3 3-20-16,0 0-12 15,0 0-4-15,0-3-24 16,4 3 16-16,-1-7-12 16,9 0 12-16,-12-7 60 15,11 1-24-15,-11-11 16 16,4 3-24-16,-4-6 20 15,0 3-24-15,-4-11-4 16,7 5-4-16,-7-12-24 16,0 1 12-16,0-14 12 15,-3 4 0-15,6-4-12 16,5 10 4-16,4 4-32 16,-5 3 20-16,1 14 76 15,4 0-32-15,-1 14 20 16,1 3-32-16,4 4 28 15,-9 3-28-15,1 0 48 0,0 0-36 16</inkml:trace>
        </inkml:traceGroup>
        <inkml:traceGroup>
          <inkml:annotationXML>
            <emma:emma xmlns:emma="http://www.w3.org/2003/04/emma" version="1.0">
              <emma:interpretation id="{822E335D-3336-417B-8F85-D47F759D03C2}" emma:medium="tactile" emma:mode="ink">
                <msink:context xmlns:msink="http://schemas.microsoft.com/ink/2010/main" type="inkWord" rotatedBoundingBox="18618,1663 18865,1654 18900,2633 18653,2642"/>
              </emma:interpretation>
              <emma:one-of disjunction-type="recognition" id="oneOf17">
                <emma:interpretation id="interp21" emma:lang="" emma:confidence="0">
                  <emma:literal>ion)</emma:literal>
                </emma:interpretation>
                <emma:interpretation id="interp22" emma:lang="" emma:confidence="0">
                  <emma:literal>ton)</emma:literal>
                </emma:interpretation>
                <emma:interpretation id="interp23" emma:lang="" emma:confidence="0">
                  <emma:literal>ten)</emma:literal>
                </emma:interpretation>
                <emma:interpretation id="interp24" emma:lang="" emma:confidence="0">
                  <emma:literal>ion]</emma:literal>
                </emma:interpretation>
                <emma:interpretation id="interp25" emma:lang="" emma:confidence="0">
                  <emma:literal>iron)</emma:literal>
                </emma:interpretation>
              </emma:one-of>
            </emma:emma>
          </inkml:annotationXML>
          <inkml:trace contextRef="#ctx0" brushRef="#br0" timeOffset="312038.7139">14594-4878 288 0,'43'-17'108'0,"-43"17"-84"0,42 20-4 15,-22 5 100 1,-1 2-68-16,4 28 148 16,4 4-116-16,0 30 52 15,1 1-80-15,-9 20 56 16,0-7-64-16,-19-3 52 16,0-18-56-16,-27-13-116 15,8-7 32-15,-28-17-620 16,1-4 364-16</inkml:trace>
        </inkml:traceGroup>
      </inkml:traceGroup>
    </inkml:traceGroup>
    <inkml:traceGroup>
      <inkml:annotationXML>
        <emma:emma xmlns:emma="http://www.w3.org/2003/04/emma" version="1.0">
          <emma:interpretation id="{2CE90795-04DB-4BAF-B383-2B467F80B333}" emma:medium="tactile" emma:mode="ink">
            <msink:context xmlns:msink="http://schemas.microsoft.com/ink/2010/main" type="paragraph" rotatedBoundingBox="612,3723 18746,3266 18791,5056 657,55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B5023D5-A874-4304-89DD-8E9F4FF10603}" emma:medium="tactile" emma:mode="ink">
              <msink:context xmlns:msink="http://schemas.microsoft.com/ink/2010/main" type="line" rotatedBoundingBox="612,3723 9613,3496 9635,4381 634,4609"/>
            </emma:interpretation>
          </emma:emma>
        </inkml:annotationXML>
        <inkml:traceGroup>
          <inkml:annotationXML>
            <emma:emma xmlns:emma="http://www.w3.org/2003/04/emma" version="1.0">
              <emma:interpretation id="{55B0AFAC-F484-442E-8112-A3C5ABBC066D}" emma:medium="tactile" emma:mode="ink">
                <msink:context xmlns:msink="http://schemas.microsoft.com/ink/2010/main" type="inkWord" rotatedBoundingBox="614,3788 2005,3753 2025,4574 634,4609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91031.6156">-3395-2724 268 0,'-15'-10'100'0,"15"10"-76"0,19 0-8 0,-4-4 60 16,9 4-44-16,14-7 32 15,5 4-36-15,7-7 16 16,8 6-24-16,8-3-28 16,-12 0 4-16,4 4 16 15,-7 3-4-15,-5 0 16 16,-11 3-16-16,-12 1 4 16,-11-1-4-16,-12 1-140 15,0-1 76-15</inkml:trace>
          <inkml:trace contextRef="#ctx0" brushRef="#br0" timeOffset="191347.4553">-3008-2717 164 0,'-15'-3'60'0,"15"3"-44"0,7 3-8 0,-7 0 156 15,0 4-92-15,-7 4 52 16,7 2-76-16,-4 8-8 16,0 7-24-16,0 9 8 15,8 1-16-15,-4 0 16 16,0 3-16-16,0-10 4 15,0-7-4-15,0-3 28 16,4-4-20-16,-4-10-188 16,0-3 88-16</inkml:trace>
          <inkml:trace contextRef="#ctx0" brushRef="#br0" timeOffset="191946.7955">-2342-2717 112 0,'31'-10'44'0,"-31"10"-36"0,19-7 0 0,-11 3 136 15,4 4-80-15,-8-3 8 16,3-1-44-16,-7-2 36 16,0 6-36-16,-7-7 40 15,-1 7-40-15,-15-4-4 16,3 4-16-16,-11 0 4 15,4 7-8-15,-4-7-4 16,8 4 4-16,-8-4 4 16,12 3-4-16,-1-3-12 15,9 3 4-15,-1-3 20 16,4 7-8-16,1 0 24 16,7 4-20-16,-4 2 56 15,4 1-36-15,-8 7-16 16,4 3-8-16,-8 3-8 15,9 8 0-15,-5-1 16 16,4-3-8-16,-4 0 4 16,8-3-4-16,0-8 12 15,8 1-12-15,-4-4 16 16,7 4-16-16,5-4 4 16,-1 0-4-16,1 0 4 15,3 1-8-15,1-5 40 16,-1 5-20-16,4-12-120 15,4 5 52-15,4-8-256 16,0 4 164-16</inkml:trace>
          <inkml:trace contextRef="#ctx0" brushRef="#br0" timeOffset="192187.9369">-2555-2576 340 0,'-15'-3'128'0,"15"3"-100"0,19 0-8 0,-11 0 124 16,3 0-84-16,5 0 80 16,3 0-80-16,16-4-24 15,4 1-20-15,15-1 4 16,0 4-12-16,4 4-444 15,-8 3 240-15</inkml:trace>
          <inkml:trace contextRef="#ctx0" brushRef="#br0" timeOffset="192817.6114">-2176-2246 216 0,'-15'-3'80'0,"15"3"-60"0,-4-10-8 0,0 3 108 16,8 7-68-16,-4-7-4 15,8 7-28-15,3-4 4 16,9 4-16-16,7 0 4 15,0 7-4-15,0-7-8 16,-4 7 4-16,-3 0-24 16,-5 7 12-16,-7-4-4 15,-4 4 4-15,-4-4 60 16,-4 4-28-16,-8 0 8 16,5-4-20-16,-13 4 20 15,5 0-20-15,-9-4-4 16,9 4-4-16,-4-4 12 15,7 4-8-15,-3-4 16 16,3 4-16-16,-4-4-4 16,5 1 0-16,-9-5-24 15,13 5 12-15,-1-4 4 16,4 0 4-16,4-4-12 16,4 4 8-16,11-7 20 0,-3 3-8 15,7 1 32-15,5 3-24 0,-1-4-128 16,0 0 60-16,-7 1-168 15,-1-1 124-15</inkml:trace>
          <inkml:trace contextRef="#ctx0" brushRef="#br0" timeOffset="193089.4569">-2327-2105 392 0,'-3'-3'148'0,"3"3"-116"0,23 0-8 15,-12 0 180 1,13 0-116-16,10-3 8 15,5 3-56-15,8-4-40 16,-1 1 0-16,-3 3-44 16,-5 7 24-16</inkml:trace>
        </inkml:traceGroup>
        <inkml:traceGroup>
          <inkml:annotationXML>
            <emma:emma xmlns:emma="http://www.w3.org/2003/04/emma" version="1.0">
              <emma:interpretation id="{C2725D94-1453-4426-AB8B-3B349B68D490}" emma:medium="tactile" emma:mode="ink">
                <msink:context xmlns:msink="http://schemas.microsoft.com/ink/2010/main" type="inkWord" rotatedBoundingBox="2541,3910 2787,3904 2790,4019 2544,4025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97143.2932">-1463-2617 404 0,'-16'-14'148'0,"16"14"-112"0,-4-7-12 0,4 4 48 15,8 3-44-15,0-4 8 16,7 4-24-16,5-3-8 16,-1 6 0-16,4-3 12 15,4 4-8-15,-3-1-20 16,-1 1 4-16,-8-1-92 16,1 0 52-16</inkml:trace>
          <inkml:trace contextRef="#ctx0" brushRef="#br0" timeOffset="197291.2108">-1390-2552 340 0,'-23'0'128'0,"23"0"-100"0,4 0-8 15,0 0 112 1,4 4-76-16,7-1 60 16,4 0-72-16,8-3-28 15,1 4-16-15,6-4-96 16,5 0 48-16</inkml:trace>
        </inkml:traceGroup>
        <inkml:traceGroup>
          <inkml:annotationXML>
            <emma:emma xmlns:emma="http://www.w3.org/2003/04/emma" version="1.0">
              <emma:interpretation id="{7D256DE7-9DA1-4B6C-9C13-139CC6573490}" emma:medium="tactile" emma:mode="ink">
                <msink:context xmlns:msink="http://schemas.microsoft.com/ink/2010/main" type="inkWord" rotatedBoundingBox="3208,3757 6568,3672 6579,4077 3218,4162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97558.3978">-561-2796 164 0,'-16'-10'60'0,"16"10"-44"0,-11 3-8 0,3 4 8 16,8 3-12-16,-12 7 68 16,4 4-40-16,1 10-4 15,3 0-16-15,-8 7 16 16,5 7-16-16</inkml:trace>
          <inkml:trace contextRef="#ctx0" brushRef="#br0" timeOffset="198192.101">-813-2652 320 0,'19'-7'120'0,"-19"7"-96"0,28-10-4 16,-17 0 16 0,8 10-24-16,16-7-4 15,-8 4-4-15,20-4 4 0,-5 7-4 16,5 0-12-16,-1 3 4 0,-7 1 48 31,-8 2-24-31,-8 5 36 0,-3 6-32 0,-13 4 48 16,-3-1-40-16,-8 4 4 15,4 0-24-15,-3-3 20 16,3-4-20-16,-4-10 32 16,8-3-28-16,-4-15-4 15,3 4-8-15,1-10-4 16,4 3 0-16,-4-6 0 16,4 3 0-16,3-4-12 15,5 7 8-15,3 4-32 16,8-1 20-16,0 5 4 15,4 2 12-15,4 1 0 16,-4 3 0-16,4-7-12 16,0 14 8-16,0-7 20 15,-1 0-8-15,-3-4-20 16,-4 4 4-16,-7-3 32 16,3 3-16-16,-19-4 8 15,4 1-8-15,-8-4 12 16,0 4-12-16,-8-4 4 15,4 7-4-15,-15-7-16 16,11 7 4-16,-11-4-16 16,3 4 12-16,-3 4-12 15,7 3 8-15,-7 0 0 16,3 3 4-16,-3 4 0 0,7 3 0 16,-7 7-12-16,7-3 12 15,5 3-24-15,3-4 20 16,4-2 56-16,4-5-20 0,11-13-108 15,4 7 44-15</inkml:trace>
          <inkml:trace contextRef="#ctx0" brushRef="#br0" timeOffset="198717.9995">132-2676 496 0,'-16'-3'184'0,"16"3"-140"0,-19 10-16 0,11-3 56 15,8 7-52-15,0 3 4 16,8 7-20-16,7-3-12 15,8-1 0-15,12-6 28 16,0 0-16-16,4-11-24 16,-4 1 4-16,-4-11-168 15,4 0 96-15,-12-7-60 16,0 4 84-16,-15-7 8 16,3 6 28-16,1-13 20 15,-8 11 0-15,-4-8 16 16,8 7-12-16,-8 0 68 15,3 4-44-15,1 0 40 16,4 6-40-16,-4 4 16 16,0 7-28-16,-4 0 16 15,4 7-20-15,-4 0 20 16,-4 3-24-16,0 3 12 16,4 5-12-16,-4-5 28 0,4-3-24 15,-8-3 20-15,8 0-20 0,-7-7 8 16,3-4-12-16,4-10 0 15,4 0-4-15,-1-10-32 16,9 4 12-16,-4-12-120 16,3 5 76-16,9-1 12 15,-9 4 28-15,9 0-20 16,-5 10 20-16,-7 0 40 16,4 7-12-16,-9 3 96 15,5 8-60-15,-8 2 40 16,0 8-52-16,-4 7 32 15,4-4-36-15,0 0 0 16,4-4-20-16,4-6-316 16,7-3 168-16</inkml:trace>
          <inkml:trace contextRef="#ctx0" brushRef="#br0" timeOffset="199062.9547">952-2672 312 0,'8'-11'112'0,"-8"11"-84"0,4-6-12 16,-4-1 28-1,4 7-28-15,-4-7-4 16,0 7-8-16,-8-7 20 0,0 7-12 16,-11 0-12-16,3 7-4 0,-7-4 4 15,4 1 0-15,3 3 32 16,9-1-16-16,3 5 4 15,8 2-12-15,7 5 12 16,5-1-12-16,-1 4 4 16,5-8-4-16,-9 5 28 15,5 2-20-15,-16-10-4 16,0 4-8-16,-24-7 12 16,1 0-8-16,-15-7 4 15,3 3-4-15,-8-6 12 16,8 0-12-16,4-8-4 15,12 1 0-15</inkml:trace>
          <inkml:trace contextRef="#ctx0" brushRef="#br0" timeOffset="200444.5725">1080-2734 364 0,'-4'-14'132'0,"4"14"-100"0,-8 7-12 16,5-7 148-1,6 0-96-15,-6 7-12 16,3 0-36-16,-4 6-36 16,8 5 4-16,-4 2-4 15,0 1 4-15,0 6 44 16,7-2-24-16,-3-1 0 16,4-4-8-16,-4-3 4 15,4 4-4-15,-8-17 32 0,3-1-20 0,-3-6 12 16,12-1-16-16,-4-10 20 15,0 4-20-15,-5-11-32 16,13 4 12-16,-12-7-44 16,11 0 32-16,-3 3 8 15,-1 11 8-15,1 0-16 16,4 3 12-16,-1 0-4 16,1 4 4-16,3 3 32 15,0 6-12-15,4 1 24 16,5 0-24-16,3 0-4 15,3 0-4-15,1 0 12 16,-4 0-8-16,8-4-28 16,-12 1 8-16,-8-8-56 15,1 4 36-15,-13-7 24 16,9 0 8-16,-12-3 12 16,-4 3-8-16,-12-3-4 15,12 3 4-15,-8-3 4 16,1 6-4-16,-5-3-28 15,12 7 12-15,-19 4-12 16,19 3 12-16,-20 3 8 16,16 0 4-16,-11 7 8 15,0 1-4-15,-5 2-20 16,16 8 8-16,8-7 12 16,-4-4 0-16,20-7 52 15,7 0-32-15,0-10-100 0,11-3 44 0,-10-11-116 16,10 4 84-16,1-11-16 15,-12 7 52-15,0-10 24 16,-8 11 4-16,-11-8 28 16,4 11-16-16,-12-4 84 15,0 7-52-15,0 7 40 16,0 0-48-16,0 0 0 16,0 7-24-16,0 7 28 15,0 3-24-15,8 0-4 16,3 4-8-16,-3-4 20 15,7-3-12-15,-3-11 48 16,0 4-32-16,-5-14-24 16,1 4-4-16,-4-4 8 15,4 0-4-15,-8-14-4 16,7 18 4-16,-7-18-84 16,12 11 44-16,4-11-12 15,-5 7 28-15,1-3-48 16,3 0 36-16,5 3 8 15,-1 7 12-15,0-6 28 16,1 2-8-16,-1 4 4 16,-3 11-4-16,3-8-16 15,-7 4 4-15,-5 0 48 16,5 4-24-16,-12-1 8 16,0 4-16-16,-4 0-8 15,4 0 0-15,-8 0-32 0,16 3 16 0,-4 4 12 16,4-4 4-16,7 14-4 15,-3-3 4-15,-5 3-4 16,9 7 0-16,-8 0 8 16,-1-7-4-16,-7-3 8 15,0 3-8-15,-11-10 32 16,3-4-20-16,-11-3-12 16,3-7-8-16,-7-11 20 15,4 5-8-15,-1-8 24 16,9 0-20-16,7 0-56 15,8 7 20-15,11 0-8 16,5 4 20-16,7-7 16 16,0 10 0-16,4-7-12 15,4 0 4-15,7-3 12 16,1 3-4-16,3-14 16 16,-3 14-12-16,-12-13 16 15,-8 9-16-15,-11-3-4 16,-5 4 0-16,-14-4-16 15,3 8 8-15,-12-5 28 16,5 4-12-16,-9-3-20 16,9 10 0-16,-5-7-24 15,5 7 20-15,-5 0 40 16,8 4-16-16,1 2 0 16,7 1-8-16,0 7-16 15,7 3 8-15,13-3 56 16,3 0-28-16,19-7 0 15,1 3-16-15,3 0-236 0,-3 4 124 0</inkml:trace>
        </inkml:traceGroup>
        <inkml:traceGroup>
          <inkml:annotationXML>
            <emma:emma xmlns:emma="http://www.w3.org/2003/04/emma" version="1.0">
              <emma:interpretation id="{2EC7E254-4FCF-4884-957A-E7501C430395}" emma:medium="tactile" emma:mode="ink">
                <msink:context xmlns:msink="http://schemas.microsoft.com/ink/2010/main" type="inkWord" rotatedBoundingBox="7317,3554 9613,3496 9627,4047 7331,4105"/>
              </emma:interpretation>
              <emma:one-of disjunction-type="recognition" id="oneOf21">
                <emma:interpretation id="interp29" emma:lang="" emma:confidence="0">
                  <emma:literal>electric</emma:literal>
                </emma:interpretation>
                <emma:interpretation id="interp30" emma:lang="" emma:confidence="0">
                  <emma:literal>elective</emma:literal>
                </emma:interpretation>
                <emma:interpretation id="interp31" emma:lang="" emma:confidence="0">
                  <emma:literal>elections</emma:literal>
                </emma:interpretation>
                <emma:interpretation id="interp32" emma:lang="" emma:confidence="0">
                  <emma:literal>electors</emma:literal>
                </emma:interpretation>
                <emma:interpretation id="interp33" emma:lang="" emma:confidence="0">
                  <emma:literal>electrics</emma:literal>
                </emma:interpretation>
              </emma:one-of>
            </emma:emma>
          </inkml:annotationXML>
          <inkml:trace contextRef="#ctx0" brushRef="#br0" timeOffset="201649.3398">3302-2659 352 0,'0'7'132'0,"0"-7"-104"0,0 7-8 15,0-3 36-15,8-1-36 16,0-3 24 0,7 4-24-16,4-4 28 0,5 0-32 0,3-4-24 15,4 4 4-15,-4-7 16 16,0 0-4-16,-4-6-4 16,0 6 0-16,-7-7 28 15,-1 4-16-15,-11-8-24 16,-4 5 4-16,-8-8-16 15,1 4 8-15,-9 0 0 16,5 10 4-16,-5 7-12 16,4 7 12-16,-3 6 40 15,3 8-20-15,1 3 8 16,3 0-12-16,8 7 20 16,4 4-16-16,4-1-4 15,7-6-4-15,12-8 40 16,4-3-24-16,12-17 24 15,3 0-24-15,5-13-140 16,-1-1 64-16,-4-14-24 16,-3 8 48-16,-8-18-16 15,-8 10 28-15,-8-16 36 16,1 6-8-16,-9-7 36 16,-3 7-28-16,-8 4 128 15,0 13-80-15,-8 11 16 31,4 10-48-31,-7 17 12 0,3 7-24 0,-8 10 8 16,9 1-16-16,-5 3 0 16,4-7-4-16,5 7 20 0,3-1-16 15,0-6 40-15,3 0-28 0,-3-13-112 16,4-1 48-16,0-14-336 16,4-3 208-16</inkml:trace>
          <inkml:trace contextRef="#ctx0" brushRef="#br0" timeOffset="201945.6246">3999-2607 372 0,'8'-7'140'0,"-8"7"-112"0,34-7-4 0,-18 7 4 15,-1-3-20-15,5-14 4 16,3 10-4-16,0-4 20 16,-3 5-16-16,-5-5-4 15,-3 4-4-15,-16-3 20 16,0 7-12-16,-12-8-12 15,1 8-4-15,-8-4 28 16,0 4-12-16,3 6 68 16,5 0-48-16,-5-3-12 15,5 7-12-15,7 4 0 16,4 2-4-16,8 1 8 16,4-4-8-16,0 8 32 15,11-1-20-15,8-14 20 16,4 8-20-16,8-11-44 15,3 3 16-15,1-6-200 16,-1 3 116-16</inkml:trace>
          <inkml:trace contextRef="#ctx0" brushRef="#br0" timeOffset="202155.235">4506-2693 340 0,'8'-17'128'0,"-8"17"-100"0,-12-7-8 0,8 4 184 16,4 6-116-16,-4-3 36 15,1 0-76-15,-5 3-44 16,0 4-8-16,0 4 16 15,4-1-4-15,-7 4 4 16,11 3-4-16,0 0-8 16,11 7 4-16,-3-7-24 15,8 4 12-15,-1-7-268 16,4-4 148-16</inkml:trace>
          <inkml:trace contextRef="#ctx0" brushRef="#br0" timeOffset="203042.1424">4494-2683 280 0,'-11'-17'104'0,"11"17"-84"0,35-7 0 0,-12 4 4 16,0 3-16-16,16-7-4 15,3 4 0-15,9-1 20 16,-5 4-12-16,1 0 4 16,-5 4-8-16,-7-1 4 15,-12 4-8-15,-15-4 120 16,0 4-68-16,-16 4 4 16,0-1-36-16,-7 4-8 15,-5-1-8-15,5 1-8 16,3 3 4-16,8-10 4 15,4 4-4-15,8-11 24 16,4 0-16-16,11-11-12 16,-4 4-4-16,1-13 12 15,-1 9-4-15,-3-2-4 16,3 2 4-16,-4-2-16 16,-3 6 8-16,3-4-4 15,5 4 0-15,-5 1 24 16,5-1-8-16,-5 3-40 15,5 8 20-15,-9-1-16 16,5 7 16-16,-5-3 52 16,-3 0-20-16,0 4 44 0,-4 2-36 15,-1 1 12-15,5 3-24 16,-8 4-8-16,4-4-4 16,-4 0 28-16,12 4-16 15,-12-4 20-15,7 4-20 0,-3-4-44 16,4-3 16-16,0-14-112 15,0 0 68-15,-5-14-56 16,13 4 68-16,3-21-48 16,1 7 52-16,3-7-4 15,8 10 24-15,0-7 76 16,7 11-32-16,5 7 132 16,-4 0-84-16,-4 3 20 15,-1 10-56-15,-10-6 4 16,-1 10-24-16,-19 3 36 15,0-3-28-15,-24 3 40 16,1 4-36-16,-16-4-16 16,12 7-4-16,-12-6-28 15,8 3 12-15,8-1-4 16,11 1 4-16,16 0-12 16,11 3 12-16,16-7 56 15,3 4-24-15,5-10-232 16,-4-4 116-16</inkml:trace>
          <inkml:trace contextRef="#ctx0" brushRef="#br0" timeOffset="202305.6346">4769-2862 496 0,'-42'-17'184'0,"42"17"-140"0,-16 14-16 0,5-4 20 16,7 8-32-16,-12 6 12 16,8 3-16-16,-3 8 12 15,3 2-16-15,-4 15-152 16,9 3 76-16,-5-7-208 15,8-3 152-15</inkml:trace>
          <inkml:trace contextRef="#ctx0" brushRef="#br0" timeOffset="203193.0458">5346-3030 528 0,'-12'-24'196'0,"12"24"-152"0,20 7-12 0</inkml:trace>
        </inkml:traceGroup>
      </inkml:traceGroup>
      <inkml:traceGroup>
        <inkml:annotationXML>
          <emma:emma xmlns:emma="http://www.w3.org/2003/04/emma" version="1.0">
            <emma:interpretation id="{85637D2E-397B-4DA1-B14B-173F4F3280B6}" emma:medium="tactile" emma:mode="ink">
              <msink:context xmlns:msink="http://schemas.microsoft.com/ink/2010/main" type="line" rotatedBoundingBox="16817,4518 18316,3586 18868,4474 17369,5405"/>
            </emma:interpretation>
          </emma:emma>
        </inkml:annotationXML>
        <inkml:traceGroup>
          <inkml:annotationXML>
            <emma:emma xmlns:emma="http://www.w3.org/2003/04/emma" version="1.0">
              <emma:interpretation id="{9FC6168B-E109-4D3E-8A5F-B0465709FEA6}" emma:medium="tactile" emma:mode="ink">
                <msink:context xmlns:msink="http://schemas.microsoft.com/ink/2010/main" type="inkWord" rotatedBoundingBox="17001,4814 17423,4552 17675,4958 17254,5220">
                  <msink:destinationLink direction="with" ref="{31FE9DD0-2873-4416-8B8E-B60BE3E6C1EC}"/>
                </msink:context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76113.813">13406-1970 28 0,'7'-11'12'0,"-7"11"-8"0,0 0-4 0,0 0 80 15,0 0-44-15,0 0 12 16,0 0-28-16,0 0 68 16,0 0-52-16,0 0 68 15,0 0-64-15,-3 0 8 16,3 0-28-16,-8 0 4 15,4 0-12-15,-8 0 0 16,1 4-4-16,-5 3-8 16,5 0 4-16,-9-1 28 15,5 1-16-15,-5 4 40 16,5-1-32-16,-4 4-32 16,-1 3 4-16,1 0-8 15,7 0 4-15,-11 4 32 16,11 0-12-16,-7-1 32 15,7 1-28-15,-7 0 32 16,7 3-32-16,-3 0-12 16,3-4-8-16,1-2 28 15,3-1-12-15,4-3 12 0,4-1-12 16,0-2 0 0,4 2-4-16,0-2 12 0,4 3-12 0,-1-4 4 15,1 4-4-15,4-1-16 16,-1 1 4-16,5-4 20 15,-1 4-8-15,5-3 4 16,3-1-4-16,4-3-24 16,4 0 8-16,0-4 20 15,0 1-4-15,4-8 4 16,-8 1-4-16,0 3-8 16,-4-4 4-16,0-3-4 15,1 0 0-15,-5-6 16 16,-4 9-8-16,1-10 16 15,3 1-16-15,-3 2 4 16,3 1-4-16,-11-7 4 16,4 7-8-16,-9-4 8 15,5 3-8-15,-8-2-12 16,0 2 4-16,0-2 20 16,-4 2-8-16,-3-3-12 15,-1 4 0-15,-4-4 12 16,8 4-4-16,-7-11-4 15,7 4 4-15,-8 0-4 16,8-4 0-16,-7 4 0 16,3 0 0-16,-8 0 44 15,5 6-24-15,-1-2-8 0,1 6-8 16,-5-4-4-16,5 1 0 16,-5 0 16-16,4 3-8 0,1-3-12 15,3 6 0-15,-4-6 28 16,9 6-12-16,-9 4-32 15,8 4 12-15,-7-1-8 16,3 1 8-16,-4 3-168 16,1 6 96-16,3-6-340 15,4 4 236-15</inkml:trace>
          <inkml:trace contextRef="#ctx0" brushRef="#br0" timeOffset="276448.7616">13266-1671 520 0,'-7'0'192'0,"7"0"-152"0,3 14-8 16,1-14 104-1,0 3-80-15,0-3 48 16,0 0-60-16,0-3 4 16,0 3-32-16,3-7 8 15,1 0-12-15,-4-3-16 16,0 6 0-16,-4-6 20 16,0 3-8-16,-4 0-28 0,4 4 8 15,-4 3 4-15,8 7 8 0,-4-7-12 16,0 0 8-16,0-4-260 15,8 4 144-15</inkml:trace>
        </inkml:traceGroup>
        <inkml:traceGroup>
          <inkml:annotationXML>
            <emma:emma xmlns:emma="http://www.w3.org/2003/04/emma" version="1.0">
              <emma:interpretation id="{6CF4DD35-DE30-4084-A0C3-6CAE2C17C0F5}" emma:medium="tactile" emma:mode="ink">
                <msink:context xmlns:msink="http://schemas.microsoft.com/ink/2010/main" type="inkWord" rotatedBoundingBox="17716,3959 18316,3586 18868,4474 18268,4846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79386.1475">14668-2311 340 0,'-12'0'128'0,"12"0"-100"0,-15 3-8 0,11 1 140 16,4 6-92-16,-8 4 24 15,8 0-52-15,-4 0 8 16,4 3-28-16,-8 0 44 16,1 0-36-16,-5 0 12 15,4 4-24-15,-3 0-8 16,11 3-4-16,-8 0 12 15,8-4-8-15,8-2 16 16,-1-1-16-16,-3-3 16 16,12-1-16-16,-5-2 24 15,1-1-20-15,3-7 4 16,5 4-8-16,-9-10-288 16,5-1 152-16</inkml:trace>
          <inkml:trace contextRef="#ctx0" brushRef="#br0" timeOffset="279096.3767">14521-2187 404 0,'3'0'148'0,"-3"0"-112"0,20-4-12 16,-5 4 48 0,5 4-44-16,-1-4 8 15,8 0-24-15,-8 0 20 16,12 0-20-16,-7 0 12 15,-1 0-12-15,-8 0-228 16,-3 0 120-16</inkml:trace>
          <inkml:trace contextRef="#ctx0" brushRef="#br0" timeOffset="278832.1751">14068-2160 392 0,'-16'-17'148'0,"16"17"-116"0,-8-3-8 0,5-1 208 16,3 8-132-16,0-8 56 16,7 4-92-16,5-7-20 15,7 7-28-15,8-6-12 16,4 6 0-16,12-7 12 15,-4 7-8-15,3-7-372 16,-3 7 196-16</inkml:trace>
          <inkml:trace contextRef="#ctx0" brushRef="#br0" timeOffset="278620.2813">14327-2480 196 0,'16'-17'72'0,"-9"10"-56"0,5-6-4 16,-8 6 180 0,3 0-108-16,-3-4 36 15,4 11-72-15,-8-13 60 16,0 13-60-16,-8-11 8 16,1 11-32-16,-9 0 4 15,1 0-16-15,-16-6-16 16,11 12 0-16,-7-6 12 15,8 0-4-15,-8 0 8 0,7 0-8 16,1 0-4-16,0 4 4 0,-1-4-16 16,13 7 8-16,-13 0-24 15,13 3 16-15,-13 0-4 16,12 4 8-16,1 7 0 16,3-1 0-16,0 11-28 15,4 0 20-15,-4 7-12 16,8 0 16-16,-8 3 44 15,0-3-20-15,-7-4-8 16,7 1-8-16,-4-4 4 16,8-4 0-16,-4-3 8 15,4-3-4-15,0-7 8 16,4-4-8-16,0 1-12 16,4-5 4-16,-1-6 72 15,5 0-36-15,3 0-12 16,1 7-12-16,-1-7 0 15,1 4-4-15,-5-1 8 16,5 4-8-16,-4-3 8 16,7 2-8-16,-11-2 52 15,3-1-32-15,-3-3-220 16,4 0 104-16</inkml:trace>
          <inkml:trace contextRef="#ctx0" brushRef="#br0" timeOffset="279823.8121">14064-2824 476 0,'-8'0'176'0,"8"0"-136"0,-4 7-12 0,4-7 108 15,4 0-80-15,12 0 84 16,-5 0-80-16,9-7 20 16,7 7-44-16,7 0 4 15,5 0-24-15,4-7-8 16,-5 7-4-16,-7 0 12 15,0 4-8-15,-11-1-108 16,-1 1 52-16</inkml:trace>
        </inkml:traceGroup>
      </inkml:traceGroup>
    </inkml:traceGroup>
    <inkml:traceGroup>
      <inkml:annotationXML>
        <emma:emma xmlns:emma="http://www.w3.org/2003/04/emma" version="1.0">
          <emma:interpretation id="{43759D2A-6541-4556-847C-37DA3AD7BBB3}" emma:medium="tactile" emma:mode="ink">
            <msink:context xmlns:msink="http://schemas.microsoft.com/ink/2010/main" type="paragraph" rotatedBoundingBox="3959,6512 10425,5917 10521,6957 4055,755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650E2D9-DF50-448E-8A79-BDAAB21C9771}" emma:medium="tactile" emma:mode="ink">
              <msink:context xmlns:msink="http://schemas.microsoft.com/ink/2010/main" type="line" rotatedBoundingBox="3959,6512 10425,5917 10521,6957 4055,7552"/>
            </emma:interpretation>
          </emma:emma>
        </inkml:annotationXML>
        <inkml:traceGroup>
          <inkml:annotationXML>
            <emma:emma xmlns:emma="http://www.w3.org/2003/04/emma" version="1.0">
              <emma:interpretation id="{ABC79837-A11C-4DFA-9010-B29E7A667EEE}" emma:medium="tactile" emma:mode="ink">
                <msink:context xmlns:msink="http://schemas.microsoft.com/ink/2010/main" type="inkWord" rotatedBoundingBox="3971,6639 9761,6107 9820,6746 4029,7278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265365.4094">5300 60 208 0,'7'-10'76'0,"-3"3"-60"0,-4 0-4 16,0 3 72 0,0 8-48-16,0-4 76 15,0 0-64-15,0 0 36 16,0 0-48-16,-4-4 0 0,4 4-24 0,-4-7-8 16,8 7 0-16,-4-6-24 15,0 12 12-15,0-12 20 16,0 6-4-16,0-4-4 15,0 8 0-15,0-4 4 16,0 0-4-16,0 0 16 16,0 10-12-16,0-3 24 15,0 7-20-15,0-1-4 16,8 1-4-16,-4 3 20 16,4 0-12-16,-1 1-12 15,5-1-4-15,-4 0 4 16,3 0 0-16,-3-6 24 15,0 2-12-15,-4-6 4 16,3 4-8-16,-3-11 20 16,0 3-16-16,-4-3 12 15,0 0-12-15,0 0-8 16,4 0 0-16,0-3-4 16,0 3 0-16,0-7 8 15,3 3-4-15,5-6-12 16,0 7 4-16,3-8-4 15,1 4 0-15,3-6 8 16,4 6 0-16,0-4 0 16,5 4 0-16,-5-3 8 15,0 3-4-15,0 0-20 16,-3 4 8-16,-5-1 20 0,-3 4-4 0,-8-3-4 16,-1 3 0-16,-3-3 4 15,0 6-4-15,0-6 8 16,0-1-8-1,0-3-20-15,4 7 8 0,-4-7 12 16,8 1 0-16,-4-1-4 16,4 7 4-16,-4-7-24 15,-1 3 12-15,1 4 4 16,0 0 4-16,4-7 0 16,0 7 0-16,-5 0-12 15,5-6 8-15,-4-1 20 31,4 7-8-31,-8-7-12 0,4 3 0 0,-4-3 20 16,4 7-8-16,-8-6 84 16,4 6-48-16,-4-7-12 15,8 7-20-15,-8 0 8 16,4 0-12-16,-4-7 16 16,0 7-16-16,-4-4 4 15,4 4-4-15,-7-7-8 16,3 7 4-16,-11 0 20 15,-1 0-12-15,-7-3 4 16,4 6-8-16,-12-3 12 16,4 0-12-16,-11 0 16 15,7 0-16-15,-8 0 60 16,8 0-40-16,1-3 16 0,7 3-28 16,-1-3 8-16,13-1-12 0,-4-3 0 15,3 4-4-15,4-4-32 16,5 4 12-16,-1-1-20 15,4 4 16-15,0-3-8 16,4 6 12-16,0-3 36 16,8 4-16-16,4-1-264 15,3 0 140-15</inkml:trace>
          <inkml:trace contextRef="#ctx0" brushRef="#br0" timeOffset="118980.4989">19 669 364 0,'-19'0'132'0,"19"0"-100"0,4 17-12 0,0-13-20 16,3 2-4-16,5-6 64 16,7 0-32-16,9-3 32 15,3 3-32-15,11-10 28 16,5-1-32-16,7-9-4 15,-4 3-12-15,4-18 12 16,-7 8-12-16,3-18 4 16,-7 4-4-16,3-11-8 15,1 11 4-15,3-8-4 16,-8 15 0-16,1-7 0 16,-4 13 0-16,-8-6-12 15,-4 10 8-15,-4 0 12 16,-4 6-4-16,1-6-12 15,-5 7 4-15,-3-3 20 16,3 2-8-16,-3 1 4 16,-4 0-4-16,-8 0-32 15,4 6 12-15,-4 4-4 16,0 4 8-16,-4 10 52 16,4 3-24-16,-8 11-8 15,-4 10-8-15,-15 0 12 16,12 3-8-16,-5 4-4 15,5-3 0-15,3-1 4 16,12 4-4-16,4-11-4 16,8-3 4-16,3-10 12 15,1-4-8-15,3-13 24 0,4-4-20 0,1-10-56 16,3 0 20-16,-4-11-32 16,-4 4 32-16,-3-10 20 15,-1 3 4-15,-7-7-8 16,4 7 4-16,-5 0 12 15,-7 7-4-15,0 0 84 16,0 10-44-16,0 7-12 16,0 11-20-16,0 9 24 15,0 8-20-15,-7 7 32 16,14-1-32-16,-7 4 12 16,4 0-16-16,-4 0 0 15,4-4-4-15,-4 4 20 16,0 0-16-16,-4-3 32 15,0-1-28-15,-3-2 40 16,7-1-32-16,-4-7-84 16,4-3 32-16,0-11-324 15,4 1 192-15</inkml:trace>
          <inkml:trace contextRef="#ctx0" brushRef="#br0" timeOffset="119180.0321">1308 315 592 0,'-19'17'220'0,"19"-17"-172"0,-4 34-12 0,0-13-12 31,4-1-20-31,-4 8-20 0,1 3 8 0,-5 0 32 16,8-4-16-16,-8-3 0 15,4 1-4-15,-3-8-268 16,3 0 144-16</inkml:trace>
        </inkml:traceGroup>
        <inkml:traceGroup>
          <inkml:annotationXML>
            <emma:emma xmlns:emma="http://www.w3.org/2003/04/emma" version="1.0">
              <emma:interpretation id="{FF6349B8-048D-41DC-9C9B-58CD3CFA39B6}" emma:medium="tactile" emma:mode="ink">
                <msink:context xmlns:msink="http://schemas.microsoft.com/ink/2010/main" type="inkWord" rotatedBoundingBox="5418,6636 6294,6555 6349,7152 5473,7233"/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19642.3203">1541 514 444 0,'7'10'164'0,"-7"-10"-124"0,8 21-16 0,-8-7 0 16,0 0-20-16,-8 3 24 15,1 0-16-15,-13 0 12 16,1 4-12-16,-8-4-60 16,0-3 24-16</inkml:trace>
          <inkml:trace contextRef="#ctx0" brushRef="#br0" timeOffset="119972.3569">2238 94 508 0,'11'-44'188'0,"-11"44"-148"0,16-11-8 16,-13-3-16-1,1 14-16-15,-8-13 8 16,4 13-4-16,-11-11 52 16,-1 11-32-16,-11 7 24 15,0-3-28-15,-16 9 0 0,8 5-12 16,-19 2-8-16,7 1 4 0,-7 0 28 16,11 3-16-16,0 7-4 31,16-7-8-31,8 10 4 0,7 1-4 0,20 2 16 15,7 1-12-15,12 0 16 16,8-7-16-16,3-7-28 16,-3-3 8-16</inkml:trace>
          <inkml:trace contextRef="#ctx0" brushRef="#br0" timeOffset="120168.8965">1998 235 456 0,'-31'-10'168'0,"31"10"-128"0,3 0-16 0,-3 0 88 15,8 0-68-15,8 0 52 16,7 0-56-16,8 0-4 16,4 0-20-16,3 0 8 15,1 0-16-15,4-7-276 16,-1 7 144-16</inkml:trace>
        </inkml:traceGroup>
        <inkml:traceGroup>
          <inkml:annotationXML>
            <emma:emma xmlns:emma="http://www.w3.org/2003/04/emma" version="1.0">
              <emma:interpretation id="{3AAAF3B4-D8C2-439B-88A6-875AE8A19DF0}" emma:medium="tactile" emma:mode="ink">
                <msink:context xmlns:msink="http://schemas.microsoft.com/ink/2010/main" type="inkWord" rotatedBoundingBox="6512,6899 6595,6892 6612,7087 6530,7095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120362.4108">2570 335 728 0,'-27'14'268'0,"27"-14"-208"0,0 38-16 0,-7-18-16 32,7 1-24-32,-8 7 32 0,0 3-20 0,-4-4-208 15,9-3 104-15</inkml:trace>
        </inkml:traceGroup>
        <inkml:traceGroup>
          <inkml:annotationXML>
            <emma:emma xmlns:emma="http://www.w3.org/2003/04/emma" version="1.0">
              <emma:interpretation id="{64D99993-59F6-40CE-9743-75D8CFA263B8}" emma:medium="tactile" emma:mode="ink">
                <msink:context xmlns:msink="http://schemas.microsoft.com/ink/2010/main" type="inkWord" rotatedBoundingBox="7034,7246 7075,7243 7077,7274 7037,7278"/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120711.3394">3050 686 528 0,'-27'7'196'0,"27"-7"-152"0,-11 28-12 0</inkml:trace>
        </inkml:traceGroup>
        <inkml:traceGroup>
          <inkml:annotationXML>
            <emma:emma xmlns:emma="http://www.w3.org/2003/04/emma" version="1.0">
              <emma:interpretation id="{32A05808-AFF2-4E7A-BADF-6AFF43EB8C3A}" emma:medium="tactile" emma:mode="ink">
                <msink:context xmlns:msink="http://schemas.microsoft.com/ink/2010/main" type="inkWord" rotatedBoundingBox="9784,5976 10425,5917 10490,6618 9849,6677"/>
              </emma:interpretation>
              <emma:one-of disjunction-type="recognition" id="oneOf28">
                <emma:interpretation id="interp40" emma:lang="" emma:confidence="0">
                  <emma:literal>or</emma:literal>
                </emma:interpretation>
                <emma:interpretation id="interp41" emma:lang="" emma:confidence="0">
                  <emma:literal>B'r</emma:literal>
                </emma:interpretation>
                <emma:interpretation id="interp42" emma:lang="" emma:confidence="0">
                  <emma:literal>At r</emma:literal>
                </emma:interpretation>
                <emma:interpretation id="interp43" emma:lang="" emma:confidence="0">
                  <emma:literal>Dr</emma:literal>
                </emma:interpretation>
                <emma:interpretation id="interp44" emma:lang="" emma:confidence="0">
                  <emma:literal>Fr</emma:literal>
                </emma:interpretation>
              </emma:one-of>
            </emma:emma>
          </inkml:annotationXML>
          <inkml:trace contextRef="#ctx0" brushRef="#br0" timeOffset="478989.6591">5832 120 248 0,'-8'0'92'0,"16"0"-72"0,-5-4-4 15,-3 0 8 1,0 4-16-16,0-3 48 16,8-1-28-16,-8-6 4 15,8 3-20-15,-4-7 0 16,0 3-4-16,0-6-16 16,4 3 4-16,-8-15 4 15,0 5 0-15,0-15 16 16,0 8-8-16,0-19 4 15,0 12-4-15,8-8-24 16,4 7 8-16,0 1 32 0,4 13-16 16,3-14 8-16,1 15-8 15,8 3 64-15,-1 3-40 0,1 0 24 16,-4 8-36-16,-4-1 16 16,3 8-20-16,-11-1-8 15,8 4-4-15,-12 4-4 16,4 3 0-16,-12 3 24 15,0 1-12-15,-12 3 24 16,-4 0-24-16,-4 4-40 16,-7-1 16-16,-5-3-132 15,12 7 84-15,-7-10-32 16,7-4 56-16,0 0-20 16,12 0 32-16,0-7 12 15,8 4 8-15,0-4-8 16,16 7 8-16,-4 0-24 15,8 0 16-15,7 0 24 16,-7 3-8-16,0 4 0 16,0 0 0-16,-4 4 64 15,-9 0-36-15,-14 3 48 16,7 0-44-16,-8 0 32 16,0-4-36-16,-4 1 0 15,-8-4-20-15,0-3 20 16,4 6-20-16,-7-10-20 15,-1 7 0-15,4-7 32 0,0 4-16 0,-7-11 16 16,7 7-12-16,0-7 0 16,12 7-4-16,-4-14-8 15,4 7 4-15</inkml:trace>
          <inkml:trace contextRef="#ctx0" brushRef="#br0" timeOffset="479683.0826">5970-577 288 0,'-12'0'108'0,"12"0"-84"0,-4-7-4 16,4 4 172 0,4 3-108-16,0-7 96 15,4 7-100-15,8-7 60 16,8 7-80-16,7 0 32 16,-3-7-56-16,15 3 0 15,-3 4-24-15,0-3-44 16,-1 3 20-16,1-7-676 15,3 3 376-15</inkml:trace>
          <inkml:trace contextRef="#ctx0" brushRef="#br0" timeOffset="479364.6504">6235-106 248 0,'-12'0'92'0,"12"0"-72"0,0 8-4 0,0-5 0 15,0 8-12-15,0-1 32 16,4 4-20-16,4 4-12 15,-8-1-8-15,8-6 56 16,-4 3-28-16,-4-7 32 16,8 4-28-16,-8-15 44 15,0 4-40-15,0-11 20 16,4 1-32-16,-4-8 16 16,4 4-20-16,0-14 0 15,4 7-8-15,11-4-40 16,-3 4 16-16,-4-3 48 15,8 10-12-15,-4-4 0 16,-4 8-12-16,-1-1 12 0,5 4-12 16,-12-4 16-16,12 8-16 0,-8-8-452 15,4 8 240-15</inkml:trace>
        </inkml:traceGroup>
      </inkml:traceGroup>
    </inkml:traceGroup>
    <inkml:traceGroup>
      <inkml:annotationXML>
        <emma:emma xmlns:emma="http://www.w3.org/2003/04/emma" version="1.0">
          <emma:interpretation id="{C0ADEB88-47E7-4F34-8033-1746DE180F47}" emma:medium="tactile" emma:mode="ink">
            <msink:context xmlns:msink="http://schemas.microsoft.com/ink/2010/main" type="paragraph" rotatedBoundingBox="3542,9846 5932,9746 5976,10801 3586,109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7971DFB-5D8B-41CC-8151-61D85DC34DC4}" emma:medium="tactile" emma:mode="ink">
              <msink:context xmlns:msink="http://schemas.microsoft.com/ink/2010/main" type="line" rotatedBoundingBox="3542,9846 5932,9746 5976,10801 3586,10901"/>
            </emma:interpretation>
          </emma:emma>
        </inkml:annotationXML>
        <inkml:traceGroup>
          <inkml:annotationXML>
            <emma:emma xmlns:emma="http://www.w3.org/2003/04/emma" version="1.0">
              <emma:interpretation id="{D73D428C-A3B5-411B-83BE-9D64CE292B52}" emma:medium="tactile" emma:mode="ink">
                <msink:context xmlns:msink="http://schemas.microsoft.com/ink/2010/main" type="inkWord" rotatedBoundingBox="3542,9860 4667,9813 4711,10854 3586,10901"/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28604.8113">-399 3456 196 0,'-4'-31'72'0,"4"31"-56"0,-3-17-4 0,3 3 84 15,0 14-56-15,0-10 80 16,0 6-68-16,-4 8 16 16,8 6-36-16,-16 14 32 15,12 4-36-15,-8 10-4 16,8 0-16-16,-4-4-8 16,-3 4 4-16,-1-7 20 15,8 0-12-15,-8-11 12 16,-4-2-12-16,12-5 12 15,0-6-16-15,8-7-56 16,0 0 24-16,4-20-120 16,15 2 80-16,4-19-88 15,3-1 88-15,13-17 8 16,-8 10 32-16,-1-10 16 16,1 10 8-16,-4 0 8 15,7 21-4-15,-14 7 68 16,-1 14-40-16,-16 10 4 0,9 6-20 15,-24 11-4-15,12 4-4 0,-16-4 36 16,8 0-20-16,-12 0 4 16,1-10-16-16,-13 3-24 15,13-3 4-15,-5-7-12 16,1 10 8-16,-8-10-8 16,7 7 8-16,-3 3 0 15,7-3 4-15,4 3 0 16,4 3 0-16,4 5 44 15,8-8-24-15,4 3 52 16,7-2-36-16,1-5-16 16,3 5-4-16,8-12 16 15,4-6-12-15,3 0 4 16,-3 0-8-16,0-6-16 16,0 6 4-16,-4 0-16 15,0-4 12-15,0-3 4 16,-4 0 4-16,-4 0 8 15,-4-3-4-15,-3-4-20 16,-1 4 8-16,-7-4 40 16,4 7-20-16,-12-3 80 15,0 3-56-15,-16 0-12 16,5 7-16-16,-17 4 24 16,5 3-16-16,-8 0-12 15,8 10-8-15,4-10 4 16,7 6 0-16,20-2 32 0,11-4-16 15,24-7-4-15,3 0-8 0,12-7-128 16,-3-4 68-16,6-2-24 16,-6 2 52-16,-5-2 24 15,-4 6 4-15,-18-4 12 16,-5 4-8-16,-23 1 32 16,-4 2-20-16,-19 4 12 15,7 4-16-15,-11 2 0 16,8 8-4-16,-5-3-8 15,9 2 4-15,0 4-4 16,3 1 0-16,4 9-12 16,8 4 8-16,4 17 4 15,4-3 0-15,0 17 0 16,-1 0 0-16,-3 7 8 16,4-11-4-16,-12-3-4 15,4-10 4-15,-8-7 4 16,4 0-4-16,-7-14 32 15,3-7-20-15,-7-17 12 16,3-3-16-16,-7-18 0 16,7-3-4-16,-4-28-16 15,9-3 4-15</inkml:trace>
          <inkml:trace contextRef="#ctx0" brushRef="#br0" timeOffset="128742.1763">550 3360 736 0,'35'-62'272'0,"-35"62"-208"0,27-24-20 0,-20 17 212 31,5 0-148-31,-4 4 0 0,-4 3-64 0,-8 0-44 16,4 10 0-16,-8-3-108 15,16 3 60-15</inkml:trace>
        </inkml:traceGroup>
        <inkml:traceGroup>
          <inkml:annotationXML>
            <emma:emma xmlns:emma="http://www.w3.org/2003/04/emma" version="1.0">
              <emma:interpretation id="{2E474519-DC01-4C2E-9D42-D83098F0BAF2}" emma:medium="tactile" emma:mode="ink">
                <msink:context xmlns:msink="http://schemas.microsoft.com/ink/2010/main" type="inkWord" rotatedBoundingBox="4765,10159 5386,10133 5390,10221 4769,10247"/>
              </emma:interpretation>
              <emma:one-of disjunction-type="recognition" id="oneOf30">
                <emma:interpretation id="interp46" emma:lang="" emma:confidence="1">
                  <emma:literal>an</emma:literal>
                </emma:interpretation>
                <emma:interpretation id="interp47" emma:lang="" emma:confidence="0">
                  <emma:literal>w</emma:literal>
                </emma:interpretation>
                <emma:interpretation id="interp48" emma:lang="" emma:confidence="0">
                  <emma:literal>in</emma:literal>
                </emma:interpretation>
                <emma:interpretation id="interp49" emma:lang="" emma:confidence="0">
                  <emma:literal>inn</emma:literal>
                </emma:interpretation>
                <emma:interpretation id="interp50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129249.5238">774 3601 684 0,'-15'7'252'0,"15"-7"-192"0,-8 17-20 0,4-10 128 16,4 0-100-16,-4-1-20 15,4 5-28-15,4-4 16 16,4 6-20-16,3-13 12 16,5 11-16-16,7-11-120 15,4 0 56-15,0-4-136 16,4 4 104-16,-4-7-100 15,-3 0 104-15,-5 1 24 16,0-1 36-16,-11-4 24 16,0 5 0-16,-8-8-12 15,0 10 4-15,-4-3 72 16,0 14-36-16,-4-3 24 16,8 3-36-16,0 0 8 15,4-1-16-15,0-6 36 16,8 11-24-16,-1-11-12 15,5 3-8-15,-1-6-4 0,5-1 0 16,-9-6 8-16,5 3-4 0,-8-3 16 16,3 6-12-16,-11-6-4 15,4 3 0-15,-4 0-24 16,0 7 12-16,0-3-24 16,0 6 20-16,0 1 56 15,8 3-20-15,0-1 60 16,7 1-48-16,8-3 12 15,0 3-32-15,8-7 28 16,0 0-28-16,0 0 32 16,-4 0-32-16,-7-7 12 15,-1 3-16-15,-11-3-220 16,0 7 116-16</inkml:trace>
        </inkml:traceGroup>
        <inkml:traceGroup>
          <inkml:annotationXML>
            <emma:emma xmlns:emma="http://www.w3.org/2003/04/emma" version="1.0">
              <emma:interpretation id="{3E01549F-1561-42A3-84D1-CB724BD5664C}" emma:medium="tactile" emma:mode="ink">
                <msink:context xmlns:msink="http://schemas.microsoft.com/ink/2010/main" type="inkWord" rotatedBoundingBox="5898,9748 5932,9746 5951,10195 5917,10196"/>
              </emma:interpretation>
              <emma:one-of disjunction-type="recognition" id="oneOf31">
                <emma:interpretation id="interp51" emma:lang="" emma:confidence="0">
                  <emma:literal>|</emma:literal>
                </emma:interpretation>
                <emma:interpretation id="interp52" emma:lang="" emma:confidence="0">
                  <emma:literal>l</emma:literal>
                </emma:interpretation>
                <emma:interpretation id="interp53" emma:lang="" emma:confidence="0">
                  <emma:literal>1</emma:literal>
                </emma:interpretation>
                <emma:interpretation id="interp54" emma:lang="" emma:confidence="0">
                  <emma:literal>I</emma:literal>
                </emma:interpretation>
                <emma:interpretation id="interp55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29592.436">1885 3215 520 0,'-11'-13'192'0,"11"13"-152"0,0-7-8 0,0 3 124 16,0 8-92-16,0 6 52 16,7 4-68-16,1 20 56 15,4 4-64-15,-5 14 44 16,1 3-48-16,-8-4 8 16,4-3-28-16,-4-10 8 15,0-3-12-15,0-11 36 16,0-4-24-16,-4-6-56 15,4-3 16-15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0:25.8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8D10F55-4FF7-474A-8BB9-2CF33EAACC04}" emma:medium="tactile" emma:mode="ink">
          <msink:context xmlns:msink="http://schemas.microsoft.com/ink/2010/main" type="writingRegion" rotatedBoundingBox="17124,9497 19890,9404 19925,10434 17159,10527"/>
        </emma:interpretation>
      </emma:emma>
    </inkml:annotationXML>
    <inkml:traceGroup>
      <inkml:annotationXML>
        <emma:emma xmlns:emma="http://www.w3.org/2003/04/emma" version="1.0">
          <emma:interpretation id="{11B66F77-175E-4343-80D9-42164E3708BC}" emma:medium="tactile" emma:mode="ink">
            <msink:context xmlns:msink="http://schemas.microsoft.com/ink/2010/main" type="paragraph" rotatedBoundingBox="17124,9497 19890,9404 19925,10434 17159,105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D4BA360-7036-414B-8B7E-DCF152F0D8F6}" emma:medium="tactile" emma:mode="ink">
              <msink:context xmlns:msink="http://schemas.microsoft.com/ink/2010/main" type="line" rotatedBoundingBox="17124,9497 19890,9404 19925,10434 17159,10527"/>
            </emma:interpretation>
          </emma:emma>
        </inkml:annotationXML>
        <inkml:traceGroup>
          <inkml:annotationXML>
            <emma:emma xmlns:emma="http://www.w3.org/2003/04/emma" version="1.0">
              <emma:interpretation id="{A5F8FCE2-F491-46F5-85E5-81618C69B4D5}" emma:medium="tactile" emma:mode="ink">
                <msink:context xmlns:msink="http://schemas.microsoft.com/ink/2010/main" type="inkWord" rotatedBoundingBox="17124,9497 19890,9404 19925,10434 17159,10527"/>
              </emma:interpretation>
              <emma:one-of disjunction-type="recognition" id="oneOf0">
                <emma:interpretation id="interp0" emma:lang="" emma:confidence="0">
                  <emma:literal>kg a</emma:literal>
                </emma:interpretation>
                <emma:interpretation id="interp1" emma:lang="" emma:confidence="0">
                  <emma:literal>Rye 2</emma:literal>
                </emma:interpretation>
                <emma:interpretation id="interp2" emma:lang="" emma:confidence="0">
                  <emma:literal>Ryr 2</emma:literal>
                </emma:interpretation>
                <emma:interpretation id="interp3" emma:lang="" emma:confidence="0">
                  <emma:literal>Kg a</emma:literal>
                </emma:interpretation>
                <emma:interpretation id="interp4" emma:lang="" emma:confidence="0">
                  <emma:literal>keen 2</emma:literal>
                </emma:interpretation>
              </emma:one-of>
            </emma:emma>
          </inkml:annotationXML>
          <inkml:trace contextRef="#ctx0" brushRef="#br0">1 46 208 0,'11'-20'76'0,"-11"20"-60"0,8-21-4 0,-8 14 20 16,8 7-20-16,-8 0 100 16,4 7-60-16,-8 7 84 15,4 6-80-15,-8 15 24 16,0-1-44-16,0 18-4 15,8 3-20-15,0 0 0 16,8 0-4-16,-8-10 12 16,-4-8-12-16,4-12 24 15,0-8-20-15,0-21 32 16,0-3-28-16,0-24 12 16,4-3-16-16,4-18-32 15,4 4 8-15,7-3-136 16,8 9 80-16,8 1-4 15,4 14 44-15,7 2 36 16,1 12-4-16,-17 6 36 16,5 10-24-16,-23 4-12 15,7 7-8-15,-19 0 12 16,-4-1-4-16,-23 1 16 16,8 0-12-16,-24-4 4 15,12 4-4-15,-27 0 4 16,24 0-8-16,-13 3-28 15,20 3 12-15,8 11-20 16,15 0 16-16,8 4 44 16,15-1-16-16,16-3-20 15,7 0 4-15,13-7 16 16,3-3-4-16,11-11 24 0,1-3-20 16,15-10 12-16,-4 3-12 15,-7-11-16-15,-8 4 0 16,-20-10 12-16,-11 7-4 0,-19-7 8 15,-9 3-8-15,-22-3 8 16,-5 6-8-16,-18 1 16 16,7 7-12-16,-8-1 32 15,8 8-24-15,4 3-32 16,8 3 8-16,11 0-16 16,12 4 12-16,15-7 44 15,12 3-20-15,12-6-64 16,-1-1 28-16,1-3-72 15,-1 3 56-15,-7-3 8 16,-8 0 20-16,-11 0-84 16,-1 7 48-16,-11 7 4 15,0 7 28-15,-12 10 20 16,1 0 0-16,-9 13 16 16,8 1-12-16,-3 14 32 15,7-1-24-15,-4 4 20 16,4 0-20-16,-11-17 96 15,3-4-60-15,-15-13 56 16,4-11-64-16,-16-14-4 16,8-10-24-16,-8-27 24 15,9 3-24-15,2-17-32 16,9 0 8-16,19-18-16 0,8 8 12 0,31-25-284 16,7 11 164-16,16-11-80 15,0 18 128-15,0 0 56 16,-8 16 20-16,-4-2 204 15,-7 20-108-15,-12 0 168 16,-4 14-148-16,-12-1 64 16,-3 12-104-16,-16-1 0 15,0 7-44-15,-7 3-4 16,-5 7-12-16,5 11-148 16,3 7 76-16</inkml:trace>
          <inkml:trace contextRef="#ctx0" brushRef="#br0" timeOffset="316.3415">1077 459 436 0,'0'0'160'0,"0"0"-124"0,0 0-8 16,0-7 36-1,0 7-40-15,0-3 24 16,4-1-28-16,3-3-28 16,9 4 4-16,7-7 16 15,4-1-4-15,8-6 4 16,0 3-4-16,4-6-16 15,-5 3 4-15,-6-4 20 16,-1 4-8-16,-8-1-20 16,-4 5 4-16,-7 2 48 15,-4 5-20-15,-8-1 16 16,4 7-20-16,-4 0 72 0,8 7-52 0,0-4 4 16,4 7-24-16,3 4 32 15,9 3-24-15,-1-3 20 16,4 0-24-16,1-4-148 15,-1 0 64-15,0-6-228 16,0-1 164-16</inkml:trace>
          <inkml:trace contextRef="#ctx0" brushRef="#br0" timeOffset="811.0461">2389 146 300 0,'8'-21'112'0,"-8"21"-88"0,23-10-8 16,-15 3 204-1,3 7-124-15,1-7 104 16,4 0-116-16,3-3 8 16,8 7-56-16,4-4 12 0,0 3-28 0,0 4-16 15,0 4-8-15,-8 6-16 16,-4 4 12-16,-11 6 4 15,0 1 4-15,-20 7 24 16,5 3-12-16,-24 3 4 16,0 0-8-1,-16 1 64-15,8-4-40 16,-3-7 32-16,11-3-36 0,12-8 16 16,11 1-24-16,27-11 80 15,12 1-56-15,16-4-20 16,7 3-16-16,-4-3 8 15,0 4-8-15,1-1-224 16,-5 1 120-16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1:23.1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3C4DD48-C8A4-4FD3-A8E1-08DC9761D8AB}" emma:medium="tactile" emma:mode="ink">
          <msink:context xmlns:msink="http://schemas.microsoft.com/ink/2010/main" type="inkDrawing" rotatedBoundingBox="819,3289 6908,3221 6909,3260 820,3327" semanticType="underline" shapeName="Other">
            <msink:sourceLink direction="with" ref="{08E191B0-2F37-49BF-9245-C153537DC1F4}"/>
            <msink:sourceLink direction="with" ref="{EEE570BA-4D26-48D8-8EF6-DA4C47279C52}"/>
            <msink:sourceLink direction="with" ref="{6B37A1DF-588A-437D-ADCB-713F423E9665}"/>
          </msink:context>
        </emma:interpretation>
      </emma:emma>
    </inkml:annotationXML>
    <inkml:trace contextRef="#ctx0" brushRef="#br0">-3 65 300 0,'0'-3'112'0,"0"3"-88"0,19-4-8 0,-11 4 48 16,3 0-40-16,1 0 16 15,0 0-24-15,-1 0 52 16,1 0-36-16,-1 0 28 16,1 4-32-16,0-4 28 15,3 7-32-15,1-7 4 16,-1 0-16-16,8 0 12 15,1 0-16-15,14 0-4 16,1 0 0-16,15 0 4 16,0 0-4-16,12 0 8 15,-8 3-8-15,8-3-20 16,-12 4 8-16,16-4 20 16,-4 0-4-16,15 0-4 15,-7 0 0-15,-1 7-4 16,1-7 0-16,3 0-12 15,-7 0 8-15,19-4-4 16,-4 4 0-16,8-3 32 16,0 3-12-16,-8-4-4 15,-11 8-4-15,11-8 28 16,-8 4-16-16,4-7-40 16,-3 7 12-16,11-3 20 15,-16 6-4-15,5-3-8 0,-8 0 0 0,22-7 4 16,-6 7 0-16,10-3 8 15,-7 6-4-15,1-3-4 16,-5 0 4-16,11-6-4 16,-10 6 0-16,7-4 8 15,-1 8-4-15,1-8-12 16,-8 4 4-16,16-3 4 16,-8 3 0-16,23-4-20 15,-7 8 12-15,14-11 20 16,-10 3-4-16,22-3-28 15,-15 7 8-15,4-3 12 16,-16 3 4-16,24-3 16 16,-20 3-12-16,16-7-4 15,-12 14 0-15,24-14-16 16,-20 0 8-16,15 7 12 16,-7-4-4-16,-8 1-4 15,-20 3 4-15,-14-7-4 16,-21 14 0-16,-3-7-204 15,-19 0 112-15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1:59.8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A5717E6-F7BA-4963-B6E7-FF1D821E365C}" emma:medium="tactile" emma:mode="ink">
          <msink:context xmlns:msink="http://schemas.microsoft.com/ink/2010/main" type="writingRegion" rotatedBoundingBox="8382,13362 10609,14306 10375,14857 8149,13913"/>
        </emma:interpretation>
      </emma:emma>
    </inkml:annotationXML>
    <inkml:traceGroup>
      <inkml:annotationXML>
        <emma:emma xmlns:emma="http://www.w3.org/2003/04/emma" version="1.0">
          <emma:interpretation id="{A8249ACF-9984-418A-99A6-E88DC6157331}" emma:medium="tactile" emma:mode="ink">
            <msink:context xmlns:msink="http://schemas.microsoft.com/ink/2010/main" type="paragraph" rotatedBoundingBox="8382,13362 10609,14306 10375,14857 8149,139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8C3B4C-03FC-43EF-97BC-FB2DEC7BA92F}" emma:medium="tactile" emma:mode="ink">
              <msink:context xmlns:msink="http://schemas.microsoft.com/ink/2010/main" type="line" rotatedBoundingBox="8382,13362 10609,14306 10375,14857 8149,13913"/>
            </emma:interpretation>
          </emma:emma>
        </inkml:annotationXML>
        <inkml:traceGroup>
          <inkml:annotationXML>
            <emma:emma xmlns:emma="http://www.w3.org/2003/04/emma" version="1.0">
              <emma:interpretation id="{3C0F43E8-7DD1-43B1-9E1F-5F750BE863F9}" emma:medium="tactile" emma:mode="ink">
                <msink:context xmlns:msink="http://schemas.microsoft.com/ink/2010/main" type="inkWord" rotatedBoundingBox="8306,13541 9476,14037 9323,14398 8153,1390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66 887 196 0,'-11'-3'72'0,"11"3"-56"0,0-4-4 15,0 4 136-15,0 7-84 0,8 4 0 16,3 2-40-16,1 5 0 16,3 2-12-16,5 4-8 15,-1 0 0-15,0 7 12 16,1-3-8-16,-5-4-28 15,-3 0 8-15,-4-3 68 16,-5-4-32-16,-3 0-16 16,0-3-8-16,0 0 36 15,-3-4-24-15,-1 0 8 16,0-3-12-16,-4 0-24 16,0 0 8-16,1-4 32 15,-5 1-16-15,0-1 0 0,1 1-4 16,-1-1-4-16,0 1 0 15,5-1-20-15,-5 4 12 16,4-4 20-16,-7 1-4 16,3-1-12-16,5 1 0 15,3-1 12-15,-12 1-4 16,12-1-4-16,-3-3 4 16,7 0-24-16,-8 0 12 15,0 0 12-15,4 0 0 16,4 0-4-16,-8 0 4 15,8-3 20-15,-11 3-12 16,11-4 4-16,-8 1-8 16,8-1-24-16,0 1 8 15,0-7 20-15,0-1-4 0,16-3 40 0,-1-3-24 16,1 0-24-16,-5 0 0 16,5-4-8-16,-5 4 0 15,1 3 32-15,-4 4-12 16,-8 0-12-16,-8 3-4 15,0 0-68-15,0 7 40 16,1 3-312 0,3 4 188-16,4-7-48 15</inkml:trace>
          <inkml:trace contextRef="#ctx0" brushRef="#br0" timeOffset="-717.3483">437 498 236 0,'-7'0'88'0,"7"0"-68"15,0 4-4-15,0-4 36 0,0 0-32 16,0 0 8-16,7 0-16 15,-7 0 12-15,0 0-16 16,0 0 60-16,0 0-40 16,0 0 60-16,0 0-52 15,0 0 20-15,8 7-36 16,0-7 28-16,0 3-32 16,-1 1 40-16,5-1-32 15,3 4 4-15,5 3-16 0,-5 1 0 31,8 2-4-31,5 1-16 0,3 3 4 16,-4 1 12 0,4-1-4-16,3 0-4 15,5 7 4-15,19 7 4 0,8 7-4 0,-4 0-12 16,8 3 4-16,3 11 40 16,-7-4-24-16,-12 3 0 15,-3-2-8-15,-13-8-4 16,-7-14 0-16,-4 1-12 0,-3-7 8 15,-9-4 48-15,-3-7-24 16,-5-3 0-16,1-7-12 16,-4-3-172-16,4-1 88 15,-4-3-156 1,-4-3 132-16,0-4-220 16</inkml:trace>
        </inkml:traceGroup>
        <inkml:traceGroup>
          <inkml:annotationXML>
            <emma:emma xmlns:emma="http://www.w3.org/2003/04/emma" version="1.0">
              <emma:interpretation id="{5FF7862D-ED65-4153-911C-1616494E9C83}" emma:medium="tactile" emma:mode="ink">
                <msink:context xmlns:msink="http://schemas.microsoft.com/ink/2010/main" type="inkWord" rotatedBoundingBox="9854,13987 10609,14306 10375,14857 9621,1453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819.3448">1827 1300 612 0,'12'-14'228'0,"-1"11"-180"0,13 3-12 16,-13 0 88-1,16 0-76-15,4 0-20 16,12 0 0-16,7 0-20 16,8 0-260-16,4 0 140 15,-4 10-284-15,-4 1 224 16,-7-4 32-16</inkml:trace>
          <inkml:trace contextRef="#ctx0" brushRef="#br0" timeOffset="1381.1789">1963 1070 104 0,'0'-14'36'0,"7"7"-28"0,-7 4 0 0,0-4 128 0,0 7-76 16,0 0 8-16,-4 0-40 16,1 0 52-16,-5 10-44 15,0 11 28-15,0 3-36 16,1 7 44-16,3 7-40 16,-4-1 4-16,0 8-24 15,0 3 0-15,-3-3-4 16,3 3 28-16,-3-3-20 15,3-7 12-15,0-14-16 0,0-3 44 16,4-15-28-16,-3-6-24 31,7 4-4-31,0-8-336 0</inkml:trace>
          <inkml:trace contextRef="#ctx0" brushRef="#br0" timeOffset="1623.323">2234 1042 364 0,'-12'17'132'0,"0"-3"-100"0,-11 10-12 0,11-7 52 16,1 8-44-16,-1-1-20 15,5 0-8-15,3 3 24 16,0-3-12-16,4 7 12 15,4-7-12-15,0 7 28 0,-4-10-24 16,-4 3-408-16,0 0 208 16,-4-10 48-16</inkml:trace>
          <inkml:trace contextRef="#ctx0" brushRef="#br0" timeOffset="2148.2352">2559 1238 28 0,'-4'-17'12'0,"8"21"-8"0,11 6-4 16,-7-3-16-16</inkml:trace>
          <inkml:trace contextRef="#ctx0" brushRef="#br0" timeOffset="2028.9026">2543 1421 464 0,'-23'0'176'0,"15"24"-140"0,-11 14-8 0,11-14 136 15,0 0-96-15,-3 7-20 16,3 3-28-16,4 1 8 16,8-4-16-16,4-11 24 15,3 1-24-15,9-7-232 0,-1-8 116 16,4-9-328-16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4:06.3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076C4F6-4ED0-41D5-A2ED-A471E790F258}" emma:medium="tactile" emma:mode="ink">
          <msink:context xmlns:msink="http://schemas.microsoft.com/ink/2010/main" type="inkDrawing" rotatedBoundingBox="7952,2874 18123,2815 18124,3017 7954,3075" semanticType="underline" shapeName="Other">
            <msink:sourceLink direction="with" ref="{876632C3-E894-448A-9D99-F8A514DA351A}"/>
            <msink:sourceLink direction="with" ref="{848E4417-21C9-469D-BCAA-AA7836E8E1E9}"/>
            <msink:sourceLink direction="with" ref="{732A2BD3-BE34-4890-B70D-54D5F7EDA422}"/>
            <msink:sourceLink direction="with" ref="{3A22E60B-44B5-40FA-9E8C-92606CE77FED}"/>
          </msink:context>
        </emma:interpretation>
      </emma:emma>
    </inkml:annotationXML>
    <inkml:trace contextRef="#ctx0" brushRef="#br0">-1 215 52 0,'0'-3'16'0,"0"3"-12"0,8-4 0 0,-4 1 16 16,0 3-12-16,0-4 16 15,3 4-16-15,1-3-4 16,4 3 0-16,-5-4 40 16,5 4-24-16,-4-3-8 15,7 6-8-15,-7-6-4 16,4 3 0-16,-1-7 44 16,1 4-24-16,-1-4 8 15,5 7-16-15,-4-7-8 16,3 7 0-16,0-7 4 15,5 7-4-15,3-3-4 16,0 6 4-16,1-3-4 16,-1 0 0-16,0-3-20 15,4 3 12-15,0-4 4 16,0 1 4-16,0-4 16 16,4 7-8-16,0-7 4 15,4 4-4-15,-8-4-8 16,-4 7 4-16,5-7-16 15,-9 3 8-15,8-3 4 0,-8 7 0 0,1-6 0 16,-1 6 0-16,4-7 8 16,1 3-4-16,-5-6-20 15,4 10 8-15,-4 0 12 16,5 0 0-16,-5 0 8 16,4 0-8-16,1 0-4 15,3 0 4-15,0 0-4 16,4 3 0-16,0-3 0 15,0 0 0-15,3-3 0 16,-3 3 0-16,0-4-12 16,0 4 8-16,0-3 12 15,-4 0-4-15,1-1-4 16,-5 4 4-16,4-3-4 16,4 6 0-16,0-3 8 15,0 0-4-15,4 0-12 16,3 0 4-16,5 0 12 15,3 0-4-15,-7 0-4 16,0 0 4-16,3 0-16 16,-15 4 8-16,8-4 4 15,4 0 0-15,-8-4 8 16,0 4-4-16,8 0-4 16,-1 0 4-16,9-3-4 15,-1 3 0-15,5-4-12 16,-1 1 8-16,0-1 12 15,1 4-4-15,-1-3 8 0,-8 3-8 0,1-4-12 16,-4 8 4-16,3-4-16 16,1 0 12-16,0 0 20 15,-1 0-4-15,8 0-4 16,-7 0 0-16,3 0-4 16,1 0 0-16,3-4-12 15,-7 4 8-15,-1-3 12 16,-3 3-4-16,0-7-12 15,0 0 4-15,-1 0 12 16,1 4-4-16,4-7-12 16,-5 10 4-16,5-7 12 15,-1 7-4-15,5-7 16 16,-5 14-12-16,5-7-20 16,-5 7 4-16,5-7 20 15,-8 0-4-15,3 0-20 16,-3 0 4-16,4-4 12 15,-1 4 0-15,8-3-12 16,1-4 4-16,-1 3-4 16,0 8 0-16,1-4 32 15,-5 7-12-15,1-4-4 16,-1 4-4-16,-3-3-24 16,-1 2 12-16,5-6 20 15,-1 4-4-15,4-4-20 16,9 0 4-16,3 0 12 15,3 3 0-15,-10-3 8 0,-1 4-8 16,0-1-28-16,-8 1 12 0,1-1 24 16,-1 0-8-1,1-6 0-15,-1 3 0 0,12 0 4 16,0 0-4-16,8 0-12 16,-4 0 4-16,4-3-4 15,-12 3 0-15,0-4 8 16,-7 1 0-16,3-4 0 15,-7 3 0-15,7-6 0 16,0 7 0-16,4-4 0 16,-3 7 0-16,-1-4 16 15,-7 4-8-15,-1 0-20 16,-3 4 4-16,-4-1 4 16,-4 1 4-16,0-8 0 15,-8 8 0-15,12-4 0 16,-4 0 0-16,11 0-12 15,-7 0 8-15,8 0 12 16,-4 0-4-16,-1 0-4 16,1 0 4-16,4 0 12 15,-13 0-8-15,5 0-20 16,-4 7 4-16,-4-1 32 16,-7-2-16-16,3-1-16 15,-4 4 0-15,1-3 20 16,-1-1-4-16,0-3-4 15,5 3 0-15,3-3-16 16,0 0 8-16,15 0 12 0,1 0-4 16,11 0-12-16,0 0 4 15,8 0-4-15,-7 0 0 16,3 7 24-16,-8-7-8 16,0 0-4-16,-3 0 0 0,-1-3-16 15,-7 3 8-15,19-4 12 16,4 4-4-16,8-3-4 15,-1 6 4-15,5-3 4 16,-8 4-4-16,-1-4-12 16,-3 3 4-16,8-3 4 15,-8 0 0-15,19-3-28 16,-3 6 16-16,3 4 12 16,-11-3 4-16,-5-4 16 15,-14 7-12-15,30-1-4 16,-4-2 0-16,24 3-32 15,-8 0 16-15,0 0 24 16,-8-4-8-16,20 0 28 16,-12 1-20-16,15-8-32 15,-11 4 12-15,-1 0 20 16,-10 0-8-16,7-3-16 16,-8 3 4-16,8 0 4 15,-8 3 4-15,-4 1 8 16,-15 3-4-16,0 0-4 15,-16 0 4-15,-11-1-16 16,-8-6 8-16,-12-3 4 0,0 3 0 0,-11-7 8 16,4 4-4-16,-12-8 24 15,4 8-16-15,-8-7 4 16,4 6-8-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2:33.5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65F2BD4-B5E8-4744-B1F9-2F96B26B6523}" emma:medium="tactile" emma:mode="ink">
          <msink:context xmlns:msink="http://schemas.microsoft.com/ink/2010/main" type="writingRegion" rotatedBoundingBox="6800,4902 9608,4118 9867,5045 7059,5829"/>
        </emma:interpretation>
      </emma:emma>
    </inkml:annotationXML>
    <inkml:traceGroup>
      <inkml:annotationXML>
        <emma:emma xmlns:emma="http://www.w3.org/2003/04/emma" version="1.0">
          <emma:interpretation id="{92F83C88-4EFD-4D87-A105-BF04D66E110C}" emma:medium="tactile" emma:mode="ink">
            <msink:context xmlns:msink="http://schemas.microsoft.com/ink/2010/main" type="paragraph" rotatedBoundingBox="6800,4902 9608,4118 9867,5045 7059,58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01E629-E0FF-4723-9FF9-5C43197E8F93}" emma:medium="tactile" emma:mode="ink">
              <msink:context xmlns:msink="http://schemas.microsoft.com/ink/2010/main" type="line" rotatedBoundingBox="6800,4902 9608,4118 9867,5045 7059,5829"/>
            </emma:interpretation>
          </emma:emma>
        </inkml:annotationXML>
        <inkml:traceGroup>
          <inkml:annotationXML>
            <emma:emma xmlns:emma="http://www.w3.org/2003/04/emma" version="1.0">
              <emma:interpretation id="{2E230A79-17EF-4829-9173-7CB6AE5F6B28}" emma:medium="tactile" emma:mode="ink">
                <msink:context xmlns:msink="http://schemas.microsoft.com/ink/2010/main" type="inkWord" rotatedBoundingBox="6818,4964 7303,4829 7541,5680 7056,5816"/>
              </emma:interpretation>
            </emma:emma>
          </inkml:annotationXML>
          <inkml:trace contextRef="#ctx0" brushRef="#br0">3399-1007 112 0,'8'21'44'0,"-8"-21"-36"0,-8 31 0 16,8-21 108-1,0 11-64-15,0-4 96 16,0 4-88-16,-8-4 88 16,4-3-88-16,-4-4 32 15,8-3-52-15,0-11 28 16,-3 1-36-16,-5-11 16 16,8 0-28-16,-8-6 0 0,16-1-12 0,-4 4-32 15,3 0 12-15,1 3 32 16,4 7-12-16,-1 0 0 15,5 0-4-15,-8 0 12 16,3 7-8-16,9-3-92 16,-1 3 48-16</inkml:trace>
          <inkml:trace contextRef="#ctx0" brushRef="#br0" timeOffset="-539.9371">3263-1526 196 0,'-4'-7'72'0,"8"3"-56"0,-8 1-4 15,1-1 144 1,6 4-88-16,-6-3 88 16,-1 3-92-16,-4-4-24 0,0 1-24 15,-7 0-4-15,7 3-8 0,-11-4 16 16,7 8-12-16,-15-4 4 16,11 3-4-16,-7 0-16 15,8 1 4-15,-8-1-4 16,7 4 0-16,-3-3-12 15,7 3 12-15,-3-1-4 16,7 5 4-16,-4-1 8 16,5 4 0-16,-5 7 0 15,4-1 0-15,0 18-20 16,5-7 12-16,-1 14-4 16,4 3 4-16,-4-3 32 15,8-1-12-15,-4-6-12 16,0-7-4-16,0-7 40 15,0 0-24-15,-4-3 8 16,4-4-12-16,0-10 12 16,8 7-12-16,-8-14 4 15,7 0-4-15,-3 0-8 16,12 3 4-16,3-6 4 16,0 3-4-16,1 0-4 15,-1 3 4-15,8-3 12 16,0 0-8-16,0 0 16 15,4 0-16-15</inkml:trace>
          <inkml:trace contextRef="#ctx0" brushRef="#br0" timeOffset="-312.3312">3000-1165 444 0,'-4'-7'164'0,"4"7"-124"0,12-3-16 0,-8-1 112 16,3 4-80-16,9 0 16 15,3 4-48-15,5-4 32 16,3 6-32-16,4-6-4 16,3 7-12-16,1-7-280 15,-8 0 148-15</inkml:trace>
          <inkml:trace contextRef="#ctx0" brushRef="#br0" timeOffset="380.0182">2880-1581 456 0,'-11'-7'168'0,"11"7"-128"0,3-4-16 0,-3-3 184 16,8 7-120-16,4-13 16 15,3 6-60-15,12-4-20 16,4 1-16-16,12 3 48 16,3 7-32-16</inkml:trace>
        </inkml:traceGroup>
        <inkml:traceGroup>
          <inkml:annotationXML>
            <emma:emma xmlns:emma="http://www.w3.org/2003/04/emma" version="1.0">
              <emma:interpretation id="{A3E205C8-713B-4FEB-A15E-C82CEE407237}" emma:medium="tactile" emma:mode="ink">
                <msink:context xmlns:msink="http://schemas.microsoft.com/ink/2010/main" type="inkWord" rotatedBoundingBox="7719,4645 9608,4118 9867,5045 7978,5573">
                  <msink:destinationLink direction="to" ref="{18001ADC-879D-4A36-8D0F-D9B53A1AE9B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3106.7476">5067-1936 260 0,'-7'-7'96'0,"7"7"-76"0,0 0-4 16,0-7 60 0,7 7-44-16,-7-7 60 15,8 7-56-15,-8-6 36 16,4 6-40-16,-4 13-20 16,0 1-4-16,0 17 16 15,8 3-12-15,-8 11-20 16,0 3 0-16,-8 1 20 15,8-5-4-15,0-6 24 16,0-7-20-16,-4-7 24 0,-4 0-24 0,8-7 4 16,0-3-8-1,-7-7 20-15,14-3-16 0</inkml:trace>
          <inkml:trace contextRef="#ctx0" brushRef="#br0" timeOffset="-1829.9815">5025-2129 260 0,'0'-3'96'0,"0"3"-76"0,0 0-4 0,0-3 184 16,7 3-112-16,5-4 96 16,7 4-104-16,1 0-12 15,-5 0-40-15,9 0-8 16,3 7-12-16,0 0 28 16,0-7-20-16</inkml:trace>
          <inkml:trace contextRef="#ctx0" brushRef="#br0" timeOffset="-2610.0585">5106-1575 488 0,'-12'-6'180'0,"12"6"-140"0,-7-7-12 0,14 3 108 15,5 8-80-15,7-8 24 16,8 1-48-16,1-4 4 15,3 0-20-15,0-3 44 16,3 3-32-16,5-4-128 16,-4 5 52-16,0-1-284 15,-4 7 188-15</inkml:trace>
          <inkml:trace contextRef="#ctx0" brushRef="#br0" timeOffset="-2820.4869">5377-2025 260 0,'-8'-11'96'0,"8"11"-76"0,-4 0-4 0,-3 4 44 16,14-1-36-16,-7 4-20 15,0 7-4-15,0 10 36 16,4 7-24-16,-4 10 24 16,0 7-20-16,0-3 0 15,0 0-8-15,-4-4 28 16,4-3-20-16,0-7 4 16,-7-10-12-16,-1 3-96 15,-4-7 52-15</inkml:trace>
          <inkml:trace contextRef="#ctx0" brushRef="#br0" timeOffset="-2265.137">5617-1630 312 0,'-15'24'112'0,"15"-24"-84"0,11 28-12 16,-7-14 12 0,0-1-20-16,4 5 4 15,-1 2-4-15,-3-2 64 16,4-1-40-16,-8-7 68 15,0-3-60-15,0-7 44 0,4 3-48 0,-4-13-12 16,0 3-12-16,-4-10-20 16,8 3 4-16,0-6 12 15,3 2-4-15,1 1-36 16,4 3 16-16,3 1 60 16,5 2-24-16,-5 1 12 15,1 7-20-15,-5-1-8 16,5 4 0-16,-9-3 28 15,1 3-16-15,0 0-332 16,4-4 172-16</inkml:trace>
          <inkml:trace contextRef="#ctx0" brushRef="#br0" timeOffset="-13992.1206">4072-1946 164 0,'-3'-7'60'0,"3"7"-44"0,3-7-8 15,-3 4 52 1,4 3-36-16,-4-4 76 16,0 4-52-16,0-3 0 15,0 3-28-15,0-7-20 0,0 14-4 16,-4-7-4-16,8 0 0 0,-8 0 24 15,4 3-8-15,-7-3 4 16,3 4-4-16,-8-1 4 16,12 0-8-16,-11 1 40 15,3 3-20-15,-4-4-4 16,4 4-12-16,-3 0 4 16,3 3-8-16,-7 1 40 15,3-1-20-15,-7 0-4 16,7 4-12-16,-3-4 28 15,7 4-20-15,-8-4-4 16,9 4-8-16,-9 0-4 16,12 0 0-16,-11 0 0 15,11-1 0-15,-12 1 0 16,13 0 0-16,-9 0 24 16,8 3-12-16,-8 0-4 15,9 4-4-15,-9-4 28 16,12 3-16-16,-4-2-24 15,8-1 4-15,-4 0 28 16,15 0-16-16,1-3 0 16,-1 3-4-16,5 0 4 15,-1 1-4-15,4-5 16 16,1 5-12-16,-5-8 4 16,4 0-4-16,-3-6 12 15,-1 3-12-15,8-7-4 16,-8 0 0-16,1-7 12 15,-5 0-8-15,12-7 16 0,0 7-16 0,0-10 16 16,1 7-16 0,-5-8 4-16,8 5-4 0,-12-8-24 15,0 7 8-15,-3-6 32 16,-4 6-16-16,-12-3-16 16,0 3 0-16,-12-7 32 15,8 4-16-15,-11 3 8 16,3-3-8-16,-7 3-24 15,7 1 8-15,-7-5-12 16,3 8 8-16,-3-4 16 16,3 4 0-16,-3-4-12 15,3 7 4-15,1-6 20 16,3 6-8-16,-3-11-12 16,3 15 0-16,-3-7-4 15,3 3 0-15,1 3 8 16,-1 4 0-16,-7 4 0 15,11 6 0-15,-8 0-20 16,16 1 12-16,-3-4-92 16,6 3 52-16,1-10-328 15,8 3 208-15</inkml:trace>
          <inkml:trace contextRef="#ctx0" brushRef="#br0" timeOffset="-13491.2868">3983-1592 112 0,'-11'-7'44'0,"11"7"-36"0,4-3 0 0,-4-1 136 16,0 8-80-16,0-8 36 15,4 4-60-15,-4-6 56 16,3-1-56-16,1-4 20 16,4 8-40-16,0-7-8 15,-1 3-8-15,9-4 12 16,-4 4-8-16,-5 1-20 15,5 6 4-15,-4 0-24 16,-1 3 20-16,-7 4 24 16,4 3-8-16,-8-3 28 15,4 0-20-15,-3-4 40 16,-1 1-28-16,-4-8-12 16,8 4-8-16,-4-10 12 15,4 3-8-15,0-7-20 16,8 4 4-16,0 0-24 15,-1 3 20-15,1 0-260 16,4 4 152-16</inkml:trace>
          <inkml:trace contextRef="#ctx0" brushRef="#br0" timeOffset="-10689.8009">3995-1884 112 0,'-4'-4'44'0,"4"4"-36"0,0 0 0 16,0 0 40-1,0 0-28-15,0-3 0 16,8 3-12-16,-4-7 12 15,0 4-12-15,-1-4 32 16,5 3-24-16,-4-3 32 16,0 7-32-16,-4-3 12 15,4 3-16-15,-4-4 0 16,0 8-4-16,0-4 4 0,0 0-8 16,0 0 16-16,0 0-12 0,0 0 4 15,8 0-4-15,-1 0 48 16,-3 0-32-16,-4 0 16 15,0 0-24-15,0 0-8 16,0 0-4-16,0 0-4 16,12 3 0-16,-8 1 16 15,3 3-8-15,-3 0 16 16,4 3-16-16,-4-3-12 16,0 3 0-16,0-7 28 15,3 11-12-15,-3-7-20 16,4 3 0-16,-4-3 32 15,4 0-16-15,-5-3 8 16,1-1-8-16,0 4 4 16,4 0-8-16,-4 0 8 15,0 0-8-15,-4-4 8 16,4 1-8-16,-1 2 16 16,5 1-12-16,-4 0-4 15,0 3 0-15,0-3 4 16,0 0-4-16,0 4 8 15,3-5-8-15,-7-2 8 16,4-1-8-16,0 1-4 16,0-1 4-16,0 4 20 15,0 0-12-15,-4-4-20 16,4 1 0-16,-4-1-12 0,3 4 8 16,-3 0 24-16,4 3-4 0,-8-3 4 15,12 4-4-15,-8-5 20 16,0 5-16-16,0-4-4 15,0 0-4-15,0-4 12 16,0 0-8-16,0 1 4 16,0 6-4-16,0-3-8 15,0 0 4-15,0-4 4 16,0 1-4-16,0 3-152 16,0 0 80-16,-8-1-340 15,16 1 224-15</inkml:trace>
          <inkml:trace contextRef="#ctx0" brushRef="#br0" timeOffset="-4817.0112">4154-1609 92 0,'4'0'32'15,"-4"-3"-24"-15,0-1 0 0,0 1 84 16,0 6-52-16,0-6 60 16,3 3-56-16,1-7 40 15,4 0-48-15,0-3-12 16,0 3-12-16,3-7 16 15,1 4-16-15,3-8-32 16,1 8 12-16,-1-4 0 16,5 4 8-16,-1-7 8 15,0 6-4-15,5-16 40 16,-1 10-20-16,0-11 12 16,4 4-20-16,0-7-16 0,4 7-4 0,-4-3 20 15,-4 9-8-15,-3-2-12 16,-1 6 0-16,-3-3 40 15,-1 6-24-15,-7-2-8 16,4 2-8-16,-5-2 56 16,1 2-28-16,0-3-12 15,-1 8-4-15,1-8 0 16,0 7-4-16,-4-3-4 16,4 3 4-16,-5 0 12 15,1 7-8-15,-4-4-4 16,0 4 0-16,0-3 4 15,0 3-4-15,0-3 8 16,0 3-8-16,0-7-4 16,4 7 4-16,-4-4-16 15,0 8 8-15,0-4 12 16,0 0-4-16,0 0-56 16,0 0 28-16,0 0-184 15,0 0 116-15</inkml:trace>
          <inkml:trace contextRef="#ctx0" brushRef="#br0" timeOffset="-3812.7716">4471-2101 208 0,'-11'-4'76'0,"11"4"-60"0,-4-3-4 0,0 0 100 16,8 6-64-16,-8-3 44 16,4 0-56-16,-4 0 52 15,4 0-52-15,-4-3 28 16,4 3-36-16,0-4-16 16,8 8-8-16,-4-8 4 15,3 4-4-15,5-7 8 16,4 7-8-16,3-3-20 15,0 3 8-15,1-4 12 16,3 4 0-16,-4-6 8 16,1 2-8-16,-5-6-4 15,0 6 4-15,-3-6 4 16,0 7-4-16,-5-4-12 16,5 7 4-16,-4-7 20 15,0 7-8-15,-5-4 4 0,1 8-4 0,0-8-32 16,0 4 12-16,0-7 4 15,4 7 8-15,-4-6 0 16,3 6 0 0,-3-7 0-16,0 7 0 0,-4 0 8 15,0 7-4-15,-4-7 8 16,4 3-8-16,-4 0-4 16,0 4 4-16,-3-3-40 15,7 3 20-15,-4-4 32 16,4 4-8-16,-4 0-8 15,8 0-4-15,-4-4 12 16,0 4-4-16,0 3-4 16,0 1 4-16,-4 2 4 15,0 5-4-15,-4 2 8 16,8 1-8-16,-4 3-12 16,4 0 4-16,-3 0 20 15,-1 0-8-15,-4 0-20 16,8-3 4-16,-4-4 32 15,4 0-16-15,-4-3-8 16,4 0-4-16,-8-7 28 16,8 0-12-16,0-7-4 15,-7 0-4-15,-1-7-16 16,8 0 8-16,-4-7 12 16,4 4-4-16,-8-11 16 15,8 8-12-15,-7-8-4 0,3 7 0 16,-8-3 40-16,4 3-24 15,-7-3 0-15,7 7-12 0,-7-4 20 16,7 7-16 0,-8-3-4-16,9 6-4 0,-5-6-16 15,8 6 8-15,0-6-16 16,4 7 12-16,4-4 4 16,4 7 4-16,4-4-204 15,-1 4 112-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3:31.3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BD64B7D-0E46-429F-AABC-D9143E60222D}" emma:medium="tactile" emma:mode="ink">
          <msink:context xmlns:msink="http://schemas.microsoft.com/ink/2010/main" type="writingRegion" rotatedBoundingBox="1609,8155 2418,8155 2418,10560 1609,10560"/>
        </emma:interpretation>
      </emma:emma>
    </inkml:annotationXML>
    <inkml:traceGroup>
      <inkml:annotationXML>
        <emma:emma xmlns:emma="http://www.w3.org/2003/04/emma" version="1.0">
          <emma:interpretation id="{38DACDFF-6EA6-4651-80F1-D11D812ED528}" emma:medium="tactile" emma:mode="ink">
            <msink:context xmlns:msink="http://schemas.microsoft.com/ink/2010/main" type="paragraph" rotatedBoundingBox="1609,8155 2418,8155 2418,10560 1609,105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257BE5-0936-4828-B446-84880A9441FB}" emma:medium="tactile" emma:mode="ink">
              <msink:context xmlns:msink="http://schemas.microsoft.com/ink/2010/main" type="line" rotatedBoundingBox="1609,8155 2418,8155 2418,10560 1609,10560"/>
            </emma:interpretation>
          </emma:emma>
        </inkml:annotationXML>
        <inkml:traceGroup>
          <inkml:annotationXML>
            <emma:emma xmlns:emma="http://www.w3.org/2003/04/emma" version="1.0">
              <emma:interpretation id="{88CCA4D9-385F-4C23-9415-8CF92FF40043}" emma:medium="tactile" emma:mode="ink">
                <msink:context xmlns:msink="http://schemas.microsoft.com/ink/2010/main" type="inkWord" rotatedBoundingBox="1609,8155 2418,8155 2418,10560 1609,10560"/>
              </emma:interpretation>
            </emma:emma>
          </inkml:annotationXML>
          <inkml:trace contextRef="#ctx0" brushRef="#br0">767 203 176 0,'8'-41'64'0,"-1"24"-48"0,9-8-8 0,-16 15 24 16,11-4-20-16,-22 1-4 15,-1-1-4-15,-11-3-4 16,-8-1 0-16,0 5 52 15,-11 2-28-15,-1 8-12 16,0-4-4-16,5 7-20 0,-1 7 8 16,0-4 4-16,4 1 0 15,8 3 8-15,0 0-4 16,4-1-20-16,4 8 8 16,3 3 20-16,-3 7-4 15,7 7-40-15,-3 4 20 16,-5 6 12-16,9-3 0 15,-5 0-24-15,8 7 12 16,-7 13 40-16,3 21-16 16,1 11 0-16,-1-1-8 15,4-6 12-15,1-4-8 16,-1 3-4-16,4 18 0 16,0 0 4-16,0 0-4 15,-3-18-12-15,7-2 4 16,-4-12 28-16,-4-2-12 0,0 3-20 15,0 6 0-15,1 1 12 16,-1-7 0-16,0-7-4 16,0-7 4-16,5-7-24 15,-1-7 12-15,-4 1 48 16,4-11-20-16,-4-1 16 16,1 1-20-16,3 0-16 15,-4 0-4-15,4-7 20 16,-4-3-8-16,8-4-12 15,0 4 0-15,0-11 4 16,8 4 0-16,-4-7 0 16,4 0 0-16,3-4 8 0,-7 4-4 15,12 0-20-15,-9-7 8 16,9-3 56-16,7-1-24 16,12-3-36-16,11 0 4 15,13 4-8-15,6 3 8 16,1 3 24-16,8 11-8 15,19 7-152-15,11 20 76 16,-3 7-140-16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0:31.4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EEFA645-F678-4F51-8BC8-C049183FA85A}" emma:medium="tactile" emma:mode="ink">
          <msink:context xmlns:msink="http://schemas.microsoft.com/ink/2010/main" type="writingRegion" rotatedBoundingBox="12812,7638 14532,7782 14473,8493 12752,8349"/>
        </emma:interpretation>
      </emma:emma>
    </inkml:annotationXML>
    <inkml:traceGroup>
      <inkml:annotationXML>
        <emma:emma xmlns:emma="http://www.w3.org/2003/04/emma" version="1.0">
          <emma:interpretation id="{59E6E2EF-0CF6-47B8-A83B-2BB366D3658A}" emma:medium="tactile" emma:mode="ink">
            <msink:context xmlns:msink="http://schemas.microsoft.com/ink/2010/main" type="paragraph" rotatedBoundingBox="12812,7638 14532,7782 14473,8493 12752,83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47AFCF-EE4B-4F07-8625-463C46CDA9FA}" emma:medium="tactile" emma:mode="ink">
              <msink:context xmlns:msink="http://schemas.microsoft.com/ink/2010/main" type="line" rotatedBoundingBox="12812,7638 14532,7782 14473,8493 12752,8349"/>
            </emma:interpretation>
          </emma:emma>
        </inkml:annotationXML>
        <inkml:traceGroup>
          <inkml:annotationXML>
            <emma:emma xmlns:emma="http://www.w3.org/2003/04/emma" version="1.0">
              <emma:interpretation id="{7BC7073F-C5F5-49DD-B765-C303BB21FAEE}" emma:medium="tactile" emma:mode="ink">
                <msink:context xmlns:msink="http://schemas.microsoft.com/ink/2010/main" type="inkWord" rotatedBoundingBox="12801,7773 13121,7800 13072,8376 12752,83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96 3868 216 0,'-11'0'80'0,"11"0"-60"0,-8-7-8 0,4 3 40 15,8 1-32-15,-4-4 24 16,4 3-24-16,0-2 16 16,-1-1-20-16,1-4 8 15,4 11-12-15,-8-7 0 16,4 7-4-16,0 0 12 15,0 7-12-15,0 0 16 16,3 4-16-16,1 2 24 16,4 1-20-16,3-4 4 15,4 4-8-15,5 3 36 16,-1 4-20-16,8 10 4 16,0-7-16-16,-4 14 12 15,0 7-16-15,-11-4 4 16,-5 4-4-16,-11 3 12 15,-4-10-12-15,-11 0 4 16,3-4-4-16,-7-10 20 16,7 0-16-16,1 0-4 15,7-7-4-15,8-10 20 16,3-3-12-16,9-11-460 16,7 3 240-16</inkml:trace>
        </inkml:traceGroup>
        <inkml:traceGroup>
          <inkml:annotationXML>
            <emma:emma xmlns:emma="http://www.w3.org/2003/04/emma" version="1.0">
              <emma:interpretation id="{49EB62FF-AAF7-47F6-B9D3-51DDA2026DAE}" emma:medium="tactile" emma:mode="ink">
                <msink:context xmlns:msink="http://schemas.microsoft.com/ink/2010/main" type="inkWord" rotatedBoundingBox="13634,7707 14532,7782 14484,8353 13586,8277"/>
              </emma:interpretation>
              <emma:one-of disjunction-type="recognition" id="oneOf1">
                <emma:interpretation id="interp1" emma:lang="" emma:confidence="0">
                  <emma:literal>OE</emma:literal>
                </emma:interpretation>
                <emma:interpretation id="interp2" emma:lang="" emma:confidence="0">
                  <emma:literal>Ot</emma:literal>
                </emma:interpretation>
                <emma:interpretation id="interp3" emma:lang="" emma:confidence="0">
                  <emma:literal>OZ</emma:literal>
                </emma:interpretation>
                <emma:interpretation id="interp4" emma:lang="" emma:confidence="0">
                  <emma:literal>Of</emma:literal>
                </emma:interpretation>
                <emma:interpretation id="interp5" emma:lang="" emma:confidence="0">
                  <emma:literal>0t</emma:literal>
                </emma:interpretation>
              </emma:one-of>
            </emma:emma>
          </inkml:annotationXML>
          <inkml:trace contextRef="#ctx0" brushRef="#br0" timeOffset="2567.3537">2403 3792 164 0,'-19'0'60'0,"19"0"-44"0,0-14-8 0,-4 7 112 16,4 7-68-16,-4-3 24 16,-4 3-44-16,-3-4-20 15,3 8-8-15,-7-4 20 16,3 7-12-16,-11 0 48 15,3-1-32-15,-7 1 4 16,8 4-20-16,-8 2 28 16,8 1-24-16,-5 3 4 15,13 1-12-15,-9 13 20 16,9-4-16-16,7 14-20 16,12 4 0-16,11 0 20 15,4 0-4-15,12-11 4 16,0 0-4-16,11-20 12 15,-7-7-12-15,4-24 16 16,-1 6-16-16,5-19 16 16,-9 2-16-16,-3-10 16 15,0 4-16-15,-16-4 4 16,1 7-4-16,-20-7-8 16,0 11 4-16,-20-8 4 15,13 14-4-15,-20-3 32 16,15 11-20-16,-15-5-12 15,0 15-8-15,-12 3-16 0,4 3 12 0,-7 1 4 16,7 10 4-16,-19-8 0 16,15 5 0-16,0-1 8 15,0 4-4-15,12-4-28 16,8 1 12-16,11 2-12 16,1-6 12-16,14 4 8 15,1-5 4-15,11-6-12 16,1 7 8-16,-1 0 12 15,8-7-4-15,-4 0 24 16,4 0-16-16,1 0-4 16,6 0-4-16,-10-7 4 15,-1 7-4-15,-4-3-20 16,1 6 8-16,-5-3 20 16,-3 7-4-16,-1-7-20 15,1 7 4-15,-4-7 20 16,-1 3-4-16,1-3-4 15,-8 0 0-15,0 0-4 16,0 0 0-16</inkml:trace>
          <inkml:trace contextRef="#ctx0" brushRef="#br0" timeOffset="3017.5512">2698 4133 216 0,'-28'-7'80'0,"28"7"-60"0,-15 0-8 0,7 0 108 16,8 0-68-16,-8 0 40 15,8 0-52-15,0 0 48 16,8 0-52-16,-8-7 20 15,12 7-36-15,3 0 8 16,12 0-16-16,4-7 28 16,0 0-24-16,4 4 4 15,0 3-12-15,0-7-16 16,-4 0 4-16,0 0-148 16,-4 7 84-16,-12-7-288 15,1 0 196-15</inkml:trace>
          <inkml:trace contextRef="#ctx0" brushRef="#br0" timeOffset="3332.8896">2841 3981 364 0,'-16'14'132'0,"16"-14"-100"0,-19 31-12 0,11-14 44 16,0 7-40-16,-3 14 76 15,3 0-52-15,-7 0 20 16,-1 0-40-16,8-7 16 16,-3-1-24-16,3-2 0 15,8-4-12-15,8-10 12 16,3 0-12-16,13-8-4 15,3 1 0-15,8-3 28 16,3-4-16-16,1 0-296 16,4 0 152-1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3:53.06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9FF3C3B-59E7-4F26-940D-7AB9A8893035}" emma:medium="tactile" emma:mode="ink">
          <msink:context xmlns:msink="http://schemas.microsoft.com/ink/2010/main" type="inkDrawing" rotatedBoundingBox="13178,9027 13255,9994 12898,10023 12821,9055" semanticType="callout" shapeName="Other">
            <msink:sourceLink direction="from" ref="{DB99D676-C60D-4E18-BB80-208CC3107F54}"/>
            <msink:sourceLink direction="to" ref="{70AE9F49-21D1-44BB-8BBA-B44F812D0256}"/>
          </msink:context>
        </emma:interpretation>
      </emma:emma>
    </inkml:annotationXML>
    <inkml:trace contextRef="#ctx0" brushRef="#br0">1366 5110 164 0,'0'-14'60'0,"0"14"-44"0,0-7-8 0,0 4 88 16,0 6-56-16,-4-3 72 15,4 0-64-15,-4 0 20 16,4 4-40-16,-4-1 0 16,0 7-16-16,-3 4 0 15,3 3-4-15,0 4-8 16,8 3 4-16,-4 0 12 15,8 0-8-15,-1-3 4 16,5 3-4-16,7-10-8 16,8-1 4-16,0-6-112 15,8-3 60-15,4-11-52 16,-4 3 60-16,0-6 40 16,-4 0 0-16,-8-4-4 15,-8 0 0-15,-7 1 28 16,0 6-12-16,-12-4 48 15,4 8-32-15,-8 3 4 16,0 7-20-16,-3 10-24 16,3 7 4-16,-4 14 32 15,9 0-16-15,-5 10-36 16,4 0 16-16,0 4 36 16,4-4-12-16,0 7-8 15,8-7-8-15,0 11 4 16,-1-8 0-16,-3 8 8 0,0-4-4 15,-12-7 8-15,4-7-8 0,-11-10-4 16,0-3 4-16,-13-11 12 16,9-3-8-16,-12-21 16 15,4 3-16-15,-8-13 4 16,12-7-4-16,-4-14-16 16,11 7 4-16,1-13-4 15,7 9 0-15,8-3 0 16,12 7 0-16,15 7 0 15,4 4 0-15,19 6-196 16,0 7 112-16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1:43.9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933AB83-B1FE-4D78-8CEF-9F8DD096073E}" emma:medium="tactile" emma:mode="ink">
          <msink:context xmlns:msink="http://schemas.microsoft.com/ink/2010/main" type="writingRegion" rotatedBoundingBox="6703,14467 6248,9710 9899,9361 10354,14118"/>
        </emma:interpretation>
      </emma:emma>
    </inkml:annotationXML>
    <inkml:traceGroup>
      <inkml:annotationXML>
        <emma:emma xmlns:emma="http://www.w3.org/2003/04/emma" version="1.0">
          <emma:interpretation id="{03068EDF-BA03-4693-8BD2-586203ADBFA6}" emma:medium="tactile" emma:mode="ink">
            <msink:context xmlns:msink="http://schemas.microsoft.com/ink/2010/main" type="paragraph" rotatedBoundingBox="8689,13437 6869,14565 6400,13808 8219,1267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CB1DA69-2832-466E-AF79-70FE03392DC7}" emma:medium="tactile" emma:mode="ink">
              <msink:context xmlns:msink="http://schemas.microsoft.com/ink/2010/main" type="line" rotatedBoundingBox="8689,13437 6869,14565 6400,13808 8219,12679"/>
            </emma:interpretation>
          </emma:emma>
        </inkml:annotationXML>
        <inkml:traceGroup>
          <inkml:annotationXML>
            <emma:emma xmlns:emma="http://www.w3.org/2003/04/emma" version="1.0">
              <emma:interpretation id="{56B5FD01-DA7C-437E-8B7A-71415E9D7963}" emma:medium="tactile" emma:mode="ink">
                <msink:context xmlns:msink="http://schemas.microsoft.com/ink/2010/main" type="inkWord" rotatedBoundingBox="8624,13331 8108,13651 7826,13196 8341,1287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244 2020 176 0,'4'-10'64'0,"0"10"-48"0,3 0-8 0,-7 0 76 16,4-4-48-16,-4 4 56 16,0 0-52-16,0 0 40 15,0 0-44-15,0 0 8 16,4-3-28-16,-4 3-16 16,0 0-4-16,-4 0 12 15,0 0-4-15,4 0 16 0,-3 0-12 16,-1 0-4-16,-4 0 0 15,0 0-24-15,4 0 12 16,-3 0 12-16,-1 0 0 16,-4 0-20-16,4-4 8 15,1 8 20-15,-9-4-4 16,9 3-12-16,-5 1 0 16,0-1 28-16,5 1-12 15,3-4 12-15,-4 3-12 16,0-3 0-16,0 4-4 15,-3 2-8-15,11-2 4 16,-8-1-16-16,8 1 8 16,-4-1 4-16,0 4 0 15,0 0 0-15,1 0 0 16,-5 0 16-16,0 0-8 0,0 0 4 16,5-1-4-16,-5 5 4 15,4-1-8-15,4 0 24 0,0-3-16 16,4 4 4-1,4-1-8-15,-5 0 20 0,1-3-16 16,0 3-4-16,0 1-4 16,0-1-16-16,0 0 8 15,0 1 20-15,3-4-8 16,1 3-4-16,4-3 0 16,-5 0 20-16,5 3-12 15,0 0-4-15,-5 1-4 16,1-1-4-16,0 4 0 0,0-4 0 15,-1 0 0-15,1-3 0 16,4 0 0-16,-5 0 8 16,5-4-4-16,-4 1 8 15,3-1-8-15,1 1-4 16,7-4 4-16,1 0 12 16,3 0-8-16,0 0-20 15,0 0 4-15,1 0-4 16,-1 3 4-16,0-3 24 15,0 4-8-15,1-4-4 16,-1-4 0-16,4 1 12 16,0-4-8-16,-4 0-4 15,-3 0 0-15,-1-3 12 16,0-1-8-16,-3 1-12 16,-5-4 0-16,1 1 48 0,-4-1-24 15,3-3-28-15,-3-1 4 16,0 1-8-16,-4 0 4 15,0 0 16-15,-4 0-4 16,3-1-4-16,-6 1 4 16,3-3 4-16,-4 2-4 15,0 5-12-15,-4-5 4 16,0 8 20-16,-3-4-8 16,-9 4-20-16,1 0 4 15,0-1 4-15,-8-2 4 16,0 6 8-16,-1-4-4 0,-3 5-28 15,-3-1 12-15,6 0-12 16,-10 3 12-16,11 4 24 16,3-7-4-16,-3 4-4 15,8 3 0-15,0-3 12 16,-1 3-8-16,9 0-4 16,-1 3 0-16,-7 0-16 15,11 4 8-15,0-3-76 16,-3-4 44-16,3 7-356 15,0 3 216 1,4 0-100-16</inkml:trace>
          <inkml:trace contextRef="#ctx0" brushRef="#br0" timeOffset="-165342.3923">-1151 2206 92 0,'4'-7'32'0,"-4"7"-24"0,4-3 0 0,-4-1 72 15,0 8-44-15,0-4-4 16,0 0-20-16,0 0 8 16,0 0-12-16,0 0 24 15,0 0-20-15,0 0 40 16,0 0-28-16,0 0 12 15,0 0-20-15,0 0 8 16,0 0-12-16,0 0-8 16,3 0 0-16,-3-4-4 15,4 4 0-15</inkml:trace>
          <inkml:trace contextRef="#ctx0" brushRef="#br0" timeOffset="619.062">-1267 2123 300 0,'7'-13'112'0,"-7"9"-88"0,4-3-8 16,-4 7 72-16,4 0-52 16,4-3 40-16,0-1-44 15,-1 4 24-15,5 4-28 0,0 3-28 16,-1 0 0-16,-3 6 0 15,0-2 0-15,-4-4 32 16,-4-1-16-16,-4 1 40 16,-4-3-32-16,-4-4-4 15,1 0-12-15,-1-4-8 0,4-3 4 16,5 1-4-16,-1-1 0 16,4 3-20-16,4 1 12 15,3 3-12-15,5 0 8 16,7 0-52-16,4 3 32 15,5 8-388-15</inkml:trace>
        </inkml:traceGroup>
        <inkml:traceGroup>
          <inkml:annotationXML>
            <emma:emma xmlns:emma="http://www.w3.org/2003/04/emma" version="1.0">
              <emma:interpretation id="{E77662B7-07EE-4719-9896-DFE06CE22A04}" emma:medium="tactile" emma:mode="ink">
                <msink:context xmlns:msink="http://schemas.microsoft.com/ink/2010/main" type="inkWord" rotatedBoundingBox="7554,14141 6869,14565 6400,13808 7084,13384"/>
              </emma:interpretation>
            </emma:emma>
          </inkml:annotationXML>
          <inkml:trace contextRef="#ctx0" brushRef="#br0" timeOffset="13557.4887">-2204 3063 260 0,'-12'3'96'0,"8"8"-76"0,1 2-4 16,-1-2 112-16,0-1-72 15,-4 7-4-15,0 4-32 16,1 6 28-16,-5 1-24 0,8-1-24 16,0 1 0-16,4-11-8 15,8 0 0-15,0-6-168 16,3-4 96-16,-3-1-172 16</inkml:trace>
          <inkml:trace contextRef="#ctx0" brushRef="#br0" timeOffset="13363.4722">-2603 3070 528 0,'-11'-11'196'0,"14"18"-152"0,5-14-12 16,0 14 140-16,4-14-100 15,7 7 0-15,4 0-48 16,4-7-8-16,4 1-8 15,4 6-260-15</inkml:trace>
          <inkml:trace contextRef="#ctx0" brushRef="#br0" timeOffset="13994.6462">-2630 2526 456 0,'-8'-10'168'0,"20"6"-128"0,3-6-16 0,1 10 0 15,7-4-20-15,8-2 32 16,12-8-20-16,11 0-68 15,16-3 28-15,3 0-352 16</inkml:trace>
          <inkml:trace contextRef="#ctx0" brushRef="#br0" timeOffset="13196.9564">-2038 2619 280 0,'-4'-14'104'0,"8"14"-84"0,-4-7 0 0,0 7 64 16,-4-3-48-16,-3-1 76 15,-5 1-64-15,-3-1 0 16,-9 4-28-16,-3 0-20 15,-8 4-4-15,1-4 28 16,-9 3-12-16,0 1-12 0,5-4-4 16,-1 0 28-16,8 0-12 15,0-4-4-15,4 1-4 16,4-1-40-16,3 1 20 16,5 3 16-16,3 3 0 15,1 1-32-15,7 6 16 16,-4 7 16-16,0 8 0 15,5 19 36-15,-1 11-20 16,0 11 4-16,-4-4-12 16,0-7 20-16,1 0-16 15,-1-17 12-15,0-1-12 0,0-9 20 16,1-11-20-16,3 0 32 16,-8-3-28-16,8 0 4 15,0-7-12-15,0-4-8 16,4-3 4-16,12 7-16 15,4 0-8-15,3-7 8 16,4 10 80-16,0-6-40 16,8-1 0-16,-4 4-16 15,-3-7 8-15,-1 0-12 16,4 0-196-16,-12 0 100 16,-3 4-404-1</inkml:trace>
        </inkml:traceGroup>
      </inkml:traceGroup>
    </inkml:traceGroup>
    <inkml:traceGroup>
      <inkml:annotationXML>
        <emma:emma xmlns:emma="http://www.w3.org/2003/04/emma" version="1.0">
          <emma:interpretation id="{BEA6088D-2364-47B4-B41F-6BA988FB1B5A}" emma:medium="tactile" emma:mode="ink">
            <msink:context xmlns:msink="http://schemas.microsoft.com/ink/2010/main" type="paragraph" rotatedBoundingBox="9573,13891 9147,9433 9899,9361 10325,138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EB10499-28D8-41D6-A3A3-E2F2892EEF44}" emma:medium="tactile" emma:mode="ink">
              <msink:context xmlns:msink="http://schemas.microsoft.com/ink/2010/main" type="line" rotatedBoundingBox="9573,13891 9147,9433 9899,9361 10325,13819"/>
            </emma:interpretation>
          </emma:emma>
        </inkml:annotationXML>
        <inkml:traceGroup>
          <inkml:annotationXML>
            <emma:emma xmlns:emma="http://www.w3.org/2003/04/emma" version="1.0">
              <emma:interpretation id="{84B5C3D5-82C4-4A05-B635-336AAB1744E7}" emma:medium="tactile" emma:mode="ink">
                <msink:context xmlns:msink="http://schemas.microsoft.com/ink/2010/main" type="inkWord" rotatedBoundingBox="9768,13872 9760,13790 10002,13766 10009,1384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8603.7907">459 2757 268 0,'-15'-25'100'0,"11"25"-76"0,4 0-8 0,0-6 176 15,8 6-108-15,-1-11 72 16,1 4-92-16,0 0 0 16,7 1-40-16,9-1 4 15,7 0-16-15,7-4 12 0,9 5-16 16,3-5-336-1</inkml:trace>
        </inkml:traceGroup>
        <inkml:traceGroup>
          <inkml:annotationXML>
            <emma:emma xmlns:emma="http://www.w3.org/2003/04/emma" version="1.0">
              <emma:interpretation id="{26E7CDDE-963B-44B6-A1C0-FE3F0CBF5ADB}" emma:medium="tactile" emma:mode="ink">
                <msink:context xmlns:msink="http://schemas.microsoft.com/ink/2010/main" type="inkWord" rotatedBoundingBox="9438,12479 9310,11146 9863,11093 9990,1242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4548.0524">270 726 320 0,'-12'28'120'0,"12"-28"-96"0,-8 34-4 15,4-17 68 1,12 1-52-16,-8 2 48 16,0 4-48-16,0 0 0 15,8 4-24-15,-16-4 28 16,8 0-24-16,0-7 40 15,0-3-32-15,-4-7 32 0,-4-4-32 0,8-9-12 16,0 2-8-16,0-10-32 16,12 1 16-16,0-5-92 15,7 5 56-15,12-5 24 16,-8 8 16-16,4 0-12 16,8 3 12-16,-15 0-24 15,-1 4 20-15,-8-1 4 16,5 4 8-16,-16 0 44 15,-8 7-24-15,0-4 24 16,-3 1-24-16,-8-4-8 16,3 0-8-16,-15-4 12 15,19 4-8-15,-11-3-4 16,12 3 0-16,3 0-24 16,-4 7 12-16,5 3 48 15,7 4-20-15,0 3 52 16,7 0-40-16,5 1-8 15,-4 2-12-15,3-3 16 16,9 4-16-16,-5-7 32 16,-3 0-28-16,7-4-224 15,4 0 112-15,-11-3-316 16,7 4 232-16</inkml:trace>
          <inkml:trace contextRef="#ctx0" brushRef="#br0" timeOffset="24745.076">541 1208 332 0,'3'-7'120'0,"-3"7"-92"0,0 4-8 0,0-1 88 15,0 7-64-15,-3 4-36 16,-1 0-8-16,-8 3 40 16,12 0-20-16,0-3 0 15,0 0-12-15,8-7 4 16,0 0-8-16,3-7-204 15,1 0 108-15</inkml:trace>
          <inkml:trace contextRef="#ctx0" brushRef="#br0" timeOffset="24862.8894">622 953 268 0,'-4'-3'100'0,"4"3"-76"0</inkml:trace>
          <inkml:trace contextRef="#ctx0" brushRef="#br0" timeOffset="25722.1755">150 651 248 0,'0'0'92'0,"0"0"-72"0,15-7-4 15,-7 3 68 1,0 4-48-16,7-3 68 16,8-1-64-16,0 1-16 15,5 3-16-15,3-3 0 16,-1 6-4-16</inkml:trace>
          <inkml:trace contextRef="#ctx0" brushRef="#br0" timeOffset="-144324.3029">2 176 156 0,'0'7'56'0,"0"-7"-44"0,-3-4-4 0,3 4 52 16,0 0-36-16,0 0 60 15,0 0-48-15,0 0 56 16,0 0-56-16,0 0 44 16,0 0-44-16,0 0 16 15,0 0-32-15,0-3 8 16,3 3-16-16,1-4-8 15,4 1 0-15,0-4 4 16,3 4-4-16,5-8 32 16,-1 8-20-16,5-11-32 15,3 7 8-15,4-10 8 16,0 7 4-16,0-4 8 16,0 4-8-16,-3 3 16 15,-5 0-12-15,-4 0 16 16,1 3-16-16,-8-2-4 15,3 6 0-15,-7-7 4 16,0 3-4-16,-4-3-12 16,4 4 4-16,-4-4-4 15,0 4 0-15,0-4 8 16,0 7 0-16,0-4 8 16,0 8-4-16,0-4-4 0,0 0 4 0,0 0-4 15,0 0 0-15,0 0 0 16,0 0 0-16,0 0-12 15,0 0 8-15,0 0 12 16,0 0-4-16,0 0 8 16,0 0-8-16,0 0-12 15,0 0 4-15,0 0 12 16,4 7-4-16,-4-1-4 16,4 1 4-16,-8-3-4 15,4-1 0-15,-4 4-20 16,4 0 12-16,-4 0 20 15,4 0-4-15,-4 0-4 16,8 3 0-16,-8 0 12 16,4 4-8-16,-4-4-28 15,8 4 8-15,-4 0 4 16,8 3 8-16,-4 0 0 16,0 4 0-16,3-4-12 15,-3 4 8-15,4-1 4 16,0 1 0-16,-8 0 16 15,0 3-8-15,0 0 16 16,0-3-16-16,0-1-20 16,0-3 4-16,-8 1 20 15,0-5-4-15,4-6-4 16,4 4 0-16,0-8-16 16,0 0 8-16,-7-6 12 0,7 0-4 15,-8-4-4-15,8 0 4 0,-12-7 4 16,5 7-4-16,-5-10 16 15,4 7-12-15,-11-11-12 16,7 7 0-16,-11-10 4 16,11 7 0-16,-7-7-12 15,7 7 8-15,-3-4 56 16,3 7-28-16,-3-3 0 16,3 7-16-16,-7-4 4 15,11 7-8-15,0 0 8 16,1 4-8-16,-5-4-20 15,8 7 8-15,-4-4 4 16,8 8 4-16,-3-4 8 16,6 0-4-16,1 0-168 15,0 0 88-15,0 0-268 16,0 7 192-16</inkml:trace>
        </inkml:traceGroup>
        <inkml:traceGroup>
          <inkml:annotationXML>
            <emma:emma xmlns:emma="http://www.w3.org/2003/04/emma" version="1.0">
              <emma:interpretation id="{01A48158-65C3-484E-AA1F-9A077F30F5FC}" emma:medium="tactile" emma:mode="ink">
                <msink:context xmlns:msink="http://schemas.microsoft.com/ink/2010/main" type="inkWord" rotatedBoundingBox="9206,10036 9148,9433 9899,9361 9957,9965"/>
              </emma:interpretation>
            </emma:emma>
          </inkml:annotationXML>
          <inkml:trace contextRef="#ctx0" brushRef="#br0" timeOffset="-63201.8458">502-1414 424 0,'0'3'156'0,"0"-3"-120"0,-4 7-8 16,0-3 80-1,4 3-64-15,-4 6 44 16,8 8-52-16,-8 7-12 15,0 3-12-15,-3 0-12 16,7 0 4-16,-4-4 20 0,4 1-12 16,0-8-4-1,7-3-4-15,-7-10-24 0,4-3 12 0</inkml:trace>
          <inkml:trace contextRef="#ctx0" brushRef="#br0" timeOffset="-63671.6384">-13-1555 92 0,'-4'-17'32'0,"4"17"-24"0,8-14 0 15,-8 7 84 1,4 7-52-16,-8-7 104 15,4 4-80-15,-4-4 40 16,0 7-60-16,-4-4 48 0,1 8-56 0,-9 3 12 16,8 3-32-16,-11 4-8 15,7 3-4-15,-7 4 20 16,4-1-12-16,3 8 24 16,12-1-24-16,4 8 12 15,7-4-12-15,9-4 20 16,7 1-20-16,12-14 4 15,3-1-8-15,12-13 12 16,-3-3-12-16,-1-11 16 16,-4 0-16-16,-11-6 24 15,-8 3-20-15,-15-8 24 16,-4 5-24-16,-16-4-20 16,0 7 0-16,-15-8-4 15,4 5 4-15,-12 3 32 16,8-4-12-16,-8 0-20 15,11 4 0-15,-3-4-4 16,7 8 4-16,1-5 0 16,3 8 0-16,1-4 24 15,7 7-8-15,0-3-48 16,4 7 24-16,0-4 20 16,4 3 0-16,0 1 0 15,4 3 0-15</inkml:trace>
          <inkml:trace contextRef="#ctx0" brushRef="#br0" timeOffset="-63459.5739">-160-1497 520 0,'0'-6'192'0,"0"6"-152"0,23 3-8 0,-11-3 36 15,3 3-44-15,5-6 8 16,3 3-20-16,12-3 20 16,3-1-20-16,13-3-240 15,3 7 120-15</inkml:trace>
          <inkml:trace contextRef="#ctx0" brushRef="#br0" timeOffset="-63096.6084">587-1576 560 0,'-16'-13'208'0,"16"13"-164"0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10-30T17:56:07.3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63F94ED-A6C8-4CB6-9E2B-23EA8D528869}" emma:medium="tactile" emma:mode="ink">
          <msink:context xmlns:msink="http://schemas.microsoft.com/ink/2010/main" type="writingRegion" rotatedBoundingBox="14746,18160 14770,18160 14770,18512 14746,18512"/>
        </emma:interpretation>
      </emma:emma>
    </inkml:annotationXML>
    <inkml:traceGroup>
      <inkml:annotationXML>
        <emma:emma xmlns:emma="http://www.w3.org/2003/04/emma" version="1.0">
          <emma:interpretation id="{59C061B4-22B2-42A7-832C-9CBA82B96E03}" emma:medium="tactile" emma:mode="ink">
            <msink:context xmlns:msink="http://schemas.microsoft.com/ink/2010/main" type="paragraph" rotatedBoundingBox="14746,18160 14770,18160 14770,18512 14746,185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2D97B1-B5DA-450B-A9D9-881B7BE869B3}" emma:medium="tactile" emma:mode="ink">
              <msink:context xmlns:msink="http://schemas.microsoft.com/ink/2010/main" type="line" rotatedBoundingBox="14746,18160 14770,18160 14770,18512 14746,18512"/>
            </emma:interpretation>
          </emma:emma>
        </inkml:annotationXML>
        <inkml:traceGroup>
          <inkml:annotationXML>
            <emma:emma xmlns:emma="http://www.w3.org/2003/04/emma" version="1.0">
              <emma:interpretation id="{DB22ED5C-BD0D-4C86-8043-D78F8AA51ECE}" emma:medium="tactile" emma:mode="ink">
                <msink:context xmlns:msink="http://schemas.microsoft.com/ink/2010/main" type="inkWord" rotatedBoundingBox="14746,18160 14770,18160 14770,18512 14746,18512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.</emma:literal>
                </emma:interpretation>
                <emma:interpretation id="interp2" emma:lang="" emma:confidence="0">
                  <emma:literal>|</emma:literal>
                </emma:interpretation>
                <emma:interpretation id="interp3" emma:lang="" emma:confidence="0">
                  <emma:literal>:</emma:literal>
                </emma:interpretation>
                <emma:interpretation id="interp4" emma:lang="" emma:confidence="0">
                  <emma:literal>l</emma:literal>
                </emma:interpretation>
              </emma:one-of>
            </emma:emma>
          </inkml:annotationXML>
          <inkml:trace contextRef="#ctx0" brushRef="#br0">1 352 0,'0'0'16,"0"0"-1,0 0 1,4-84 0,4 49-1,-8 6 1,4-6-1,-8 14 1,-8 4 0,12-15-1,0 25 1,-4-7 0,16-32-1,0 14 1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2:56.3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DDD55B5-8226-4FE8-B37A-204E0EA05D40}" emma:medium="tactile" emma:mode="ink">
          <msink:context xmlns:msink="http://schemas.microsoft.com/ink/2010/main" type="writingRegion" rotatedBoundingBox="14654,5013 19570,4962 19592,7142 14676,7192"/>
        </emma:interpretation>
      </emma:emma>
    </inkml:annotationXML>
    <inkml:traceGroup>
      <inkml:annotationXML>
        <emma:emma xmlns:emma="http://www.w3.org/2003/04/emma" version="1.0">
          <emma:interpretation id="{1B485B86-32E2-4038-A3F3-2B3FE1C43A28}" emma:medium="tactile" emma:mode="ink">
            <msink:context xmlns:msink="http://schemas.microsoft.com/ink/2010/main" type="paragraph" rotatedBoundingBox="16728,4572 19054,5126 18859,5946 16532,53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5BA9BDE-8386-4548-B0BE-870737CFAC94}" emma:medium="tactile" emma:mode="ink">
              <msink:context xmlns:msink="http://schemas.microsoft.com/ink/2010/main" type="line" rotatedBoundingBox="16728,4572 19054,5126 18859,5946 16532,5391"/>
            </emma:interpretation>
          </emma:emma>
        </inkml:annotationXML>
        <inkml:traceGroup>
          <inkml:annotationXML>
            <emma:emma xmlns:emma="http://www.w3.org/2003/04/emma" version="1.0">
              <emma:interpretation id="{33F97BB2-A0C6-469D-86C7-063DF42ABCD5}" emma:medium="tactile" emma:mode="ink">
                <msink:context xmlns:msink="http://schemas.microsoft.com/ink/2010/main" type="inkWord" rotatedBoundingBox="16728,4572 19054,5126 18859,5946 16532,539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973 1030 248 0,'3'-10'92'0,"-3"17"-72"0,-7-7-4 0,3 0 52 15,4 0-40-15,-4 0 8 16,4 3-24-16,-4-3 20 16,4 4-20-16,0-1 12 15,8 0-12-15,-4 1 12 16,0-1-16-16,3 1 32 15,1 10-24-15,-4-4 40 16,4 0-32-16,-5 4-12 16,1 0-8-16,0 0-4 15,4 3 0-15,-4-4 16 16,4 12-8-16,-1-5 4 16,1 4-4-16,4 0 12 15,-1 4-12-15,1-4 4 16,3 0-4-16,-3-3 12 15,3 3-12-15,-3-4-12 16,4 1 0-16,-5 0 12 16,5-4-4-16,-5-3 16 15,5-1-12-15,-5-2-4 16,1 3 0-16,0-4 4 0,-1 0-4 0,1-3 16 16,-1-3-12-1,-3 2-4-15,0 1 0 0,-4-3-16 16,0-1 8-16,-4-3 28 15,0 0-12-15,0 0 4 16,4 4-8-16,-4 3-16 16,3-1 4-16,1-6 4 15,0 4 0-15,0-4 8 16,0 3-4-16,0-3 16 16,0 0-12-16,-4 0-12 15,0 0 0-15,0 0 20 16,0 0-8-16,0 0-108 15,0 0 52-15,0 0-296 16,0 0 188-16</inkml:trace>
          <inkml:trace contextRef="#ctx0" brushRef="#br0" timeOffset="-143470.5516">5102 1078 144 0,'-8'-7'52'0,"8"7"-40"0,8-10 0 0,-8 7 80 16,3 3-52-16,1-4 52 15,0 4-52-15,-4-3 40 16,8 6-44-16,-8-3 16 16,8 0-32-16,-5 0 8 15,-3 4-16-15,8-4 36 16,8 3-24-16,7-3 4 15,4 4-16-15,8-4-8 16,4 3 0-16,7-6 12 16,-3-1-8-16,3-3 4 15,1 4-4-15,-5-4 4 16,1 3-8-16,-8-2-4 16,-8 6 4-16,-8-4 4 15,-4 4-4-15,-7-3 16 16,-4 6-12-16,-8-3-12 15,4 0 0-15,-4 0 20 16,4 4-8-16,-4-4 4 16,1 3-4-16,-5 0-8 15,4 4 4-15,-4-3-4 16,4 3 0-16,-7 3-12 16,-1 4 8-16,-7 6-4 15,7 8 0-15,-3 10 0 0,3 0 0 16,-3 6 16-16,7 1-4 0,-4-7-12 15,8-4 4-15,-7-6 20 16,7-4-8-16,-8-7 4 16,8-3-4-16,-7-11 36 15,7-3-20-15,-12-10-4 16,5 0-12-16,-12-18-16 16,7 1 4-16,-15-15 20 15,8 5-8-15,-8-5-4 16,8 4 0-16,-8 1-4 15,11 9 0-15,-3 1-12 16,15 9 8-16,-7 1-4 16,15 10 0-16,-4 0-240 15,4 0 136-15</inkml:trace>
          <inkml:trace contextRef="#ctx0" brushRef="#br0" timeOffset="795.1745">6379 1449 268 0,'-4'-7'100'0,"4"7"-76"0,4 3-8 0,-4-3 104 15,0 0-68-15,0 4 68 16,0-1-68-16,0 0-12 15,4 4-24-15,0 0 16 16,3 3-20-16,5 1 24 16,0-1-24-16,-1 4-4 15,5 0-4-15,-8-1-4 16,-1 1 0-16,1 0 8 16,0 0-4-16,-4-1 8 15,-4 5-8-15,4-8 24 16,3 4-16-16,-3-4-12 15,4 4-4-15,-4-4 12 16,3 1-4-16,-3-5 8 16,0 1-8-16,-4-7 8 15,0 4-8-15,-4-4 8 16,4 3-8-16,-4-3 16 16,4 0-12-16,-3-3 4 15,3 3-4-15,-4-7-24 16,0 7 8-16,-4-4 12 15,4 4 0-15,-3-3-4 16,3 3 4-16,-4-3-16 16,8 6 8-16,-8-3 12 15,0 0-4-15,-3 0-12 16,7 0 4-16,-8 0-4 16,5 3 0-16,-9 1 24 0,4 3-8 15,-7-4-4-15,4 4 0 0,-9 0-4 16,9-7 0-16,-8 7 0 15,7-7 0-15,-3 0 0 16,7 0 0-16,1-7 8 16,3 0-4-16,8-3-20 15,4-1 8-15,3-6-4 16,9 7 4-16,-1-7 16 16,1 3-4-16,-1-3-4 15,1 6 4-15,-1 1 48 16,1 3-28-16,-5-3 16 15,5 6-24-15,-8-2 0 16,3 6-8-16,-3-7-8 16,4 3 4-16,-1-3-48 15,1 7 24-15,0-3-400 16,3 3 232-16</inkml:trace>
          <inkml:trace contextRef="#ctx0" brushRef="#br0" timeOffset="1384.3555">6859 1369 288 0,'-4'-6'108'0,"4"6"-84"0,0-4-4 0,0 1 84 16,0 3-60-16,0-4 80 15,0 8-72-15,0-4 8 16,0 0-36-16,0 3 48 15,0 7-40-15,0 4 4 16,0 7-24-16,-4 3 12 16,4 0-16-16,-4 0 16 15,4 4-16-15,-3-4-4 16,-1 0 0-16,-4-4-16 16,8 1 8-16,-4-7 40 15,8 0-24-15,-4-4-8 16,0 0-8-16,0-3 56 0,0 0-28 0,0-7-116 15,4 3 48-15,0-3-240 16,7 0 160-16</inkml:trace>
          <inkml:trace contextRef="#ctx0" brushRef="#br0" timeOffset="1834.1747">6832 1569 496 0,'0'-7'184'0,"0"7"-140"0,15-3-16 0,-3-1 144 15,7 8-100-15,12-4-20 16,0 0-32-16,8 0 8 16,0 3-16-16,-4 1-100 15,-1-1 44-15</inkml:trace>
          <inkml:trace contextRef="#ctx0" brushRef="#br0" timeOffset="1661.6512">7145 1318 372 0,'0'-7'140'0,"0"7"-112"0,8 0-4 0,-8 0 76 16,0 0-60-16,4 7 8 16,4 3-28-16,-4 11 48 15,3 3-36-15,-7 7-8 16,4-4-12-16,-8 8 16 15,4-4-16-15,-3-4 32 16,-5-3-28-16,0-3-144 16,8 0 64-16,-8-4-376 15,4 0 240-15</inkml:trace>
          <inkml:trace contextRef="#ctx0" brushRef="#br0" timeOffset="3079.4478">6913 1080 312 0,'-4'-7'112'0,"4"7"-84"0,4-3-12 0,-4 0 108 16,0 6-72-16,4-3 104 15,4 0-92-15,7 0 52 16,5 0-72-16,7-3 32 16,0 9-44-16,4-6-8 15,0 7-16-15,-4-7 20 16,0 0-16-16,-4 0-164 16,-3 0 84-16,-9 0-328 15,1 7 224-15</inkml:trace>
          <inkml:trace contextRef="#ctx0" brushRef="#br0" timeOffset="2149.9508">7242 1634 392 0,'0'-3'148'0,"0"3"-116"0,4 10-8 15,0-10 120 1,0 0-84-16,4 0-16 15,-1 0-28-15,9 0-4 0,7 0-8 0,-4-7 8 16,5 7-8-16,-1-3-48 16,-8 3 28-16</inkml:trace>
          <inkml:trace contextRef="#ctx0" brushRef="#br0" timeOffset="2516.9249">7335 1555 288 0,'0'7'108'0,"0"-7"-84"0,0 4-4 0,0 2 40 16,0-6-36-16,-4 7 52 15,4 7-44-15,-4 3 28 16,1-3-32-16,-5 3 44 16,0 4-40-16,-4-4-8 15,9 7-12-15,-1-3 44 16,4-4-32-16,0 4 8 16,7-11-20-16,5 4 12 15,-4-7-16-15,7-7 16 16,1 0-16-16,-1 0-260 15,5-7 140-15</inkml:trace>
        </inkml:traceGroup>
      </inkml:traceGroup>
    </inkml:traceGroup>
    <inkml:traceGroup>
      <inkml:annotationXML>
        <emma:emma xmlns:emma="http://www.w3.org/2003/04/emma" version="1.0">
          <emma:interpretation id="{E89ED467-C693-466A-90A5-9E0A9249EADA}" emma:medium="tactile" emma:mode="ink">
            <msink:context xmlns:msink="http://schemas.microsoft.com/ink/2010/main" type="paragraph" rotatedBoundingBox="14666,6178 19582,6127 19592,7142 14676,71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30AB61-BBAE-4122-B90C-16FB74EF7BE3}" emma:medium="tactile" emma:mode="ink">
              <msink:context xmlns:msink="http://schemas.microsoft.com/ink/2010/main" type="line" rotatedBoundingBox="14666,6178 19582,6127 19592,7142 14676,7192"/>
            </emma:interpretation>
          </emma:emma>
        </inkml:annotationXML>
        <inkml:traceGroup>
          <inkml:annotationXML>
            <emma:emma xmlns:emma="http://www.w3.org/2003/04/emma" version="1.0">
              <emma:interpretation id="{7C4F294F-C751-4A36-A43B-60D635734D05}" emma:medium="tactile" emma:mode="ink">
                <msink:context xmlns:msink="http://schemas.microsoft.com/ink/2010/main" type="inkWord" rotatedBoundingBox="14948,5870 15916,6637 15421,7261 14454,649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0180.4399">3823 3177 164 0,'-12'21'60'0,"12"-21"-44"0,0 17-8 16,-4-13 112 0,4-1-68-16,-4-3 40 15,8 0-52-15,-4-3 72 0,4 3-60 16,0-11-28-16,0 4-12 16,-4-10 20-16,4-1-16 0,-4-17 4 15,4 7-12-15,-4-21-8 16,4 3 4-1,0-10-4-15,4 6 0 0,8-2-12 16,-4 13 8-16,7-10 4 16,5 17 0-16,0-3 44 15,4 10-24-15,7-6 16 16,-3 13-20-16,3-3 52 16,-7 7-36-16,8-4-24 15,-9 8-8-15,-3 3 8 16,0 3-4-16,-4 4-20 15,-5 7 8-15,-7 0 12 16,0 4 0-16,-12 3 32 16,0 0-20-16,-12-3-4 15,-3-1-8-15,-1-3-4 16,0 4 0-16,-8-8-100 16,17 1 56-16,-9-4 0 15,12 0 28-15,8 0-32 16,0 3 28-16,12-3-12 15,4 7 20-15,11 0-8 16,-7 7 8-16,4-7 8 16,7 7 4-16,-11 1-12 15,-4-1 8-15,-4 7-4 16,-4-7 0-16,-8 3 32 16,0 1-12-16,-12-4 24 0,0-3-24 15,-12-4 4-15,5 0-8 16,-17-4-8-16,4 1 4 0,-3-4-16 15,15 7 8-15,-12-7 12 16,20 0-4-16,1-7 8 16,11 7-8-16</inkml:trace>
          <inkml:trace contextRef="#ctx0" brushRef="#br0" timeOffset="199199.7289">3143 2266 228 0,'0'-4'84'0,"0"4"-64"0,0 0-8 16,0 0-4-1,0 0-8-15,0 0 52 16,0 0-28-16,4 0 60 16,0 4-48-16,0-4 28 15,0 3-36-15,-1-3 16 0,1 4-24 0,4-8 16 16,8 4-20-16,4-3 0 16,4-1-8-16,15-6 4 15,1 3-8-15,7-4-4 16,1 4 4-16,-5 0-4 15,1 4 0-15,-5-1-12 16,-11 4 8-16,0-3 56 16,-9 6-28-16,-11-3 8 15,4 0-20-15,-12 0 28 16,8 4-24-16,-16-1-4 16,8 8-8-16,-12-1-16 15,12 4 8-15,-8 8 12 16,1 2-4-16,-1 4-12 15,8 4 4-15,-4 0 40 16,-4-4-24-16,0-7-20 16,4 0 4-16,-8-7 16 15,4 0-4-15,-4-10 40 16,8 3-24-16,-4-7-32 16,4 0 4-16,1-11 16 15,3 4-4-15</inkml:trace>
        </inkml:traceGroup>
        <inkml:traceGroup>
          <inkml:annotationXML>
            <emma:emma xmlns:emma="http://www.w3.org/2003/04/emma" version="1.0">
              <emma:interpretation id="{31F1C102-40CD-4B3C-A80B-48176D6505E1}" emma:medium="tactile" emma:mode="ink">
                <msink:context xmlns:msink="http://schemas.microsoft.com/ink/2010/main" type="inkWord" rotatedBoundingBox="15524,6295 15813,6292 15814,6329 15525,6332"/>
              </emma:interpretation>
              <emma:one-of disjunction-type="recognition" id="oneOf2">
                <emma:interpretation id="interp2" emma:lang="" emma:confidence="0">
                  <emma:literal>_</emma:literal>
                </emma:interpretation>
                <emma:interpretation id="interp3" emma:lang="" emma:confidence="0">
                  <emma:literal>-</emma:literal>
                </emma:interpretation>
                <emma:interpretation id="interp4" emma:lang="" emma:confidence="0">
                  <emma:literal>~</emma:literal>
                </emma:interpretation>
                <emma:interpretation id="interp5" emma:lang="" emma:confidence="0">
                  <emma:literal>.</emma:literal>
                </emma:interpretation>
                <emma:interpretation id="interp6" emma:lang="" emma:confidence="0">
                  <emma:literal>=</emma:literal>
                </emma:interpretation>
              </emma:one-of>
            </emma:emma>
          </inkml:annotationXML>
          <inkml:trace contextRef="#ctx0" brushRef="#br0" timeOffset="201384.9704">4009 2368 300 0,'-8'-4'112'0,"8"4"-88"0,0 0-8 0,0 0 108 16,8 0-72-16,0-3 40 15,0 3-52-15,4-4 28 16,4 1-36-16,-1-4 52 16,5 7-48-16,8-7 44 15,0 7-44-15,-5-7 0 16,5 7-24-16,-4-4-8 15,3 4 0-15,-3 0 28 16,-4 7-16-16</inkml:trace>
        </inkml:traceGroup>
        <inkml:traceGroup>
          <inkml:annotationXML>
            <emma:emma xmlns:emma="http://www.w3.org/2003/04/emma" version="1.0">
              <emma:interpretation id="{64306214-A487-4A94-90A8-56C5BE2528B3}" emma:medium="tactile" emma:mode="ink">
                <msink:context xmlns:msink="http://schemas.microsoft.com/ink/2010/main" type="inkWord" rotatedBoundingBox="15840,6674 16070,6671 16073,7033 15844,7036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00402.1081">4325 2864 352 0,'-7'-4'132'0,"7"4"-104"0,7-3-8 0,1-1 132 15,0 4-88-15,4-7 36 16,0 0-60-16,12-3-32 15,3 6-8-15,-3-3 24 16,4 0-12-16,-4 0 12 16,-1 3-12-16,-7 1-272 15,0 3 144-15</inkml:trace>
          <inkml:trace contextRef="#ctx0" brushRef="#br0" timeOffset="200734.9652">4464 2713 132 0,'-8'0'52'0,"8"0"-44"0,-4-4 4 0,0 4 104 16,8 0-64-16,-4 4 40 15,0 3-52-15,-4 3 48 16,4 1-52-16,-8 6 56 15,0 4-56-15,-4 0 44 16,8 8-44-16,-15 2-12 16,7 1-12-16,8-1 24 15,-4 1-20-15,8-4 12 16,0-3-16-16,0-8 12 16,8-2-16-16,8-5 4 15,-4 1-4-15,-1-8 12 16,9 4-12-16,-8-10-216 15,12 3 116-15</inkml:trace>
        </inkml:traceGroup>
        <inkml:traceGroup>
          <inkml:annotationXML>
            <emma:emma xmlns:emma="http://www.w3.org/2003/04/emma" version="1.0">
              <emma:interpretation id="{FC5B7E9E-07AE-40AB-9432-2E2948DF2629}" emma:medium="tactile" emma:mode="ink">
                <msink:context xmlns:msink="http://schemas.microsoft.com/ink/2010/main" type="inkWord" rotatedBoundingBox="17625,6194 19582,6174 19589,6849 17632,6870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159834.7704">6116 2825 300 0,'-8'14'112'0,"8"-14"-88"0,4 7-8 15,4-11 20 1,7 4-24-16,16-10-4 16,4 3-4-16,11-10 28 15,1 3-16-15,11-7-4 0,-12 4-8 16,1-14 12-16,-5 0-8 0,-7-17 16 15,-8 3-16-15,-3-27 16 16,-1 17-16-16,-15-4-4 16,3 15 0-16,-3 2 40 15,0 15-24-15,-8 3 8 16,0 13-16-16,-4 15 44 16,0 6-28-16,-4 25-16 15,4 9-4-15,-3 11 8 16,7-3-8-16,0-4-4 15,3-3 0-15,5-7 12 16,4-11-8-16,3-9 4 16,-3-5-4-16,7-13-60 15,1-3 28-15,-1-21-128 16,4 3 80-16,-4-30 8 16,5 6 40-16,-9-14-20 15,1 11 28-15,-5 7 68 16,-3 10-28-16,-8 10 144 15,0 14-96-15,-8 21 108 16,1 14-100-16,-5 13-44 16,8 4-20-16,-4-1 8 15,8 1-12-15,4-7 12 16,4-4-12-16</inkml:trace>
          <inkml:trace contextRef="#ctx0" brushRef="#br0" timeOffset="-159558.4773">6902 2704 496 0,'0'-10'184'0,"0"10"-140"0,54-3-16 0,-31-1-12 16,0 8-16-16,0-4 16 16,5 3-8-16,-5 1-28 15,-4 2 8-15,-11-2 24 16,-4 3-8-16,-16 0 8 15,4 0-4-15,-19-1 80 16,0 1-44-16,-4 0 56 16,4 4-56-16,8-1-28 15,7 0-16-15,16-3 24 16,8 0-12-16,15-7-32 16,8 3 12-16</inkml:trace>
          <inkml:trace contextRef="#ctx0" brushRef="#br0" timeOffset="-159367.8155">7397 2735 572 0,'-12'7'208'0,"12"-7"-160"0,-11 24-12 16,-1-10 4-1,5 3-28-15,-13 7-84 0,5 1 40 0,-9-1-184 16,9 0 120-16</inkml:trace>
          <inkml:trace contextRef="#ctx0" brushRef="#br0" timeOffset="-158917.1163">7649 2498 652 0,'-31'-21'244'0,"31"21"-192"0,19-3-12 0,-3 0 40 15,-1-1-52-15,12-6 16 16,4-1-28-16,8 1-80 16,0 3 36-16,11 4-512 15,-4 3 300-15</inkml:trace>
          <inkml:trace contextRef="#ctx0" brushRef="#br0" timeOffset="-159098.5994">7935 2250 508 0,'-23'-24'188'0,"23"24"-148"0,-8-7-8 0,0 0 72 15,1 14-64-15,-9-7 80 16,5 7-68-16,-9 4-28 16,5 2-12-16,-16 18 4 15,8 4-8-15,-5 9 4 16,9 5-4-16,0-1 4 15,11 0-8-15,4-7-12 16,8 4 4-16,4-14 28 16,7-7-12-16,1-7-268 15,-1 4 140-15</inkml:trace>
          <inkml:trace contextRef="#ctx0" brushRef="#br0" timeOffset="-158511.0365">7993 2570 92 0,'0'-3'32'0,"0"3"-24"0,8 7 0 16,-4 0 72 0,0-4-44-16,3 4 100 15,5 0-76-15,-4 0 24 16,3 0-48-16,-3 3 12 15,0 0-28-15,-8 1 16 0,0 2-20 0,-12-2 8 16,5-1-12-16,-13 0-8 16,5 4 0-16,-5-4 64 15,9 1-36-15,-5-4 16 16,9-1-32-16,-1 1 20 16,4 0-24-16,8-7 4 15,4 4-8-15,3-8 4 16,8 4-8-16,9-3-12 15,-1-1 4-15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0:37.2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13FEF83-D28E-4D6E-A5EF-56A28AFEC237}" emma:medium="tactile" emma:mode="ink">
          <msink:context xmlns:msink="http://schemas.microsoft.com/ink/2010/main" type="writingRegion" rotatedBoundingBox="10348,7248 11627,8817 10598,9655 9320,8086"/>
        </emma:interpretation>
      </emma:emma>
    </inkml:annotationXML>
    <inkml:traceGroup>
      <inkml:annotationXML>
        <emma:emma xmlns:emma="http://www.w3.org/2003/04/emma" version="1.0">
          <emma:interpretation id="{72CB478C-536E-4F3F-A4FD-C9412A4208BF}" emma:medium="tactile" emma:mode="ink">
            <msink:context xmlns:msink="http://schemas.microsoft.com/ink/2010/main" type="paragraph" rotatedBoundingBox="10348,7248 11627,8817 10598,9655 9320,80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ED8E07C-5200-4327-99D0-24382DA9F006}" emma:medium="tactile" emma:mode="ink">
              <msink:context xmlns:msink="http://schemas.microsoft.com/ink/2010/main" type="line" rotatedBoundingBox="10979,7992 10803,8583 10565,8513 10741,7921"/>
            </emma:interpretation>
          </emma:emma>
        </inkml:annotationXML>
        <inkml:traceGroup>
          <inkml:annotationXML>
            <emma:emma xmlns:emma="http://www.w3.org/2003/04/emma" version="1.0">
              <emma:interpretation id="{0B64A945-6248-400A-9C64-74CBF8807AA2}" emma:medium="tactile" emma:mode="ink">
                <msink:context xmlns:msink="http://schemas.microsoft.com/ink/2010/main" type="inkWord" rotatedBoundingBox="10979,7992 10803,8583 10565,8513 10741,7921"/>
              </emma:interpretation>
            </emma:emma>
          </inkml:annotationXML>
          <inkml:trace contextRef="#ctx0" brushRef="#br0">-577 4026 268 0,'0'0'100'0,"0"0"-76"0,0 0-8 16,0 0 24-16,0 0-24 0,0 0 56 16,0 0-40-16,0-7 12 15,0 7-28-15,-8 0 0 16,4 0-8-16,-12-7 4 15,5 14-8-15,-5-7 40 16,-3 0-20-16,0 7 12 16,-1-7-20-16,-7 7 36 15,16-4-28-15,-9-3-24 16,5 7 0-16,3 0 0 16,4 0 0-16,-3 3 8 15,3 4-4-15,-4 0 16 16,5 3-12-16,-5 10 4 15,4 4-4-15,-7 7 4 16,3 0-8-16,4 0 16 16,-3 0-12-16,3-4 16 15,8 1-16-15,-4-8-4 16,4 1 0-16,0-4 28 16,4-4-16-16,4 1 20 15,3-4-20-15,-3 0 0 16,4-3-8-16,-1-3 12 15,5 2-12-15,-1-6 24 16,1 0-20-16,3-7 40 16,1 3-28-16,3-6-304 15,0 0 152-15</inkml:trace>
        </inkml:traceGroup>
      </inkml:traceGroup>
      <inkml:traceGroup>
        <inkml:annotationXML>
          <emma:emma xmlns:emma="http://www.w3.org/2003/04/emma" version="1.0">
            <emma:interpretation id="{5A7BC41D-521A-4111-BE4B-9BAEA4927491}" emma:medium="tactile" emma:mode="ink">
              <msink:context xmlns:msink="http://schemas.microsoft.com/ink/2010/main" type="line" rotatedBoundingBox="9722,7759 11000,9328 10598,9655 9320,8086"/>
            </emma:interpretation>
          </emma:emma>
        </inkml:annotationXML>
        <inkml:traceGroup>
          <inkml:annotationXML>
            <emma:emma xmlns:emma="http://www.w3.org/2003/04/emma" version="1.0">
              <emma:interpretation id="{8FA51269-9887-4038-95A0-4BF96160E6FE}" emma:medium="tactile" emma:mode="ink">
                <msink:context xmlns:msink="http://schemas.microsoft.com/ink/2010/main" type="inkWord" rotatedBoundingBox="9722,7759 10196,8341 9794,8668 9320,8086"/>
              </emma:interpretation>
            </emma:emma>
          </inkml:annotationXML>
          <inkml:trace contextRef="#ctx0" brushRef="#br0" timeOffset="929.1249">-1901 3912 268 0,'7'-7'100'0,"-7"7"-76"0,4 0-8 0,-8-6 52 15,4 12-40-15,-7-6-12 16,-1 0-8-16,-11 7-20 16,3 0 8-16,-11 7 12 15,8 3-4-15,-12 7 32 16,7 0-20-16,-3 24 56 15,12 1-40-15,7 6 4 16,8-4-24-16,8-2 0 16,15-5-4-16,16-9 4 15,3-4-8-15,13-11 32 16,-5-6-20-16,-4-11 4 16,1-3-12-16,-1-13 28 15,-3-1-20-15,-4-17-4 16,-9 3-8-16,-10-16 20 15,-1 2-12-15,-15-2-4 16,-4 6-4-16,-12-3-16 16,1 13 8-16,-12 4 4 15,-1 7 0-15,-7 0 0 16,4 10 0-16,-15-4 0 16,3 8 0-16,-19 3-160 0,15 3 88 15,-11 4 12-15,15 10 36 0,-3-3 12 31,15 3 4-31,4 4-20 0,7 3 16 16,8 0 84-16,16 4-40 0,8-4 60 16,3 0-52-16,20-10 32 15,3-1-40-15,12-13 0 16,-3 0-20-16,3-6 20 16,-8-1-20-16,-7-7 24 15,-8 4-24-15</inkml:trace>
          <inkml:trace contextRef="#ctx0" brushRef="#br0" timeOffset="1304.0042">-1572 4332 248 0,'-12'-3'92'0,"12"3"-72"0,4 17-4 15,-4-3 52 1,0-1-40-16,0 8 32 16,0 0-32-16,8-1 28 15,-4 1-32-15,-4-4 20 0,3 4-24 16,-3-7 72-16,4-1-56 0,-4-6 100 15,0-3-76-15,0-8 0 16,0 1-40-16,0-8 32 16,0 1-28-16,8-11-12 15,4 4-8-15,11-10-16 16,0 3 8-16,20 3-16 16,-1 7 12-16,1 7-288 15,-4 11 164-15</inkml:trace>
        </inkml:traceGroup>
        <inkml:traceGroup>
          <inkml:annotationXML>
            <emma:emma xmlns:emma="http://www.w3.org/2003/04/emma" version="1.0">
              <emma:interpretation id="{5727B512-88B4-478A-B222-2A5274754867}" emma:medium="tactile" emma:mode="ink">
                <msink:context xmlns:msink="http://schemas.microsoft.com/ink/2010/main" type="inkWord" rotatedBoundingBox="10604,8919 10962,9359 10661,9604 10303,9164"/>
              </emma:interpretation>
            </emma:emma>
          </inkml:annotationXML>
          <inkml:trace contextRef="#ctx0" brushRef="#br0" timeOffset="2280.1145">-918 4958 228 0,'0'0'84'0,"0"0"-64"0,0 7-8 0,-4-7 48 16,4 0-36-16,-4 0 44 15,4 7-40-15,-4-7 28 16,0 0-28-16,-3 7 8 16,3-4-20-16,-4 4 0 15,0-7-8-15,1 7 12 16,7 0-12-16,-8 0 32 15,0 0-24-15,-4 3 4 16,5 4-12-16,-5 3-8 16,4-3 4-16,-3 0 40 15,3 3-24-15,0 0 0 16,4 4-12-16,1 6 4 16,3 4-8-16,0 7-20 15,3 7 8-15,1 0 12 16,8-4 0-16,0 0 52 15,3-3-32-15,4-4 0 16,5-6-16-16,3-7 20 16,0-4-16-16,0-3 12 15,-4-4-12-15,0-3 12 16,-3 0-16-16,-5-7-292 16,-3 0 152-16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4:50.099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7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0-30T17:57:31.583"/>
    </inkml:context>
  </inkml:definitions>
  <inkml:traceGroup>
    <inkml:annotationXML>
      <emma:emma xmlns:emma="http://www.w3.org/2003/04/emma" version="1.0">
        <emma:interpretation id="{A0AE6C6D-DE4C-4B7A-99DD-3555AE7805F8}" emma:medium="tactile" emma:mode="ink">
          <msink:context xmlns:msink="http://schemas.microsoft.com/ink/2010/main" type="writingRegion" rotatedBoundingBox="1040,252 24522,8 24682,15372 1200,15616"/>
        </emma:interpretation>
      </emma:emma>
    </inkml:annotationXML>
    <inkml:traceGroup>
      <inkml:annotationXML>
        <emma:emma xmlns:emma="http://www.w3.org/2003/04/emma" version="1.0">
          <emma:interpretation id="{FC7AA46C-5187-4244-B79E-B5BF6A33F38F}" emma:medium="tactile" emma:mode="ink">
            <msink:context xmlns:msink="http://schemas.microsoft.com/ink/2010/main" type="paragraph" rotatedBoundingBox="1131,251 23200,22 23216,1625 1147,185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BC9794-2365-4027-9ADB-3946C43EA395}" emma:medium="tactile" emma:mode="ink">
              <msink:context xmlns:msink="http://schemas.microsoft.com/ink/2010/main" type="line" rotatedBoundingBox="1131,251 23200,22 23216,1625 1147,1854"/>
            </emma:interpretation>
          </emma:emma>
        </inkml:annotationXML>
        <inkml:traceGroup>
          <inkml:annotationXML>
            <emma:emma xmlns:emma="http://www.w3.org/2003/04/emma" version="1.0">
              <emma:interpretation id="{128918A7-FCCF-4131-96B0-367770C4BC02}" emma:medium="tactile" emma:mode="ink">
                <msink:context xmlns:msink="http://schemas.microsoft.com/ink/2010/main" type="inkWord" rotatedBoundingBox="1132,338 3039,318 3052,1489 1144,150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06 1101 372 0,'-24'31'140'0,"24"-31"-112"0,-50 17-4 16,23-10 92-1,8 0-68-15,-12-14 0 16,4 7-32-16,3-17 24 0,13 3-24 0,11-27-32 16,7 3 8-16,21-31-200 15,6 11 112-15</inkml:trace>
          <inkml:trace contextRef="#ctx0" brushRef="#br0" timeOffset="-137.088">1056 458 384 0,'-4'0'140'0,"4"0"-108"0,4-7-8 0,-8 7 48 15,4 0-44-15,-4 0-12 16,0 0-8-16,-3-7 0 16,3 4-4-16,-8-11-12 15,8 14 4-15,-11 0-4 16,7 0 0-16,-7 14 16 16,3-11-4-16,0 7-12 15,8 4 4-15,1 3-16 16,3 4 12-16,3-4 4 15,5 0 4-15,4 0-56 16,3 1 32-16,-3 2-60 16,0 11 48-16,-1 4-168 15,5-1 112-15</inkml:trace>
          <inkml:trace contextRef="#ctx0" brushRef="#br0" timeOffset="119.8339">1400 213 464 0,'-11'-27'176'0,"11"27"-140"0,-35 0-8 0,12 7 128 16,7 3-92-16,-15 11-28 16,4 6-20-16,4 4-16 15,8 7 0-15</inkml:trace>
          <inkml:trace contextRef="#ctx0" brushRef="#br0" timeOffset="748.0766">1331 523 464 0,'-27'14'176'0,"27"-14"-140"0,-35 31-8 0,19-24 84 16,9 0-68-16,-1 6-8 15,4-6-24-15,8 4-20 16,8-5 4-16,11-6 12 16,4-3-4-16,8-4 16 15,3 0-12-15,-3-7-20 16,-4 8 4-16,-4-8-4 15,0 0 4-15,-11 0 16 16,-1 7-4-16,-11-3-4 0,-4 7 4 0,-8-1-4 16,1 4 0-16,-5 0-20 15,8 7 12-15,-7 3-12 16,7 1 8-16,4-1 16 16,4 4 0-16,0-11 16 15,-1 8-12-15,5-8-4 16,4 0 0-16,-5-6-4 15,5 0 0-15,-4-4 8 16,3 7-4-16,-3-7 8 16,4 7-8-16,-4-14-12 15,-1 11 4-15,-7-15 20 16,4 8-8-16,0-4-20 16,0 7 4-16,-4-3-12 15,12 7 8-15,-5 3 60 16,1 3-24-16,0 4 24 15,0 3-28-15,-5 1 8 16,9 2-16-16,-4-6 0 16,-1 7-4-16,5-7 20 15,-4 0-16-15,7-4-12 16,-3 1-4-16,0-4 28 16,3 0-12-16,-3-7-20 15,3 0 0-15,-3-3-32 16,3 10 24-16,-3-14-4 15,-1 10 12-15,1-2-12 16,-4 6 12-16,-4 0 20 0,3 6-4 16,5-2 24-16,0 3-20 0,3 6-576 15,1-2 308-15</inkml:trace>
          <inkml:trace contextRef="#ctx0" brushRef="#br0" timeOffset="-977.9967">139 0 60 0,'0'7'24'0,"-8"-4"-20"0,0 15 0 0,4-5 68 16,4 5-40-16,-8 16 32 16,1 7-36-16,3 11-8 15,-4 6-12-15,0-3 28 16,4-3-20-16,-11-7 40 15,7 0-32-15,-3-25 20 16,-1 4-24-16,-3-10 8 16,7-7-16-16,0-21 0 15,4 0-4-15,4-30-68 16,8-1 32-16,19-20-156 16,-4 13 104-16,20-3 88 15,-4 14 0-15,11 10 120 0,-4 10-72 16,1 14 28-16,-5 7-48 0,-7 7-12 15,-8 7-16-15,-11 6 20 16,-1 8-16-16,-11-4 32 16,-4 10-28-16,-12-13-24 15,5 3 4-15,-13-10-80 16,5-4 48-16,-8-10-12 16,3-7 28-16,-3-3 12 15,8-7 8-15,3 6 16 16,4 8-8-16,1 6 120 15,3 11-72-15,4 17 24 16,4 0-48-16,-4 14 40 16,7-11-40-16,5 1-24 15,3-1-8-15,5-6 8 16,-1 3-4-16,0-14-196 16,1-7 104-16</inkml:trace>
          <inkml:trace contextRef="#ctx0" brushRef="#br0" timeOffset="-587.56">607 499 248 0,'-4'3'92'0,"4"-3"-72"0,4 4-4 0,4-4 52 16,-4 0-40-16,11-4 16 16,8 1-28-16,4-7-24 15,4 3 0-15,-4-7 20 16,1 7-4-16,-13-3 24 16,-3 3-20-16,-16-3 32 15,0 3-28-15,-19 3 20 16,3-3-20-16,-26 4 28 15,11 6-28-15,-8 4 56 16,9 4-40-16,3 2 4 16,11 5-24-16,5-1-16 15,11 0 0-15,8 0 20 16,19 0-8-16,16-10 4 16,-1 4-4-16,13-5-148 15,-1 5 76-15</inkml:trace>
        </inkml:traceGroup>
        <inkml:traceGroup>
          <inkml:annotationXML>
            <emma:emma xmlns:emma="http://www.w3.org/2003/04/emma" version="1.0">
              <emma:interpretation id="{31A5DB77-7D81-401C-9AB4-9D3DA8BB3F51}" emma:medium="tactile" emma:mode="ink">
                <msink:context xmlns:msink="http://schemas.microsoft.com/ink/2010/main" type="inkWord" rotatedBoundingBox="3793,427 3873,426 3877,832 3797,83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42.0047">2736 117 268 0,'-4'-24'100'0,"4"27"-76"0,0-6-8 0,0 0 156 16,0 6-96-16,-8 0 68 15,8 8-84-15,-11 16 80 16,3 1-80-16,-7 20-20 16,7 4-24-16,4-1-16 15,0-3 4-15,-8-3 4 16,12-7-4-16,-3-11 8 15,6-2-8-15</inkml:trace>
        </inkml:traceGroup>
        <inkml:traceGroup>
          <inkml:annotationXML>
            <emma:emma xmlns:emma="http://www.w3.org/2003/04/emma" version="1.0">
              <emma:interpretation id="{CFBD63BE-A07D-4284-AB77-FD4CAC3EC131}" emma:medium="tactile" emma:mode="ink">
                <msink:context xmlns:msink="http://schemas.microsoft.com/ink/2010/main" type="inkWord" rotatedBoundingBox="4295,943 4322,942 4323,1031 4296,103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37.4436">3166 606 572 0,'11'17'208'0,"-11"-17"-160"0,8 21-12 0,-8-18 12 15,0 11-32-15,-15 3-208 16,3 0 104-16</inkml:trace>
        </inkml:traceGroup>
        <inkml:traceGroup>
          <inkml:annotationXML>
            <emma:emma xmlns:emma="http://www.w3.org/2003/04/emma" version="1.0">
              <emma:interpretation id="{F3975A56-CA35-4901-925A-90349A78E092}" emma:medium="tactile" emma:mode="ink">
                <msink:context xmlns:msink="http://schemas.microsoft.com/ink/2010/main" type="inkWord" rotatedBoundingBox="5348,330 7565,307 7572,1025 5355,104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514.5373">4784 557 436 0,'4'-6'160'0,"-4"6"-124"0,23 0-8 0,-4 0 88 15,1 6-68-15,15-6 0 16,-1 11-32-16,9-11-4 15,3 0-4-15,-3 0-16 16,0 0 4-16,-9 0 20 16,-3 7-8-16,-11-7-12 15,-1 7 0-15,-15-1 12 16,-4 1-4-16,-16 0-4 16,9 10 4-16,-13-10 64 15,9 11-36-15,-1-1-12 16,8-10-12-16,8 6-36 15,4 1 16-15,7-14 12 16,5 7 4-16,15-14 16 16,-1 7-12-16,-3-14 4 15,0 4-4-15,-7 0-52 16,-1-4 28-16,-15 0-8 0,-1 4 16 16,-14-7-36-16,-1 6 24 0,-12-2 16 15,1 2 4-15,0 8-24 16,7 3 12-16,0-7-40 15,9 14 32-15,3-7 8 16,7 7 8-16,5-7 4 16,3 0 0-16,5 0 32 15,3 3-16-15,4-6-40 16,0 3 12-16</inkml:trace>
          <inkml:trace contextRef="#ctx0" brushRef="#br0" timeOffset="3032.654">5035 444 352 0,'-3'-3'132'0,"3"3"-104"0,-16 10-8 16,5 4 60 0,3 3-48-16,-12 7 16 15,9-3-32-15,-5 3-16 16,5 7-4-16,-1-7 20 0,4 3-8 0,1-10-100 16,7 4 48-16</inkml:trace>
          <inkml:trace contextRef="#ctx0" brushRef="#br0" timeOffset="4307.722">5515 557 300 0,'20'-6'112'0,"-20"6"-88"0,39 6-8 0,-16-6 40 15,4 4-36-15,4-4 8 16,4 0-16-16,3-4 20 16,-7 4-20-16,4-3 4 15,-4 3-8-15,-8-3 20 16,-3 3-16-16,-16 0 24 16,3-7-24-16,-14 3-20 15,-1 4 0-15,-8 0 12 16,1 11 0-16,3-8 24 15,1 11-16-15,3 0-4 16,8-1-4-16,0 1-24 16,8 0 12-16,-1-4 12 15,5 1 0-15,4-8-4 16,3 4 4-16,-4-7 28 16,5 7-16-16,-5-14-172 15,1 7 84-15,-9-7-72 16,1 4 84-16,-8-4-104 15,0 0 88-15,-4-4 32 16,4 8 24-16,0-4 220 16,4 7-108-16,4 0 52 15,4 4-84-15,7-1 16 16,8 0-44-16,12 1 8 16,7 3-24-16,1-7 28 15,-1 0-28-15,1-4-40 0,-9 1 12 16,5-7 28-16,-4 3-8 0,-9-11 28 15,-2 8-24-15,-17-11-4 16,-3 8-4-16,-8-15 4 16,-4 8-4-16,-8-5-20 15,5 8 8-15,-9 4 180 16,5 13-92-16,-5 6 12 16,8 12-56-16,-3 9-8 15,3 1-16-15,8 3-8 16,8-4 0-16</inkml:trace>
          <inkml:trace contextRef="#ctx0" brushRef="#br0" timeOffset="3693.0124">5721 365 476 0,'-12'-21'176'0,"12"21"-136"0,-4 7-12 16,-4 3 92-16,5 4-72 0,-9 10 52 16,4 7-60-16,-11 4-12 15,11 2-16-15,-3 5 8 16,3-4-12-16,0-1-128 15,4 5 68-15</inkml:trace>
          <inkml:trace contextRef="#ctx0" brushRef="#br0" timeOffset="2731.8547">4215 468 580 0,'11'-7'216'0,"-11"7"-168"0,47 4-12 0,-20-1 48 15,0 0-52-15,8 1-4 16,7-1-16-16,1-3-152 16,-4 4 76-16</inkml:trace>
          <inkml:trace contextRef="#ctx0" brushRef="#br0" timeOffset="2538.4712">4749 127 384 0,'8'-10'140'0,"-8"10"-108"0,11-10-8 15,-11 3 100 1,0 7-72-16,-4 0 60 0,1-7-68 0,-9 7-12 16,-7 0-20-16,-8 0 0 15,-1 3-8-15,-3 1-4 16,4 6 4-16,-7-3-40 15,3-4 20-15,-16-3-4 16,20 4 12-16,-8-4-12 16,4 10 12-16,0-3-4 15,4 7 4-15,0 7-12 16,15 6 12-16,5 7-12 16,-1 8 8-16,8-4 8 15,-4 3 4-15,4-3 16 16,4-4-8-16,-4-6-12 15,0-8 0-15,0-2 40 16,0-5-24-16,8-2-28 16,-1 2 8-16,5-2 8 15,7-1 4-15,9 4-20 16,-9-4 8-16,16 0-4 16,-4 1 4-16,0-8-80 15,0 1 48-15</inkml:trace>
          <inkml:trace contextRef="#ctx0" brushRef="#br0" timeOffset="4863.8268">4494 14 520 0,'-8'-4'192'0,"8"4"-152"0,8 0-8 0,-8 0 96 16,0 0-76-16,3-3 60 15,5 3-68-15,0 0 40 16,3 0-48-16,5-10-12 16,-4 6-12-16,19 1 0 15,-4 3-8-15</inkml:trace>
        </inkml:traceGroup>
        <inkml:traceGroup>
          <inkml:annotationXML>
            <emma:emma xmlns:emma="http://www.w3.org/2003/04/emma" version="1.0">
              <emma:interpretation id="{0AD843B9-FA19-4A78-856E-13B10AAC95C4}" emma:medium="tactile" emma:mode="ink">
                <msink:context xmlns:msink="http://schemas.microsoft.com/ink/2010/main" type="inkWord" rotatedBoundingBox="8075,524 8321,521 8324,768 8078,771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358.5963">6940 427 580 0,'27'7'216'0,"-27"-7"-168"0,97-11-12 0,-43 11-240 16,4 0 104-16</inkml:trace>
          <inkml:trace contextRef="#ctx0" brushRef="#br0" timeOffset="5224.2389">6948 217 676 0,'4'-14'248'0,"-4"14"-192"16,23-7-16-16,-8 0 56 15,5 7-60-15,15-3-12 16,3 3-16-16,16 0 24 16,-7 7-16-16</inkml:trace>
        </inkml:traceGroup>
        <inkml:traceGroup>
          <inkml:annotationXML>
            <emma:emma xmlns:emma="http://www.w3.org/2003/04/emma" version="1.0">
              <emma:interpretation id="{071B07DD-D196-4AB8-A923-3255FF79DEFA}" emma:medium="tactile" emma:mode="ink">
                <msink:context xmlns:msink="http://schemas.microsoft.com/ink/2010/main" type="inkWord" rotatedBoundingBox="9024,246 9821,238 9829,996 9032,100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771.5224">8167-10 580 0,'-8'-14'216'0,"8"14"-168"16,0 7-12-16,0-7 112 15,4 0-88-15,0-7 0 16,8 7-36-16,11-7 12 16,4 0-24-16</inkml:trace>
          <inkml:trace contextRef="#ctx0" brushRef="#br0" timeOffset="6351.2383">8477 520 580 0,'-19'7'216'0,"19"-7"-168"0,-24 13-12 0,17-2 56 15,3-1-56-15,0 4-12 16,8-1-16-16,0 1 8 15,7 3-8-15,5-3 16 16,7-3-16-16,-4-5 24 16,4 5-20-16</inkml:trace>
          <inkml:trace contextRef="#ctx0" brushRef="#br0" timeOffset="6474.5963">8678 265 456 0,'8'-3'168'0,"-8"3"-128"0</inkml:trace>
          <inkml:trace contextRef="#ctx0" brushRef="#br0" timeOffset="6185.3704">7908 410 624 0,'-16'-11'228'0,"16"11"-176"0,24 0-16 0,-5 0-28 16,0 7-12-16,12-7 20 15,-4 7-8-15,20 3-160 16,-1 1 80-16</inkml:trace>
          <inkml:trace contextRef="#ctx0" brushRef="#br0" timeOffset="6018.8525">8492 86 320 0,'8'-3'120'0,"-8"3"-96"0,-8-7-4 0,5 7 88 15,-9 0-64-15,-11 0 68 16,3 0-60-16,-11-7-12 16,-3 0-24-16,-5 4-20 15,4-4 0-15,-4-4 20 16,8 11-8-16,-4-10 16 15,16 10-16-15,-8 3-40 16,12 4 20-16,3 4 44 16,0 6-12-16,-3 14-8 15,-1 7-8-15,-3 20-4 16,11 1 0-16,-11-1 52 16,3-3-28-16,5 0-44 15,-1-20 8-15,4-4 20 16,5-4-4-16,3-10 20 15,3-6-16-15,9-4-12 16,7 3 0-16,1-3 20 16,-1-7-8-16,4 3 4 15,1 1-4-15,3-4 12 16,4 3-12-16,3-6-136 16,-6 3 72-16</inkml:trace>
          <inkml:trace contextRef="#ctx0" brushRef="#br0" timeOffset="9683.8341">8125-83 496 0,'-8'-10'184'0,"8"10"-140"0,8 0-16 0,-8 0 32 16,0 0-40-16,4 0 52 16,3 7-40-16,5-4 28 15,3 4-32-15,9-7-16 16,3 0-8-16,8 0 4 16,-1 0-4-16,1 0 32 15,-4 7-20-15,-11-7-100 16,-1 7 40-16</inkml:trace>
        </inkml:traceGroup>
        <inkml:traceGroup>
          <inkml:annotationXML>
            <emma:emma xmlns:emma="http://www.w3.org/2003/04/emma" version="1.0">
              <emma:interpretation id="{CE599FFF-68B7-46E4-A1EB-FD182FA0D257}" emma:medium="tactile" emma:mode="ink">
                <msink:context xmlns:msink="http://schemas.microsoft.com/ink/2010/main" type="inkWord" rotatedBoundingBox="10207,401 10491,398 10495,794 10212,797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7075.4113">9073 361 600 0,'12'-7'224'0,"-12"7"-176"0,42-13-12 0,-22 6 0 15,11 3-28-15,7-6 4 16,1 7-4-16,11-1-480 15,1 4 256-15</inkml:trace>
          <inkml:trace contextRef="#ctx0" brushRef="#br0" timeOffset="7266.4034">9332 62 600 0,'-23'14'224'0,"23"-14"-176"0,-4 27-12 16,0 4 44 0,1-3-52-16,-5 23 16 15,4 1-28-15,0 3 8 0,4-3-12 0,-8-8-68 16,16-2 28-16</inkml:trace>
        </inkml:traceGroup>
        <inkml:traceGroup>
          <inkml:annotationXML>
            <emma:emma xmlns:emma="http://www.w3.org/2003/04/emma" version="1.0">
              <emma:interpretation id="{25C26282-418B-4A01-8AD4-FC0761E40C4D}" emma:medium="tactile" emma:mode="ink">
                <msink:context xmlns:msink="http://schemas.microsoft.com/ink/2010/main" type="inkWord" rotatedBoundingBox="11020,194 11896,185 11904,1016 11029,1025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7775.3768">10471 41 592 0,'31'-17'220'0,"-31"17"-172"0,11-10-12 0,-15 6 100 16,4 4-80-16,-15-3-4 15,3 6-32-15,-27 1-8 16,5-4-4-16,-28 10-16 16,4-6 4-16,-8-4 12 15,15 6-4-15,-3 5-12 16,16-8 4-16,3-3 28 15,15 0-12-15,1 0-20 16,11 0 0-16,-3 0 12 16,3 4 0-16,-4 6-12 15,12 7 4-15,-11 21 12 16,3 0-4-16,-8 20-12 16,13 8 4-16,-13-4-4 0,12-4 0 0,-4-10 8 15,5-10 0-15,-1-7 60 16,0-7-32-16,8-7 24 15,3-3-32-15,1-10-8 16,4-1-8-16,7-6 12 16,4-1-8-16,16 1-28 15,4-8 8-15,11 5 4 16,-4 6 8-16,1-7 24 16,-9 14-12-16</inkml:trace>
          <inkml:trace contextRef="#ctx0" brushRef="#br0" timeOffset="7942.7032">9952 348 676 0,'-4'-21'248'0,"4"21"-192"0,19-14-16 16,1 7 24-1,-1 7-44-15,20 7-20 16,7-7 0-16,12 11-28 15,0 6 16-15</inkml:trace>
          <inkml:trace contextRef="#ctx0" brushRef="#br0" timeOffset="8871.673">9998-120 300 0,'0'-7'112'0,"0"7"-88"0,0-4-8 16,0 4 100-1,8 0-68-15,-8-7 112 16,0 14-88-16,0-14 68 16,8 7-80-16,-8 0 56 0,7 0-64 0,-3-6 16 15,4 12-40-15,4-6-16 16,7 7-8-16,8-7 12 15,0 11-8-15,8-8 24 16,-4 4-20-16,4 0 12 16,-12-4-12-16,4-3-200 15,-7 4 100-15</inkml:trace>
          <inkml:trace contextRef="#ctx0" brushRef="#br0" timeOffset="8212.4239">10633 516 520 0,'0'28'192'0,"0"-28"-152"0,0 27-8 0,0-13 44 16,0 3-48-16,-4 0 40 16,4 8-36-16,-4-8 24 15,4-7-28-15,-3-3 44 16,-1-4-40-16,-4-6 28 16,8-4-32-16,-4-3-44 15,8-7 8-15,4-14 8 16,7 6 4-16,8-6-36 15,8 7 16-15,8-3-100 16,0 10 64-16</inkml:trace>
        </inkml:traceGroup>
        <inkml:traceGroup>
          <inkml:annotationXML>
            <emma:emma xmlns:emma="http://www.w3.org/2003/04/emma" version="1.0">
              <emma:interpretation id="{1D07CD5C-73A9-42E4-AA92-56C43DB224D3}" emma:medium="tactile" emma:mode="ink">
                <msink:context xmlns:msink="http://schemas.microsoft.com/ink/2010/main" type="inkWord" rotatedBoundingBox="13103,320 13906,311 13914,1029 13111,1037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335745.005">11986 397 60 0,'-16'7'24'0,"16"-7"-20"0,4 25 0 0,-4-8 44 16,0 4-28-16,0 15 36 16,4-1-32-16,-4 3 84 15,8-2-60-15,0-5 56 16,4-3-60-16,0-14 84 15,7 1-72-15,9-19 8 16,4 0-40-16,11-20 12 16,1 3-20-16,19-14-192 15,4-1 92-15</inkml:trace>
          <inkml:trace contextRef="#ctx0" brushRef="#br0" timeOffset="335489.3184">12765 7 176 0,'0'-11'64'0,"0"11"-48"0,4-7-8 0,-4 7 88 16,0 0-56-16,0-10 16 31,0 10-32-31,-4-4-4 0,0 8-12 0,-12-4 4 15,5 3-8-15,-13 4-4 16,8 4 4-16,-16-4 4 16,9 10-4-16,-13 1-4 15,8 7 4-15,-15 3 12 16,11 10-8-16,-11 8 24 16,11-7-20-16,-15 14 4 15,11-8-8-15,-8 4 4 16,9-6-8-16,-5-1-12 15,13 0 4-15,-5-10 20 16,12-1-8-16,0-10 16 16,13 1-16-16,-5-12-224 15,8 4 120-15</inkml:trace>
        </inkml:traceGroup>
        <inkml:traceGroup>
          <inkml:annotationXML>
            <emma:emma xmlns:emma="http://www.w3.org/2003/04/emma" version="1.0">
              <emma:interpretation id="{B63294C3-2AB0-45BB-8D3F-F7D4498E5DAF}" emma:medium="tactile" emma:mode="ink">
                <msink:context xmlns:msink="http://schemas.microsoft.com/ink/2010/main" type="inkWord" rotatedBoundingBox="14182,116 16261,94 16266,550 14187,571"/>
              </emma:interpretation>
              <emma:one-of disjunction-type="recognition" id="oneOf9">
                <emma:interpretation id="interp9" emma:lang="" emma:confidence="0">
                  <emma:literal>own</emma:literal>
                </emma:interpretation>
                <emma:interpretation id="interp10" emma:lang="" emma:confidence="0">
                  <emma:literal>an</emma:literal>
                </emma:interpretation>
                <emma:interpretation id="interp11" emma:lang="" emma:confidence="0">
                  <emma:literal>on</emma:literal>
                </emma:interpretation>
                <emma:interpretation id="interp12" emma:lang="" emma:confidence="0">
                  <emma:literal>ones</emma:literal>
                </emma:interpretation>
                <emma:interpretation id="interp13" emma:lang="" emma:confidence="0">
                  <emma:literal>am</emma:literal>
                </emma:interpretation>
              </emma:one-of>
            </emma:emma>
          </inkml:annotationXML>
          <inkml:trace contextRef="#ctx0" brushRef="#br0" timeOffset="338056.1797">14031-113 184 0,'0'-17'68'0,"0"17"-52"0,0 0-4 0,-4 0 12 15,4 0-16-15,-8 0 84 16,0 10-48-16,-11-6-12 16,7 6-20-16,-8 4 16 15,8 0-16-15,-4 4 12 16,8 0-12-16,0-1 20 16,4 1-20-16,8-4-4 15,8-4-4-15,4-3 40 16,0 4-24-16,4-11 24 15,-1 0-24-15,-3-7-140 16,0 0 64-16,-8-7-24 16,0 3 48-16,-8-10 20 15,4 7 8-15,-8-7-8 16,4 7 8-16,0 0-4 16,4 3 0-16,0 4 8 15,8 0 0-15,0 0 8 16,-1 4-4-16,5-11-12 15,0 14 4-15,0-4-60 16,4 4 36-16,-8 0-4 16,3 0 16-16,5 0-4 15,-8 4 8-15,-4-1 36 16,4 15-16-16,-8-1 52 16,0 4-32-16,-4 11 4 15,4-7-20-15,-4 6 0 0,4-3-4 16,0 1 12-1,0-1-12-15,-4-11 16 0,3 1-16 0,-3-11 24 16,8 0-20-16,0-11 4 16,4 1-8-16,4-15 4 15,0 1-8-15,4-18-4 16,-1 6 4-16,5 5-24 16,-4-1 12-16,-4 8-24 15,3 3 20-15,-3 14-20 16,0 7 16-16,-4 10 16 15,4 8 4-15,4 3-4 16,-9 4 4-16,-3 3 12 16,4-11-8-16,4 1 4 15,0 0-4-15,0-4 20 16,0-4-16-16,-1-17 4 16,1 4-8-16,0-18 36 15,0 0-20-15,4-21-24 16,-1 3 0-16,1-14-8 15,0 11 0-15,0 0 0 16,3 10 0-16,-3 8-56 16,-4 10 36-16,-8 14 72 15,-4 7-20-15,-8 14 20 16,0 0-28-16,0 7 20 16,4-3-24-16,0-4 12 15,4-3-12-15,0-11 72 16,4 0-48-16,4-14 24 0,4 0-40 15,3-18-28-15,1 4 4 0,8-18 16 16,0 4-4-16,3-10 4 16,-3 6-4-16,0 0-40 15,-5 15 16 1,-7-1-64-16,-4 11 44 0,-8 14 112 16,0 11-36-16,-4 3 92 15,0 3-76-15,0 1 8 16,4 0-40-16</inkml:trace>
          <inkml:trace contextRef="#ctx0" brushRef="#br0" timeOffset="336646.9193">13489-183 228 0,'-20'-4'84'0,"20"4"-64"0,-19 4-8 0,-1 3-16 16,0-7 0-16,-16 3 20 16,5 5-8-16,-17-1-12 15,21-4 0-15,-13 1 12 16,8 6-4-16,-3-10-20 16,11 4 8-16,-4-1 64 15,9 1-28-15,-1 3 40 16,12 0-36-16,-4 3 44 15,8 1-44-15,8 3 28 16,4 4-32-16,8-8 36 16,4 4-36-16,15-3 4 15,-3 6-20-15,-1-13 28 16,1 3-24-16,0-7-100 16,-5 7 40-16</inkml:trace>
          <inkml:trace contextRef="#ctx0" brushRef="#br0" timeOffset="336346.9433">13157-218 176 0,'-8'-4'64'0,"8"4"-48"16,-16 14-8-16,4-7 104 16,8 7-64-16,-12 8 16 15,9 2-40-15,-5-3-12 16,4 4-8-16,-4-1 4 15,8 1-4-15,0-7 40 16,4-1-20-16,4-13-120 16,4-1 52-16</inkml:trace>
          <inkml:trace contextRef="#ctx0" brushRef="#br0" timeOffset="337091.0995">13592-176 144 0,'-16'0'52'0,"16"0"-40"0,-12 11 0 0,-7-1-20 15,19 4 4-15,-8 4 84 16,-4-4-48-16,8 14 0 15,0-7-20-15,-4 11 0 16,8-8-8-16,-12 1 16 16,12-4-12-16,-8-7 4 15,8 0-4-15,0-10 36 16,0 6-20-16,0-20-4 16,0 6-12-16,8-13-24 15,4-1 8-15,-4-7 20 16,12 4-4-16,-12-3-20 15,11 6 4-15,1-3 4 16,0 7 4-16,0-4-64 16,-1 18 36-16,-11 0 128 15,0 7-56-15,-8 14 32 16,-8 4-44-16,-11 7-20 16,15-1-8-16,-12 1 20 15,16 0-12-15,-4-4 32 16,4-4-28-16,0-10 12 15,4 1-16-15,12-15-220 16,3 0 116-16</inkml:trace>
        </inkml:traceGroup>
        <inkml:traceGroup>
          <inkml:annotationXML>
            <emma:emma xmlns:emma="http://www.w3.org/2003/04/emma" version="1.0">
              <emma:interpretation id="{22700C07-0536-42E3-8AAA-56D9B68ADC0E}" emma:medium="tactile" emma:mode="ink">
                <msink:context xmlns:msink="http://schemas.microsoft.com/ink/2010/main" type="inkWord" rotatedBoundingBox="17435,698 17447,698 17448,737 17436,738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24506.0507">16306 365 704 0,'-8'-3'264'0,"8"3"-208"0,8 7-12 0,-8-3 64 15,4 3-68-15,-8 0-396 16,4 7 192-16</inkml:trace>
        </inkml:traceGroup>
        <inkml:traceGroup>
          <inkml:annotationXML>
            <emma:emma xmlns:emma="http://www.w3.org/2003/04/emma" version="1.0">
              <emma:interpretation id="{4AFA359D-ECA8-4AB1-92A3-0D5CD28FFAA2}" emma:medium="tactile" emma:mode="ink">
                <msink:context xmlns:msink="http://schemas.microsoft.com/ink/2010/main" type="inkWord" rotatedBoundingBox="21975,704 23207,691 23216,1625 21984,1638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60774.0725">21325 752 332 0,'-23'0'120'0,"23"0"-92"0,-4 0-8 0,4-7 112 15,4 7-76-15,-4-7 60 16,16 4-72-16,3-11 4 15,1 0-28-15,20-11-12 16,7 11-4-16,1-7-4 16,15 7 0-16,-8 3-28 15,1 4 16-15,-9-3 56 16,-3 10-20-16,-13 0 68 16,-3 0-52-16,-8 0 72 15,-4 0-64-15,-12 7-36 16,3 3-8-16,-14 11 20 15,7 4-12-15,-8 3 12 16,-4 4-12-16,0-1 0 16,0 1-4-16,-4 0 36 15,8-8-20-15,-8 4-268 16,13-7 132-16</inkml:trace>
          <inkml:trace contextRef="#ctx0" brushRef="#br0" timeOffset="260287.2937">20847 1301 176 0,'0'-14'64'0,"0"14"-48"0,8-14-8 0,-4-4 68 16,8 15-44 0,3-19 60-16,-3 5-56 0,24-15-8 15,3 1-16-15,21-8-12 16,7 7 4-16,12-10 20 16,0 7-12-16,20-14 12 15,4 10-12-15,4-21 28 16,-12 15-24-16,-12-19 32 15,-8 15-32-15,-28-7 92 16,1 10-60-16,-16-3 4 16,-5 14-32-16,-11-1-12 15,4 8-4-15,-12 4-16 16,4 6 8-16,-1-3-16 16,5 11 12-16,-16-1-12 15,12 4 8-15</inkml:trace>
        </inkml:traceGroup>
      </inkml:traceGroup>
    </inkml:traceGroup>
    <inkml:traceGroup>
      <inkml:annotationXML>
        <emma:emma xmlns:emma="http://www.w3.org/2003/04/emma" version="1.0">
          <emma:interpretation id="{ACB0A04E-769F-4D2C-98C8-90D73C1B09BF}" emma:medium="tactile" emma:mode="ink">
            <msink:context xmlns:msink="http://schemas.microsoft.com/ink/2010/main" type="paragraph" rotatedBoundingBox="3077,1566 19250,605 19364,2518 3190,347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4D82B68-104E-4C45-BB30-F77850519D71}" emma:medium="tactile" emma:mode="ink">
              <msink:context xmlns:msink="http://schemas.microsoft.com/ink/2010/main" type="inkBullet" rotatedBoundingBox="3083,1679 3754,1639 3813,2627 3142,2667"/>
            </emma:interpretation>
          </emma:emma>
        </inkml:annotationXML>
        <inkml:trace contextRef="#ctx0" brushRef="#br0" timeOffset="49799.3985">1994 2029 436 0,'-8'-11'160'0,"8"11"-124"0,20-3-8 16,-5-4 16-1,9 3-28-15,20-7 20 16,3 4-20-16</inkml:trace>
        <inkml:trace contextRef="#ctx0" brushRef="#br0" timeOffset="50505.4127">2057 1920 488 0,'-20'-7'180'0,"20"7"-140"0,-4 0-12 0,0-4 164 15,8 4-112-15,-4-3 0 16,4 3-48-16,8-4-20 16,8 1-8-16,12-4 56 15,7 7-32-15,9-8-12 16,7 8-8-16</inkml:trace>
        <inkml:trace contextRef="#ctx0" brushRef="#br0" timeOffset="49632.9164">2623 1550 236 0,'4'-7'88'0,"-4"7"-68"0,4 7-4 0,-4-10 96 16,0 3-64-16,-4-4 0 16,0 4-32-16,-8-3 8 15,8 3-16-15,-20-4 32 16,8 8-24-16,-11-8-40 15,-5 1 12-15,-11-4 64 16,3 3-28-16,-11-6 80 16,11 6-56-16,0-3-16 15,9 7-20-15,3 7-56 16,8 0 28-16,4 4 4 16,9 3 8-16,-1 3 20 15,8 1-8-15,-4 7 4 16,8 3-4-16,-8 7 4 15,4 4-8-15,-8 10-4 0,0-3 4 0,-8-1-4 16,8-6 0-16,-8-4 16 16,4-3-8-16,1-4-4 15,3-3 0-15,-4-4-24 16,8 0 12-16,0-4-12 16,4-3 8-16,4-3 0 15,8 3 4-15,7-3 16 16,5-1-4-16,8-3-12 15,3 0 4-15,1-7 12 16,0 4-4-16,-9-4 24 16,1 0-16-16,-4 0-12 15,-4 0-4-15,-9-4-296 16,5 4 164-16</inkml:trace>
        <inkml:trace contextRef="#ctx0" brushRef="#br0" timeOffset="50850.832">2263 1385 548 0,'-20'-10'204'0,"20"10"-156"0,-8-14-16 0,8 7 80 16,8 3-68-16,8-7-36 15,8 1-8-15,11 3 32 16,1 3-20-16,11 1-108 16,-7 6 52-16</inkml:trace>
        <inkml:trace contextRef="#ctx0" brushRef="#br0" timeOffset="50099.6985">2623 2095 372 0,'-24'18'140'0,"24"-18"-112"0,-8 35-4 0,4-24 76 16,4 6-60-16,-4-3 72 16,0 7-64-16,-4-3-24 15,16 0-16-15,-8-4 0 16,4 0-4-16,4-7 24 15,0 3-16-15,4-10-40 16,4 0 16-16,-8 0-472 16,7 0 264-16</inkml:trace>
        <inkml:trace contextRef="#ctx0" brushRef="#br0" timeOffset="275979.8425">2591 2001 436 0,'-8'-8'160'0,"8"1"-124"0,-4-3-8 0,4 6 124 15,8 4-88-15,-4-7 8 16,4 4-44-16,0-4 36 15,0 0-36-15,-4 7-24 16,4 3-4-16,-8 4 36 16,4 4-24-16</inkml:trace>
      </inkml:traceGroup>
      <inkml:traceGroup>
        <inkml:annotationXML>
          <emma:emma xmlns:emma="http://www.w3.org/2003/04/emma" version="1.0">
            <emma:interpretation id="{EE265E3C-7F86-4F62-AB52-294A2220F707}" emma:medium="tactile" emma:mode="ink">
              <msink:context xmlns:msink="http://schemas.microsoft.com/ink/2010/main" type="line" rotatedBoundingBox="3739,1527 19250,605 19364,2518 3852,3439"/>
            </emma:interpretation>
          </emma:emma>
        </inkml:annotationXML>
        <inkml:traceGroup>
          <inkml:annotationXML>
            <emma:emma xmlns:emma="http://www.w3.org/2003/04/emma" version="1.0">
              <emma:interpretation id="{DB5EB5CC-9B94-4389-AA5A-32B1040513D2}" emma:medium="tactile" emma:mode="ink">
                <msink:context xmlns:msink="http://schemas.microsoft.com/ink/2010/main" type="inkWord" rotatedBoundingBox="3787,2345 3814,2343 3816,2366 3789,2367"/>
              </emma:interpretation>
            </emma:emma>
          </inkml:annotationXML>
          <inkml:trace contextRef="#ctx0" brushRef="#br0" timeOffset="50218.0243">2678 2029 548 0,'-20'-11'204'0,"20"11"-156"0,-4 0-16 0,0-7-8 16,8 4-20 0</inkml:trace>
        </inkml:traceGroup>
        <inkml:traceGroup>
          <inkml:annotationXML>
            <emma:emma xmlns:emma="http://www.w3.org/2003/04/emma" version="1.0">
              <emma:interpretation id="{C7DB340A-8501-4438-AC91-76AD359621D3}" emma:medium="tactile" emma:mode="ink">
                <msink:context xmlns:msink="http://schemas.microsoft.com/ink/2010/main" type="inkWord" rotatedBoundingBox="4315,2020 4480,2010 4494,2247 4330,2257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51284.9864">3192 1916 572 0,'0'4'208'0,"0"-4"-160"0,20-4-12 0,0-3-12 16,8 0-20-16,19 0 60 15,1-4-36-15</inkml:trace>
          <inkml:trace contextRef="#ctx0" brushRef="#br0" timeOffset="51136.0907">3188 1691 560 0,'4'0'208'0,"-4"0"-164"0,20-7-8 0,-4 7-4 15,12 0-24-15,7-7 16 16,1 7-16-16</inkml:trace>
        </inkml:traceGroup>
        <inkml:traceGroup>
          <inkml:annotationXML>
            <emma:emma xmlns:emma="http://www.w3.org/2003/04/emma" version="1.0">
              <emma:interpretation id="{E07478FB-58BA-4E77-B4CC-35D7FD5C75E2}" emma:medium="tactile" emma:mode="ink">
                <msink:context xmlns:msink="http://schemas.microsoft.com/ink/2010/main" type="inkWord" rotatedBoundingBox="4954,1712 5483,1681 5558,2934 5028,2965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53295.5973">4185 1610 288 0,'-12'-3'108'0,"8"6"-84"0,-3-3-4 16,3 0 64-1,0 4-48-15,-8 3 40 16,0 3-44-16,-12 8 0 0,8 7-20 16,-7 6 20-1,11 4-20-15,-4 4-20 0,12-4 0 0,8-7 12 16,4 0 0-16,12-14 8 15,7 1-8-15,9-19 16 16,-1 1-12-16,1-12-4 16,0 1 0-16,-9-10-16 15,1 6 8-15,-8-6-4 16,0 6 0-16,-12-3 24 16,-5 10-8-16,-6-3-28 15,3 14 8-15,-8 11-4 16,4 10 8-16,-8 21 8 15,8 4 0-15,-4 21 8 16,8-4-4-16,-8 14 16 16,8-3-12-16,-8 3-128 15,0-3 68-15,-16 4-52 16,5-12 60-16,-21-9 0 16,8-8 24-16,-23-10 4 15,8-11 8-15,-1-14 32 16,17-7-12-16,-5-21 40 15,8-4-28-15,4-13 108 16,13-1-72-16,11-10-8 16,11 7-32-16,17-4 28 15,8 7-24-15,7 1 40 16,1 10-36-16,-5-1 12 16,9 12-24-16,-24-4 20 0,-1 7-24 15,-3-4-268 1,0 4 140-16</inkml:trace>
          <inkml:trace contextRef="#ctx0" brushRef="#br0" timeOffset="53688.6584">4114 1575 260 0,'-12'-7'96'0,"12"7"-76"16,8-3-4-16,4-1 8 15,-4 0-16-15,12-3 68 16,-8 0-44-16,7-10 68 15,1 3-60-15,0-11 0 16,4 4-24-16,-5-4 40 16,-11 4-28-16,4-3 20 15,-4 10-28-15,-4-4 44 16,4 11-36-16,-8 0-24 16,0 4-4-16,4 3 44 15,0 3-24-15,0 15 0 16,12-1-12-16,-12 4 56 0,11 4-36 0</inkml:trace>
        </inkml:traceGroup>
        <inkml:traceGroup>
          <inkml:annotationXML>
            <emma:emma xmlns:emma="http://www.w3.org/2003/04/emma" version="1.0">
              <emma:interpretation id="{060627C2-68C8-4FAD-869F-9FB8DCE62738}" emma:medium="tactile" emma:mode="ink">
                <msink:context xmlns:msink="http://schemas.microsoft.com/ink/2010/main" type="inkWord" rotatedBoundingBox="6006,1693 6858,1642 6916,2632 6065,2683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56149.02">5661 2145 288 0,'-16'10'108'0,"16"-10"-84"0,-12 7-4 16,8 0 84 0,0 0-60-16,-8 11 0 0,12-4-28 0,0 4-12 15,0 3 0-15,12-4 20 16,-4 4-12-16,8-10 12 16,-4-4-12-16,8-11 20 15,7 4-20-15,-7-14 4 16,0 11-8-16,-4-18 20 15,-5 10-16-15,-11-10 4 16,-3 3-8-16,-13-3 4 16,4 4-8-16,-8-4-4 15,4 10 4-15,0-3-40 16,5 14 20-16,11 0-128 16,11 7 84-16</inkml:trace>
          <inkml:trace contextRef="#ctx0" brushRef="#br0" timeOffset="55715.6061">4968 1916 520 0,'-15'-14'192'0,"15"14"-152"0,15-10-8 0,-3 2 36 16,4 8-44-16,12-10 44 16,4 3-40-16,19-7 20 15,4 7-28-15,13 0 8 16,-1 3-16-16,0 1 64 15,-8 3-44-15,-11 7-336 16,-1 0 160-16</inkml:trace>
          <inkml:trace contextRef="#ctx0" brushRef="#br0" timeOffset="55473.9621">5633 1322 384 0,'4'-11'140'0,"-8"11"-108"0,0 4-8 16,0 3 4 0,4-4-20-16,-8 4 24 15,4 4-20-15,-8 0 4 16,4 3-8-16,-11-7 4 16,3 3-8-16,-16-10 32 15,9 0-20-15,-25-3-4 16,5 3-8-16,-17-4 4 0,9-3-4 15,-5-7-28-15,13 11 12 0,-1 3-4 16,13 0 8-16,3 7-28 16,12 10 20-16,-4 15 4 15,9 6 12-15,-5 15 16 16,4 3-8-16,0 15 24 16,4-4-20-16,-4 6-4 15,8-6-4-15,-12-3 40 16,9-8-24-16,-5-10-28 15,4-11 4-15,-4-11 28 16,4-3-16-16,0-7 16 16,4-3-12-16,4-11-16 15,4 7 0-15,4-7-24 16,0 4 16-16,12-1-20 16,-8 1 16-16,15-1 8 15,1 4 8-15,0-3 24 16,3 3-12-16,5-4-4 15,3 4-4-15,-3-7 28 16,-4 4-16-16,7-4-12 16,-11 0-8-16</inkml:trace>
        </inkml:traceGroup>
        <inkml:traceGroup>
          <inkml:annotationXML>
            <emma:emma xmlns:emma="http://www.w3.org/2003/04/emma" version="1.0">
              <emma:interpretation id="{448D8147-BB8D-4335-B114-C2A742445E98}" emma:medium="tactile" emma:mode="ink">
                <msink:context xmlns:msink="http://schemas.microsoft.com/ink/2010/main" type="inkWord" rotatedBoundingBox="7300,1315 9547,1182 9629,2553 7381,2687">
                  <msink:destinationLink direction="with" ref="{C38D160D-C103-477F-943A-DB6001174BEF}"/>
                </msink:context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58567.7553">6879 1220 456 0,'-8'-4'168'0,"8"4"-128"0,0 0-16 0,8-3 96 16,-8 3-72-16,8-4 16 15,12 1-40-15,0-4 24 16,-1 7-32-16,5-7-4 16,0 7-8-16,-4-4 4 15,-1 8-4-15,-7-4 40 16,0 7-20-16,-8 0-164 15,4 3 76-15</inkml:trace>
          <inkml:trace contextRef="#ctx0" brushRef="#br0" timeOffset="58900.6552">7437 1378 236 0,'0'46'88'0,"0"-46"-68"0,0 70-4 0,0-38 16 16,4-8-20-16,-4 15-20 15,4 3 0-15,-8-7 120 16,4 1-64-16,-12-5 64 16,0-3-68-16,-12-6 40 15,1-5-48-15,-13-10-12 16,4-3-12-16,-7-18 8 16,11 0-12-16</inkml:trace>
          <inkml:trace contextRef="#ctx0" brushRef="#br0" timeOffset="57274.5634">6329 1927 268 0,'-16'3'100'0,"20"-3"-76"0,4 11-8 0,0-8 36 16,4 4-32-16,16 0 36 15,7 0-32-15,13-7-12 16,3 4-8-16,1-8-4 16,-1 1 0-16,-3-8 8 15,-9 4-4-15,-11-10 40 16,0 6-20-16,-25-10 20 15,5 3-24-15,-19-10 8 16,11 7-16-16,-16-10 0 16,-4 2-4-16,-12 1 4 15,13 7-8-15,-9-3-4 16,8 10 4-16,-8-1-24 16,9 8 12-16,-9 4 20 15,4 3-4-15,-8 10-12 16,5 1 0-16,-9 7 40 15,9 3-24-15,-5 7 36 16,8 3-32-16,-4 8-12 16,13-4-8-16,-5 11 4 15,4-4 0-15,0 4 8 0,8 0-4 0,0-1 16 16,8-2-12-16,4-1-4 31,8-11 0-31,8-2 4 0,8-5-4 0,15-3 8 16,5-3-8-16,7-8 24 15,0 1-16-15,5-4 12 16,-13 0-12-16,1-4 28 16,-9 1-24-16,-3-8-24 15,-8 4 4-15,-5-3-96 16,5-1 52-16,-12-3-188 16,-4 4 132-16</inkml:trace>
          <inkml:trace contextRef="#ctx0" brushRef="#br0" timeOffset="59034.2376">7480 1062 644 0,'-4'-18'236'0,"4"18"-180"0,4 0-20 16,-4-7 52-16,4 7-56 0</inkml:trace>
          <inkml:trace contextRef="#ctx0" brushRef="#br0" timeOffset="59767.1864">7781 1997 216 0,'-4'21'80'0,"4"-21"-60"0,0 4-8 0,-8-8 180 15,8 4-108-15,-4 0 20 16,4-7-64-16,-4-7 16 15,8 3-28-15,-4-17-16 16,0 18-8-16,0-29 12 16,0 7-8-16,0-13-4 15,16 6 0-15,-16-14 12 16,4 8-8-16,4-15 16 16,-4 11-16-16,4-25-28 15,4 10 8-15,-4-13-12 0,3 14 12 0,1 0 68 16,8 13-28-16,0 1 8 15,-4 14-24-15,7-4 56 16,1 15-40-16,0-5 32 16,7 12-32-16,-7-1 8 15,-4 8-20-15,-4 3 8 16,4 10-12-16,-9 8 0 16,-3 3-4-16,-16 7 80 15,5 4-44-15,-17 3-4 16,4 3-24-16,-12 1-92 15,4-4 44-15,-3-7-52 16,7-3 48-16,0-11-40 16,8 0 40-16,4-7 4 15,12 0 16-15,8 0-4 16,4 3 8-16,0 8-28 16,0 7 24-16,0 10-12 15,3 3 16-15,-11 1 24 16,0 0-4-16,-8-1 4 15,0-3-4-15,-20-3 28 16,12 0-20-16,-19-11 20 16,-1-4-20-16,-19-6 0 15,11 3-8-15,0-14 12 16,9 3-12-16,3-6-92 16,12 6 48-16</inkml:trace>
          <inkml:trace contextRef="#ctx0" brushRef="#br0" timeOffset="61586.6764">8287 1480 300 0,'-8'-7'112'0,"8"7"-88"0,-15 7-8 0,3 0 128 16,8 4-84-16,-8 3 36 15,8 0-56-15,0 3-16 16,4 1-12-16,8-4 16 15,8 0-16-15,0-7 24 16,3 4-24-16</inkml:trace>
          <inkml:trace contextRef="#ctx0" brushRef="#br0" timeOffset="61749.6098">8438 1318 416 0,'-16'-10'152'0,"16"10"-116"0,4 0-12 0,0 0-12 15,0 0-12-15</inkml:trace>
          <inkml:trace contextRef="#ctx0" brushRef="#br0" timeOffset="62577.311">7797 882 196 0,'-4'0'72'0,"4"0"-56"0,4 0-4 15,-4 0 92 1,0 0-60-16,4 0 60 16,4 0-60-16,4 0 40 15,7 4-48-15,1-4 32 0,4 0-36 0,4-4 0 16,-1 4-20-16,1 0 0 16,-4 0-4-16,-5 0 4 15,1 0-8-15,-8 4 32 16,0-1-20-16,-8 1 20 15,4 3-20-15</inkml:trace>
        </inkml:traceGroup>
        <inkml:traceGroup>
          <inkml:annotationXML>
            <emma:emma xmlns:emma="http://www.w3.org/2003/04/emma" version="1.0">
              <emma:interpretation id="{F259C55E-25F6-436D-8F33-132B400ED770}" emma:medium="tactile" emma:mode="ink">
                <msink:context xmlns:msink="http://schemas.microsoft.com/ink/2010/main" type="inkWord" rotatedBoundingBox="9933,1336 11270,1257 11336,2375 9999,2454">
                  <msink:destinationLink direction="with" ref="{C38D160D-C103-477F-943A-DB6001174BEF}"/>
                </msink:context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63028.0456">8837 1230 580 0,'-12'0'216'0,"12"0"-168"0,-12 15-12 0,9-12 68 16,6 4-64-16,-3 4-28 16,4 3-8-16,-4-4 64 15,8 4-36-15,-8-3 24 16,4-1-36-16,-4 1-316 16,0 0 160-16</inkml:trace>
          <inkml:trace contextRef="#ctx0" brushRef="#br0" timeOffset="63431.2827">9146 1181 208 0,'12'0'76'0,"-12"0"-60"0,-12 32-4 16,12-11 92-1,8 0-60-15,-8 14 0 16,4 0-28-16,-4 4-20 16,0-4 0-16,0-7 100 15,-4-7-52-15,4-3 104 0,0-4-84 0,-8-10 24 16,8-1-52-16,0-13 4 16,0-1-24-16,-4-14 28 15,8 4-28-15,4-21-24 16,4 7 4-16,-1-11-16 15,5 11 8-15,0 0-20 16,4 10 20-16,0 4 48 16,3 7-16-16,-7 4 16 15,0 10-20-15,0 0 0 16,-4 7-8-16,-4 0 20 16,-1 3-16-16,1-6 40 15,4 3-28-15,-4-7-56 16,4 0 16-16</inkml:trace>
          <inkml:trace contextRef="#ctx0" brushRef="#br0" timeOffset="63837.3805">9205 1002 268 0,'4'-7'100'0,"-4"7"-76"0,4-7-8 0,-4 3 176 16,0 8-108-16,0-4 64 16,0 0-88-16,0-4 8 15,8 4-36-15,4-3 4 16,4 3-20-16,3-7 8 16,5 7-12-16,4-4 20 15,-1 4-20-15,-3 0 12 16,0 0-12-16,-8-7 20 15,0 7-20-15,-12 0 56 16,-4 0-36-16</inkml:trace>
          <inkml:trace contextRef="#ctx0" brushRef="#br0" timeOffset="111893.3587">9656 2032 320 0,'-16'0'120'0,"16"0"-96"0,-4-10-4 0,4 10 104 15,0 0-72-15,4 0 8 16,4 0-40-16,-8 0-12 16,8 7-4-16,12-4 4 15,0 4-4-15,7-7-4 16,1 7 4-16,4 0 12 15,7-7-8-15,1-3 24 16,-1 3-20-16,5-4 4 16,-5 1-8-16,1-4 4 15,-8 7-8-15,-9-4 24 16,1 8-16-16,-12-4-32 16,-4 7 12-16</inkml:trace>
          <inkml:trace contextRef="#ctx0" brushRef="#br0" timeOffset="111352.8449">9735 1811 196 0,'-8'-14'72'0,"16"10"-56"0,0-10-4 16,-8 14 108-1,0 0-68-15,0-7 8 16,8 7-40-16,-8-7 16 15,4 7-24-15,-4 0-20 16,8 0 0-16,4 0 48 16,4 0-20-16,3 0 8 0,9 0-16 0,4-7 28 15,-5 7-24-15,13-4-32 16,3 4 8-16,1-3 28 16,-8 6-12-16,-5-6 8 15,5 6-8-15,-16-3 4 16,-1 0-8-16,-3 0 32 15,-16 0-20-15,0 0 20 16,0 0-20-16,0 0-184 16,0 7 92-16</inkml:trace>
        </inkml:traceGroup>
        <inkml:traceGroup>
          <inkml:annotationXML>
            <emma:emma xmlns:emma="http://www.w3.org/2003/04/emma" version="1.0">
              <emma:interpretation id="{37E6A3B7-A2B0-4385-A06D-C84AC308E9BC}" emma:medium="tactile" emma:mode="ink">
                <msink:context xmlns:msink="http://schemas.microsoft.com/ink/2010/main" type="inkWord" rotatedBoundingBox="11629,1467 13041,1383 13130,2888 11719,2972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16670.6263">11258 1691 508 0,'-20'-10'188'0,"20"10"-148"0,8-7-8 0,0 3 124 16,4 4-92-16,20-7 72 15,3 3-80-15,13-3-4 16,-1 7-32-16,1 0 4 16,-1 4-12-16,-7-1-104 15,-5 4 48-15</inkml:trace>
          <inkml:trace contextRef="#ctx0" brushRef="#br0" timeOffset="116458.0617">11840 1403 340 0,'31'-11'128'0,"-31"11"-100"16,20-14-8-16,-20 7 124 16,8 0-84-16,-8 0 52 15,0 4-64-15,-16-4-24 16,4 7-16-16,-15 0 0 16,7 3-4-16,-20 1 8 15,13-1-8-15,-13-3-12 16,4 7 4-16,-3-7 4 15,7 0 0-15,-3 0-20 0,11 0 12 0,-4 0 4 16,8 7 4 0,1 0-36-16,3 7 20 0,0 4-20 15,4 10 20-15,-4 4 28 16,8-1-8-16,-7 4 0 16,3-3 0-16,-4 3 12 15,8 0-8-15,-8 1-4 16,0-5 0-16,4 1 20 15,1-1-12-15,-5 1-20 16,8-4 0-16,0 0-12 16,4-3 8-16,8 0-20 15,4-4 20-15,12-4 12 16,7 1 4-16,17-8-12 16,-5 4 4-16,1 1 28 15,-1-1-12-15,-11-4 24 16,8 1-24-16,-13-1 12 15,-3 1-12-15,-12-4-192 16,8 0 96-16</inkml:trace>
          <inkml:trace contextRef="#ctx0" brushRef="#br0" timeOffset="115632.4401">10605 1389 280 0,'-7'-4'104'0,"7"4"-84"0,0-10 0 16,0 3 92-16,7 7-64 15,-7-18 24-15,12 4-40 0,-4-11 4 16,4 4-20-16,4-3-16 16,-8-5-4-16,4-2-16 15,0 13 12-15,-5-6 20 16,5 6-4-16,-12 4-4 16,8 7 0-16,-16 0 12 15,8 7-8-15,-4 7 68 16,4 0-44-16,0 7-4 15,0 7-16-15,4 0 16 16,12 4-16-16,-4-4 24 16,4 4-24-16,-4-4 12 15,4-4-12-15,-5-3 12 16,1-3-16-16</inkml:trace>
          <inkml:trace contextRef="#ctx0" brushRef="#br0" timeOffset="114806.5041">10815 1670 236 0,'-8'-14'88'0,"8"14"-68"0,-8-7-4 0,0 0 112 16,8 7-72-16,-12-11 68 15,5 11-72-15,-9-7 40 16,4 7-52-16,-8 4-20 16,8 3-12-16,-8 3 0 15,5 8-4-15,-5 3-28 16,8 4 12-16,0 3 24 16,4-7-8-16,8 0 8 15,4 0-4-15,4-14 12 16,8-3-12-16,8-11-28 15,7 0 8-15,5-15-152 16,3 5 88-16,1-4-48 16,0 3 76-16,-9 1 8 15,-3 3 24-15,-12 7 12 16,0-4 4-16,-13 4 44 16,1 7-24-16,-11 3 68 15,-1 5-48-15,-8 9-8 16,4 4-20-16,-4 11 0 15,4 7-8-15,0 3-4 16,4 3 4-16,1 15-4 16,3-11 0-16,-8 15 8 15,8-1-4-15,-12 14-108 16,4 4 56-16,-16 4 12 16,9-15 20-16,-13-7-4 15,8-14 12-15,-7-6 48 0,11-12-20 16,-8-13 44-16,16-8-36 0,-4-27-32 15,5-4 0-15,-1-28 8 16,4 3 0-16,4-10 8 16,4 6-8-16,4 1 32 15,4 14-20-15,4 3 84 16,3 11-56-16,9 0 32 16,0 7-44-16,7-4-8 15,1 8-16-15,4-8 4 16,-5 15-8-16</inkml:trace>
          <inkml:trace contextRef="#ctx0" brushRef="#br0" timeOffset="117178.9794">11863 2060 268 0,'-8'0'100'0,"8"0"-76"0,-7 4-8 16,3-1 68-1,0 4-48-15,-8 7 24 16,4-3-40-16,-4 3-8 0,4 0-8 0,-4 0 28 16,4-3-16-16,0 6 20 15,4-3-20-15,0 0-24 16,8-3 0-16,4 0 40 16,4-1-20-16,8-6 36 15,0 3-32-15,3-11-4 16,5 4-8-16,0-7-4 31,-4 0 0-31,-9-4 8 0,1 1-4 0,-12-8 24 16,0 8-16-16,-12-8-4 15,4 4-4-15,-12-7-4 16,5 7 0-16,-9 0-12 16,0 3 8-16,0 1 48 15,8 10-24-15,1 0-28 16,3 3 4-16</inkml:trace>
        </inkml:traceGroup>
        <inkml:traceGroup>
          <inkml:annotationXML>
            <emma:emma xmlns:emma="http://www.w3.org/2003/04/emma" version="1.0">
              <emma:interpretation id="{3F4966A8-36BB-4E23-91D7-5784120A9510}" emma:medium="tactile" emma:mode="ink">
                <msink:context xmlns:msink="http://schemas.microsoft.com/ink/2010/main" type="inkWord" rotatedBoundingBox="13601,990 16319,828 16408,2318 13689,2480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19657.4977">13022 942 684 0,'-11'0'252'0,"11"0"-192"0,-4 4-20 15,4-1 48 1,4 1-56-16,-1-4 32 16,17 3-36-16,8-6 16 15,4 3-24-15,11-4 16 16,1 8-20-16,3-8-156 16,-3 4 72-16,-1-3-384 0,-3 6 248 0</inkml:trace>
          <inkml:trace contextRef="#ctx0" brushRef="#br0" timeOffset="119912.928">13612 893 112 0,'-12'7'44'0,"12"-7"-36"0,-4 32 0 0,0-18 64 16,8 10-40-16,-12 18-20 15,4 4-12-15,-8 21 24 16,4-4-12-16,-8 1 68 16,9-12-48-16,-13-6 92 15,4-7-68-15,-8-11 80 16,4-7-80-16,-7-14 8 16,3 0-40-16,0-18-4 15,8-3-12-15</inkml:trace>
          <inkml:trace contextRef="#ctx0" brushRef="#br0" timeOffset="120048.5551">13505 721 528 0,'-4'-32'196'0,"4"32"-152"0,12-18-12 15,-8 11 60 1,0 4-56-16</inkml:trace>
          <inkml:trace contextRef="#ctx0" brushRef="#br0" timeOffset="120871.8363">13794 1593 144 0,'-16'7'52'16,"16"-7"-40"-16,-4 3 0 0,0-3 132 15,4 0-80-15,-4-3 52 16,4 3-68-16,-8-7 64 16,8 0-64-16,-4 0 20 15,8 3-40-15,-4-14 8 16,0 4-20-16,0-21 8 16,4 11-12-16,0-29-8 15,8 4 0-15,0-25-4 16,0 14 0-16,7-7 8 0,-3 14-4 0,-4-3-12 15,4 11 4-15,0-5 64 16,0 12-32-16,-5-8 52 16,9 7-48-16,-4-6 20 15,-4 6-32-15,12-7 8 16,-5 4-16-16,1 3 72 16,4 18-48-16,-8-3-32 15,4 13-4-15,-9 11-20 16,5 4 8-16,-4 13 16 15,0 4 0-15,-8 4 16 16,4 3-12-16,-8 4 24 16,0-4-20-16,-12-4 24 15,0 1-24-15,-4-4-136 16,4-3 68-16,-7-8-68 16,3 1 72-16,-8-8-36 15,16 1 52-15,-4-4-16 16,12 0 32-16,0 0 0 15,12 7 12-15,-4 0-28 16,12 3 20-16,-8 4-4 16,4 0 12-16,-5 1 0 15,5 2 0-15,-8-3 8 16,4 4 0-16,-12-4 16 16,0 0-8-16,-8 0 32 15,0 4-24-15,-12-11 40 0,1 3-32 16,-13-3 12-16,-4 7-20 0,-3-14 0 15,3 0-8-15,-3 0 4 16,7-7-8-16,12 0 24 16,8 0-16-16,12-3-164 15,8 3 84-15</inkml:trace>
          <inkml:trace contextRef="#ctx0" brushRef="#br0" timeOffset="122588.0159">14383 1041 236 0,'-4'-4'88'0,"4"4"-68"0,-8 0-4 0,0 0 148 16,4 7-92-16,-11 0 76 15,3 4-84-15,-8 6 72 16,4 4-80-16,-4 7-36 16,8 1-16-16,1-1 20 15,3 0-12-15,8-11-12 16,8 5-4-16,0-15 72 15,3 7-36-15,5-14 4 16,0 3-20-16</inkml:trace>
          <inkml:trace contextRef="#ctx0" brushRef="#br0" timeOffset="122748.9886">14510 946 444 0,'-20'-4'164'0,"20"4"-124"0,-8 0-16 16,4-3 140-16,4 3-96 16,0-4-36-16,4 8-24 0,4-4-132 15,12 7 68-15</inkml:trace>
          <inkml:trace contextRef="#ctx0" brushRef="#br0" timeOffset="123184.1445">14723 1027 404 0,'-8'-8'148'0,"8"8"-112"0,-15 8-12 0,3-1 152 15,8 0-100-15,-12 3 40 16,-4 4-68-16,-8 7 0 16,9 4-32-16,-13 0 20 15,16-4-24-15,-4 3-40 16,9-6 16-16</inkml:trace>
          <inkml:trace contextRef="#ctx0" brushRef="#br0" timeOffset="123009.6808">14581 1041 300 0,'0'0'112'0,"0"0"-88"0,0 7-8 0,0-4 204 15,8 11-124-15,-4 0 76 16,4 4-100-16,0 6-48 15,-4 5-20-15,3-5 4 16,5 8-4-16,4-11 40 16,-8 4-20-16,4-11-120 15,-4 3 52-15,-8-10-416 16,4-7 256-16</inkml:trace>
          <inkml:trace contextRef="#ctx0" brushRef="#br0" timeOffset="123517.1153">14917 605 404 0,'-8'-11'148'0,"8"11"-112"0,0-3-12 15,0 3 108 1,8 7-76-16,-8 0 76 15,8 10-76-15,-4 4 24 16,12 4-48-16,-4 14 0 16,8-8-20-16,3 1 28 0,1-1-24 0,0-6 20 15,-5 0-20-15,1-8-156 16,0 1 72-16</inkml:trace>
          <inkml:trace contextRef="#ctx0" brushRef="#br0" timeOffset="123741.6278">15182 499 488 0,'-8'-7'180'0,"8"7"-140"0,-8 4-12 0,0 3 172 15,8 3-116-15,-3 15 88 16,-5 3-100-16,-12 11-12 15,4-4-36-15,-12 7 28 16,9-3-28-16,-5-8 4 16,-4 1-16-16,0-4-376 15,1-3 196-15</inkml:trace>
          <inkml:trace contextRef="#ctx0" brushRef="#br0" timeOffset="119249.7638">12567 1656 236 0,'-3'3'88'0,"-1"-3"-68"0,0 7-4 15,0-3 104 1,8 3-68-16,-4 0 60 15,8 7-68-15,3-3 4 16,9-4-28-16,8 0 24 16,3-4-28-16,5-6-4 15,4-4-8-15,-5 0 4 16,1 0-4-16,-8-7 24 0,-5 10-16 0,-7-10 4 16,0 7-8-16,-8-7 20 15,-4 10-16-15,-8-10-20 16,4 4 0-16,-12-4-4 15,4 7 4-15,-8 0 24 16,8 3-8-16,-4-3-40 16,5 7 20-16,-9-3 0 15,8 3 12-15,-12 0 8 16,4 3-4-16,-8 4-20 16,5 0 8-16,-13 4 32 15,8-4-16-15,-3-4-28 16,7 8 12-16,-4-1-24 15,8 8 16-15,0 3 60 16,5 0-20-16,-1 11-12 16,4 3-4-16,4 11-28 15,8-1 12-15,4 1 12 16,4-4 0-16,7-3 8 16,9-7-8-16,8-8-4 15,-1 1 4-15,9-8 28 16,-5-6-16-16,5-4-12 15,-9 7-8-15,-3-14 40 16,0 7-24-16,-9-7-8 16,1 0-8-16,-4-7-16 15,-4 7 12-15,-8-7-180 16,4 7 100-16</inkml:trace>
        </inkml:traceGroup>
        <inkml:traceGroup>
          <inkml:annotationXML>
            <emma:emma xmlns:emma="http://www.w3.org/2003/04/emma" version="1.0">
              <emma:interpretation id="{A130288D-1454-4E84-B06C-B29923715B09}" emma:medium="tactile" emma:mode="ink">
                <msink:context xmlns:msink="http://schemas.microsoft.com/ink/2010/main" type="inkWord" rotatedBoundingBox="16579,950 18572,831 18636,1916 16644,2034"/>
              </emma:interpretation>
            </emma:emma>
          </inkml:annotationXML>
          <inkml:trace contextRef="#ctx0" brushRef="#br0" timeOffset="124057.3219">15475 840 644 0,'-20'-3'236'0,"20"3"-180"0,0-7-20 0,4 3 168 16,4 4-120-16,12-7-8 16,7 4-48-16,13-4 8 15,0-1-24-15,7 5-240 16,-3-1 120-16</inkml:trace>
          <inkml:trace contextRef="#ctx0" brushRef="#br0" timeOffset="124370.1536">16136 742 288 0,'7'0'108'0,"-7"0"-84"0,12 21-4 16,-12-7 32-1,4 3-32-15,-8 12 80 16,4 6-56-16,-8 21 32 0,-3 0-44 0,-1 18 68 16,4-4-52-16,-8 8 52 15,4-15-56-15,-8-7 48 16,1-10-52-16,-13-11 60 15,4-10-60-15,-3-15-8 16,3-3-20-16,-8-24 24 16,13 3-20-16,-1-35-364 15,12-1 184-15</inkml:trace>
          <inkml:trace contextRef="#ctx0" brushRef="#br0" timeOffset="125481.0246">16401 1621 236 0,'0'3'88'0,"0"-3"-68"0,0 0-4 0,0-3 80 15,0 3-56-15,0-7 28 16,7 3-40-16,-7-6 0 16,12 3-16-16,-4-11 36 15,12 0-24-15,-12-17-4 16,12 4-12-16,-8-36 12 16,7 7-12-16,-3-28 4 15,4 18-4-15,8-22 4 16,-1 22-8-16,5-21 68 15,4 20-40-15,3-6 104 16,1 14-80-16,7-4 100 16,-7 21-92-16,-5 4 40 15,-3 10-60-15,-4 11-32 16,-9 11-12-16,1 10-20 16,-12 3 12-16,-8 18 48 15,-8-3-20-15,-15 14 8 16,-1 3-16-16,-16 0-60 15,9 0 24-15,-9-3-120 16,12-11 80-16,9-4-80 16,3 4 84-16,16-10 16 15,8 10 24-15,11-3 16 16,13 3 4-16,-4-4-12 16,11 4 8-16,-11 1-24 0,4-1 16 0,-17 0 4 15,-3-4 8-15,-16-3 32 16,-11 0-16-16,-17-3 4 15,-8 3-12-15,-7-7 28 16,7 4-20-16,-3-11 4 16,11 0-12-16</inkml:trace>
          <inkml:trace contextRef="#ctx0" brushRef="#br0" timeOffset="125788.8438">17144 1062 424 0,'-16'7'156'0,"16"-7"-120"0,-7 17-8 16,-1-3 28-1,4 0-36-15,-12 8 52 16,8 2-40-16,-4 1-16 16,12-4-8-16,8-4 16 15,0-3-12-15,4-10 40 16,4 0-28-16,3-15-100 16,1 0 40-16</inkml:trace>
          <inkml:trace contextRef="#ctx0" brushRef="#br0" timeOffset="134639.7418">17350 1093 392 0,'-8'-7'148'0,"4"7"-116"0,0-3-8 15,0-1 144 1,4 4-96-16,-4-3 96 16,8-1-100-16,-4-3 48 0,0 0-72 15,0-3 16-15,8 6-40 0,0-3 16 16,0 4-20-16,8-1-8 16,0 4-4-16,3 4 12 15,1 6-8-15,-4 8 16 16,4 3-16-16,-12 7 24 15,-4 4-20-15,-16-4 24 16,4 3-24-16,-20-3-12 16,4 1-4-16,-7-12-84 15,3 1 48-15,0-11-12 16,9 0 32-16,3-11-4 16,12 4 12-16,8-3-28 15,4 6 24-15,7 4-20 16,9 7 20-16,8 0 8 15,0 4 8-15,-1 3 32 16,-7 4-16-16,0-1-24 16,-5-3 4-16,-15 1 28 15,-4-1-16-15,-15 0 28 16,-1 0-24-16,-20-4-12 16,16 1-4-16,-19-7 12 15,11-1-4-15,-8-10 16 16,13 0-12-16,-1-10-4 15,12-1 0-15,-8-7 40 16,12 4-24-16,8-3 8 16,0 3-16-16,8-4-44 0,0 8 20 15,24-4 0-15,-4 3 12 0,11 0-160 16,1 4 88-16</inkml:trace>
          <inkml:trace contextRef="#ctx0" brushRef="#br0" timeOffset="125887.106">17215 910 496 0,'-23'-3'184'0,"23"3"-140"0,0 3-16 0,0-3-4 16,8 4-20-16</inkml:trace>
        </inkml:traceGroup>
        <inkml:traceGroup>
          <inkml:annotationXML>
            <emma:emma xmlns:emma="http://www.w3.org/2003/04/emma" version="1.0">
              <emma:interpretation id="{0082D8DA-8BCC-4C92-A5F6-70F622403017}" emma:medium="tactile" emma:mode="ink">
                <msink:context xmlns:msink="http://schemas.microsoft.com/ink/2010/main" type="inkWord" rotatedBoundingBox="18978,861 19265,844 19311,1632 19025,1649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35346.0929">17868 640 464 0,'-12'-32'176'0,"12"32"-140"0,-4-21-8 16,-4 10 188 0,16 8-124-16,-8-11 80 15,0 3-104-15,4-3-20 16,8 7-28-16,8 4 4 0,4-1-16 16,15 15 24-16,1 3-20 0,-5 10 32 15,1 5-28-15,-12 2-12 16,-5-3-8-16,-19 4-76 15,0-4 44-15,-23-3-64 16,-1-4 56-16,-12-4-40 16,9-3 48-16,-9-3 12 15,12 0 12-15,1-4-16 16,15 0 16-16,8 3-12 16,8 4 12-16,23 0 0 15,5 0 4-15,3 4 16 16,1 7-4-16,-4 6-12 15,-5 1 4-15,-15 14 20 16,4-1-8-16,-20-3-4 16,-8 4 0-16,-20-7 28 15,5-4-16-15,-17-3 12 16,8-11-16-16,-3-14 56 16,3 0-40-16,8-21 8 15,9 0-24-15,11-21-16 16,8-1 0-16,11-9-4 15,13 9 0-15,12-2-28 16,-1 13 20-16,1 4-12 16,7 11 16-16</inkml:trace>
        </inkml:traceGroup>
      </inkml:traceGroup>
    </inkml:traceGroup>
    <inkml:traceGroup>
      <inkml:annotationXML>
        <emma:emma xmlns:emma="http://www.w3.org/2003/04/emma" version="1.0">
          <emma:interpretation id="{ED5AE7B7-2AD5-4F4E-B296-B3E161AD35F9}" emma:medium="tactile" emma:mode="ink">
            <msink:context xmlns:msink="http://schemas.microsoft.com/ink/2010/main" type="paragraph" rotatedBoundingBox="11095,2382 24543,2212 24581,5179 11132,5349" alignmentLevel="6"/>
          </emma:interpretation>
        </emma:emma>
      </inkml:annotationXML>
      <inkml:traceGroup>
        <inkml:annotationXML>
          <emma:emma xmlns:emma="http://www.w3.org/2003/04/emma" version="1.0">
            <emma:interpretation id="{2123AA33-89F2-447B-9129-CE310E9E5265}" emma:medium="tactile" emma:mode="ink">
              <msink:context xmlns:msink="http://schemas.microsoft.com/ink/2010/main" type="inkBullet" rotatedBoundingBox="19381,2967 19397,2966 19398,3057 19383,3058"/>
            </emma:interpretation>
            <emma:one-of disjunction-type="recognition" id="oneOf20">
              <emma:interpretation id="interp24" emma:lang="" emma:confidence="0">
                <emma:literal>•</emma:literal>
              </emma:interpretation>
            </emma:one-of>
          </emma:emma>
        </inkml:annotationXML>
        <inkml:trace contextRef="#ctx0" brushRef="#br0" timeOffset="220610.4967">18244 2630 684 0,'0'7'252'0,"0"-7"-192"0,8 32-20 0,-8-22 92 16,8 4-80-16,-16 0 16 16,8 0-44-16</inkml:trace>
      </inkml:traceGroup>
      <inkml:traceGroup>
        <inkml:annotationXML>
          <emma:emma xmlns:emma="http://www.w3.org/2003/04/emma" version="1.0">
            <emma:interpretation id="{75DFD650-0AB8-4CCD-BCEC-14A6F8461DE2}" emma:medium="tactile" emma:mode="ink">
              <msink:context xmlns:msink="http://schemas.microsoft.com/ink/2010/main" type="line" rotatedBoundingBox="19616,2274 24543,2212 24562,3667 19635,3730"/>
            </emma:interpretation>
          </emma:emma>
        </inkml:annotationXML>
        <inkml:traceGroup>
          <inkml:annotationXML>
            <emma:emma xmlns:emma="http://www.w3.org/2003/04/emma" version="1.0">
              <emma:interpretation id="{50968DBA-85FB-441C-AAB0-606F84866FAE}" emma:medium="tactile" emma:mode="ink">
                <msink:context xmlns:msink="http://schemas.microsoft.com/ink/2010/main" type="inkWord" rotatedBoundingBox="19618,2389 20285,2381 20302,3721 19635,3730"/>
              </emma:interpretation>
            </emma:emma>
          </inkml:annotationXML>
          <inkml:trace contextRef="#ctx0" brushRef="#br0" timeOffset="138182.7985">18509 3393 488 0,'-12'-11'180'0,"12"11"-140"0,0-17-12 0,0 3 48 15,8 7-48-15,0-18 52 16,4-3-48-16,0-14 4 15,0 3-24-15,-1-35-24 16,9 4 4-16,-12-18 20 16,4 14-4-16,-4-10 24 15,-4 17-20-15,8-14 32 16,0 18-28-16,7-15 48 16,5 15-36-16,8 0 12 15,-1 17-24-15,5 4 44 16,-4 10-32-16,7 4 20 15,-7 14-28-15,-4 7-16 16,-5 7-8-16,-3 11 40 16,-12 3-24-16,-8 7 16 15,0 0-16-15,-16 4-88 16,0 3 44-16,-7-11-36 16,3 4 44-16,0-14-52 15,4-3 44-15,4-1-28 16,12-3 36-16,8 4 12 15,0 3 8-15,12 11-24 0,0 3 16 0,-4 3-12 16,-5 1 12-16,5 6 24 16,-4-6-4-16,-12 0 40 15,4-4-24-15,-12-4 76 16,4 1-56-16,-16-4-4 16,1-3-24-16,-13-8-4 15,8 1-4-15,-11-8-32 16,11 4 12-16</inkml:trace>
          <inkml:trace contextRef="#ctx0" brushRef="#br0" timeOffset="138921.8182">18845 2074 632 0,'-8'-3'236'0,"8"3"-184"0,-8-4-16 0,0 1 132 16,16 6-100-16,-4-3-28 15,8 4-24-15,4-4-8 16,8 0-4-16,0-7-12 16,3 3 4-16,9-6-288 15,-1 6 160-15</inkml:trace>
          <inkml:trace contextRef="#ctx0" brushRef="#br0" timeOffset="138408.8999">19067 2693 632 0,'-20'14'236'0,"20"-14"-184"0,-16 21-16 15,12-14 16 1,4 0-36-16,0 0-12 16,4 4-8-16,0-7-48 15,8 3 24-15</inkml:trace>
          <inkml:trace contextRef="#ctx0" brushRef="#br0" timeOffset="138528.2169">19154 2535 612 0,'-36'-14'228'0,"36"14"-180"0,-8 0-12 0</inkml:trace>
        </inkml:traceGroup>
        <inkml:traceGroup>
          <inkml:annotationXML>
            <emma:emma xmlns:emma="http://www.w3.org/2003/04/emma" version="1.0">
              <emma:interpretation id="{1E0604C3-09BB-4E06-BBDD-ADDFC7BB968F}" emma:medium="tactile" emma:mode="ink">
                <msink:context xmlns:msink="http://schemas.microsoft.com/ink/2010/main" type="inkWord" rotatedBoundingBox="20683,2538 20885,2535 20889,2803 20686,2805"/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39535.6511">19577 2465 508 0,'0'-7'188'0,"0"7"-148"0,16 7-8 0,-4-7 116 16,0 3-88-16,11-6-36 16,5 3-16-16,16-4-176 15,-5 4 92-15</inkml:trace>
          <inkml:trace contextRef="#ctx0" brushRef="#br0" timeOffset="139372.1286">19549 2201 748 0,'-4'0'276'0,"4"0"-216"0,8 7-16 0,-8-7 68 15,12 0-72-15,4 0-28 16,4 0-8-16,0 0 12 16,3 0-8-16,1 0-172 15,-4 3 92-15</inkml:trace>
        </inkml:traceGroup>
        <inkml:traceGroup>
          <inkml:annotationXML>
            <emma:emma xmlns:emma="http://www.w3.org/2003/04/emma" version="1.0">
              <emma:interpretation id="{59729AA8-C696-4821-B0F1-33058AD261E7}" emma:medium="tactile" emma:mode="ink">
                <msink:context xmlns:msink="http://schemas.microsoft.com/ink/2010/main" type="inkWord" rotatedBoundingBox="21220,2254 23347,2227 23362,3399 21235,3426"/>
              </emma:interpretation>
              <emma:one-of disjunction-type="recognition" id="oneOf22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40001.0261">20222 2240 736 0,'-24'10'272'0,"24"-10"-208"0,-4 35-20 16,-8-10 64 0,4 3-68-16,-11 11-16 15,-5 3-16-15,0-3-132 0,8-4 68 0</inkml:trace>
          <inkml:trace contextRef="#ctx0" brushRef="#br0" timeOffset="139822.4131">20087 2222 496 0,'0'0'184'0,"0"0"-140"0,0 14-16 0,0-3 144 16,12 3-100-16,-4 10 32 16,0 8-60-16,4 3-28 15,-8 4-8-15,8-1 24 16,0-2-16-16,-8-8-24 15,11-4 4-15</inkml:trace>
          <inkml:trace contextRef="#ctx0" brushRef="#br0" timeOffset="140329.3987">20099 2159 424 0,'8'-25'156'0,"-8"25"-120"0,12-21-8 0,-4 7 44 15,-4 0-44-15,12-18 16 16,3 8-28-16,-3-4 52 16,-4 10-36-16,-8-14 56 15,12 15-52-15,-8 3 108 16,-8 10-84-16,0 8 64 16,0 10-72-16,-8 3-4 15,8 15-28-15,0-7-4 16,0 6-8-16,8-10 4 15,4 4-8-15,7-15-212 16,-7 5 112-16</inkml:trace>
          <inkml:trace contextRef="#ctx0" brushRef="#br0" timeOffset="141171.1381">20313 3084 320 0,'-4'0'120'0,"4"0"-96"0,-4 3-4 15,0-6 112-15,8 3-76 0,-4-8 48 16,4 1-60-16,0-7 20 16,0 0-36-16,0-17 8 15,8 3-20-15,-1-18 20 16,5 0-24-16,-4-3-12 15,4 7-4-15,-4-18-4 16,12 11 0-16,-5-18 0 16,1 11 0-16,0-4 32 15,8 4-12-15,-5-1 84 16,5 15-52-16,0-4 56 16,-1 15-56-16,5-4 48 15,0 10-52-15,-1 0-4 16,-7 8-20-16,4-4 8 15,-1 14-16-15,-7 0-4 16,-4 7 0-16,-12 7 4 16,4 7-4-16,-16 3-4 15,-4 8 4-15,-4 3-148 16,4 0 80-16,-3 0-80 16,3-3 84-16,0-4-56 15,4-3 68-15,0-4-4 16,16 0 32-16,0 0-4 15,4 3 12-15,0 4 24 16,3 1-4-16,-7 2-4 16,12 4 0-16,-20 0 28 15,12 1-16-15,-24-8 56 16,12 0-40-16,-16-4 80 0,0-3-60 16,-11-3-16-16,-1 0-24 0,8-8-12 15,1 4 4-15</inkml:trace>
          <inkml:trace contextRef="#ctx0" brushRef="#br0" timeOffset="141352.6324">21072 2563 632 0,'-16'-3'236'0,"16"3"-184"0,-27 17-16 0,7-6 140 16,4 3-104-16,0 0-28 15,4 0-28-15,1 0-28 16,7 4 8-16,8-8-4 16,7-3 0-16</inkml:trace>
          <inkml:trace contextRef="#ctx0" brushRef="#br0" timeOffset="141485.9863">21076 2335 436 0,'-16'-15'160'0,"16"15"-124"0,20 4-8 15</inkml:trace>
          <inkml:trace contextRef="#ctx0" brushRef="#br0" timeOffset="141685.0867">21262 2444 676 0,'0'10'248'0,"0"-10"-192"0,28 32-16 0,-16-15-12 16,4-3-24-16,3 4 16 15,1 3-12-15,-8-3-12 16,4-4 0-16</inkml:trace>
          <inkml:trace contextRef="#ctx0" brushRef="#br0" timeOffset="141875.1323">21381 2447 664 0,'-12'18'244'0,"12"-18"-188"15,-12 38-16-15,8-17 188 16,-4 1-132-16,-12 2 32 16,5 1-76-16,-9-1-40 15,0 1-12-15,12-7-372 16,4-1 204-16</inkml:trace>
          <inkml:trace contextRef="#ctx0" brushRef="#br0" timeOffset="142735.8132">21511 2317 528 0,'-8'0'196'0,"8"0"-152"0,12 0-12 0,0 0 80 31,0 0-68-31,8 0 36 0,4 0-48 0,11 0-20 15,1 0-4-15,15 0 8 16,-7 0-8-16,-5-4-92 16,-7 4 48-16</inkml:trace>
          <inkml:trace contextRef="#ctx0" brushRef="#br0" timeOffset="142974.953">21784 2138 312 0,'-12'-7'112'0,"12"7"-84"0,8 3-12 0,-16 1 180 15,8 3-112-15,-3 10 80 16,-5 4-96-16,0 18 16 16,4 10-48-16,-4 4-12 15,8-7-16-15,-8 3-8 16,8-7 4-16,-4-7 12 15,8-7-8-15,-4-6-84 16,0-1 44-16,0-11-360 16,16 1 216-16</inkml:trace>
          <inkml:trace contextRef="#ctx0" brushRef="#br0" timeOffset="143441.6892">21990 2433 496 0,'-4'-14'184'0,"4"14"-140"0,16-7-16 16,0 7-24-1,-4 7-8-15,7-7 12 16,1 14-4-16,4-10-80 0,0 10 40 0</inkml:trace>
          <inkml:trace contextRef="#ctx0" brushRef="#br0" timeOffset="143271.8676">22077 2197 528 0,'8'-14'196'0,"-8"14"-152"0,20-3-12 0,-8 3 60 16,3 3-56-16,1 4 12 15,0 0-28-15,-4 11 4 16,4 7-12-16,-16 6 0 16,0 8-4-16,-8 0 4 15,0-4-8-15,-8-4 24 16,-8 5-16-16,5-15-4 15,-1 3-4-15,-8-6 4 16,16 3-4-16,-4-10 16 16,5 3-12-16,11-4-20 15,0 4 4-15,11-7 4 16,5 0 4-16,8-7 16 16,0 7-8-16</inkml:trace>
          <inkml:trace contextRef="#ctx0" brushRef="#br0" timeOffset="143801.4824">22057 2057 540 0,'0'-21'200'0,"0"21"-156"0,24-32-12 0,-8 18 44 16,-4 7-48-16,-4-7-4 15,11 3-12-15,-7-3 52 16,-8 4-36-16,8 3 24 15,0 7-32-15,-12 3 16 16,0 8-20-16,0-4 8 16,0 7-12-16,-12 3-16 15,12-3 0-15,12 4-4 16,-12 0 0-16,16-4-248 16,4 3 140-16</inkml:trace>
          <inkml:trace contextRef="#ctx0" brushRef="#br0" timeOffset="239059.52">20965 2328 340 0,'-11'-4'128'0,"11"4"-100"0,0 4-8 0,-4-4 168 16,8 3-108-16,-4 1 44 15,0-1-72-15,0 1 8 16,0 3-40-16,0-7 36 16,8 3-32-16,-8-3 40 15,0 0-36-15,0 0 40 16,3 0-40-16,-3 0-32 15</inkml:trace>
        </inkml:traceGroup>
        <inkml:traceGroup>
          <inkml:annotationXML>
            <emma:emma xmlns:emma="http://www.w3.org/2003/04/emma" version="1.0">
              <emma:interpretation id="{986BFBCC-4D91-43E9-880E-6DBF1D9F2F9F}" emma:medium="tactile" emma:mode="ink">
                <msink:context xmlns:msink="http://schemas.microsoft.com/ink/2010/main" type="inkWord" rotatedBoundingBox="23688,2356 24545,2345 24559,3406 23702,3417"/>
              </emma:interpretation>
            </emma:emma>
          </inkml:annotationXML>
          <inkml:trace contextRef="#ctx0" brushRef="#br0" timeOffset="144638.2485">22595 2999 228 0,'0'25'84'0,"0"-25"-64"0,-12 7-8 15,8-7 28 1,8 3-24-16,-4 4 92 16,0 7-60-16,-4-7 84 15,4 0-76-15,-4-3 80 16,4 3-80-16,-7-7 52 15,7 0-64-15,-4-4 32 16,4 1-44-16,0-11 16 0,4 0-28 0,-4-14 0 16,0 0-12-16,0-22 4 15,11 8-8-15,-7-11-4 16,8 1 4-16,-4-15-24 16,-4 4 12-16,8-15-40 15,-8 15 28-15,8-14 16 16,-4 17 4-16,-4 0 12 15,8 14-8-15,-8 1 32 16,7 9-20-16,5-2 4 16,8 10-12-16,0-4-8 15,-5 7 4-15,17 1 20 16,-4 6-12-16,-5 4 24 16,5 11-24-16,-4 10-12 15,-12 7-4-15,-13 3 56 16,9 1-28-16,-24 3 0 15,9 4-16-15,-21-1 12 16,8 1-12-16,-20-1-92 16,17-3 48-16,-9-3-96 15,4 0 76-15,20-11-112 16,4-4 92-16,4 1-100 16,12 3 96-16,12 7 44 15,-9 3 24-15,9 12 36 16,-8 2-12-16,-8 8 48 15,0-4-32-15,-16-3 108 0,-4-1-76 16,-20-6 36-16,12-4-56 16,-19-3 28-16,3-4-36 0,-4-4-8 15,17 4-16-15,-5-21-120 16,12 4 60-16</inkml:trace>
          <inkml:trace contextRef="#ctx0" brushRef="#br0" timeOffset="144820.7343">23117 2517 756 0,'-15'4'280'0,"15"-4"-216"0,-28 14-20 0,16-7 24 16,0 4-48-16,12 3-8 15,0 0-8-15,0 0-4 16,0 3 0-16,24-6-88 15,-4-1 48-15</inkml:trace>
          <inkml:trace contextRef="#ctx0" brushRef="#br0" timeOffset="144954.1301">23157 2292 580 0,'-24'-28'216'0,"24"28"-168"0,12 0-12 15,0 7-12 1,-8-7-20-16</inkml:trace>
          <inkml:trace contextRef="#ctx0" brushRef="#br0" timeOffset="145495.9768">23212 2676 664 0,'4'0'244'0,"-4"0"-188"0,8-7-16 0,-4 7-4 16,8-4-28-16,4 1-4 15,12 3 0-15</inkml:trace>
          <inkml:trace contextRef="#ctx0" brushRef="#br0" timeOffset="145328.7181">23291 2465 488 0,'-15'-7'180'0,"15"7"-140"0,4-4-12 0,-4 1 32 16,0 6-40-16,4-3 60 16,7 4-44-16,9-1-8 15,-4 4-16-15,0-3-12 16,8-1 4-16,-9 4 12 16,1 7-8-16,-8-7 4 15,-4 4-4-15,-4-1 12 16,0 1-12-16,-12 0 40 15,-4 6-24-15,-7-3 4 16,7 7-16-16,-8-3-24 16,8 6 4-16,4-9 12 15,-3 6 0-15,11-11-12 16,-4 8 4-16,4-8 4 16,4 1 0-16,-12-8 0 15,24 1 0-15,-12-4 8 16,12 3-4-16,3-3-72 15,-3 4 36-15,-8-4-312 16,8 0 188-16</inkml:trace>
        </inkml:traceGroup>
      </inkml:traceGroup>
      <inkml:traceGroup>
        <inkml:annotationXML>
          <emma:emma xmlns:emma="http://www.w3.org/2003/04/emma" version="1.0">
            <emma:interpretation id="{2DB5271E-F4FC-49E9-AC13-6FE4D50611DE}" emma:medium="tactile" emma:mode="ink">
              <msink:context xmlns:msink="http://schemas.microsoft.com/ink/2010/main" type="line" rotatedBoundingBox="12815,3365 18608,3443 18594,4530 12800,4452"/>
            </emma:interpretation>
          </emma:emma>
        </inkml:annotationXML>
        <inkml:traceGroup>
          <inkml:annotationXML>
            <emma:emma xmlns:emma="http://www.w3.org/2003/04/emma" version="1.0">
              <emma:interpretation id="{C0C249A6-97BC-4B12-BB02-6376FA2D8514}" emma:medium="tactile" emma:mode="ink">
                <msink:context xmlns:msink="http://schemas.microsoft.com/ink/2010/main" type="inkWord" rotatedBoundingBox="12811,3665 12942,3667 12939,3854 12809,3852"/>
              </emma:interpretation>
              <emma:one-of disjunction-type="recognition" id="oneOf23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759880.3557">11673 3368 144 0,'4'0'52'0,"-4"0"-40"0,12-3 0 16,-8-1 96-1,0 4-60-15,4-3 24 16,4-1-40-16,0-3 4 16,4 4-20-16,-1-4-24 15,1 7 0-15,-4-7 4 16,4 7 4-16</inkml:trace>
          <inkml:trace contextRef="#ctx0" brushRef="#br0" timeOffset="760071.6472">11733 3361 60 0,'-8'4'24'0,"8"-4"-20"0,0 14 0 0,0-7 16 16,0 0-12-16,-4 7 112 16,4 0-68-16,-8 7-20 15,8-3-20-15,0-4-4 16,0 3-4-16,-4-6 24 15,8 3-16-15</inkml:trace>
        </inkml:traceGroup>
        <inkml:traceGroup>
          <inkml:annotationXML>
            <emma:emma xmlns:emma="http://www.w3.org/2003/04/emma" version="1.0">
              <emma:interpretation id="{3802999E-3DCE-43ED-AA1E-072A12041DAF}" emma:medium="tactile" emma:mode="ink">
                <msink:context xmlns:msink="http://schemas.microsoft.com/ink/2010/main" type="inkWord" rotatedBoundingBox="12915,3572 13220,3576 13217,3782 12912,3778"/>
              </emma:interpretation>
              <emma:one-of disjunction-type="recognition" id="oneOf24">
                <emma:interpretation id="interp28" emma:lang="" emma:confidence="1">
                  <emma:literal>E</emma:literal>
                </emma:interpretation>
                <emma:interpretation id="interp29" emma:lang="" emma:confidence="0">
                  <emma:literal>t</emma:literal>
                </emma:interpretation>
                <emma:interpretation id="interp30" emma:lang="" emma:confidence="0">
                  <emma:literal>G</emma:literal>
                </emma:interpretation>
                <emma:interpretation id="interp31" emma:lang="" emma:confidence="0">
                  <emma:literal>€</emma:literal>
                </emma:interpretation>
                <emma:interpretation id="interp32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760549.917">12002 3249 352 0,'0'-7'132'0,"0"7"-104"0,-4-4-8 16,0 4 8-1,0 4-20-15,-8-4 24 16,0 7-20-16,-8 0 4 16,9 3-8-16,-9-3-16 15,4 0 4-15,-4 0 28 16,4 0-12-16,-3 1-20 15,3-1 0-15,0-4-4 0,4 4 4 0,0 0 16 16,4 4-4-16,4-4-12 16,4 3 4-16,0-3-16 15,8 4 12-15,-4-1 20 16,4 1-4-16,-8-1-12 16,4 1 0-16,-4-4 28 15,0 4-12-15,0-8-4 16,0 4-4-16,0-7-4 15,8 0 0-15,-8 0 8 16,16 0-4-16,0-7-36 16,7 7 16-16,5-3-260 15,4 3 156-15</inkml:trace>
          <inkml:trace contextRef="#ctx0" brushRef="#br0" timeOffset="760648.9935">11891 3372 312 0,'-12'-7'112'0,"12"7"-84"0,12 0-12 16,-4-4 48-1,12 4-40-15,7-3-28 16,9 3 0-16,11 0-176 16,5 3 100-16</inkml:trace>
        </inkml:traceGroup>
        <inkml:traceGroup>
          <inkml:annotationXML>
            <emma:emma xmlns:emma="http://www.w3.org/2003/04/emma" version="1.0">
              <emma:interpretation id="{00A7A870-A1E6-4D8D-812A-FA2FDBC67F8A}" emma:medium="tactile" emma:mode="ink">
                <msink:context xmlns:msink="http://schemas.microsoft.com/ink/2010/main" type="inkWord" rotatedBoundingBox="14432,3484 16293,3510 16281,4428 14420,4403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07021.8642">14704 3552 508 0,'-8'7'188'0,"8"-7"-148"0,0 28-8 0,-4-11 88 15,-4 1-72-15,0 10 8 16,-4 4-36-16,-4-4-12 16,4 0-4-16,4-3 12 15,0-4-8-15,-3-7 40 16,11-3-24-16,-4-11-364 16,4 0 184-16</inkml:trace>
          <inkml:trace contextRef="#ctx0" brushRef="#br0" timeOffset="206794.7868">14601 3580 352 0,'-4'-4'132'0,"4"4"-104"0,4 7-8 16,0-3 96-16,0 6-68 0,11 4 60 15,-3 4-64-15,0 0 4 16,4 3-28-16,-4 0 16 16,4 0-24-16,-12-3 12 15,4-1-12-15</inkml:trace>
          <inkml:trace contextRef="#ctx0" brushRef="#br0" timeOffset="207275.5378">14858 3266 392 0,'8'-7'148'0,"-8"7"-116"0,12 11-8 0,-4-4 84 16,-1 0-64-16,5 7 68 16,4 0-60-16,4 4-12 15,0 3-24-15,3 0 8 16,1 0-16-16,0 0 40 16,-4 0-24-16</inkml:trace>
          <inkml:trace contextRef="#ctx0" brushRef="#br0" timeOffset="207472.1639">15155 3210 684 0,'-4'7'252'0,"4"-7"-192"0,0 14-20 15,-4-7 144 1,-8 4-108-16,-8 6 16 15,4 8-56-15,-16 0 8 16,13-1-24-16,-9 1-80 16,8 0 32-16</inkml:trace>
          <inkml:trace contextRef="#ctx0" brushRef="#br0" timeOffset="205163.8003">13303 3472 540 0,'-12'-32'200'0,"12"32"-156"0,0 0-12 16,0 0 132 0,0 0-96-16,0 0-8 15,8 8-40-15,4-8 12 16,8 7-20-16,4 0 32 16,3-7-28-16,1 0-376 15,0 3 196-15</inkml:trace>
          <inkml:trace contextRef="#ctx0" brushRef="#br0" timeOffset="205444.5475">13802 3437 288 0,'-12'18'108'0,"12"-18"-84"0,-12 56-4 0,4-17 12 15,8-1-20-15,-12 26 48 16,0-8-32-16,-8 4 28 16,9-7-28-16,-9-8 72 15,8-6-56-15,-8-7 68 16,8-8-64-16,-11-2 72 16,11-12-68-16,-8-6 8 15,8-4-36-15,-4-7-12 16,8-7-8-16,-4-11-200 15,5-3 108-15</inkml:trace>
          <inkml:trace contextRef="#ctx0" brushRef="#br0" timeOffset="205599.0321">13758 3182 632 0,'-8'-28'236'0,"8"28"-184"0,0 0-16 16,0 0 16-1,0 0-36-15,4 3-12 16,8 4-8-16,0 4-524 0,12 0 288 0</inkml:trace>
          <inkml:trace contextRef="#ctx0" brushRef="#br0" timeOffset="206239.2826">13988 4066 320 0,'-12'10'120'0,"12"-10"-96"0,-8 0-4 0,4-3 176 16,4 3-112-16,-8-7 36 15,16-1-72-15,-8-2 8 16,0 3-36-16,0-11-8 16,4 8-8-16,4-11 12 15,0 7-8-15,-4-15-12 16,3 8 0-16,-7-21 12 16,12 0-4-16,-4-22-12 15,4 8 4-15,0-14 12 16,4 10-4-16,0 4-4 15,-1 13 4-15,-3-2 56 16,4 9-32-16,4 5 52 16,0 6-48-16,-4 7-16 0,-1 4-8 0,-3 11-20 15,-4 3 8-15,-12 3 20 16,4 4-8-16,-8 4 40 16,0 3-24-16,-7 0 32 15,3 0-32-15,-4-7-32 16,8 4 4-16,0-8-88 15,8 1 52-15,4-4-12 16,4 0 32-16,4 0-4 16,0 7 12-16,3 0-8 15,1 10 8-15,-4 1 8 16,4 0 4-16,-12 3-20 16,0 0 12-16,-12 0 32 15,0 0-16-15,-12-3 44 16,8-4-28-16,-7-7-4 15,3 0-12-15,4-11 28 16,0 4-20-16,4-7-200 16,8 0 100-16,4 0-424 15,4 7 280-15</inkml:trace>
          <inkml:trace contextRef="#ctx0" brushRef="#br0" timeOffset="206599.2384">14395 3478 340 0,'4'-4'128'0,"-4"4"-100"0,0 11-8 0,0-4 148 16,0 7-96-16,-12 14 24 15,4 0-56-15,0 4 0 16,-4-4-24-16,5-3 44 15,3-1-32-15,-4-10 40 16,8 0-40-16,0-10 40 16,0-4-40-16,0-14 12 15,12 3-24-15,-5-13-8 16,5 3-4-16,-4-11 4 16,12 7-4-16,-4-3-36 15,-4 7 16-15,7-4-4 16,-3 15 12-16,-12-1 16 15,12 11-4-15,-8 4-188 16,4 6 100-16,0 1-336 16,-4 6 236-16</inkml:trace>
        </inkml:traceGroup>
        <inkml:traceGroup>
          <inkml:annotationXML>
            <emma:emma xmlns:emma="http://www.w3.org/2003/04/emma" version="1.0">
              <emma:interpretation id="{94CDEC5B-4DF2-4F85-8FA7-9A09E152597D}" emma:medium="tactile" emma:mode="ink">
                <msink:context xmlns:msink="http://schemas.microsoft.com/ink/2010/main" type="inkWord" rotatedBoundingBox="16525,3415 18608,3443 18594,4530 16510,4502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09153.237">16013 3136 652 0,'-16'-14'244'0,"16"14"-192"0,4 18-12 0,-4-8 92 16,0 1-80-16,0 6 8 16,4 1-40-16</inkml:trace>
          <inkml:trace contextRef="#ctx0" brushRef="#br0" timeOffset="210037.0314">16234 4177 364 0,'-4'-7'132'0,"4"7"-100"0,-7-7-12 0,3 3 80 16,8 4-60-16,-8-3 88 15,4 3-72-15,-4-7 52 16,0 3-64-16,-4-6 76 16,8 3-68-16,0-11 16 15,4 4-36-15,0-10 4 16,4 6-20-16,7-10-16 16,1 7-4-16,0-11 20 15,4 7-8-15,-4-17-4 16,3 7 0-16,-3-18-24 15,0 8 12 1,0-19 48-16,0 12-20 0,0-12-44 16,-5 22 12-16,1-11 0 15,0 15 12-15,0-11 0 16,0 10 0-16,-4-3 8 16,4 6-4-16,-8-2 40 15,8 6-20-15,-9 1 4 16,5 6-16-16,0 0 0 15,-4 8-4-15,-4-1 12 16,4 8-12-16,-4 6-56 16,0 8 24-16,0 6 12 15,4 8 8-15,-4 10 12 16,4 0-4-16,-8 0 32 16,4 0-20-16,-8-3-24 0,-4-4 4 15,4-3-80-15,5-1 48 16,-9 1-20-16,8-8 32 0,-4-6-32 15,8-1 36-15,0-3-48 16,8 0 40-16,-4 7 8 16,4 0 8-16,-1 0-16 15,9 0 16-15,-12 7-12 16,4 8 12-16,0-1 8 16,-8 0 4-16,0 3 8 15,0 12-4-15,0-12 16 16,-8-6-12-16,-4 6 40 15,4-3-24-15,-3-3 40 16,3-4-36-16,-4-3 12 16,4-1-24-16,-4-3 8 15,8-3-12-15,-4 3 0 16,8 0-4-16,-4-7-32 16,4 0 12-16,0-4-416 15,8 4 232-15</inkml:trace>
          <inkml:trace contextRef="#ctx0" brushRef="#br0" timeOffset="212725.7062">16642 3618 176 0,'-4'-4'64'0,"8"8"-48"0,-4-4-8 15,0 3 68-15,0 1-44 0,0 3 48 16,0 7-44-16,-4 4 52 16,4 6-52-16,-4 1-8 15,8 0-16-15,-4-4 32 16,0 0-20-16,0-7 56 15,0 0-44-15,0-11 64 16,4 1-60-16,4-11 36 16,0 0-44-16,4-11 8 15,-1 1-24-15,5-11 20 16,-4 3-24-16,0-7 4 16,4 8-8-16,-4-1-40 15,4 14 16-15,-9-3-12 16,5 7 16-16,0 0 8 15,0 4 4-15,0 3 0 16,0 3 0-16,4 4-116 16,3 0 64-16</inkml:trace>
          <inkml:trace contextRef="#ctx0" brushRef="#br0" timeOffset="213281.6859">16982 3790 384 0,'-8'-17'140'0,"8"17"-108"0,12-7-8 16,-4 7 108-1,0 0-76-15,8-4 4 0,3 1-36 0,5-1 0 16,0 4-12-16,0-3-296 16,-5 6 152-16</inkml:trace>
          <inkml:trace contextRef="#ctx0" brushRef="#br0" timeOffset="213116.2454">17061 3537 268 0,'4'-10'100'0,"-4"10"-76"0,0-4-8 0,4 1 80 16,4 6-56-16,0-3 16 15,4 4-32-15,-8-1 24 16,0 4-32-16,-4 7 4 15,4 4-12-15,-4 6 20 16,0 4-16-16,-8 4 4 16,8 3-8-16,-16-3 4 15,8-7-8-15,-4-4 8 16,4-4-8-16,4-3-4 16,-4 0 4-16,0-3-16 15,8-1 8-15,-4-3-4 16,8 1 0-16,-4-5 0 15,4 1 0-15,0-1 16 16,8 1-4-16,0-1 24 16,0 1-16-16,0-8-196 15,0 4 96-15</inkml:trace>
          <inkml:trace contextRef="#ctx0" brushRef="#br0" timeOffset="219873.0978">17200 3411 540 0,'4'7'200'0,"-4"-7"-156"0,23-7-12 0,-3 3 44 16,4 4-48-16,19-4 16 15,-3 4-28-15</inkml:trace>
          <inkml:trace contextRef="#ctx0" brushRef="#br0" timeOffset="219707.6614">17231 3266 288 0,'0'-7'108'0,"4"14"-84"0,0-14-4 16,0 7 32-1,0 0-32-15,0 0 80 16,0 0-56-16,-4-7 32 16,4 7-44-16,-4-10 60 0,4 10-52 0,0-7 8 15,0 7-28-15,0-7-4 16,8 7-8-16,3-7-16 15,5 7 4-15,4-11-4 16,0 11 0-16,-1 0 16 16,5 0-4-16,-8 0 16 15,-4 11-12-15,-8-4 4 16,-4 7-4-16,-8-4 12 16,4 4-12-16,-20 0-4 15,8 4 0-15,-12 3 20 16,8 0-12-16,-7 4 4 15,7-1-8-15,-4-2-24 16,4 2 8-16,0-6 12 16,5-4 0-16,-5-4 8 15,8 4-8-15,0-7-20 16,4 4 8-16,0-4-12 16,4 4 8-16,0-4 8 15,4 0 4-15,4 0 0 16,4 0 0-16,4-7 0 15,3 3 0-15,1-3 32 16,4 0-16-16</inkml:trace>
          <inkml:trace contextRef="#ctx0" brushRef="#br0" timeOffset="250500.2755">15384 3358 184 0,'0'-7'68'0,"0"7"-52"0,4 0-4 0,-4-7 92 15,0 14-60-15,0-7 24 16,0 0-36-16,0 0-20 16,0 0-8-16,0-7-4 15,4 7 0-15,-4 0 68 16,4 0-36-16,-4-4 4 15,0 8-20-15,0-4 52 16,0 0-40-16,0 0 32 16,0 0-32-16,0 0 36 15,0 0-36-15,0 0 4 16,8 0-20-16,0 0-8 16,4 0 0-16,-1-4 4 15,5 4-4-15,4 0-4 16,4 0 4-16,3-7 20 15,1 4-12-15,4-4 12 16,-1 7-12-16,-3-4 0 16,0 4-4-16,-8 0-8 15,-1 0 4-15,-3 0 20 16,0 0-12-16,-4-7-4 16,-4 14-4-16,-4-14-4 15,4 7 0-15,0 0 0 16,3 0 0-16,-3-3-12 15,0 3 8-15,-4-4 12 16,0 4-4-16,0-3 16 16,0 6-12-16,0-3 16 15,0 0-16-15,-4 0 4 0,0 0-4 0</inkml:trace>
          <inkml:trace contextRef="#ctx0" brushRef="#br0" timeOffset="251083.3252">15609 3098 312 0,'-7'3'112'0,"7"-3"-84"0,-12 7-12 0,8-7 64 15,4 11-48-15,-4-4 24 16,0 3-36-16,-4-6 52 16,8 10-40-16,-4-4 20 15,8-3-32-15,-8 11 8 16,4-4-16-16,-4 7 0 15,0-3-4-15,-4 3-8 16,0-4 4-16,-8 12 12 16,8-5-8-16,-7 4-4 15,3 4 0-15,-8 7 4 16,16-4-4-16,-12 0-4 16,16-3 4-16,-8-8 4 15,8 1-4-15,0-4 16 16,0-11-12-16,0-3 24 15,0 1-20-15,0-8-180 16,0 0 92-16</inkml:trace>
          <inkml:trace contextRef="#ctx0" brushRef="#br0" timeOffset="208690.1911">15605 3375 260 0,'-3'-7'96'0,"3"7"-76"0,0-3-4 16,0-1 228-1,3 4-136-15,-3-3 80 16,0 3-112-16,0-4 72 16,0 8-84-16,4-4-40 0,8 0-20 0,4 0 20 15,0 3-12-15,8-3-120 16,-1 0 60-16</inkml:trace>
          <inkml:trace contextRef="#ctx0" brushRef="#br0" timeOffset="209003.2525">16029 3330 332 0,'-4'3'120'0,"4"-3"-92"0,-4 18-8 0,0 3 60 16,4-4-48-16,-8 40 24 15,4-1-36-15,-8 18 36 16,8-4-32-16,-4-7-12 15,4-10-8-15,-8-7 100 16,5-11-56-16,-9-10 68 16,4-4-64-16,-8-11 16 15,0 1-40-15,1-15-16 16,-1 1-8-16</inkml:trace>
        </inkml:traceGroup>
      </inkml:traceGroup>
      <inkml:traceGroup>
        <inkml:annotationXML>
          <emma:emma xmlns:emma="http://www.w3.org/2003/04/emma" version="1.0">
            <emma:interpretation id="{7DC6BAE0-AD51-4C0F-B4E1-B61F16D9CD9D}" emma:medium="tactile" emma:mode="ink">
              <msink:context xmlns:msink="http://schemas.microsoft.com/ink/2010/main" type="line" rotatedBoundingBox="11060,4083 14374,3781 14495,5105 11181,5407"/>
            </emma:interpretation>
          </emma:emma>
        </inkml:annotationXML>
        <inkml:traceGroup>
          <inkml:annotationXML>
            <emma:emma xmlns:emma="http://www.w3.org/2003/04/emma" version="1.0">
              <emma:interpretation id="{7955DD3C-CE8C-441F-9FC8-042AE9FB7248}" emma:medium="tactile" emma:mode="ink">
                <msink:context xmlns:msink="http://schemas.microsoft.com/ink/2010/main" type="inkWord" rotatedBoundingBox="11060,4083 13456,3865 13577,5189 11181,5407"/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01435.1649">10934 3895 456 0,'8'-25'168'0,"-8"25"-128"0,-4-14-16 15,4 0 88 1,8 0-68-16,-4-14 0 15,0 3-28-15,3-7 16 16,1 4-20-16,0 0 24 16,4 10-24-16,-4 4 56 15,0 7-36-15,0 11 36 0,0 10-36 0,-4 7 16 16,4 4-28-16,0-1 16 16,-1 4-20-16,-3-3 0 15,4-4-8-15,0 0-544 16,4-3 292-16</inkml:trace>
          <inkml:trace contextRef="#ctx0" brushRef="#br0" timeOffset="201091.7502">10886 4064 384 0,'0'-11'140'0,"0"11"-108"0,-12 0-8 0,4 0 136 16,5 11-92-16,-13 3 8 15,0 7-48-15,-8 10-24 16,4 1-8-16,1 10 20 16,11-3-8-16,4-7-4 15,12-8 0-15,7-6 20 16,9-4-12-16,8-10 4 16,3-4-8-16,1-11 4 15,0 0-8-15,-9-13-92 16,1 10 52-16,-12-11-32 15,0 7 40-15,-4 1 16 16,-8 6 8-16,-8 11-24 16,4 7 16-16,-12 14 24 15,8 4-8-15,-8 21 8 16,8 3-4-16,-8 18 12 16,4 0-12-16,8 14 16 15,0-4-16-15,-8 1 4 16,4-11-4-16,-12-4 4 15,5-14-8-15,-17-10-4 16,0-11 4-16,-11-10-48 0,3-4 24 16,-11-14 16-16,7 3 4 0,0-24 36 15,1 7-20-15,11-18 76 16,8 8-56-16,13-15 12 16,7 7-28-16,11-13 32 15,5 20-28-15,12-7-4 16,-8 15-12-16,7-8-8 15,1 11 4-15,4 3-420 16,-13 4 228-16</inkml:trace>
          <inkml:trace contextRef="#ctx0" brushRef="#br0" timeOffset="202064.9375">11551 3810 320 0,'-8'0'120'0,"8"0"-96"0,-12 11-4 0,8-1 80 15,-8 8-60-15,-4 6-28 16,1-2-8-16,-9 27 4 16,8-3-4-16,-8 20 16 15,12 1-12-15,5-3 4 16,-5-8-4-16,4-10 72 15,0-7-44-15,-4-15 56 16,8-3-52-16,0-17 32 16,4-1-40-16,-8-24-36 0,8 4 0 0,0-29-36 15,8 0 24-15,0-21-144 16,12 11 88-16,0-7-108 16,7 13 100-16,1 1 44 15,0 14 24-15,3 3 220 16,1 14-112-16,-4 11 76 15,-1 14-100-15,-7-3 4 16,0 10-44-16,-4 0 4 16,-4 4-20-16,-1-1 36 15,-3 1-28-15,-8-4-56 16,0 4 16-16,0-8-236 16,-8 1 140-16,-15-4-164 15,3 0 160-15,-12-11-12 16,1 1 76-16,-13-1 68 15,16-3-8-15,-3 0 180 16,11 7-104-16,8 7 76 16,12 4-92-16,8 17 44 15,12 4-68-15,7 13 32 16,-3-2-44-16,4-5 36 16,-4 8-40-16,-5-14 12 15,1-1-24-15,-8-2 8 16,-4-5-12-16,-4-10-376 15,4-3 196-15</inkml:trace>
          <inkml:trace contextRef="#ctx0" brushRef="#br0" timeOffset="202545.6187">12251 3866 404 0,'16'-24'148'0,"-16"24"-112"0,24-35-12 0,-13 20 100 16,-3 5-72-16,-4 3 32 15,4 0-48-15,-12-4 12 16,4 11-28-16,-8-7-36 16,0 14 8-16,-19-3 36 15,7 3-16-15,-16-4 44 16,13 1-32-16,-17-1 32 15,12 1-32-15,1-1 20 16,7 1-24-16,0 3-36 16,4 0 8-16,4 4 0 15,-3 6 8-15,-1 8 8 16,0-1-4-16,0 12-4 16,4 2 4-16,-7 15 4 15,-9 0-4-15,4 3 8 16,8-3-8-16,-11-7 16 15,15-4-12-15,-4-10-40 16,4-1 20-16,12-9-16 16,0-5 16-16,16-6 36 15,0-1-16-15,11-3 0 0,13 4-4 16,-4-11 20-16,3 7-12 0,5 0 4 16,-5-3-8-16,-7-4-184 15,-5-4 100-15</inkml:trace>
          <inkml:trace contextRef="#ctx0" brushRef="#br0" timeOffset="200175.2534">9992 4468 456 0,'-4'0'168'0,"4"0"-128"0,24 4-16 16,-4-4 112-1,0 0-80-15,15-4 48 16,5 4-60-16,7-3-24 16,-7-1-12-16,-1 1 24 15,5 3-16-15,-16 0-4 16,3 7-8-16</inkml:trace>
          <inkml:trace contextRef="#ctx0" brushRef="#br0" timeOffset="199948.6507">10044 4328 260 0,'0'-4'96'0,"0"0"-76"0,0-3-4 16,0 4 68-1,4 3-48-15,0-7 92 16,0 3-72-16,3-6 52 0,1 6-64 0,8-6 40 16,-4 6-48-16,12 1 8 15,0 3-28-15,11-4 8 16,-11 8-12-16,8-4 0 16,-9 7-4-16,1-4 20 15,-8 4-16-15,0-7 12 16,-4 11-12-16,-5-8-68 15,1 4 28-15</inkml:trace>
          <inkml:trace contextRef="#ctx0" brushRef="#br0" timeOffset="202742.6957">11879 4071 748 0,'0'-4'276'0,"0"4"-216"0,32-7-16 0,-4 0 32 16,-9 7-52-16,29-7 8 16,-1 7-20-16,1 0-120 15,-9 7 56-15</inkml:trace>
          <inkml:trace contextRef="#ctx0" brushRef="#br0" timeOffset="203060.9896">12287 4370 540 0,'-12'49'200'0,"12"-49"-156"0,-4 35-12 0,0-17 72 16,8 3-64-16,-4-7 8 15,4 11-28-15,4-11-4 16,4 0-8-16,3-11 48 15,5-3-32-15,4-3 8 16,0-1-20-16,-9-13 28 16,-3 3-24-16,-12-11 4 15,0 4-12-15,-16-4 4 16,5 8-8-16,-5-4-36 16,4 6 16-16,0 5-20 15,8 10 20-15,8-4-388 16,12 8 224-16</inkml:trace>
        </inkml:traceGroup>
        <inkml:traceGroup>
          <inkml:annotationXML>
            <emma:emma xmlns:emma="http://www.w3.org/2003/04/emma" version="1.0">
              <emma:interpretation id="{E4C0C4B2-C120-43CD-A962-E52C57D08C9B}" emma:medium="tactile" emma:mode="ink">
                <msink:context xmlns:msink="http://schemas.microsoft.com/ink/2010/main" type="inkWord" rotatedBoundingBox="13954,4307 14418,4265 14464,4770 14000,4812"/>
              </emma:interpretation>
            </emma:emma>
          </inkml:annotationXML>
          <inkml:trace contextRef="#ctx0" brushRef="#br0" timeOffset="204857.9868">12840 4085 288 0,'-4'3'108'0,"8"4"-84"0,8 0-4 0,-4-3 56 16,0 3-44-16,12-4 24 16,0 1-36-16,-1-8 0 15,9 1-12-15,12-8 20 16,-5 4-16-16,-3-7 12 16,4 7-12-16,-17-3 20 15,5 2-20-15,-8-6 4 16,-8 4-8-16,-8-4 28 15,0 3-20-15,-8-3-12 16,0 4-8-16,-8-5 20 16,4 8-8-16,-4 0-20 15,5 4 4-15,-9-1-32 16,0 8 24-16,-4-1 24 16,8 4-4-16,-3 0 0 15,-1 4 0-15,-8-4-24 16,8 4 12-16,1-1 4 15,3 4 4-15,-4 4 32 16,8-1-16-16,0 12 20 16,4-1-20-16,8 7 8 15,0 4-12-15,0 3 20 16,12-3-20-16,4-1 24 16,0 1-24-16,4-7-4 15,3-8-4-15,13-9 4 16,4-1-4-16,7-7 40 15,1-4-20-15,3-3-4 0,-4 0-12 0,-7-3-172 16,0 3 88-16,-13-4-332 16,-3 4 228-16</inkml:trace>
        </inkml:traceGroup>
      </inkml:traceGroup>
    </inkml:traceGroup>
    <inkml:traceGroup>
      <inkml:annotationXML>
        <emma:emma xmlns:emma="http://www.w3.org/2003/04/emma" version="1.0">
          <emma:interpretation id="{693F8BDA-BAF0-4C22-A6BD-A9D6F4F320B4}" emma:medium="tactile" emma:mode="ink">
            <msink:context xmlns:msink="http://schemas.microsoft.com/ink/2010/main" type="paragraph" rotatedBoundingBox="18990,4833 24353,4662 24395,5960 19032,6131" alignmentLevel="8"/>
          </emma:interpretation>
        </emma:emma>
      </inkml:annotationXML>
      <inkml:traceGroup>
        <inkml:annotationXML>
          <emma:emma xmlns:emma="http://www.w3.org/2003/04/emma" version="1.0">
            <emma:interpretation id="{2C2DC71E-30A1-4F9E-BFF0-D6563E3BB11D}" emma:medium="tactile" emma:mode="ink">
              <msink:context xmlns:msink="http://schemas.microsoft.com/ink/2010/main" type="line" rotatedBoundingBox="18990,4833 24353,4662 24395,5960 19032,6131"/>
            </emma:interpretation>
          </emma:emma>
        </inkml:annotationXML>
        <inkml:traceGroup>
          <inkml:annotationXML>
            <emma:emma xmlns:emma="http://www.w3.org/2003/04/emma" version="1.0">
              <emma:interpretation id="{E23E0F74-8DAA-42E6-809D-FA12EB036C06}" emma:medium="tactile" emma:mode="ink">
                <msink:context xmlns:msink="http://schemas.microsoft.com/ink/2010/main" type="inkWord" rotatedBoundingBox="18992,4891 20208,4852 20245,6019 19030,6058"/>
              </emma:interpretation>
            </emma:emma>
          </inkml:annotationXML>
          <inkml:trace contextRef="#ctx0" brushRef="#br0" timeOffset="228716.9948">18216 4564 176 0,'-3'-7'64'0,"3"7"-48"0,-4 0-8 16,0 0 176 0,4 0-104-16,0-4 124 0,4 4-116 0,-4-7 52 31,4 7-80-31,-4-3 64 0,0 6-72 0,3-3 0 16,5 0-32-16,4 0-4 15,4 4-8-15,-4-4 28 16,4 3-20-16,0-3 20 15,3 4-20-15,-3-8 28 16,4 4-28-16</inkml:trace>
          <inkml:trace contextRef="#ctx0" brushRef="#br0" timeOffset="229616.8983">18937 5077 456 0,'-8'0'168'0,"8"0"-128"0,12 0-16 0,-4 0 60 16,4 0-52-16,11 0-4 16,1 0-16-16,4-7 8 15,7 7-12-15</inkml:trace>
          <inkml:trace contextRef="#ctx0" brushRef="#br0" timeOffset="229450.9487">18976 4937 300 0,'-15'-7'112'0,"15"7"-88"0,0-8-8 15,0 5 204-15,0 6-124 0,0-6 88 16,8 3-112-16,-8-4 0 31,7 8-48-31,1-8 32 0,4 4-32 0,8-7 4 16,0 7-16-16,8 4-24 15,-9-1 4-15</inkml:trace>
          <inkml:trace contextRef="#ctx0" brushRef="#br0" timeOffset="227857.8958">17904 5721 112 0,'-12'0'44'0,"16"0"-36"0,0 0 0 0,-4 0 72 16,0 0-44-16,0 0 12 15,0 0-28-15,0 0 32 16,0 0-28-16,0-4 20 16,8 4-24-16,-4-7 52 15,0 4-40-15,0-4 4 16,0 3-24-16,0-10-24 15,3 3 4-15,1-10 4 16,8 4 4-16,-8-11 0 16,4 7 0-16,-4-18 60 15,4 7-32-15,-4-13-4 16,4 2-12-16,-1-13 16 16,1 10-16-16,4-3-12 15,4 10-4-15,4-6 20 16,-8 10-8-16,3-8 24 15,5 12-20-15,-4-4 12 0,4 6-12 16,-1-2 28-16,1 10-24 0,-4-7 20 16,0 13-20-16,-4 5-16 15,3 3-4-15,-7 0 20 16,0 14-8-16,0 0-4 16,0 3 0-16,-8 5 20 15,4-1-12-15,-8 3 12 16,0 1-12-16,-8 3 44 15,0-4-28-15,-12 1-16 16,4 0-4-16,-11-8-152 16,7 1 80-16,-8-8-36 15,4 4 60-15,4-7-4 16,5 0 28-16,3 0-36 16,12 0 32-16,8 0 8 15,4 7 8-15,7 0-16 16,9 7 12-16,-12 0 20 15,8 4-4-15,-5 0 16 16,1-1-16-16,-4 4 40 16,-12 0-24-16,-8-3 48 15,4 3-40-15,-24-3 4 16,12 3-24-16,-23-4 44 16,11-3-28-16,-19-3 12 15,7-4-24-15,0-7 0 16,9 0-8-16,7-11-16 15,8 4 4-15,8-14-4 16,8 11 0-16,8-4 24 0,4-4-8 0,3 4-268 16,5 7 144-16</inkml:trace>
          <inkml:trace contextRef="#ctx0" brushRef="#br0" timeOffset="228233.4016">18462 5193 300 0,'-4'0'112'0,"4"0"-88"0,4 18-8 0,-4-4 92 16,8 3-64-16,-8 8-20 15,0 3-12-15,0 0 40 16,0 0-28-16,-8-6 68 16,8-1-52-16,0-14 72 15,0 0-64-15,0-14 0 16,0 0-28-16,0-18 32 16,8 4-28-16,4-14-4 15,4 3-12-15,3-3-24 16,1 10 8-16,8 1 40 15,0 10-20-15,-9 0 44 16,13 7-32-16,-4 0 4 0,-9 7-16 16,1-4 20-16,-4 8-20 0</inkml:trace>
        </inkml:traceGroup>
        <inkml:traceGroup>
          <inkml:annotationXML>
            <emma:emma xmlns:emma="http://www.w3.org/2003/04/emma" version="1.0">
              <emma:interpretation id="{7A5A2143-6682-44C5-8B92-2D7B7B4D799D}" emma:medium="tactile" emma:mode="ink">
                <msink:context xmlns:msink="http://schemas.microsoft.com/ink/2010/main" type="inkWord" rotatedBoundingBox="20679,4779 22541,4720 22582,6018 20720,6077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231031.9323">19622 4634 352 0,'-8'-39'132'0,"8"39"-104"0,16-21-8 16,-8 11 124-16,-1 3-84 16,1-11 72-16,0 8-76 15,4-11-32-15,4 3-12 0,-8 4 40 16,0-4-28-16,-4 11 52 15,4 0-44-15,-4 0-8 16,4 7-12-16,-8 0 24 16,11 7-20-16,1 7 4 15,4-3-12-15,4 3 64 16,0-3-40-16,-4 17-744 16,7-7 388-16</inkml:trace>
          <inkml:trace contextRef="#ctx0" brushRef="#br0" timeOffset="232302.4682">19899 5728 340 0,'-8'0'128'0,"8"0"-100"0,-4 3-8 15,0-3 112 1,8 0-76-16,-4 0 60 0,0 0-72 0,0-3 24 15,4 3-40-15,-4-7 36 16,12 3-36-16,-8-10-16 16,4 4-4-16,0-12 16 15,-1 8-12-15,9-21-4 16,-4 7-4-16,0-28-4 16,0 7 0-16,0-22 0 15,4 8 0-15,-5-4 0 16,9 14 0-16,-8 4-20 15,8 11 12-15,-8-1 4 16,4 7 4-16,-4-6 16 16,-5 6-8-16,5-7 40 15,0 8-24-15,0-15-32 16,0 11 4-16,0-8 28 16,4 8-16-16,-4-3 0 15,3 13-4-15,-3 4-4 16,4 7 0-16,-4 3-12 15,0 8 8-15,-4 3 48 16,0 7-24-16,-4 7-8 16,-4 7-8-16,0 0 20 15,0 4-12-15,0 3 4 16,0-4-8-16,-4-2 12 16,0-1-12-16,-8-4 40 15,4-3-24-15,-8 0-12 0,4 0-8 16,-4-3-172-16,4 3 92 15,-3-7-24-15,7 4 60 0,0-4 44 16,4 0 0-16,4-4-24 16,4 4 8-16,4 0-4 15,4 4 8-15,7-1-12 16,1 1 12-16,-4-1 12 16,4 5 0-16,-8-5-4 15,-4 4 4-15,-8-3 4 16,0-1-4-16,-8-3 16 15,0 4-12-15,-8-4 40 16,8 0-24-16,-12 0 20 16,8 3-24-16,-11-3-8 15,11 1-8-15,-16-1 12 16,16-4-8-16,-8 4-4 16,12-3 0-16,-3-8-16 15,11 4 8-15,-4-10-16 16,8 10 12-16</inkml:trace>
          <inkml:trace contextRef="#ctx0" brushRef="#br0" timeOffset="236791.7279">20401 5190 112 0,'0'-11'44'0,"0"11"-36"0,0-3 0 0,0-1 56 16,0 4-36-16,0-3 68 16,0-1-56-16,0-3 72 15,12 7-64-15,-12-7 20 16,4 7-40-16,-4-7 16 16,4 7-24-16,-4-4 8 15,4 4-16-15,-4-3 12 16,0 6-16-16,-4 1 4 15,4 3-4-15,-8 7-8 16,-4 7 4-16,9 11 28 16,-9-1-16-16,4 1-4 15,0 0-8-15,-4-4-16 16,12 4 8-16,-4-15 28 16,4 1-12-16,-4-11 84 0,8-4-52 0,-4-10 12 15,4 4-32 1,8-11-12-16,-4 0-8 0,4-15-4 15,-1 8 0-15,9-7 0 16,-4 7 0-16,0-3 8 16,0 6-4-16,0-3 24 15,-5 14-16-15,9-11 12 16,-4 11-12-16,-4-3-8 16,4 6 0-16,-4-3 28 15,0 7-16-15</inkml:trace>
          <inkml:trace contextRef="#ctx0" brushRef="#br0" timeOffset="237798.9985">20900 5172 372 0,'-4'-3'140'0,"4"3"-112"0,-8 3-4 16,8 4 152 0,0 0-100-16,-15 7 40 15,11 11-68-15,-16-1 0 16,4 1-32-16,4 3 0 16,-4 0-8-16,0 0 4 15,5 4-8-15,-17-14-92 16,16 6 52-16</inkml:trace>
          <inkml:trace contextRef="#ctx0" brushRef="#br0" timeOffset="237574.2185">20766 5158 352 0,'8'0'132'0,"-8"0"-104"0,0-3-8 0,0-1 68 15,0 8-52-15,0-1 92 16,4 4-72-16,-4 4 60 16,7 3-64-16,1 7 32 15,4 0-48-15,0 4 32 16,0 6-36-16,0-6-20 16,4 3-4-16,-4-3 16 15,-1-4-12-15,-7-7 32 16,0-4-28-16,-4-6-208 15,0 3 104-15</inkml:trace>
          <inkml:trace contextRef="#ctx0" brushRef="#br0" timeOffset="240817.3169">21175 4933 364 0,'-8'-7'132'0,"16"7"-100"0,0 4-12 0,-8-8 88 15,8 4-64-15,-8 0 68 16,4-7-60-16,-4 0 24 16,12 7-44-16,-12-4 8 15,12 8-24-15,-8-8 20 16,7 4-24-16,5-3 4 16,-4 6-8-16,0-6 4 15,12 3-8-15,-8-4-4 16,-1 8 4-16,9-4 4 15,-8 0-4-15,-4 0-4 16,4 0 4-16,-8 0 12 16,7 3-8-16,-15-3 40 15,0 0-24-15,0 0 12 16,0 0-20-16,0 0-8 16,0 0-4-16</inkml:trace>
          <inkml:trace contextRef="#ctx0" brushRef="#br0" timeOffset="230485.4751">19554 4838 364 0,'0'-7'132'0,"0"7"-100"0,8-7-12 0,-8 4 104 15,0 6-72-15,0-3 52 16,0 0-64-16,0 4 52 16,8 6-56-16,0 8 36 15,-4 6-40-15,8 1 8 16,0 3-24-16,4-3 0 15,7-4-8-15,1-4 36 16,12 1-20-16,-16-4 20 16,7 0-24-16,-7-7-336 15,0-3 172-15</inkml:trace>
          <inkml:trace contextRef="#ctx0" brushRef="#br0" timeOffset="230697.5396">19883 4838 312 0,'-28'-28'112'0,"28"28"-84"0,-20 0-12 0,9 0 160 16,3 7-100-16,-12 7 24 15,8 4-60-15,-16 6-8 16,12 4-20-16,-11 4 0 16,3-4-4-16,-8 0 12 15,16 0-12-15,-11-6 4 16,7-1-4-16,0-4-16 15,12-3 4-15</inkml:trace>
        </inkml:traceGroup>
        <inkml:traceGroup>
          <inkml:annotationXML>
            <emma:emma xmlns:emma="http://www.w3.org/2003/04/emma" version="1.0">
              <emma:interpretation id="{33E29A96-BA8C-4B5D-9E82-975FEFCE1AF8}" emma:medium="tactile" emma:mode="ink">
                <msink:context xmlns:msink="http://schemas.microsoft.com/ink/2010/main" type="inkWord" rotatedBoundingBox="22814,4776 24355,4726 24391,5856 22850,5905"/>
              </emma:interpretation>
              <emma:one-of disjunction-type="recognition" id="oneOf2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241988.0025">21840 4574 372 0,'0'-7'140'0,"0"7"-112"0,12-7-4 0,-8 4 108 15,-4 3-76-15,11-7 40 16,-3 0-56-16,0-4-4 16,4 8-24-16,-4-11 20 15,-4 7-20-15,8-7 12 16,-8-1-12-16,8 5 44 0,-4-1-28 16,-1-6 20-1,-7 10-28-15,12 3-36 16,0 4 8-16,-4 4 20 15,0 3-8-15,-8 0 28 16,8 7-20-16,-4-4 32 16,4 4-28-16,-4 1 4 15,0-5-12-15</inkml:trace>
          <inkml:trace contextRef="#ctx0" brushRef="#br0" timeOffset="243337.7118">22231 5552 248 0,'0'-4'92'0,"8"1"-72"0,-4-4-4 16,-4 0 96-1,8 7-64-15,0-7 44 16,0 0-56-16,4-4 44 15,-4 4-48-15,0-14 20 16,3 3-32-16,-7-13 8 16,12 10-16-16,-4-21-8 15,0 3 0-15,0-10 40 16,4 10-24-16,-4 0-52 16,3 11 16-16,-3-4-8 15,4 8 16-15,-4-4 32 16,0 10-12-16,-8-6 12 0,8 2-12 15,3-9 12-15,-3 6-16 16,-4-10 4-16,-4 7-4 0,12-14 4 16,-8 7-8-16,4-18 8 15,-4 11-8-15,0-1-20 16,-4 15 8-16,7-3-12 16,1 6 8-16,-8 0 52 15,8 11-20-15,-12-3 8 16,12 10-16-16,-8-4 20 15,8 8-20-15,0-4-4 16,-8 3-4-16,8 4 4 16,-1 4-4-16,-3 3 24 15,0 3-16-15,0 4 12 16,-4 0-12-16,-4 4-8 16,0 3 0-16,-4 0 40 15,-4 0-24-15,0-3 16 16,0 3-20-16,-7-4 20 15,3 1-24-15,-4-7-84 16,8-1 40-16,-8-6-68 16,12-1 56-16,-4-3-12 15,8 7 32-15,-4-7-12 16,8 0 20-16,-4 0 28 16,12 7-8-16,0 0-16 15,0 11 4-15,4-1-12 16,0-2 8-16,7 2 0 0,-7 4 4 15,8-3-12-15,-8 6 12 0,-1-10 12 16,5 4 0-16,-16-7 24 16,8-1-16-16,-20-3 84 15,4 0-52-15,-12 4-40 16,1-4-4-16,-17 7 4 16,12-4 0-16,-4-3-4 15,1 0 4-15,7-7-4 16,4 4 0-16,-4-8 8 15,12 4-4-15,-4-10-36 16,16 3 16-16</inkml:trace>
          <inkml:trace contextRef="#ctx0" brushRef="#br0" timeOffset="244462.5311">22931 5053 112 0,'-3'0'44'0,"3"0"-36"0,-8 3 0 16,4-3 100-1,8 0-60-15,-4 0 16 16,0 0-40-16,0 0 40 16,0 0-36-16,0 0 4 15,0 0-20-15,-4 0 0 16,4 4-4-16,0-1-8 15,-4 1 4-15,-8-1-4 16,12 4 0-16,-12 0 60 0,0 0-32 0,8 4 32 16,-8 3-32-16,0 0-28 15,1 4 0-15,7-4 16 16,-4 3-8-16,8-3-20 16,0 0 4-16,0-3 40 15,8-4-20-15,-4-7 8 16,3 0-12-16,1-4 4 15,12 1-8-15,-4-4-256 16,0 0 136-16</inkml:trace>
          <inkml:trace contextRef="#ctx0" brushRef="#br0" timeOffset="244614.9562">23026 4937 444 0,'-15'-22'164'0,"15"22"-124"0,0-7-16 16,0 4 8 0,0 6-24-16,11-3 4 15,1 0-4-15</inkml:trace>
          <inkml:trace contextRef="#ctx0" brushRef="#br0" timeOffset="245548.5529">23117 5155 424 0,'0'-4'156'0,"0"4"-120"0,4-3-8 0,4-1 160 15,4 8-108 1,-4-8 44-16,4 4-72 16,0-4 8-16,4 8-40 0,-5-4 44 15,1 0-36-15</inkml:trace>
          <inkml:trace contextRef="#ctx0" brushRef="#br0" timeOffset="245318.4416">23173 5070 312 0,'0'-3'112'0,"0"3"-84"0,0 3-12 0,-4-3 84 16,4 0-60-16,-8 0 8 16,8 0-28-16,0-3 40 15,8 3-32-15,-8-4-24 16,0 4-4-16,4-3 16 16,-4 3-8-16,12-4-28 15,0 4 8-15,-1 0 32 16,-3 4-12-16,4-4-8 15,-4 3-4-15,-8-3 28 16,0 7-12-16,0 0-4 16,4 0-4-16,-4-3 28 0,0 10-16 15,-4-4-24 1,-4 1 4-16,4-1 16 0,-4 5-4 0,0-1 4 16,0 0-4-16,-7 0-8 15,3 3 4-15,0-6-16 16,12 3 8-16,-16-4 4 15,12 1 0-15,-8 0-28 16,12-1 16-16,0-3 12 16,4 0 4-16,-4-7 8 15,12 4-8-15,-8-1 24 16,8 1-16-16,0-4 4 16,-4 3-8-16,-4-3 12 15,8 4-12-15,-12-4 16 16,0 0-16-16,0 0-136 15,3 0 72-15</inkml:trace>
          <inkml:trace contextRef="#ctx0" brushRef="#br0" timeOffset="241582.0392">21713 4968 352 0,'-20'0'132'0,"20"0"-104"0,12 4-8 0,-12-8 88 15,16 4-64-15,-4-3 52 16,16 3-56-16,-1-4-20 15,1 1-12-15,-4-4 36 16,3 7-24-16</inkml:trace>
          <inkml:trace contextRef="#ctx0" brushRef="#br0" timeOffset="241370.7891">21753 4803 260 0,'0'-11'96'0,"0"11"-76"0,0-10-4 0,0 10 104 15,8 0-68-15,0-7 8 16,-5 3-40-16,13-3 4 16,4 7-12-16,0-10 12 15,0 10-16-15,-5 3-28 16,5 4 8-16,-8-3 24 16,8 3-8-16,-12 0 72 15,-8 7-44-15,0-7 16 16,0 3-32-16,0 5 28 15,0 2-28-15,-16 4 4 16,12 0-12-16,-4-3-8 16,-4 3 4-16,-4 0 20 15,5 0-12-15,-17-3 4 16,12-4-8-16,-8-4-40 0,5 1 16 16,3-4 24-16,4 4-4 0,0-4-24 15,4 0 8-15,8 0 4 16,8 3 8-16,-4-3 8 15,16 0-4-15,-1-3-4 16,5 3 4-16,0-4 40 16,-4 1-24-16,3-4-8 15,-3 0-8-15</inkml:trace>
        </inkml:traceGroup>
      </inkml:traceGroup>
    </inkml:traceGroup>
    <inkml:traceGroup>
      <inkml:annotationXML>
        <emma:emma xmlns:emma="http://www.w3.org/2003/04/emma" version="1.0">
          <emma:interpretation id="{1CE6C0C1-9B52-48C0-BAB1-1CE509BF2C6E}" emma:medium="tactile" emma:mode="ink">
            <msink:context xmlns:msink="http://schemas.microsoft.com/ink/2010/main" type="paragraph" rotatedBoundingBox="12100,6526 24303,5821 24414,7735 12210,8440" alignmentLevel="7"/>
          </emma:interpretation>
        </emma:emma>
      </inkml:annotationXML>
      <inkml:traceGroup>
        <inkml:annotationXML>
          <emma:emma xmlns:emma="http://www.w3.org/2003/04/emma" version="1.0">
            <emma:interpretation id="{B62D4038-E842-48F1-964D-455CD728CC4E}" emma:medium="tactile" emma:mode="ink">
              <msink:context xmlns:msink="http://schemas.microsoft.com/ink/2010/main" type="line" rotatedBoundingBox="12100,6526 24303,5821 24392,7369 12189,8074"/>
            </emma:interpretation>
          </emma:emma>
        </inkml:annotationXML>
        <inkml:traceGroup>
          <inkml:annotationXML>
            <emma:emma xmlns:emma="http://www.w3.org/2003/04/emma" version="1.0">
              <emma:interpretation id="{ADAC9D89-F8BD-43E7-B8AA-750DEA203832}" emma:medium="tactile" emma:mode="ink">
                <msink:context xmlns:msink="http://schemas.microsoft.com/ink/2010/main" type="inkWord" rotatedBoundingBox="12138,7187 12370,7174 12379,7341 12148,7355"/>
              </emma:interpretation>
            </emma:emma>
          </inkml:annotationXML>
          <inkml:trace contextRef="#ctx0" brushRef="#br0" timeOffset="293347.7077">11017 6994 520 0,'-8'3'192'0,"8"-3"-152"0,12 11-8 0,-4-11 168 16,0 3-116-16,3-3 44 15,9 4-76-15,0-8-20 16,4 4-20-16,-1-7 24 16,5 7-20-16</inkml:trace>
          <inkml:trace contextRef="#ctx0" brushRef="#br0" timeOffset="293169.4491">11072 6856 340 0,'-8'-3'128'0,"8"3"-100"0,0 0-8 0,0 0 192 15,0 0-120-15,0 0 96 16,0 0-108-16,0-4 24 16,8 4-60-16,4-3 12 15,4 6-36-15,4-3-8 16,3 4-8-16,1-1 20 16,0 4-12-16,0-7-164 15,-5 7 84-15</inkml:trace>
        </inkml:traceGroup>
        <inkml:traceGroup>
          <inkml:annotationXML>
            <emma:emma xmlns:emma="http://www.w3.org/2003/04/emma" version="1.0">
              <emma:interpretation id="{EBBF4D17-3BA2-47F0-9FEB-EF826EDCB892}" emma:medium="tactile" emma:mode="ink">
                <msink:context xmlns:msink="http://schemas.microsoft.com/ink/2010/main" type="inkWord" rotatedBoundingBox="12688,6673 13140,6647 13209,7844 12757,7870"/>
              </emma:interpretation>
            </emma:emma>
          </inkml:annotationXML>
          <inkml:trace contextRef="#ctx0" brushRef="#br0" timeOffset="294488.7186">11780 6674 392 0,'-8'-15'148'0,"8"15"-116"0,0-7-8 16,-4 4 136 0,4 6-92-16,-8 1 36 15,5 7-64-15,-5 6 56 16,4 4-56-16,-4 7 0 15,8 0-24-15,4-3 16 16,4 0-20-16,7-4-4 0,9-4-4 0,8-10 48 16,3 0-28-16,5-7-20 15,-4 0-4-15,-9-10-124 16,1 3 68-16,-8-11-56 16,-4 8 64-16,-12-8-8 15,-1 4 32-15,-3 4-20 16,0 3 24-16,-7 14 0 15,-1 10 12-15,-8 18-20 16,8 4 16-16,-8 35 24 16,8 3-8-16,-8 15 20 15,5-8-16-15,-9-10 16 16,4-11-16-16,-16-10-4 16,9-7 0-16,-13-11 28 15,4-4-16-15,-7-10 4 16,11-10-12-16,-8-11 108 15,13-11-64-15,-1-13 76 16,12 3-72-16,8-11-4 16,8 4-32-16,12-11-4 15,4 4-8-15</inkml:trace>
          <inkml:trace contextRef="#ctx0" brushRef="#br0" timeOffset="294789.5651">11768 6463 652 0,'-8'-18'244'0,"8"18"-192"0,4-25-12 0,4 11 68 15,4 7-68-15,4-14-8 16,4 7-20-16,0-3-44 15,3 6 16-15,-3 0-12 16,4 4 16-16,-8 4 36 16,-4 3-16-16,-8 7 36 15,-1 7-28-15,-6 7 12 16,3 0-16-16,-4 4 36 16,8-1-24-16,-1 1-356 15,5 0 180-15</inkml:trace>
        </inkml:traceGroup>
        <inkml:traceGroup>
          <inkml:annotationXML>
            <emma:emma xmlns:emma="http://www.w3.org/2003/04/emma" version="1.0">
              <emma:interpretation id="{A5BF4E11-B93B-4007-A0DE-E089C9FCAAD2}" emma:medium="tactile" emma:mode="ink">
                <msink:context xmlns:msink="http://schemas.microsoft.com/ink/2010/main" type="inkWord" rotatedBoundingBox="13558,6441 17994,6185 18064,7403 13629,7659"/>
              </emma:interpretation>
              <emma:one-of disjunction-type="recognition" id="oneOf30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96954.4148">13418 6304 632 0,'-16'4'236'0,"16"-4"-184"0,12 3-16 0,-8-3 88 15,4 0-76-15,12 0 16 16,3 0-40-16,13-7 4 15,4 7-16-15</inkml:trace>
          <inkml:trace contextRef="#ctx0" brushRef="#br0" timeOffset="295856.1513">12777 6533 464 0,'-16'60'176'0,"16"-60"-140"0,-16 95-8 0,5-53 84 16,7-7-68-16,-8 11 44 15,8-1-52-15,-4 1 0 16,8-4-24-16,-8-3 20 15,8-7-20-15,-4-8 48 16,4-6-32-16,-4-15-172 16,8-3 76-16</inkml:trace>
          <inkml:trace contextRef="#ctx0" brushRef="#br0" timeOffset="296141.7519">13153 6209 456 0,'-4'-21'168'0,"4"21"-128"15,8-17-16-15,0 10 228 16,0 0-144-16,4-4 88 15,3 4-112-15,9 0-16 16,0 7-40-16,4 0 0 16,3 4-16-16,-7-1 20 15,0 4-20-15,-9 0-128 0,-3 4 64 16,-8-8-404-16,-4 4 252 0</inkml:trace>
          <inkml:trace contextRef="#ctx0" brushRef="#br0" timeOffset="296305.1866">13244 6174 384 0,'4'11'140'0,"-4"-11"-108"0,-4 31-8 0,0-13 136 15,8 3-92-15,-4 4 16 16,0 3-48-16,0 0-16 16,0-3-12-16,0 3 20 15,0-4-16-15,0-3 24 16,0 1-24-16</inkml:trace>
          <inkml:trace contextRef="#ctx0" brushRef="#br0" timeOffset="296755.4075">13608 6234 444 0,'0'-18'164'0,"0"18"-124"0,8-3-16 15,-8-1 132 1,0 4-92-16,0-3-28 16,0 6-20-16,-4-3 0 15,0 4-8-15,-8-1-4 16,4 8 0-16,-8-4 12 0,4-3-8 0,-3-1-20 16,3 4 4-16,-4-3 12 15,4-1 0-15,0-3-12 16,4 4 4-16,-4-4-4 15,8 0 0-15,-4 7-20 16,5-4 16-16,-1 8-12 16,4-1 12-16,-8 4 16 15,0 4 0-15,-4-4 16 16,8 4-12-16,-8 3 4 16,8-7-4-16,-4-4 36 15,4 4-20-15,4-7 4 16,4 4-16-16,4-11 56 15,8 3-40-15,8-3-12 16,-1 0-8-16,1 0 24 16,4 0-16-16,-1 0-4 15,1-3-8-15,-4-1-252 16,-4 4 136-16</inkml:trace>
          <inkml:trace contextRef="#ctx0" brushRef="#br0" timeOffset="297910.2022">13750 6030 424 0,'-4'0'156'0,"4"0"-120"0,-4 0-8 16,0 0 116-1,4 0-84-15,-8 0 52 16,4 0-64-16,-3 0-8 16,3 4-24-16,-8-4-4 15,8 3-4-15,-12 1 12 0,8 6-12 0,-16-3 4 16,9 4-4-16,-13-4-8 15,8 0 4-15,-4-4-16 16,8 4 8-16,-3-7 4 16,7 4 0-16,0-4 0 15,4 0 0-15,0-4 0 16,4 4 0-16,0 0-20 16,8 0 12-16,-4-7 20 15,0 7-4-15,0-3-20 16,0 3 4-16,0-4 12 15,0 8 0-15,0-4-4 16,0 10 4-16,-4-6-24 16,4 3 12-16,0-4-12 15,4 4 8-15,-4 4 0 16,4-4 4-16,-4 14 8 16,0-3 0-16,0 6 32 15,0-3-16-15</inkml:trace>
          <inkml:trace contextRef="#ctx0" brushRef="#br0" timeOffset="295707.0977">12449 6456 592 0,'-8'0'220'0,"8"0"-172"0,20-4-12 0,-1 1 76 16,9 3-68-16,20-4 44 15,7 4-52-15,8-4-12 16,-7 1-12-16,11-4 24 16,-12 3-20-16,-3 1 12 15,-9 3-16-15,-11-4-156 16,-12 8 76-16,-12 3-448 16,-1 3 288-16</inkml:trace>
          <inkml:trace contextRef="#ctx0" brushRef="#br0" timeOffset="300313.7876">14355 6691 384 0,'20'-17'140'0,"-20"2"-108"0,0 5-8 0,0 3 100 16,0 7-72-16,-4-14 40 16,-4 3-52-16,0-3 28 15,5 0-36-15,-21 0-36 16,8 4 0-16,-12-1 16 15,8 4-4-15,-7-4-4 16,3 8 0-16,0-8-24 16,5 11 12-16,-5-3 4 15,4 3 4-15,0 3-20 16,4 4 12-16,1 14 4 16,3 4 4-16,-4 21 8 15,8 7-4-15,-12 3 24 16,12 0-16-16,-8 0-4 15,9-6-4-15,-5 2 20 16,4-2-12-16,-4-5 48 16,8-6-32-16,-4-7 40 15,8-8-40-15,8-6 28 16,4-1-28-16,12-6 8 16,-1 3-20-16,9-7 36 15,4 4-28-15,7-8-4 16,-7 4-12-16,3-7-156 15,1 0 80-15</inkml:trace>
          <inkml:trace contextRef="#ctx0" brushRef="#br0" timeOffset="300497.2753">13972 6994 704 0,'4'-4'264'0,"-4"4"-208"0,31 0-12 0,-15 0 20 16,4 0-44-16,12 0 16 16,3 4-20-16,9-1-156 15,3 8 72-15</inkml:trace>
          <inkml:trace contextRef="#ctx0" brushRef="#br0" timeOffset="305028.4164">16879 6368 268 0,'4'-14'100'0,"-4"14"-76"0,0 3-8 16,-4 1 112-1,4 3-72-15,-4 7 60 16,0 3-72-16,-4 15 32 0,0 3-44 15,-3 14 24-15,3 1-28 0,-4-5 72 16,4-3-56-16,0-6 12 16,12-5-32-16,4-10 24 15,4 0-32-15,4-6 48 16,3-1-36-16,1-14-112 16,4 0 44-16</inkml:trace>
        </inkml:traceGroup>
        <inkml:traceGroup>
          <inkml:annotationXML>
            <emma:emma xmlns:emma="http://www.w3.org/2003/04/emma" version="1.0">
              <emma:interpretation id="{78196842-B63C-43F0-87FC-E581196BE501}" emma:medium="tactile" emma:mode="ink">
                <msink:context xmlns:msink="http://schemas.microsoft.com/ink/2010/main" type="inkWord" rotatedBoundingBox="16680,6414 19515,6250 19569,7192 16734,7356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304777.8888">16788 6512 592 0,'-4'3'220'0,"4"-3"-172"0,8 0-12 0,-4-3 136 16,8 3-100-16,4-4-12 15,4 1-36-15,3-1-12 16,5 4-4-16,-4-3 4 16,0 6-8-16</inkml:trace>
          <inkml:trace contextRef="#ctx0" brushRef="#br0" timeOffset="305404.9183">17152 6508 652 0,'0'-7'244'0,"0"7"-192"0,-12 18-12 0,4-4 40 15,4 7-52-15,-7 7 8 16,7 7-24-16,-16-10 20 16,16 3-20-16</inkml:trace>
          <inkml:trace contextRef="#ctx0" brushRef="#br0" timeOffset="305256.0231">17041 6512 280 0,'-19'-28'104'0,"19"28"-84"0,11-4 0 0,-7 8 180 16,0 3-112-16,0 10 80 15,8-3-100-15,4 14 24 16,4 1-52-16,-8 9 12 16,4-6-32-16,-5-7 36 15,5 3-32-15,-8-7 20 16,4 0-24-16</inkml:trace>
          <inkml:trace contextRef="#ctx0" brushRef="#br0" timeOffset="305870.658">17437 6020 788 0,'4'-4'292'0,"-4"4"-228"0,-8 21-16 0,-4-3 36 15,4-1-56-15,-15 11-12 16,3 4-8-16,-8 7 44 16,4-8-28-16,-3-2-44 15,3-1 8-15</inkml:trace>
          <inkml:trace contextRef="#ctx0" brushRef="#br0" timeOffset="305690.678">17227 6111 528 0,'16'0'196'0,"-16"0"-152"0,36 18-12 16,-16 3 148-1,-1-7-104-15,5 7-20 16,0 0-36-16,0 0 0 16,-1 4-12-16,-3-1 40 15,0-6-24-15,-8 3-128 16,7-4 56-16,-11 1-440 15,0-4 268-15</inkml:trace>
          <inkml:trace contextRef="#ctx0" brushRef="#br0" timeOffset="303154.3956">15554 6283 684 0,'16'-7'252'0,"-16"7"-192"0,35 11-20 0,-15-8-32 16,4 1-12-16,8-1 48 16,-1 4-24-16</inkml:trace>
          <inkml:trace contextRef="#ctx0" brushRef="#br0" timeOffset="303407.0681">16175 6276 424 0,'-8'-3'156'0,"8"3"-120"0,-16 14-8 15,8-4 44 1,4 4-44-16,-7 22 40 15,3 2-36-15,-4 26 0 16,8 2-20-16,-8-2-16 16,8-8 0-16,-12-3 72 15,8-15-36-15,-15-6 60 16,7-4-56-16,-8-14 0 16,4-3-20-16,0-22-256 15,5 1 128-15</inkml:trace>
          <inkml:trace contextRef="#ctx0" brushRef="#br0" timeOffset="303557.496">16056 6051 808 0,'0'-3'300'0,"0"3"-232"0,8 7-20 0,-4-4 20 15,8 1-48-15,4 3-360 16,8 0 184-16</inkml:trace>
          <inkml:trace contextRef="#ctx0" brushRef="#br0" timeOffset="304531.5949">16476 6951 300 0,'-8'11'112'0,"4"-8"-88"0,4 1-8 16,0-4 100 0,0 0-68-16,0 0 76 15,4 0-68-15,-4-4 24 16,0 1-48-16,0-4 44 16,4 0-44-16,-4-11 20 15,4 4-32-15,-4-14 36 16,4 3-32-16,0-31-24 15,4 10 0-15,-4-34 0 16,3 9 0-16,-3-3-12 0,4 15 8 0,4-8-16 16,-4 21 12-16,0-3 100 15,4 10-48-15,0-3 16 16,4 10-36-16,-1-3 32 16,1 4-32-16,4 6 12 15,0 7-20-15,-4 11-36 16,-1 11 12-16,-7 6 8 15,0 8 4-15,-16 7 8 16,4-4-8-16,-15 3 32 16,-1 1-20-16,-4-4-40 15,4 0 12-15,4-3-96 16,5-4 60-16,3-4-48 16,4 1 56-16,8-4 4 15,8 0 20-15,3 0-24 16,5 4 24-16,0 3-4 15,0 3 12-15,-8 4-20 16,-1 0 16-16,-11 4 76 16,-7 0-36-16,-13-1 80 15,4-3-60-15,-12-3-8 16,8-4-24-16,-3-7 8 16,7-7-16-16,0-7-240 15,12 3 124-15</inkml:trace>
          <inkml:trace contextRef="#ctx0" brushRef="#br0" timeOffset="306370.625">17797 6273 404 0,'-8'-4'148'0,"8"4"-112"0,0 0-12 0,0 0 152 15,0 0-100-15,0 0 148 16,0 0-128-16,0-3 40 16,0 3-80-16,8-7 88 15,4 7-80-15,-4-4-20 16,12 4-28-16,7-3 28 16,5-1-20-16,7 1-452 15,5 6 232-15</inkml:trace>
          <inkml:trace contextRef="#ctx0" brushRef="#br0" timeOffset="307130.1465">18382 6227 288 0,'0'-11'108'0,"0"11"-84"0,8-14-4 0,-8 14 108 16,4 0-72-16,-4 7 24 15,0-7-48-15,0 7 40 16,0 11-40-16,0 7 20 16,0 3-32-16,-12 21 16 15,12 4-20-15,0 10 72 16,-8 0-52-16,1-6 56 15,-1-8-52-15,-8-11 60 16,8-2-60-16,-12-19 28 16,0-3-40-16,-11-17 16 15,7-1-24-15,-4-20-316 16,9-1 160-16</inkml:trace>
        </inkml:traceGroup>
        <inkml:traceGroup>
          <inkml:annotationXML>
            <emma:emma xmlns:emma="http://www.w3.org/2003/04/emma" version="1.0">
              <emma:interpretation id="{99D0ED46-D605-4EEB-92FD-A572BD97E5DC}" emma:medium="tactile" emma:mode="ink">
                <msink:context xmlns:msink="http://schemas.microsoft.com/ink/2010/main" type="inkWord" rotatedBoundingBox="15544,6378 20543,6089 20629,7587 15630,7875"/>
              </emma:interpretation>
              <emma:one-of disjunction-type="recognition" id="oneOf32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307251.9886">18327 6027 664 0,'8'-18'244'0,"-8"18"-188"0,20-7-16 15,-20 7 4-15,8 0-32 0</inkml:trace>
          <inkml:trace contextRef="#ctx0" brushRef="#br0" timeOffset="300842.6949">14518 7282 456 0,'0'17'168'0,"0"-17"-128"0,-12 36-16 15,4-22 112 1,8 3-80-16,-8 4 40 16,4 0-56-16,4-3 20 15,4 0-32-15,4-4 0 16,4 0-16-16,8-7 36 15,-1 0-24-15,5-7-4 16,4 0-12-16,-5-4 12 0,-3 1-12 0,-8-11-20 16,-4 0 4-16,-12-11-12 15,-4 7 8-15,-12-6 0 16,1 10 4-16,-1-11-12 16,4 18 12-16</inkml:trace>
          <inkml:trace contextRef="#ctx0" brushRef="#br0" timeOffset="302896.208">15273 6987 456 0,'4'10'168'0,"12"1"-128"0,8-4-16 16,-1-4 44-1,-3 1-44-15,20-8 24 16,7 4-28-16,5-7 0 0,7 0-12 0,-12-3 20 16,-3 6-16-16,-12-7 40 15,-9 4-28-15,-11-7 4 16,-4 7-16-16,-16-10 44 15,-4 3-28-15,-15-4-4 16,-1 4-16-16,-12-4 12 16,5 8-12-16,-9 3-56 15,13 10 24-15,-9 4-40 16,12 8 32-16,-3 16 44 16,11 4-4-16,0 29 0 15,0-5-4-15,1 22-4 16,15-10 0-16,4-15 0 15,8-7 0-15,23-10 16 16,1-11-8-16,27-11 48 16,-7-2-28-16,11-8-16 15,-12 3-4-15,-3-6-8 16,-5 6 0-16,-3-6-152 16,-12 3 84-16</inkml:trace>
          <inkml:trace contextRef="#ctx0" brushRef="#br0" timeOffset="308348.4207">18687 6860 332 0,'4'7'120'0,"-4"-7"-92"0,0 0-8 0,4 0 112 16,0 7-76-16,-4-7 120 16,0 0-100-16,0 0 32 15,0 0-64-15,0-7 28 16,0 7-40-16,0-7 16 16,4 0-28-16,0-11 36 15,0 4-32-15,0-17-4 16,0-1-12-16,8-31 12 15,3 10-12-15,-7-17-20 16,-4 6 4-16,8-3 20 16,-4 11-4-16,0-7-4 15,0 14 0-15,0-15-24 16,8 15 12-16,-9-14 4 0,5 14 4 16,-4-4-36-16,0 14 20 0,8-3 16 15,0 14 0-15,0 0-24 16,-1 7 12-16,1-4-12 15,0 11 12 1,0 0 88-16,4 7-44 0,-8 7-28 16,3 3-4-16,-15 12 24 15,4 6-16-15,-12 10 44 16,0 1-28-16,-7 7 12 16,-1-1-20-16,-8-6-104 15,0-4 44-15,9-10-24 16,-1-1 40-16,8-6-40 15,8-8 40-15,0 4-28 16,8-7 32-16,0 7-16 16,7 11 24-16,-7-4 8 15,8 11 8-15,-12-1-12 16,4 1 8-16,-12-4 12 16,0 0-4-16,-16-3 8 15,12-1-8-15,-15-6 16 16,7-1-12-16,-4-6 16 15,4 3-16-15,4-7-188 16,8 0 96-16</inkml:trace>
          <inkml:trace contextRef="#ctx0" brushRef="#br0" timeOffset="308526.4322">18960 6241 372 0,'0'-7'140'0,"0"7"-112"0,20 0-4 0,-4 0 128 16,-1 0-88-16,9-3 44 16,4 3-64-16,-1-4 12 15,5 8-36-15,-4-4 0 16,0 0-12-16,-17 0-304 16,9 7 160-16</inkml:trace>
          <inkml:trace contextRef="#ctx0" brushRef="#br0" timeOffset="308751.4908">19055 6125 444 0,'-24'18'164'0,"24"-18"-124"0,-4 42-16 0,0-25 88 16,4 1-68-16,-8 3 36 15,4 0-48-15,0 0 24 16,4 0-28-16,0 0 8 16,4-3-20-16,0-4 44 15,8-3-32-15,0-8 4 16,0 4-20-16</inkml:trace>
          <inkml:trace contextRef="#ctx0" brushRef="#br0" timeOffset="309405.2301">19257 6350 488 0,'-12'-7'180'0,"12"7"-140"0,8-3-12 0,-4-1 164 15,7 4-112-15,9-4 44 16,4 8-72-16,4-4-12 15,3 0-24-15,5 0-168 16,-4 4 80-16</inkml:trace>
          <inkml:trace contextRef="#ctx0" brushRef="#br0" timeOffset="309171.6079">19324 6245 300 0,'0'-4'112'0,"0"4"-88"0,20 4-8 0,-16-4 116 16,0 3-76-16,-4-3 68 15,11 0-72-15,1 0 40 16,4 4-52-16,-4-1-20 16,0 1-12-16,-8-1 8 15,8 8-8-15,-12-1-12 16,0 4 0-16,-12 0 28 15,8 0-12-15,-20-3-4 16,16 3-4-16,-8 0 20 16,8 0-12-16,-3-3-32 15,3 3 12-15,4-4-16 16,4 1 12-16,4-4 24 16,8 0-4-16,-1-4 4 15,5 5-4-15,-4-8 12 0,4 3-12 16</inkml:trace>
        </inkml:traceGroup>
        <inkml:traceGroup>
          <inkml:annotationXML>
            <emma:emma xmlns:emma="http://www.w3.org/2003/04/emma" version="1.0">
              <emma:interpretation id="{418B1B62-FF25-4882-9AE5-D86D4F3A7259}" emma:medium="tactile" emma:mode="ink">
                <msink:context xmlns:msink="http://schemas.microsoft.com/ink/2010/main" type="inkWord" rotatedBoundingBox="20945,6178 21128,6168 21151,6567 20968,6578"/>
              </emma:interpretation>
              <emma:one-of disjunction-type="recognition" id="oneOf33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309956.2146">19822 6086 456 0,'20'0'168'0,"-20"0"-128"0,48 4-16 16,-33-1 80-16,9 1-64 0,4 3-8 15,-1 7-20-15</inkml:trace>
          <inkml:trace contextRef="#ctx0" brushRef="#br0" timeOffset="309787.7612">19838 5847 372 0,'0'-7'140'0,"0"7"-112"0,12 0-4 0,-8 0 164 15,4 0-108-15,8 0 28 16,7 0-64-16,-3 4 44 16,4 3-52-16,-12 3-24 15,8 8-12-15,-13 3 24 16,5 0-12-16,-16 7 4 16,-4 0-8-16,-3 0 4 15,-5 1-8-15,-4-5 8 16,0-3-8-16,0 4-4 15,5-4 4-15,3-3 4 16,-4-4-4-16,8-4-36 16,4 4 16-16,0-3 32 15,8-4-8-15,4 3 0 16,4-3-4-16,8 0 12 16,3 1-8-16,1-8-216 15,0 3 116-15</inkml:trace>
        </inkml:traceGroup>
        <inkml:traceGroup>
          <inkml:annotationXML>
            <emma:emma xmlns:emma="http://www.w3.org/2003/04/emma" version="1.0">
              <emma:interpretation id="{7D731306-D073-4A56-8E5A-DE9C688063B6}" emma:medium="tactile" emma:mode="ink">
                <msink:context xmlns:msink="http://schemas.microsoft.com/ink/2010/main" type="inkWord" rotatedBoundingBox="23388,6285 24327,6230 24374,7040 23435,7095"/>
              </emma:interpretation>
              <emma:one-of disjunction-type="recognition" id="oneOf34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61953.4843">23236 6704 208 0,'-8'-17'76'0,"8"17"-60"0,-16-14-4 0,16 3 72 16,0 7-48-16,0-10 4 15,0 4-24-15,-12-11 40 16,9 7-28-16,-13-14 56 16,-4 6-48-16,-8-13 0 15,1 7-20-15,-25-14-12 16,5 7 0-16,-29 0 20 15,9 0-12-15,-12-4 48 16,20 7-32-16,-16-10 64 16,19 10-52-16,-15-3-8 15,16 4-20-15,-9-8-12 16,25 7 4-16,-1 4 12 16,13 7-8-16,-1-4-28 15,16 11 8-15,4 0-12 16,8 7 12-16,4 7-44 15,8 4 28-15,8 3-300 16,3 3 176-16</inkml:trace>
          <inkml:trace contextRef="#ctx0" brushRef="#br0" timeOffset="262538.5557">22781 6036 352 0,'-12'-10'132'0,"12"10"-104"0,-19 0-8 0,7-4 52 15,4 4-44-15,-12-7 40 16,0 4-36-16,0-5-8 15,1 5-16-15,-1-8 12 16,-4 4-12-16,-4-3 32 16,13 10-24-16,-9-11 32 15,0 4-32-15,8 0-4 16,4 7-8-16,8 0-16 16,1 0 8-16,-5 7-16 15,8 7 12-15,-4 4 20 16,4-1-4-16,-8 5-4 15,8 2 0-15,-4 4-4 16,4 0 0-16,-4 1-20 16,8-5 12-16,-4-3 12 15,4-3 0-15,-4-1 40 0,8-10-20 0,-8 1-4 16,12 2-12-16,-5-10 12 16,5 0-12-16,0-3 32 15,4-4-24-15,-8-1 12 16,8 1-16-16,-4-3 0 15,3-1-4-15,-3-3-8 16,4 4 4-16,0-8 20 16,-4 8-12-16,0-11 12 15,4 3-12-15,-5 0-16 16,1 8 0-16,-8-1-32 16,8 8 20-16,-12 3-292 15,12 3 168-15</inkml:trace>
        </inkml:traceGroup>
      </inkml:traceGroup>
      <inkml:traceGroup>
        <inkml:annotationXML>
          <emma:emma xmlns:emma="http://www.w3.org/2003/04/emma" version="1.0">
            <emma:interpretation id="{8AC10730-A8A1-483B-8E69-D0A88126187D}" emma:medium="tactile" emma:mode="ink">
              <msink:context xmlns:msink="http://schemas.microsoft.com/ink/2010/main" type="line" rotatedBoundingBox="13479,7713 16031,8071 15975,8470 13423,8113"/>
            </emma:interpretation>
          </emma:emma>
        </inkml:annotationXML>
        <inkml:traceGroup>
          <inkml:annotationXML>
            <emma:emma xmlns:emma="http://www.w3.org/2003/04/emma" version="1.0">
              <emma:interpretation id="{566D3504-A6BC-40E9-ACF3-392B0B14CDCD}" emma:medium="tactile" emma:mode="ink">
                <msink:context xmlns:msink="http://schemas.microsoft.com/ink/2010/main" type="inkWord" rotatedBoundingBox="13479,7713 16031,8071 15975,8470 13423,8113"/>
              </emma:interpretation>
            </emma:emma>
          </inkml:annotationXML>
          <inkml:trace contextRef="#ctx0" brushRef="#br0" timeOffset="321121.0799">12401 7507 248 0,'-8'-7'92'0,"4"3"-72"0,0-6-4 15,1 3 68 1,3 7-48-16,-4-7 4 15,0 7-24-15,-4-4 40 16,4 4-28-16,-4 0 20 16,4 4-28-16,-4-4 44 15,4 3-36-15,-4 1-16 16,8-1-4-16,-4 4 44 16,4 0-28-16,0 7-12 15,8 0-4-15,0-3 24 0,0 3-16 0,4-3 12 16,4 3-16-16,3-7 0 15,5 3-4-15,8-10-8 16,-1 0 4-16,5-3 12 16,8 3-8-16,3-7 24 15,-4 0-20-15,5-4 4 16,-1 8-8-16,5-8-16 16,-5 8 4-16,1-8-4 15,-5 4 0-15,5 0 0 16,-5 3 0-16,-3-3 24 15,-5 14-8-15,-3-3-20 16,0 3 4-16,-9 7-24 16,5 0 20-16,-12 4 4 15,8 6 8-15,-12 4 8 16,-1 4-4-16,-7 3 8 16,4-7-8-16,-8 4-4 15,4 0 4-15,-4-8-4 16,0 4 0-16,-4-10 16 15,4 0-8-15,-4-4 16 16,8 3-16-16,-4-10-4 16,4 0 0-16,-4-7 4 15,8 0-4-15,0-7 24 16,4 7-16-16,-4-17 12 16,4 10-12-16,-4-11-16 15,4 4 0-15,-5-4-32 16,5 4 20-16,0 0 16 0,4 7 0 15,-4-3-8-15,8 3 4 16,-12-7-4 0,11 10 0-16,-7-3 0 0,4 0 0 0,0 0 16 15,0 0-4-15,3 0-20 16,5 7 8-16,0-4-12 16,8 4 8-16,-9-7 8 15,5 14 4-15,8-7 8 16,-5 4-4-16,5 3-12 15,-5 0 4-15,9 0 4 16,-12 4 0-16,7-4 0 16,-7 7 0-16,-4 0 16 15,3-4-8-15,1 4-20 16,-8-3 4-16,8-4-4 16,-5 0 4-16,9 4 24 15,0-1-8-15,7-6 16 16,1 6-16-16,7-6-20 15,1 3 4-15,-1-4 20 16,1 1-4-16,7-4-12 16,-15 3 0-16,3-6 20 15,-3-4-8-15,-1 0-20 16,1 0 4-16,-5-7-4 16,1 3 4-16,-8-3 16 15,-1 10-4-15,-7-10 8 16,-4 14-8-16,-8-14 76 0,4 7-44 15,-8-3 24-15,4 3-40 0,-4-7-8 16,-1 10-8-16,-6-10 48 16,3 7-28-16,-8-7-496 15,4 14 260-15</inkml:trace>
        </inkml:traceGroup>
      </inkml:traceGroup>
    </inkml:traceGroup>
    <inkml:traceGroup>
      <inkml:annotationXML>
        <emma:emma xmlns:emma="http://www.w3.org/2003/04/emma" version="1.0">
          <emma:interpretation id="{16060C41-346A-4C1E-B85A-C208D8286448}" emma:medium="tactile" emma:mode="ink">
            <msink:context xmlns:msink="http://schemas.microsoft.com/ink/2010/main" type="paragraph" rotatedBoundingBox="2148,8403 21836,8460 21833,9511 2145,94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7398B83-CA7F-4FC1-891C-4545A9E28A32}" emma:medium="tactile" emma:mode="ink">
              <msink:context xmlns:msink="http://schemas.microsoft.com/ink/2010/main" type="line" rotatedBoundingBox="2148,8403 21836,8460 21833,9511 2145,9453"/>
            </emma:interpretation>
          </emma:emma>
        </inkml:annotationXML>
        <inkml:traceGroup>
          <inkml:annotationXML>
            <emma:emma xmlns:emma="http://www.w3.org/2003/04/emma" version="1.0">
              <emma:interpretation id="{F78E9D29-D901-43AC-BBF9-B875AAF432FD}" emma:medium="tactile" emma:mode="ink">
                <msink:context xmlns:msink="http://schemas.microsoft.com/ink/2010/main" type="inkWord" rotatedBoundingBox="2148,8559 2591,8561 2589,9061 2146,9059"/>
              </emma:interpretation>
            </emma:emma>
          </inkml:annotationXML>
          <inkml:trace contextRef="#ctx0" brushRef="#br0" timeOffset="330610.7297">1056 8372 320 0,'4'-39'120'0,"-4"39"-96"0,4-31-4 16,0 17 104-16,0 3-72 0,-4-7 76 16,4 4-72-16,-4 0 4 15,4 7-36-15,-4 11-20 16,0 6-8-16,-8 25 64 15,0 8-32-15,-8 20-28 16,4 0-4-16,1-3 36 16,3-7-20-16,0-11-28 15,8-7 8-15,12-10 44 16,3-8-16-16,17-13 24 16,4-1-24-16,11-17 28 15,1-3-32-15,-9-22 4 16,9 0-12-16,-9-20-24 15,-7 2 8-15,-4-6-4 16,-1 10 4-16,-15 4 0 16,0 17 0-16,-12 8-44 15,0 13 24-15,-8 11 52 16,0 11-16-16,-4 27 12 16,8 8-12-16,-11 17 12 15,11 1-12-15,0-4 4 16,4-4-4-16,0-14 4 15,4-7-8-15,0-7 24 16,7-3-16-16,-7-11 40 16,12 0-28-16,-4-10-252 15,8-4 124-15</inkml:trace>
        </inkml:traceGroup>
        <inkml:traceGroup>
          <inkml:annotationXML>
            <emma:emma xmlns:emma="http://www.w3.org/2003/04/emma" version="1.0">
              <emma:interpretation id="{83A173AB-1322-4458-BDD5-F75DCFCCB2F6}" emma:medium="tactile" emma:mode="ink">
                <msink:context xmlns:msink="http://schemas.microsoft.com/ink/2010/main" type="inkWord" rotatedBoundingBox="2848,8492 6333,8502 6331,9120 2846,9109"/>
              </emma:interpretation>
            </emma:emma>
          </inkml:annotationXML>
          <inkml:trace contextRef="#ctx0" brushRef="#br0" timeOffset="330986.6975">1863 8382 496 0,'-4'-3'184'0,"4"3"-140"0,-8 21-16 0,0-3 92 16,1-1-72-16,-13 11 16 16,8 4-40-16,-16 3-4 15,12-3-12-15,-3-4-8 16,3 0 4-16,8-10 20 16,0-1-12-16,8-6 24 15,8-4-24-15,-8-11 12 16,8 4-12-16,4-10-8 15,3 3 0-15,-7-11-24 16,4 4 12-16,-8-7-68 16,4 7 44-16,-8 0-4 15,4 3 20-15,-8 8-40 16,4 3 28-16,0 10 16 16,4 4 8-16,-4 4 56 15,8 3-28-15,0-3-12 16,0 3-4-16,4-4 24 15,4-3-16-15,-1-7 32 16,1 4-32-16,0-8 12 16,0 1-16-16,0-8-264 15,3 1 140-15</inkml:trace>
          <inkml:trace contextRef="#ctx0" brushRef="#br0" timeOffset="331453.4402">2381 8407 424 0,'-15'7'156'0,"15"-7"-120"0,-44 21-8 16,24-14 8-1,1 4-24-15,-13-4-20 16,8 3 0-16,-7-3 20 16,3 4-4-16,-8-4-12 15,12 0 0-15,1 7 28 16,7-3-12-16,-4 13 56 16,8-3-36-16,0 4 28 0,8 3-32 0,8-3 0 15,4-4-16-15,12-4 56 16,4 1-40-16,11-8-4 15,1-6-12-15</inkml:trace>
          <inkml:trace contextRef="#ctx0" brushRef="#br0" timeOffset="331182.7193">2148 8182 436 0,'4'-25'160'0,"-4"25"-124"0,8 7-8 0,-8 0 72 16,0 4-60-16,-4 21 60 16,0 6-56-16,-12 22 24 15,8 3-40-15,-19 1 16 16,11-1-24-16,-4-3 16 16,8-11-20-16,-4-10 28 15,12-8-28-15,-4-10-216 16,4-7 108-16</inkml:trace>
          <inkml:trace contextRef="#ctx0" brushRef="#br0" timeOffset="332952.5977">2571 8467 268 0,'12'-32'100'0,"-12"32"-76"0,16-17-8 0,-16 13 104 16,4 4-68-16,-4 4 40 16,0 6-52-16,-4 8 20 15,4 6-32-15,-16 8 28 16,8 3-32-16,-12 0-12 16,9-3-8-16,-1-7 28 15,-4-1-16-15,4-10 48 16,4 0-36-16,8-10-16 15,8-1-4-15,-4-13 16 16,12-1-12-16,4-10-12 16,-9 0-4-16,5-11-76 15,4 8 44-15,0-8-40 16,-8 11 44-16,0 7 0 16,-1 7 20-16,-7 10 0 15,0 12 4-15,-8 6 140 0,4 7-72 16,-11 0 8-16,11 0-40 0,0-7 0 15,7 0-16-15,5-7 28 16,0 0-24-16,16-10 12 16,7-1-16-16,5-10-104 15,4 4 48-15,-1-8-120 16,5 1 88-16,-1-8-24 16,-15 4 60-16,-5-3 32 15,1 2 8-15,-16 1-8 16,4 7 4-16,-8 0 92 15,-4 4-48-15,-8 13 88 16,-4 4-72-16,0 8 16 16,-4-1-40-16,4 0-12 15,8 0-12-15,-4 0 20 16,8-4-16-16,4-2 24 16,12-5-24-16,0-10 24 15,-1 4-24-15,1-11-108 16,0 3 48-16,0-6-16 15,-9-1 40-15,-7-7-40 16,-4 4 36-16,-7-10-4 16,-1 6 20-16,4-6 16 15,4 2 0-15,-8 1-20 16,8 7 8-16,8-3-12 16,4 6 8-16,3 4 0 15,5 0 4-15,0-7 16 0,8 10-4 0,3-3-4 16,-3 7 4-16,0 0 64 15,-1-3-36-15,-15 6-12 16,0 4-12-16,-4 4-8 16,-4 7 0-16,-4 3 60 15,0 0-32-15,4 3 24 16,4 1-32-16,0 0 8 16,4-4-16-16,-1 3 12 15,1-10-16-15,4 0 32 16,0-3-24-16,-4-4 32 15,0-7-32-15,-4 0 12 16,3-7-16-16,-7 0-8 16,4 0 0-16,-4-4-16 15,0-3 8-15,0-3 28 16,8 3-12-16,0-4-32 16,4 4 12-16,-4 4-44 15,3 6 32-15,1 8-28 16,0 6 28-16,0 4-16 15,4 0 20-15,-8 0 28 16,3 0-8-16,1 0 20 16,0 0-16-16,0-7 4 15,0 4-4-15,0-11 12 16,3 4-12-16,1-8 32 16,0 1-24-16,0-5-68 15,-1 1 28-15,1-7-72 0,0 0 56 16,4-10 16-16,3-1 20 0,1-10-8 15,4 3 8-15,-5 1-16 16,-3 10 12-16,0-1 4 16,-4 12 4-16,-5 3 32 15,1 7-16-15,-4 7 32 16,0 3-32-16,-4 8 20 16,0 0-20-16,-12 6 36 15,4 1-28-15,-8-4 4 16,4 0-16-16,-4-3 0 15,4-4-4-15,-4-4 28 16,8 1-20-16,0-8 4 16,8 1-12-16,-4-8 4 15,4 1-8-15,4-4-12 16,8 0 4-16,-4-7-4 16,-1 0 0-16,-3-11 8 15,0 14 0-15,0-10-20 16,0 14 12-16,-4-7 20 15,4 4-4-15,-8 3-48 16,3 3 24-16,1 4-16 16,0 7 20-16,-4 0 8 15,0 11 4-15,0-1-20 16,0 1 12-16,0 3 56 16,0-3-24-16,-4 3 16 15,0-4-24-15,0-6 28 16,4 3-28-16,-4-7-84 0,0 7 36 15,-4-7-376-15,4 0 224 0</inkml:trace>
          <inkml:trace contextRef="#ctx0" brushRef="#br0" timeOffset="333271.4451">4881 8393 632 0,'-7'-21'236'0,"7"21"-184"0,-40-11-16 0,12 11 88 16,9 4-76-16,-17 3 24 16,4 7-40-16,1 7-4 15,7 4-16-15,8 3-44 16,8 3 20-16,16-2 12 16,8-1 0-16,4-4-16 15,11 1 8-15,-3-7 32 16,0-1-16-16,-1-3-8 15,-7-3-4-15,-20-4 48 16,0 0-24-16,-16-4 0 16,1 4-12-16,-21-3-16 15,8-1 4-15,-11-3 28 16,11 0-12-16,8 0-208 16,4 4 108-16</inkml:trace>
          <inkml:trace contextRef="#ctx0" brushRef="#br0" timeOffset="333419.7487">5182 8748 860 0,'12'14'320'0,"-12"-14"-248"0,-4 21-20 0</inkml:trace>
        </inkml:traceGroup>
        <inkml:traceGroup>
          <inkml:annotationXML>
            <emma:emma xmlns:emma="http://www.w3.org/2003/04/emma" version="1.0">
              <emma:interpretation id="{5D4B46E7-91B2-42D6-B038-B744F5283745}" emma:medium="tactile" emma:mode="ink">
                <msink:context xmlns:msink="http://schemas.microsoft.com/ink/2010/main" type="inkWord" rotatedBoundingBox="7924,8453 9283,8456 9280,9474 7921,9470"/>
              </emma:interpretation>
              <emma:one-of disjunction-type="recognition" id="oneOf35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340969.952">8141 8147 508 0,'4'-4'188'0,"-4"4"-148"0,-20-3-8 0,8 3-16 15,4 3-16-15,-11 1-12 16,7 3 8-16,-8 0-4 16,8 0 0-16,-4 0 8 15,8 0 0-15,-11 0-12 16,7 4 8-16,-8-1 12 15,8 1-4-15,-8 3 52 16,8 3-32-16,-7 4-20 16,7 4-4-16,0 3 0 15,4 4 0-15,0 3 8 16,4-3-4-16,0-4 16 16,8-4-12-16,0-3-20 15,4-3 4-15,0-4 20 16,4-3-4-16,0-4 4 15,0 0-4-15,-1 0 4 16,1 3-8-16,0-6-4 16,4 3 4-16</inkml:trace>
          <inkml:trace contextRef="#ctx0" brushRef="#br0" timeOffset="341151.4237">7856 8425 364 0,'-24'-21'132'0,"24"21"-100"0,12-11-12 0,0 4 8 16,4 3-20-16,12-3 32 15,3 4-24-15,13-8 12 16,3 8-16-16,13-4-272 16,-5 7 144-16</inkml:trace>
          <inkml:trace contextRef="#ctx0" brushRef="#br0" timeOffset="340429.9932">7453 8221 416 0,'0'-18'152'0,"0"18"-116"0,12-14-12 0,-1 4 76 16,5 10-60-16,12-18 36 15,8 11-44-15,15-4 16 16,-4 4-28-16,1-3 16 16,-1 6-20-16,-15 1-8 15,-4 3-4-15,-20 0-524 16,0 7 284-16</inkml:trace>
          <inkml:trace contextRef="#ctx0" brushRef="#br0" timeOffset="340595.4444">7484 8182 260 0,'0'0'96'16,"0"0"-76"-16,8 21-4 0,-4-3 96 15,0-4-64-15,-4 10 0 16,4 8-32-16,-4 0 24 15,0-1-24-15,0 4 32 16,0-10-32-16,0 0 12 16,0-1-16-16</inkml:trace>
          <inkml:trace contextRef="#ctx0" brushRef="#br0" timeOffset="340143.7818">6855 8425 300 0,'16'-18'112'0,"-16"18"-88"0,36 11-8 0,-16-1 64 15,3 4-48-15,9 11 4 16,0 3-20-16,7 0 16 16,1 0-20-16,-9 0 24 15,1-3-24-15,-12-4 32 16,-4 0-28-16,-24-3 40 15,0-4-32-15,-24 0-40 16,1 0 8-16,-17-7-60 16,5 4 36-16,-1-11 0 15,8 3 16-15,5-6 20 16,7 3 0-16,4-4-48 16,8 8 28-16,8-1 12 15,8 8 4-15,4 3 72 16,8 7-40-16,8 10 60 15,4 5-56-15,7 9 20 16,5 1-36-16,-1-4 0 16,-3-3-12-16,-4-4 36 15,-5-7-20-15,-3-7 12 16,0-3-20-16,-9-8 20 16,-3 1-24-16</inkml:trace>
          <inkml:trace contextRef="#ctx0" brushRef="#br0" timeOffset="339753.7242">6836 8548 156 0,'-8'-7'56'0,"8"7"-44"0,4-14-4 0,-4 7 76 16,0 3-48-16,0-6 68 16,0 6-64-16,-4-3 8 15,4 7-28-15,-4 7 16 16,4 4-24-16,-4 10 40 16,4 3-28-16,-4 8 20 15,0 0-24-15,-4 3 8 16,8-4-16-16,-4 5-8 15,4-1 0-15,-4-4 28 16,4 1-16-16,-4-4 40 16,4 0-32-16,-4-7 4 15,4-3-16-15,-4-15-156 16,4 1 76-16</inkml:trace>
        </inkml:traceGroup>
        <inkml:traceGroup>
          <inkml:annotationXML>
            <emma:emma xmlns:emma="http://www.w3.org/2003/04/emma" version="1.0">
              <emma:interpretation id="{35FCF521-5BB0-418A-85EE-2FF151A4D036}" emma:medium="tactile" emma:mode="ink">
                <msink:context xmlns:msink="http://schemas.microsoft.com/ink/2010/main" type="inkWord" rotatedBoundingBox="10379,8954 10751,8955 10750,9423 10378,9422"/>
              </emma:interpretation>
              <emma:one-of disjunction-type="recognition" id="oneOf36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342185.7601">9407 9086 248 0,'-8'-18'92'0,"8"18"-72"0,4-17-4 0,0 6-20 31,0 4 0-31,4-11 12 0,0 4-4 0,3-10 40 15,9 3-20-15,12-8 20 16,-8 8-24-16,7-7 0 16,-3 7-12-16,-8-3 36 15,-4-1-20-15,-12 0-4 16,-4 11-12-16,-12-10-24 16,0 6 8-16,-16-3 12 15,16 7 0-15,-8-4 8 16,9 8-8-16,-1-4 24 15,4 7-16-15,0-4-12 16,4 4-4-16,0 0 4 16,8 7 0-16,-8 0 0 15,0 7 0-15,-12 0 16 16,4 4-8-16,-11 3 16 16,3 0-16-16,-12 3-12 15,4 1 0-15,-7 3-4 16,7 0 0-16,8-3 16 15,9 3-4-15,-1-4 52 16,12 4-32-16,4-6 32 16,4-5-28-16,3-6-16 15,9-1-8-15,12-10-4 16,-1 0 0-16,1-3 32 16,0 2-16-16,-1-2 4 0,-7 6-12 15,12 1 20-15,-9 3-16 0,5 0-296 16,4 7 156-16</inkml:trace>
        </inkml:traceGroup>
        <inkml:traceGroup>
          <inkml:annotationXML>
            <emma:emma xmlns:emma="http://www.w3.org/2003/04/emma" version="1.0">
              <emma:interpretation id="{4565B754-A83E-4681-A61D-43D386455D29}" emma:medium="tactile" emma:mode="ink">
                <msink:context xmlns:msink="http://schemas.microsoft.com/ink/2010/main" type="inkWord" rotatedBoundingBox="11546,8503 13069,8508 13066,9472 11544,9467"/>
              </emma:interpretation>
              <emma:one-of disjunction-type="recognition" id="oneOf37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342727.0588">10423 8495 424 0,'-7'-7'156'0,"7"7"-120"0,-4-4-8 0,0 1 116 15,8 3-84-15,3-4 0 16,5 8-36-16,24-4 28 16,4 0-28-16,27 3-4 15,0 4-12-15,8-3 20 16,-8 3-16-16,-3 0 12 15,-13 4-12-15,-7-1 20 16,-17 1-20-16,-11-1-216 16,-8 4 112-16</inkml:trace>
          <inkml:trace contextRef="#ctx0" brushRef="#br0" timeOffset="342997.7379">10586 8548 104 0,'0'-7'36'0,"0"7"-28"0,4 14 0 15,-4-4 72 1,8 8-44-16,-16 6 136 16,8 1-96-16,-8 10 72 15,4 4-88-15,-4 14 20 0,4 3-44 0,-4 7-4 16,8-3-20-16,-4-7 12 15,4-8-16-15,-4-9 48 16,4-8-28-16,-4-11 48 16,4-3-44-16,-4-14-40 15,4 0 0-15</inkml:trace>
          <inkml:trace contextRef="#ctx0" brushRef="#br0" timeOffset="343254.4399">11199 8238 404 0,'27'-14'148'0,"-27"14"-112"0,48-10-12 16,-16 3 32-1,-5 7-36-15,17-7 52 16,-5 3-40-16,1 4 12 16,-1 0-28-16,-11 0-8 15,-4 7-4-15,-12-3 12 16,-4 3-8-16</inkml:trace>
          <inkml:trace contextRef="#ctx0" brushRef="#br0" timeOffset="343490.0667">11282 8249 280 0,'12'21'104'0,"-12"-21"-84"0,4 53 0 0,-4-25 64 16,0 3-48-16,-4 8 48 16,4 0-48-16,-8-1 0 15,4-2-24-15,-4-8 12 16,8-4-16-16,-4-6 68 15,4-4-44-15,4-7-276 16,4 0 132-16</inkml:trace>
          <inkml:trace contextRef="#ctx0" brushRef="#br0" timeOffset="343897.4063">11931 8182 300 0,'-8'-3'112'0,"8"3"-88"0,-12-4-8 16,4 0-4-1,0 8-12-15,-12-4-12 16,4 4 8-16,-7-1 12 16,3 4-4-16,-8 0-12 15,4 0 4-15,-3 0 28 16,7 4-12-16,-4 3 68 0,4-4-48 0,-3-3-28 15,11 0-8-15,0 7 36 16,8-3-20-16,-8 10-20 16,12-3 4-16,-4 10-16 15,4 0 8-15,0 0 16 16,4-3 0-16,0-1 24 16,4 4-16-16,-16-3-4 15,8 0-4-15,-4-1 48 16,4-10-28-16,-4 4-28 15,4-1 0-15,-8-6 8 16,8 3 0-16,0-7 8 16,0 0-8-16,8-3 16 15,-4-1-12-15,12-6 16 16,4 10-16-16,0-14 16 16,7 7-16-16</inkml:trace>
          <inkml:trace contextRef="#ctx0" brushRef="#br0" timeOffset="344108.7164">11626 8432 352 0,'-4'-7'132'0,"4"7"-104"0,4-7-8 16,0 3 96-1,4 8-68-15,8-8 52 0,3-3-60 0,21 0 16 16,0 7-36-16,15 0-96 16,-4 4 40-16</inkml:trace>
        </inkml:traceGroup>
        <inkml:traceGroup>
          <inkml:annotationXML>
            <emma:emma xmlns:emma="http://www.w3.org/2003/04/emma" version="1.0">
              <emma:interpretation id="{C9A6D923-EFC8-4B2B-A4E3-88719D147EC0}" emma:medium="tactile" emma:mode="ink">
                <msink:context xmlns:msink="http://schemas.microsoft.com/ink/2010/main" type="inkWord" rotatedBoundingBox="14779,8440 16569,8445 16567,9427 14776,9422"/>
              </emma:interpretation>
              <emma:one-of disjunction-type="recognition" id="oneOf38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699597.6249">13766 8811 132 0,'-28'-31'52'0,"28"31"-44"0,-8-4 4 16,4 1-20 0,4 3 4-16,-3-4 64 15,-1 1-32-15,-4-1 24 16,8 8-32-16,-8-1 88 15,4 8-60-15,-8 10 20 16,8 7-36-16,-8 11-12 0,8 3-12 0,-8-3-8 16,8-1 4-16,-4-10 12 15,8-3-8-15,-4-18 16 16,4-3-16-16,4-29 16 16,8-3-16-16,4-21 4 15,8 3-4-15,0-7-32 16,3 14 12-16,1 1 4 15,-4 10 8-15,-1 10-44 16,-3 4 24-16,-4 7 60 16,0 7-20-16,-8 0 64 15,-4 14-48-15,-8 4 28 16,4 3-36-16,-8 10-8 16,4 1-12-16,-4 7 20 15,8-1-16-15,-4-3-12 16,0-3-4-16,4 0 40 15,0-8-24-15,0-3-20 16,8-6 4-16,4-1-124 16,-4 0 72-16</inkml:trace>
          <inkml:trace contextRef="#ctx0" brushRef="#br0" timeOffset="699882.8837">13750 8615 280 0,'-27'-29'104'0,"27"29"-84"0,7-21 0 0,1 7 56 16,4 4-44-16,4-8 68 31,0 4-60-31,4-7 44 0,3 3-48 0,-3 1 8 16,4 3-28-16,-8 10 28 15,0 11-28-15,-9 7 32 16,5 4-32-16,-8 3 32 16,0 0-32-16,-4 0 12 15,0 4-16-15,0-8 12 16,8 1-16-16</inkml:trace>
          <inkml:trace contextRef="#ctx0" brushRef="#br0" timeOffset="700099.5603">14114 8590 520 0,'-4'10'192'0,"4"-10"-152"0,16 29-8 16,-4-15 36 0,0 3-44-16,11 4 0 15,1 4-16-15,8 3 20 16,-4 4-16-16,7-1-188 15,5 1 92-15,-13-11-272 16,1-3 200-16</inkml:trace>
          <inkml:trace contextRef="#ctx0" brushRef="#br0" timeOffset="700244.9482">14482 8569 444 0,'-20'-25'164'0,"20"25"-124"0,-4 7-16 0,-4 0 88 16,0 7-68-16,-15 7 68 15,-1 4-60-15,-23 3-12 16,7 0-24-16,-15 4 16 16,11 0-20-16,-7-4 12 15,23-4-12-15</inkml:trace>
          <inkml:trace contextRef="#ctx0" brushRef="#br0" timeOffset="700663.2208">15404 8470 352 0,'20'-45'132'0,"-20"45"-104"0,7-14-8 16,-14 7 8 0,-5 7-20-16,-8-4 16 15,-4 8-16-15,-15-4-20 16,7 7 4-16,-16-4 4 15,9 1 4-15,-9-4 0 0,5 3 0 16,3-6 32-16,13 3-16 0,-5-4 20 16,4 4-20-16,9 0 20 15,-1 0-24-15,-8 7 12 16,20 11-12-16,-12 3 36 16,1 10-24-16,-1 8 20 15,12 0-24-15,-12 7-16 16,20-4-8-16,-20 3 40 15,8-2-24-15,-3-1 0 16,11 0-8-16,-4-7 12 16,0 0-8-16,8-10 16 15,8 0-16-15,12-8 16 16,-1-3-16-16,21 0-4 16,-4 0 0-16,15-3-32 15,-4-1 16-15</inkml:trace>
          <inkml:trace contextRef="#ctx0" brushRef="#br0" timeOffset="701043.1951">14929 8126 580 0,'-16'-7'216'0,"16"7"-168"0,56-7-12 0,-25 3-4 16,5 8-24-16,19-8-20 16,5 4 4-16,23 0-464 15,0 4 260-15</inkml:trace>
          <inkml:trace contextRef="#ctx0" brushRef="#br0" timeOffset="700859.1918">14917 8720 600 0,'0'-18'224'0,"0"18"-176"0,56 0-12 15,-29 0 0 1,1 0-28-16,4 0-4 0,7 0 0 0,-3 0-252 16,3 0 136-16</inkml:trace>
        </inkml:traceGroup>
        <inkml:traceGroup>
          <inkml:annotationXML>
            <emma:emma xmlns:emma="http://www.w3.org/2003/04/emma" version="1.0">
              <emma:interpretation id="{4F759EC8-149E-4317-86CC-B12F854A6348}" emma:medium="tactile" emma:mode="ink">
                <msink:context xmlns:msink="http://schemas.microsoft.com/ink/2010/main" type="inkWord" rotatedBoundingBox="17864,8460 21254,8470 21252,9147 17862,9137"/>
              </emma:interpretation>
              <emma:one-of disjunction-type="recognition" id="oneOf39">
                <emma:interpretation id="interp47" emma:lang="" emma:confidence="0">
                  <emma:literal>continue.</emma:literal>
                </emma:interpretation>
                <emma:interpretation id="interp48" emma:lang="" emma:confidence="0">
                  <emma:literal>contains.</emma:literal>
                </emma:interpretation>
                <emma:interpretation id="interp49" emma:lang="" emma:confidence="0">
                  <emma:literal>contain.</emma:literal>
                </emma:interpretation>
                <emma:interpretation id="interp50" emma:lang="" emma:confidence="0">
                  <emma:literal>continua.</emma:literal>
                </emma:interpretation>
                <emma:interpretation id="interp51" emma:lang="" emma:confidence="0">
                  <emma:literal>cantina.</emma:literal>
                </emma:interpretation>
              </emma:one-of>
            </emma:emma>
          </inkml:annotationXML>
          <inkml:trace contextRef="#ctx0" brushRef="#br0" timeOffset="701657.8144">17045 8657 372 0,'-4'-25'140'0,"4"25"-112"0,-11-21-4 16,-1 14 32-1,8-4-36-15,-12-3 52 16,4 7-40-16,-12-3 4 15,8 6-24-15,-19 8 0 16,7 3-4-16,-11 7 12 16,3 3-12-16,0 5 40 15,13 2-24-15,7 4-12 16,8-10-8-16,20 3 4 0,8-3-4 0,19-1-80 16,5-3 40-16</inkml:trace>
          <inkml:trace contextRef="#ctx0" brushRef="#br0" timeOffset="702330.0477">17350 8625 488 0,'-28'-7'180'0,"28"7"-140"0,-47 11-12 0,27-4 48 16,8 3-48-16,-12 4-12 16,9 0-8-16,3 0-20 15,4 4 8-15,8-4 40 16,4 0-24-16,4-3 8 15,7-8-12-15,1-6-16 16,4 3 4-16,-4-11-76 16,4 4 44-16,-8-11-108 15,3 4 80-15,-3-7-68 16,4 7 76-16,-4-3 32 16,8 3 16-16,0 3 52 15,-5 8-24-15,9 6 132 16,0 4-84-16,0 4 24 15,3 3-56-15,-3 3 4 16,-4 1-24-16,-4-1 44 16,-5 1-32-16,-3-4-4 15,4 4-16-15,-4-11 4 0,0-4-8 16,0-10-4-16,4 4 4 0,0-15-32 16,0 8 16-16,3-8-12 15,5 7 12-15,-4 1-8 16,4 3 8-16,0 3 24 15,-1 8-4-15,1 6 32 32,4 4-24-32,-16 4 4 0,12 0-12 0,-9 3 4 15,1 0-8-15,4-7 32 16,4-4-20-16,0-13-76 16,7-1 32-16,13-17-124 15,-5 4 88-15,5-15-124 16,7 0 108-16,1-20-164 15,-1-1 140-15,-3-7 144 16,-8 14-12-16,-1 4 156 16,-3 11-104-16,-12 2 88 15,-5 15-100-15,-11 7 144 16,-4 11-120-16,-15 13-12 16,3 5-48-16,-16 16-28 15,4 1-8-15,-7 7 12 16,3-4-4-16,8 0-56 15,4 0 28-15,16-3-148 16,8 0 96-16</inkml:trace>
          <inkml:trace contextRef="#ctx0" brushRef="#br0" timeOffset="702527.0702">17927 8534 572 0,'-47'-53'208'0,"47"53"-160"0,-4-39-12 0,16 22 112 15,4 6-88-15,27-3-44 16,5 3-12-16,15 1 8 16,0-1-4-16,9 4 16 15,-9 4-16-15,-4-4-20 16,-3 7 4-16,-5-4-164 16,-8 8 96-16</inkml:trace>
          <inkml:trace contextRef="#ctx0" brushRef="#br0" timeOffset="702795.1794">18564 8474 236 0,'8'32'88'0,"-8"-32"-68"0,-12 49-4 15,1-28 16 1,3-4-20-16,-16 5 4 0,4 2-8 16,-8 1 4-16,9-1-8 0,-9 1-12 15,8-4 4-15</inkml:trace>
          <inkml:trace contextRef="#ctx0" brushRef="#br0" timeOffset="702680.31">18675 8143 352 0,'8'-7'132'0,"-8"7"-104"0,-4-7-8 15,0 7 8 1,4 4-20-16,-12 3 32 16,0 3-24-16,-11 4-40 15,3 4 12-15,-4 7-208 16,4-1 120-16</inkml:trace>
          <inkml:trace contextRef="#ctx0" brushRef="#br0" timeOffset="703530.0934">18825 8590 144 0,'-11'-11'52'0,"11"11"-40"0,-4 18 0 0,0-8 80 16,8 1-52-16,-4 3 88 15,8 4-72-15,-1-4 36 16,5 3-56-16,-8-6 16 16,8 6-32-16,0-6 8 15,0 0-16-15,-4-8 56 16,-4 4-40-16,4-10-36 15,-4 3 0-15,4-7-88 16,-1 0 56-16,-3-8-152 16,8 5 108-16,-4-4 28 15,4 3 36-15,0 4 64 16,0 4-24-16,8-1 96 16,-1 4-64-16,9 0 28 0,0 11-44 15,7-8-4-15,-3 1-20 0,4-1-24 16,-5 4 4-16,-7-7 56 15,0 7-24-15,-5-7 0 16,-3 0-16-16,-8-7-24 16,4 11 8-16,-4-18-48 15,0 7 28-15,8-4-28 16,-4 1 32-16,11-4 0 16,-7 3 16-16,12 1 68 15,3 6-32-15,5-3 52 16,4 7-48-16,11-7 12 15,0 7-28-15,9-4-8 16,-1 8-4-16,-11-4 28 16,3 7-16-16,-19-7-12 15,-5 0-8-15,-11 0 20 16,-8 0-8-16,8-14-12 16,-4 7 0-16,-4-11-16 15,0 8 12-15,0-8-24 16,3 8 20-16,-7-1-12 15,20 8 12-15,-8 3 68 16,-4 3-28-16,4 4 60 16,-1 7-52-16,-3 0-16 15,0 4-12-15,-4-4 16 16,-4 0-12-16,-4-4-4 16,0 5-4-16,-12-5-224 15,0 1 120-15</inkml:trace>
        </inkml:traceGroup>
        <inkml:traceGroup>
          <inkml:annotationXML>
            <emma:emma xmlns:emma="http://www.w3.org/2003/04/emma" version="1.0">
              <emma:interpretation id="{C755A82F-8706-4256-85DE-1D7481A177D8}" emma:medium="tactile" emma:mode="ink">
                <msink:context xmlns:msink="http://schemas.microsoft.com/ink/2010/main" type="inkWord" rotatedBoundingBox="21791,8954 21834,8955 21834,8997 21791,8997"/>
              </emma:interpretation>
              <emma:one-of disjunction-type="recognition" id="oneOf40">
                <emma:interpretation id="interp52" emma:lang="" emma:confidence="1">
                  <emma:literal/>
                </emma:interpretation>
              </emma:one-of>
            </emma:emma>
          </inkml:annotationXML>
          <inkml:trace contextRef="#ctx0" brushRef="#br0" timeOffset="703702.5505">20697 8618 728 0,'-12'14'268'0,"12"-14"-208"0,-16 11-16 0,4-4-68 15,8 3 4-15</inkml:trace>
        </inkml:traceGroup>
      </inkml:traceGroup>
    </inkml:traceGroup>
    <inkml:traceGroup>
      <inkml:annotationXML>
        <emma:emma xmlns:emma="http://www.w3.org/2003/04/emma" version="1.0">
          <emma:interpretation id="{5D926FA0-2EF6-4AC4-B14E-4E56CEB85D30}" emma:medium="tactile" emma:mode="ink">
            <msink:context xmlns:msink="http://schemas.microsoft.com/ink/2010/main" type="paragraph" rotatedBoundingBox="2737,9566 23015,9646 23009,11075 2731,1099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13A5176-767B-45C0-81EE-C65540834418}" emma:medium="tactile" emma:mode="ink">
              <msink:context xmlns:msink="http://schemas.microsoft.com/ink/2010/main" type="line" rotatedBoundingBox="2737,9566 23015,9646 23009,11075 2731,10994"/>
            </emma:interpretation>
          </emma:emma>
        </inkml:annotationXML>
        <inkml:traceGroup>
          <inkml:annotationXML>
            <emma:emma xmlns:emma="http://www.w3.org/2003/04/emma" version="1.0">
              <emma:interpretation id="{D849EE50-3CCE-4747-BBF2-295A52BECE91}" emma:medium="tactile" emma:mode="ink">
                <msink:context xmlns:msink="http://schemas.microsoft.com/ink/2010/main" type="inkWord" rotatedBoundingBox="2737,9566 4762,9574 4759,10387 2734,10379"/>
              </emma:interpretation>
              <emma:one-of disjunction-type="recognition" id="oneOf41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712298.6332">1859 9539 164 0,'8'-10'60'0,"-8"10"-44"0,-8-14-8 15,8 3 44 1,12 4-32-16,-4-7 36 15,0 7-32-15,-8-11-32 16,12 11 4-16,-12 0 60 0,8 0-28 0,-8-3 60 16,12 10-52-16,-12-7 12 15,0 7-32-15,0 0 36 16,0 0-28-16,0 0 4 16,4 7-16-16,0-4 36 15,-4 1-24-15,11-4 4 16,-11 3-16-16,0 1-8 15,4-1 0-15,-8-3-16 16,4 4 8-16,-11-1 12 16,11 1-4-16,0-4-12 15,0 0 4-15,-4-4 20 16,0 4-8-16,-8-7-12 16,12 7 0-16,0 0 4 15,-8 0 0-15,-4 0 0 16,4 7 0-16,-12-7-12 15,12 7 8-15,-15 4 56 16,3-1-28-16,-16 1 0 16,9 0-16-16,-13-1 4 0,4 1-8 15,5-4-4-15,15 3 4 16,-4-3 4-16,16-7-4 16,4 0-12-16,4 7 4 0,4-7 40 31,0 0-24-31</inkml:trace>
          <inkml:trace contextRef="#ctx0" brushRef="#br0" timeOffset="711728.5804">1610 9835 216 0,'-4'0'80'0,"4"0"-60"0,0 14-8 16,0-4 28 0,4-3-24-16,-4 7 40 15,0-3-32-15,0 3 4 16,0-7-16-16,-4 4 56 0,4-11-40 16,4-4-20-1,4-3-8-15,4-7 0 16,4 3 0-16,3-13 8 15,5 6-4-15,0-10-20 16,0 7 8-16,-5 3-4 0,5 11 4 16,-4 11-20-16,0 10 16 0,-4 7 56 15,-1 4-20-15,-7 6 24 16,4-6-28-16,-8-4 28 16,0 4-32-16,-4-11 12 15,0 3-16-15,0-10 12 16,0 0-16-16,0 0 32 15,0-3-24-15,0-8-24 16,4-3 4-16,0 0-184 16,0 0 100-16</inkml:trace>
          <inkml:trace contextRef="#ctx0" brushRef="#br0" timeOffset="712871.0018">1859 9476 260 0,'0'0'96'0,"0"0"-76"0,20 7-4 0,-12-7 68 15,0 7-48-15,4 0 40 16,4 4-44-16,-5 3-20 16,1 3-4-16,4 1-8 15,-4 3 0-15</inkml:trace>
          <inkml:trace contextRef="#ctx0" brushRef="#br0" timeOffset="713350.7784">2733 9613 416 0,'-31'18'152'0,"31"-18"-116"0,-36 42-12 0,16-17-24 15,9-1-4-15,-21 8 20 16,0-1-8-16,-15-2 4 15,3-5-4-15,-15-3 4 16,8 0-8-16,-1-3-4 16,13-4 4-16</inkml:trace>
          <inkml:trace contextRef="#ctx0" brushRef="#br0" timeOffset="713141.7227">2318 9564 208 0,'4'28'76'0,"-4"-28"-60"0,36 70-4 16,-20-42 4 0,7 4-12-16,5 7 16 15,0-1-12-15,3-6 4 0,-3 0-4 0,0-8 28 16,-5-3-20-16</inkml:trace>
          <inkml:trace contextRef="#ctx0" brushRef="#br0" timeOffset="713968.9358">3078 9870 476 0,'-12'-11'176'0,"12"11"-136"0,20-7-12 0,-5 7 32 15,1 4-40-15,8-4 0 16,4 3-12-16,15-3 4 15,9 4-8-15,7-4-300 16,-4 0 160-16</inkml:trace>
          <inkml:trace contextRef="#ctx0" brushRef="#br0" timeOffset="713784.4459">3525 9550 436 0,'51'-49'160'0,"-51"49"-124"0,32-14-8 15,-24 3 16-15,0 7-28 16,-12-6-12-16,0 10-8 0,-20-7 12 16,4 7-4-16,-19 0 8 15,7 7-8-15,-20 0-4 16,9 0 4-16,-8 4-4 15,7-1 0-15,1 4 0 16,7 0 0-16,0 7 16 16,13 0-8-16,-5 11 16 15,12 0-16-15,0 6-4 16,12 5 0-16,-4 2 20 16,4-3-12-16,-3-3 4 15,7-7-8-15,-8-4-16 16,8 0 4-16,-8-3 40 15,8-4-24-15,0-4 16 16,4-3-16-16,4-7-8 16,7 4 0-16,5-4 20 15,0 0-12-15,4-3-20 16,3-1 0-16,5 1 20 16,8-1-4-16,-5-3-204 15,-3 0 104-15</inkml:trace>
          <inkml:trace contextRef="#ctx0" brushRef="#br0" timeOffset="714177.4901">3169 9335 624 0,'-16'-14'228'0,"16"14"-176"0,16-21-16 15,-5 11-8 1,1 6-24-16,24-10-4 16,4 3 4-16,27 1 20 15,0 3-12-15,8 0-252 16,-8 14 132-16</inkml:trace>
        </inkml:traceGroup>
        <inkml:traceGroup>
          <inkml:annotationXML>
            <emma:emma xmlns:emma="http://www.w3.org/2003/04/emma" version="1.0">
              <emma:interpretation id="{8EC8B3C1-333F-4BAE-8896-7BD7807A671E}" emma:medium="tactile" emma:mode="ink">
                <msink:context xmlns:msink="http://schemas.microsoft.com/ink/2010/main" type="inkWord" rotatedBoundingBox="5173,10017 6043,10021 6042,10365 5172,10362"/>
              </emma:interpretation>
              <emma:one-of disjunction-type="recognition" id="oneOf42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714820.201">4502 9705 352 0,'23'-7'132'0,"-23"7"-104"0,60-8-8 16,-29 1-20-1,5 14-4-15,12-3 48 16,-1 7-24-16,-4 10 0 16,1 3-12-16,-12 1-8 0,-9 3 4 15,-15-3 48-15,0-1-28 0,-24 1 60 16,1-4-48-16,-21 0 0 15,0 4-20-15,-7 3-4 16,7-11-4-16,5 4-52 16,11-3 28-16</inkml:trace>
          <inkml:trace contextRef="#ctx0" brushRef="#br0" timeOffset="714464.7559">4063 9894 456 0,'-28'4'168'0,"28"-4"-128"0,12 3-16 0,0-3 52 16,3 0-48-16,25 0 16 15,0 0-28-15,11-3-8 16,4 3-4-16,13-4 4 15,-5 1-4-15,8-4-100 16,-8 7 52-16</inkml:trace>
        </inkml:traceGroup>
        <inkml:traceGroup>
          <inkml:annotationXML>
            <emma:emma xmlns:emma="http://www.w3.org/2003/04/emma" version="1.0">
              <emma:interpretation id="{A39DB155-3524-48DE-9437-F1B8355E5146}" emma:medium="tactile" emma:mode="ink">
                <msink:context xmlns:msink="http://schemas.microsoft.com/ink/2010/main" type="inkWord" rotatedBoundingBox="6868,9755 7711,9758 7706,10865 6863,10861"/>
              </emma:interpretation>
            </emma:emma>
          </inkml:annotationXML>
          <inkml:trace contextRef="#ctx0" brushRef="#br0" timeOffset="715842.9579">6385 9863 268 0,'-12'0'100'0,"12"0"-76"0,-12 7-8 0,4 0 132 16,4 0-84-16,-8 0 36 16,4 3-60-16,4 1 12 15,-4 3-32-15,8-3-16 16,8-1-8-16,4-3 20 15,4 4-8-15,8-11-12 16,-1 0 0-16,5-4-60 16,4 1 36-16,-1-8-92 15,-3 8 64-15,-8-4 0 16,0 3 36-16,-12 1 4 16,-4 3 8-16,-12 0 52 15,4 7-24-15,-8 7 44 16,0 3-36-16,-4 18 28 15,4 4-28-15,0 24-16 16,8 1-8-16,-3 2 4 16,7-2-4-16,-8-11 16 15,0-8-12-15,-12-6 24 16,0-4-20-16,-11-10 4 16,3-8-8-16,-8-10 12 15,9 0-12-15,-5-17 92 16,8-1-52-16,4-17 32 0,12 3-48 15,5-17 16-15,6 4-28 0,17-8-16 16,8 7-8-16</inkml:trace>
          <inkml:trace contextRef="#ctx0" brushRef="#br0" timeOffset="715181.1611">6290 9532 352 0,'23'-45'132'0,"-23"45"-104"0,20-15-8 16,-16 8 8-1,0 4-20-15,-12-8 16 16,0 4-16-16,-11-3 48 15,3 6-28-15,-16-3-24 16,8 4-4-16,-11 3-8 16,7 3 0-16,-12-3 8 15,9 7 0-15,-13 0 16 16,13 7-8-16,-9 7-12 16,12 4 0-16,1 14 56 15,11-1-28-15,-4 8 16 16,8 0-24-16,-4 0-8 0,5-8-4 0,-13-3-4 15,12-3 0-15,-12-4 8 16,8-3-4-16,-3-8-4 16,3 1 4-16,4-4-4 15,8 0 0-15,16-7 44 16,8 4-24-16,19-8 16 16,13 1-20-16,3-1-8 15,-4 8-4-15,-7-11-164 16,-1 0 88-16</inkml:trace>
          <inkml:trace contextRef="#ctx0" brushRef="#br0" timeOffset="715348.1749">5756 9842 528 0,'0'-18'196'0,"0"18"-152"0,47-10-12 16,-19 10 28-1,3 0-40-15,13-7-20 16,0 14 0-16,3-7-28 16,0 7 16-16</inkml:trace>
        </inkml:traceGroup>
        <inkml:traceGroup>
          <inkml:annotationXML>
            <emma:emma xmlns:emma="http://www.w3.org/2003/04/emma" version="1.0">
              <emma:interpretation id="{CF2D08D1-DE92-4982-B4BA-12A6C9CD68C2}" emma:medium="tactile" emma:mode="ink">
                <msink:context xmlns:msink="http://schemas.microsoft.com/ink/2010/main" type="inkWord" rotatedBoundingBox="8805,9711 12603,9726 12601,10290 8803,10275"/>
              </emma:interpretation>
            </emma:emma>
          </inkml:annotationXML>
          <inkml:trace contextRef="#ctx0" brushRef="#br0" timeOffset="716654.1275">7947 9863 236 0,'0'-7'88'0,"0"7"-68"0,4-11-4 16,-4 11 96-1,4 0-64-15,-8-7 96 16,4 0-84-16,-8-7 16 16,0 11-44-16,-8-4-32 15,5-1 0-15,-17 8 8 16,4 0-4-16,-15 8-12 15,7-1 4-15,-8 3-4 16,13 1 0-16,-1-1 52 0,8 4-24 0,16-3 0 16,4 3-12-16,16-4 4 15,8 1-8-15,15-4-4 16,1 0 4-16,7-10-252 16,1 6 136-16</inkml:trace>
          <inkml:trace contextRef="#ctx0" brushRef="#br0" timeOffset="717317.5669">8208 9828 404 0,'-23'-7'148'0,"23"7"-112"0,-36 14-12 0,20-4 76 15,4 1-60-15,-8 3-28 16,9 0-8-16,3-4-4 16,4 4 0-16,16-3 0 15,-1 0 0-15,9-8 44 16,4 4-24-16,0-10 0 15,3 3-12-15,1-4-40 16,-8 1 16-16,0-8-92 16,-12 4 60-16,-12-7-28 15,0 3 40-15,-8-3-20 16,4 4 32-16,0-1 12 16,4 4 8-16,8-3 12 15,8 6-4-15,4 1 60 16,7 3-36-16,5 0 40 15,0 7-36-15,-1 0-8 0,1 3-16 16,-8-3 4-16,4 4-8 16,-13-4 52-16,-3 3-32 0,-4-3-28 15,0 0 0-15,-4-7 0 16,0 0 4-16,0 0 8 16,8 7-4-16,8-3-28 15,0 0 12-15,-4-4 12 16,8 3 4-16,-1-6-20 15,1 6 8-15,0-10 40 16,-4 7-20-16,-4-7 24 16,3 7-20-16,-11-11-36 15,-4 11 12-15,0-7-16 16,0 7 12-16,0-7 24 16,0 7-4-16,-4-3-28 15,4 6 8-15,4-3 56 16,4 7-20-16,4 0 16 15,12 7-24-15,7-6 8 16,-3-1-12-16,12 0 20 16,-1 0-20-16,-3-7-12 15,-4 3-4-15,-5-3-120 16,1-3 68-16,-8-1-172 16,-1 1 128-16</inkml:trace>
          <inkml:trace contextRef="#ctx0" brushRef="#br0" timeOffset="717616.6686">8865 9620 780 0,'-40'-35'288'0,"40"35"-224"0,32-7-20 0,-4 3 4 15,-1 4-36-15,21-7-20 16,-1 7 0-16,13-3-84 16,-1 6 52-16,8-3-336 15,0 4 208-15</inkml:trace>
          <inkml:trace contextRef="#ctx0" brushRef="#br0" timeOffset="717435.8607">9241 9462 416 0,'8'-25'152'0,"-8"25"-116"0,-8-7-12 0,8 7 64 15,-4 7-52-15,-12 4 84 16,4 6-68-16,-16 19-36 16,9 6-12-16,-9 11 4 15,8-1-4-15,4 1-48 16,4-7 28-16</inkml:trace>
          <inkml:trace contextRef="#ctx0" brushRef="#br0" timeOffset="717870.9989">9395 9743 840 0,'-4'56'312'0,"4"-56"-244"0,0 29-16 0,0-19 4 16,0 4-40-16,0-3-156 15,4-1 76-15</inkml:trace>
          <inkml:trace contextRef="#ctx0" brushRef="#br0" timeOffset="717740.653">9442 9413 436 0,'-31'-21'160'0,"31"21"-124"0,0-7-8 16,0 3-16 0,12 8-12-16,-4-4-100 15,3 0 56-15</inkml:trace>
          <inkml:trace contextRef="#ctx0" brushRef="#br0" timeOffset="719467.0476">9557 9754 260 0,'-4'-11'96'0,"4"11"-76"0,-8-10-4 15,0 6 80 1,8 8-56-16,-4-4 0 15,0 3-24-15,-7 4 52 16,7 7-40-16,-4 0 8 16,0 7-24-16,8-3 20 15,0 0-20-15,-8-4-12 0,16 3-4 0,-8-6 40 16,0-1-24-16,0-3 16 16,0 0-16-16,0-10 0 15,12 3-4-15,-4-7-8 16,11 3 4-16,1-6-4 15,0-1 0-15,4-6-12 16,-5 3 8-16,1 0-16 16,0 3 12-16,-8-3 32 15,0 7-16-15,-4 3 44 16,4 4-28-16,-9 4 20 16,1 3-24-16,-8 3 16 15,4 1-20-15,-7 0-8 16,7 3-4-16,0-4 4 15,0 1-4-15,0-4 8 16,7 3-8-16,5-3 8 16,4 0-8-16,-4-7-36 15,8 4 16-15,0-4 24 16,-1 0-4-16,-3-4 8 16,0 4-4-16,-4-3 4 15,0 3-8-15,-4-4-36 16,0 8 16-16,-4-4 16 15,-1 0 0-15,-3 3-8 16,4 4 4-16,0 0 4 16,4 0 0-16,4-3-20 15,4 3 12-15,8-7 32 16,-1 4-16-16,9-8 8 0,0 4-8 16,3-7 4-16,-3 0-8 15,-4 0-64-15,-1 3 32 0,-11-6-4 16,0 6 16-16,-12-6-4 15,0 3 8-15,-4 0 8 16,0 3 4-16,4 1-12 16,0 3 8-16,0 3 4 15,8 4 0-15,3 0 16 16,5 0-8-16,4 0 16 16,4 4-16-16,-1-8-4 15,1 4 0-15,-4-7-4 16,0 0 0-16,-9-3 8 15,1-1-4-15,-8-3-72 16,0 4 36-16,-8-4-4 16,0 3 20-16,-4-3-16 15,4 4 20-15,0-4-4 16,4 7 8-16,4-4-12 16,8 8 12-16,11-4 12 15,5 3 0-15,12-3-12 16,3 4 4-16,1-4 12 15,-1 0-4-15,-7 0 8 16,-5 0-8-16,-7 0-4 16,0 0 4-16,-9-4-4 15,-3 4 0-15,-4-7-88 0,0 7 48 16,-4-3-4-16,4 3 28 0,0 0-4 16,3 7 8-16,5-4 52 15,0 1-20-15,8-1 52 16,-1 4-40-16,13-3 28 15,3-1-32-15,9 4-8 16,-1-7-12-16,1 0 20 16,-9 4-16-16,-7-8 4 15,-5 4-8-15,-11-3-16 16,0 3 4-16,-12-4 12 16,-4 1-4-16,-8-4-72 15,0 3 36-15,0-3 4 16,4 7 16-16,0-3-8 15,8 6 12-15</inkml:trace>
          <inkml:trace contextRef="#ctx1" brushRef="#br0">10170 9423 0,'0'0'15,"0"0"-15,0 0 16,0 0-1,-4 81-15,0-81 16,8 7-16,-67 71 16,63-78-1,0 0-15,0 0 16</inkml:trace>
        </inkml:traceGroup>
        <inkml:traceGroup>
          <inkml:annotationXML>
            <emma:emma xmlns:emma="http://www.w3.org/2003/04/emma" version="1.0">
              <emma:interpretation id="{9B58C05E-1CF8-4AA3-8977-3D1B1D7AB49C}" emma:medium="tactile" emma:mode="ink">
                <msink:context xmlns:msink="http://schemas.microsoft.com/ink/2010/main" type="inkWord" rotatedBoundingBox="13369,10508 13433,10509 13432,10759 13369,10758"/>
              </emma:interpretation>
              <emma:one-of disjunction-type="recognition" id="oneOf43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723862.0394">12279 10186 572 0,'12'-14'208'0,"-12"14"-160"0,4 39-12 15,-4-7 24 1,0-1-40-16,-12 8 8 16,4 0-16-16,-16-8 20 15,4 8-20-15</inkml:trace>
        </inkml:traceGroup>
        <inkml:traceGroup>
          <inkml:annotationXML>
            <emma:emma xmlns:emma="http://www.w3.org/2003/04/emma" version="1.0">
              <emma:interpretation id="{A62C572B-42D1-44E4-9663-250B81BF1F70}" emma:medium="tactile" emma:mode="ink">
                <msink:context xmlns:msink="http://schemas.microsoft.com/ink/2010/main" type="inkWord" rotatedBoundingBox="14178,10156 16055,10164 16052,10944 14175,10937"/>
              </emma:interpretation>
              <emma:one-of disjunction-type="recognition" id="oneOf44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724599.7176">13299 9831 384 0,'8'-10'140'0,"-8"10"-108"0,36 0-8 15,-28 3 64 1,8 4-52-16,-1 4 48 15,5-4-48-15,-4 0-20 16,0 3-8-16,-8-3 16 16,-4 0-12-16,-8 0 24 15,-8 0-24-15,-16-7 4 0,8 4-8 16,-19-4-8-16,3 3 4 0,-3 1-4 16,3 3 0-16,16 7-44 31,8 11 24-31,12 17 16 0,12 11 4 0,0 27-24 15,8-6 12-15,-4 7 4 16,3-18 8-16,-7-3 8 16,0-3-4-16,-16-12 52 15,4-6-32-15,-27-7 44 16,3-11-40-16,-16-18 4 16,5-3-20-16,-5-17 108 15,8 3-68-15,5-11-12 16,7 4-24-16,8-4-4 15,8 8-8-15,12-4-12 16,4 3 4-16,12-3-4 16,3 10 0-16,9-10-240 15,4 11 136-15</inkml:trace>
          <inkml:trace contextRef="#ctx0" brushRef="#br0" timeOffset="724686.9939">13699 9937 600 0,'-4'-14'224'0,"4"14"-176"0,20-15-12 15,-9 8 168 1,5 4-120-16,12-4 52 0,0 3-76 0,7 1-48 16,5 3-8-16,3 0-144 15,-3 3 72-15,-4 1-428 16,-1 6 276-16</inkml:trace>
          <inkml:trace contextRef="#ctx0" brushRef="#br0" timeOffset="724939.2537">13695 10021 236 0,'0'11'88'0,"0"-11"-68"0,35 7-4 0,-7-7 104 15,0 3-68-15,15-3 24 16,1 0-44-16,11-3-4 16,5-1-16-16,7-6-32 15,-8 2 8-15,20-2-196 16,-4 3 112-16</inkml:trace>
          <inkml:trace contextRef="#ctx0" brushRef="#br0" timeOffset="725149.1788">14696 9905 488 0,'0'-7'180'0,"0"7"-140"0,4 10-12 16,-8-6 100 0,0 3-76-16,-8 11 60 15,0 3-68-15,-8 7 16 16,8 3-40-16,0 5-8 16,8-5-8-16,8-6 20 0,8 3-12 15,16-24 12-15,4 3-12 0,15-14-32 16,1-11 8-16,-1-14 4 31,-3 8 8-31,-25-18 8 0,-3 6-4 0,-28 1-12 16,0 7 4-16,-19 0 4 15,3 10 0-15,-4 4-20 16,9 7 12-16,7 4-252 16,8 6 144-16</inkml:trace>
        </inkml:traceGroup>
        <inkml:traceGroup>
          <inkml:annotationXML>
            <emma:emma xmlns:emma="http://www.w3.org/2003/04/emma" version="1.0">
              <emma:interpretation id="{7D36B19D-F0E4-4E10-A5BE-2BB07CE0856C}" emma:medium="tactile" emma:mode="ink">
                <msink:context xmlns:msink="http://schemas.microsoft.com/ink/2010/main" type="inkWord" rotatedBoundingBox="17089,9848 17895,9852 17893,10405 17087,10402"/>
              </emma:interpretation>
              <emma:one-of disjunction-type="recognition" id="oneOf45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726040.5707">16274 9887 164 0,'4'-7'60'0,"-4"7"-44"0,0 0-8 0,-4-7 24 15,4 7-20-15,-12 0 128 16,0-7-76-16,-15 0 76 15,-5 7-80-15,-8 0-24 16,5 7-20-16,-5 0 20 16,9 7-20-16,-5-3-4 15,12 3-8-15,4-3 20 16,9 3-12-16,7-7-4 16,8 7-4-16,11-14-4 15,9 0 0-15,8-7 16 16,-1 0-8-16,1-7-84 15,-4 10 44-15,-8-10-60 16,-1 14 52-16,-11-7-16 16,0 7 36-16,-8 7 132 15,4 0-60-15,4 4 116 16,4 10-96-16,16 3 16 16,3 1-52-16,9 3-12 15,3 0-16-15,5-21 12 16,-5-3-12-16,9-11 16 0,-5-7-16 15,1-11-4-15,-9 4 0 0,-3-18-68 16,-9 15 36-16,-3-33-104 16,-4 12 76-16,-4-29-44 15,-4 14 56-15,-8-10 32 16,0 17 12-16,-8 14 100 16,-4 15-56-16,-12 27 88 15,4 11-76-15,-12 25-20 16,9 7-20-16,-1 6 4 15,8-2-12-15,0-1-20 16,4-7 4-16,8-3-164 16,4-8 96-16</inkml:trace>
          <inkml:trace contextRef="#ctx0" brushRef="#br0" timeOffset="726127.3014">16488 9764 728 0,'-36'-45'268'0,"36"45"-208"0,4-21-16 15,4 10 44 1,4 4-56-16,23-7 24 16,5 3-36-16,35 1 28 15,4 6-32-15</inkml:trace>
        </inkml:traceGroup>
        <inkml:traceGroup>
          <inkml:annotationXML>
            <emma:emma xmlns:emma="http://www.w3.org/2003/04/emma" version="1.0">
              <emma:interpretation id="{477EE47C-436B-436F-A226-28530B23C28D}" emma:medium="tactile" emma:mode="ink">
                <msink:context xmlns:msink="http://schemas.microsoft.com/ink/2010/main" type="inkWord" rotatedBoundingBox="19347,9703 23014,9718 23009,11075 19341,11060"/>
              </emma:interpretation>
              <emma:one-of disjunction-type="recognition" id="oneOf46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726718.3741">18228 9631 652 0,'-20'7'244'0,"20"-7"-192"0,8 63-12 0,-8-31 12 15,4-8-36-15,-4 4-4 16,0 4-8-16,8-4 20 16,0 0-12-16,-4-7 4 15,-4 1-8-15,0-8 12 16,0-4-12-16,0-10-204 15,0 0 104-15,-4-10-264 16,8-1 204-16</inkml:trace>
          <inkml:trace contextRef="#ctx0" brushRef="#br0" timeOffset="726595.0456">18343 9409 684 0,'-8'-31'252'0,"8"31"-192"0,0-4-20 16,-4 4-12-1,4 4-24-15</inkml:trace>
          <inkml:trace contextRef="#ctx0" brushRef="#br0" timeOffset="727222.2368">18454 9645 340 0,'8'0'128'0,"-8"0"-100"0,7-7-8 16,-11 14 68-1,4-4-52-15,-7 11 84 16,-1 7-68-16,-8 4 28 16,4 0-48-16,-4-4 0 15,8 3-20-15,0 5-8 16,8-8 0-16,4-4 20 16,4-3-12-16,12-7 12 15,8-3-12-15,-1-8 0 0,9 4-4 16,-4-14-8-1,-1 7 4-15,-7-10-128 0,-4 6 68 0,-12-7-32 16,-4 4 52-16,-12 4 4 16,-4 10 20-16,0 7 44 15,4 3-20-15,0 5 104 16,8-1-64-16,20 0 20 16,0 3-40-16,15-3-4 15,13 4-16-15,3-11 20 16,1-4-20-16,-9-10-120 15,1 4 60-15,-1-15-80 16,-7 4 72-16,-9-21-92 16,-7 0 84-16,-4-32-76 15,-8 7 80-15,-12-21 32 16,4 18 20-16,-8 7 68 16,-4 14-32-16,0 14 120 15,4 13-80-15,-11 23 64 16,7 13-76-16,-4 31 40 15,12 12-56-15,-4 13 8 16,4-7-32-16,4-13 0 16,4-1-8-16</inkml:trace>
          <inkml:trace contextRef="#ctx0" brushRef="#br0" timeOffset="729007.5619">18814 9645 540 0,'-28'-39'200'0,"28"39"-156"0,24-7-12 0,-13 0 0 16,5 14-24-16,8-7 68 16,4 7-44-16,15 4-40 15,1 3 4-15,19 0 24 16,-4 7-12-16,-3-11 8 16,-1 1-8-16,-7-4-8 15,-5 4 4-15,-19-15 40 16,4 1-24-16,-17-12-28 15,1 5 4-15,-12-8 0 16,-4 8 4-16,-15 3-28 16,11 3 16-16,-16 11 4 15,8 4 8-15,-12 6 8 16,9 15-4-16,-5-7 40 16,8 3-20-16,0-4-24 15,4-3 0-15,12-3 24 16,8 0-12-16,12-8 24 15,4 4-24-15,11-7 24 16,5 4-24-16,-4-8-128 16,3 1 64-16,-11-11-140 15,7 0 108-15,-3-18-84 16,4 4 100-16,-5-4 8 16,-3 1 36-16,-4-8 60 15,-1 18-16-15,-7-3 132 16,0 3-84-16,-4 10 48 15,-4 4-68-15,-12 7 56 0,0 7-64 0,-12 4 36 16,8 3-44-16,-4 0-20 16,4 3-4-16,1-9-20 15,3 2 8-15,8-3 56 16,3-7-28-16,5 0 16 16,8-7-24-16,8-3-8 15,-4-1-4-15,-1-6-24 16,5 3 12-16,-4-7-56 15,-1 3 32-15,1-10-56 16,-4 7 52-16,4-7-28 16,-1 3 40-16,5-6 36 15,0 2-4-15,-1-2-44 16,5 3 20-16,0-7 12 16,-1 14 4-16,5-15 0 15,-4 8 4-15,3-3-24 16,1-1 12-16,-16-3 12 15,7 10 0-15,-15-3 16 16,-4 11-12-16,-16-4-12 16,8 7 0-16,-24 28 84 15,13 3-48-15,-21 40 16 16,-4 6-28-16,-7 39-4 16,3-4-8-16,9 22 12 15,7-14-12-15,8-8-20 16,12-14 4-16,4-17 48 15,16-14-20-15,0-18 0 16,7-7-12-16,5-20 4 16,0-8-8-16,4-25-12 0,7 0 4 15,1-48-40-15,-5-5 24 0,-15-31-56 16,4 18 44-16,-28-8 24 16,0 15 8-16,-20-11-8 15,0 18 4-15,-3 0 20 16,7 13-8-16,-8 8 32 15,16 10-24-15,-3 15-24 16,15 3 4-16,11 7-8 16,5 10 4-16,24 8 8 15,11 3 0-15,16 7 0 16,5 3 0-16,-1-10 24 16,-4 7-12-16,-8-14-4 15,-19 0-4-15,-8-7-4 16,3 0 0-16,-19 0 16 15,0 4-8-15,-16-4-28 16,0 0 8-16,-8 7-4 16,0 7 8-16,-12 0 16 15,1 3-4-15,-9-3-4 16,12 11 4-16,-20-11 4 16,9 4-4-16,-1-1-12 15,12 1 4-15,4 6-40 16,-4 1 24-16,16-1 32 15,16 4-4-15,-4-3 0 16,4 3-4-16,12-3 4 0,-1-1-4 16,-3-3 8-16,4-3-8 0,-4-8-4 15,-1 1 4-15,-7-8-32 16,0 4 16-16,-12-10-56 16,8-1 36-16,-12-13-36 15,12-1 36-15,-1-14-60 16,5 4 52-16,0-7 28 15,16 10 8-15,15 1 4 16,1 10 4-16,7 7 116 16,0 10-64-16,5 11 32 15,-9 0-52-15,-3 4 56 16,-13 3-52-16,1-4-8 16,-8 4-20-16,-13-7 24 15,-3 4-20-15,-24-7-4 16,12-1-8-16,-11-6 4 15,3 3-4-15,-12-8-4 16,4 5 4-16,-8-1-16 16,16 4 8-16,-11 4-4 15,15 7 0-15,0 6 0 16,-4 8 0-16,16 6-20 16,-4 5 16-16,11-5 32 15,-3 1-12-15,12-8 8 16,4 1-8-16,11-7-8 15,1-4 4-15,19-4-48 16,-7-3 24-16,3-7-28 0,0 0 28 16,-15-14-8-16,-4 7 16 15,-5-14 16-15,-15-4 0 0,4-13-12 16,0 6 4-16,-12 0 40 16,-5 8-24-16,-6 10 96 15,3 7-60-15,-8 14-12 16,8 14-24-16,11 18 8 15,5-8-12-15,24 8-20 16,7 0 4-16</inkml:trace>
          <inkml:trace contextRef="#ctx0" brushRef="#br0" timeOffset="781766.3437">21484 10489 280 0,'8'0'104'0,"3"3"-84"0,5 11 0 16,4 0 92-16,0 7-64 16,8 4 24-16,11 7-40 15,-3 3 4-15,-5 0-20 16,9-7 8-16,-12-3-12 16,-1-8-164-16</inkml:trace>
          <inkml:trace contextRef="#ctx0" brushRef="#br0" timeOffset="781768.8508">21824 10461 632 0,'-24'7'236'0,"12"-4"-184"0,-19 4-16 0,7 0 0 16,-4 7-28-16,-11 11-4 15,-9 6 0-15,9 8-4 16,-1 0 0-16,16-4-484 0</inkml:trace>
        </inkml:traceGroup>
      </inkml:traceGroup>
    </inkml:traceGroup>
    <inkml:traceGroup>
      <inkml:annotationXML>
        <emma:emma xmlns:emma="http://www.w3.org/2003/04/emma" version="1.0">
          <emma:interpretation id="{212520EA-8B11-4250-9DDD-2527DF0E180C}" emma:medium="tactile" emma:mode="ink">
            <msink:context xmlns:msink="http://schemas.microsoft.com/ink/2010/main" type="paragraph" rotatedBoundingBox="1140,10941 23669,10435 23708,12173 1179,126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0CBDBF-5958-460D-9384-5E429F2351C6}" emma:medium="tactile" emma:mode="ink">
              <msink:context xmlns:msink="http://schemas.microsoft.com/ink/2010/main" type="line" rotatedBoundingBox="1140,10941 23669,10435 23708,12173 1179,12679"/>
            </emma:interpretation>
          </emma:emma>
        </inkml:annotationXML>
        <inkml:traceGroup>
          <inkml:annotationXML>
            <emma:emma xmlns:emma="http://www.w3.org/2003/04/emma" version="1.0">
              <emma:interpretation id="{3CF38C1D-5DD0-4A6F-A6C9-74B955A89231}" emma:medium="tactile" emma:mode="ink">
                <msink:context xmlns:msink="http://schemas.microsoft.com/ink/2010/main" type="inkWord" rotatedBoundingBox="1153,11507 1914,11490 1925,11960 1163,11977"/>
              </emma:interpretation>
              <emma:one-of disjunction-type="recognition" id="oneOf47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896355.5419">779 11245 560 0,'-12'14'208'0,"12"-14"-164"0,-15 24-8 0,7-3 84 16,4-3-72-16,-4 7-12 15,0 3-20-15,-8-4 12 16,4 8-16-16,-15 0 4 15,3-1-8-15,-12-10 12 16,5 0-12-16,-5-3-268 16,8 0 144-16</inkml:trace>
          <inkml:trace contextRef="#ctx0" brushRef="#br0" timeOffset="896112.3615">578 11280 364 0,'-16'-4'132'0,"16"4"-100"0,16 25-12 16,-8-8 132-1,-1 1-88-15,5 14 52 16,4 3-68-16,4 7 28 15,4-7-44-15,-9 0-20 16,5-3-4-16,-8-7 16 16,4-4-12-16,-8-7 32 15,4-4-28-15</inkml:trace>
          <inkml:trace contextRef="#ctx0" brushRef="#br0" timeOffset="895924.7036">281 11519 352 0,'-8'-11'132'0,"8"11"-104"0,-20-28-8 0,8 11 124 16,4 6-84-16,-7-10 28 16,3 3-52-16,-8-3 40 15,4 7-44-15,-8 11-8 16,5 10-12-16,-5 14 8 15,4 3-12-15,-4 5 4 16,9 2-4-16,-1-3-8 16,12 1 4-16,4-8 12 15,8-4-8-15,4-6-4 16,3-4 0-16,5-14 4 16,4 3-4-16,0-13-100 15,-1-1 52-15,1-17-132 16,4 0 100-16,-4-18-228 15,-5 7 172-15,-3-6 128 16,0 9 12-16,-4 1 224 16,0 14-132-16,-4 3 100 0,0 8-116 15,-1 6 16-15,-7 8-60 0,0 13-16 16,8 11-12-16,-4 22 0 16,4 2-8-16,0 12-4 15,4-5 4-15,0-2 20 16,0-5-12-16,0-10 12 15,3-3-12-15,-3-11 12 16,4 0-16-16,-4-3-172 16,4-1 92-16</inkml:trace>
        </inkml:traceGroup>
        <inkml:traceGroup>
          <inkml:annotationXML>
            <emma:emma xmlns:emma="http://www.w3.org/2003/04/emma" version="1.0">
              <emma:interpretation id="{EAF44C24-6A2F-40F4-83C6-B980EA2F055F}" emma:medium="tactile" emma:mode="ink">
                <msink:context xmlns:msink="http://schemas.microsoft.com/ink/2010/main" type="inkWord" rotatedBoundingBox="2416,10912 5917,10833 5953,12414 2451,12492"/>
              </emma:interpretation>
              <emma:one-of disjunction-type="recognition" id="oneOf48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879218.1909">3774 10605 236 0,'12'-18'88'0,"-12"18"-68"0,4-3-4 0,-4 3 24 15,0 0-24-15,-4 0 48 16,-4 0-36-16,4 0 4 15,-12 0-12 1,0 0-12-16,0 0 8 16,1 0-12-16,-5 0-4 15,-4 0 4-15,0 0-4 16,5-4 0-16,-9 4 24 16,0 0-12-16,0 0-20 15,1 0 0-15,3 0-4 0,4 4 4 16,0-1 0-16,5 1 0 15,3-1 0-15,4 4 0 16,0 0 24-16,0 4-8 16,4 3 4-16,-8 3-4 15,4 4-24-15,0 4 8 16,1 7 4-16,-5 6 4 16,0 1 0-16,-4 3 0 15,4 4-20-15,-4-4 12 16,4-3 12-16,-3 0 0 15,3-1 8-15,-4 4-8 16,4 1-12-16,0 6 4 16,0 4 12-16,0 3-4 15,4-3 16-15,1-1-12 0,-5-6 4 16,4 0-4-16,0-8-40 16,8-2 16-16,-12-5 16 15,12 1 0-15,-8-4 12 16,8-3-8-16,-8 3 8 15,4-7-8-15,4-4-4 16,-8 8 4-16,8-4-16 16,-8-3 8-16,4-1 20 15,-3-3-8-15,-1 11 16 16,0-4-16-16,0-3-4 16,0-4 0-16,4 0-16 0,-4-4 8 15,8-3 12-15,4 0-4 16,-4-7 8-16,8 0-8 15,0 0-28-15,0 0 12 16,4 0 32-16,3 0-12 16,-3 0-8-16,-4 0-4 15,4 0 28-15,0 0-12 16,-4 0 24-16,4 0-24 16,0 0-12-16,3 0-4 15,5 0 20-15,12 0-8 16,7 0 4-16,13 0-4 15,7 0-8-15,8 0 4 16,-7 0 28-16,-1 7-16 16,-4-3-164-16</inkml:trace>
          <inkml:trace contextRef="#ctx0" brushRef="#br0" timeOffset="890899.3514">1298 11456 300 0,'4'0'112'0,"-4"0"-88"0,0 7-8 0,3 0 56 16,5 0-44-16,0 0 24 15,4 0-32-15,4-4-8 16,0-3-8-16,4 0 12 16,3-3-8-16,5-11-12 15,0 7 0-15,3-4 12 16,5 4-4-16,-4-14 8 15,-5 14-8-15,-3-11 8 16,0 4-8-16,-8-3-4 16,-5 3 4-16,-7-4-4 15,0 4 0-15,-8 3-12 16,0-3 8-16,-7 0-4 16,3 7 0-16,-12-10 24 15,4 10-8-15,-8 0-4 16,5 7 0-16,-9-4-16 15,4 8 8-15,-8-4-4 16,13 14 0-16,-5-7 16 16,8 3-4-16,-4 4-12 15,9 0 4-15,-5 4 28 16,8 7-12-16,-4-4 24 0,8 3-24 0,-4 1 48 16,8-4-32-16,-4 11-16 15,4-8-4-15,0 8 44 16,4 0-28-16,0-4 8 15,0-4-20-15,4 1 12 16,4-4-16-16,4-10-4 16,3 3 0-16,1 0 12 15,0-4-8-15,8-10 16 16,-9 7-16-16,13-14-48 16,-4 7 24-16</inkml:trace>
          <inkml:trace contextRef="#ctx0" brushRef="#br0" timeOffset="891695.7427">1919 10970 364 0,'-4'53'132'0,"4"-53"-100"0,-20 39-12 0,12-22 60 16,4-3-48-16,-8 4 48 15,4-4-44-15,-12-7 24 16,9 7-32-16,-17-14 0 15,8 4-16-15,-12-11 0 16,9 0-4-16,-9-7 4 16,12 0-8-16</inkml:trace>
          <inkml:trace contextRef="#ctx0" brushRef="#br0" timeOffset="891798.516">1879 10601 560 0,'-4'-31'208'0,"4"31"-164"0,4 0-8 0,-4-8-20 16,0 8-16-16,0 8-276 15,4-1 152-15</inkml:trace>
          <inkml:trace contextRef="#ctx0" brushRef="#br0" timeOffset="892535.4759">2021 11558 352 0,'0'-14'132'0,"0"14"-104"0,-11-8-8 0,7 5 88 15,8-8-64-15,-4-6 8 16,0-1-32-16,0-17 24 16,8 7-28-16,-5-18 4 15,1 8-12-15,0-8 12 16,0 7-12-16,-4-3-20 16,4 10 4-16,-4-6 20 15,0 6-4-15,0-10-20 16,0 7 4-16,0-11-4 15,4 11 4-15,0-11 16 16,8 7-4-16,4-3 24 16,0 11-16-16,0-1-4 15,3 7-4-15,1-3 12 16,-4 14-8-16,0 4-4 16,4 3 0-16,-5 7 20 0,-3 3-12 0,0 8-4 15,4 3-4-15,4 7 20 16,-4 0-12-16,-1 0 4 15,-7 4-8-15,-4-4 4 16,0 0-8-16,-12-4 16 16,0-3-12-16,-11-3 16 15,-5 3-16-15,-8-7-84 16,8 4 44-16,-7-8-68 16,7 4 56-16,0-3 4 15,8 3 24-15,9 0 4 16,7 3 4-16,0 1 0 15,4 3 0-15,3-4 16 16,5 5-4-16,-4-5-20 16,4-3 8-16,-16 7 56 15,4-3-24-15,-12-4 8 16,4 3-20-16,-7-3-8 16,3 0 0-16,0-3 12 15,4-1-8-15</inkml:trace>
          <inkml:trace contextRef="#ctx0" brushRef="#br0" timeOffset="893045.3572">2512 11037 208 0,'-16'-3'76'0,"16"3"-60"0,-20 10-4 16,9-6 172 0,7 3-104-16,-12 3 44 15,0 1-72-15,-4 3-36 16,4 0-16-16,-7-3 36 16,11 3-24-16,-4-4-28 15,8 1 8-15,-4-8-220 0,8 4 128 16</inkml:trace>
          <inkml:trace contextRef="#ctx0" brushRef="#br0" timeOffset="892840.3118">2334 11048 424 0,'-4'0'156'0,"4"0"-120"0,4 10-8 0,0-6 96 16,4 3-72-16,4 3 8 16,11 1-40-16,-3-1 4 15,0 5-12-15,-4-5 0 16,-4 1-4-16,-4-4 4 15,0 0-8-15,-8-7-240 16,0 0 128-16</inkml:trace>
          <inkml:trace contextRef="#ctx0" brushRef="#br0" timeOffset="894295.7339">2591 10974 268 0,'-4'7'100'0,"4"-7"-76"0,-4 18-8 0,0-11 16 16,4 3-20-16,-4-3 24 15,0 4-24-15</inkml:trace>
          <inkml:trace contextRef="#ctx0" brushRef="#br0" timeOffset="893364.714">2611 10763 364 0,'0'14'132'16,"0"-14"-100"-16,24 28-12 0,-13-10 132 15,5 3-88-15,8 7 44 16,0 4-64-16,3-4-16 15,5-4-16-15,-4-6 8 16,-1 7-12-16,-7-11 24 16,0-4-20-16,-8-6-120 15,0-1 60-15</inkml:trace>
          <inkml:trace contextRef="#ctx0" brushRef="#br0" timeOffset="893529.6564">2955 10650 288 0,'-32'0'108'0,"32"0"-84"0,-27 25-4 0,7-7 64 15,8-1-48-15,-12 11 12 16,5 4-28-16,-5 7-92 16,4 3 40-16</inkml:trace>
          <inkml:trace contextRef="#ctx0" brushRef="#br0" timeOffset="1.02074E6">3845 12099 164 0,'-8'-14'60'0,"12"10"-44"0,4-17-8 16,4 4 44-16,8-22-32 15,15-14 44-15,21-13-36 16,15 2 72-16,16-13-52 15,0-7 20-15,-4-8-40 16,4 8-16-16,-8 13-8 16,0 15-200-16,-15 21 108 15,-17 17-132-15</inkml:trace>
          <inkml:trace contextRef="#ctx0" brushRef="#br0" timeOffset="744667.1868">4442 11206 392 0,'20'-7'148'0,"-8"0"-116"0,4 0-8 0,-8 3 108 16,0-3-76-16,0 0 68 15,-4 0-72-15,-1 0-4 16,-3 4-28-16,-7 3 16 0,-9 0-24 15,-4 3-12-15,-8 4-4 16,-3 0 12-16,-13-3-4 16,5-4 8-16,-9-4-8 15,5 1-20-15,3-1 8 16,8 4 20-16,5-7-4 0,7 7-28 16,4 7 8-16,-4 7-20 31,12 4 16-31,-3 28 8 15,7 3 8-15,-4 32-12 0,0-11 8 16,0-10 4-16,-8-7 0 16,4-8 16-16,-8-3-8 15,1-10 4-15,-1-7-4 0,0-4 4 16,4-7-8-16,-4-4 8 16,9-10-8-16,3 0 8 15,0-3-8-15,8-1-20 16,8 1 8-16,0-1 4 15,11 4 4-15,9-3-12 16,4 3 8-16,7 0 28 0,5 0-12 16,-1 0-20-16,5 0 0 15,-1 0 4-15,1 0 4 16,-13 0-88-16,-3 0 48 16,-8 0-304-1,3 0 192-15,-3 7-100 16</inkml:trace>
          <inkml:trace contextRef="#ctx0" brushRef="#br0" timeOffset="744878.8365">4035 11544 436 0,'-12'-22'160'16,"24"19"-124"-16,4-8-8 0,-4 4 140 0,7-7-96 15,21 7 68-15,-4-7-80 16,3 7 20-16,1 0-48 16,-5 4-44-16,5-1 4 0,-1 8-176 15,1 3 104-15,7 3-436 16</inkml:trace>
          <inkml:trace contextRef="#ctx0" brushRef="#br0" timeOffset="745332.7206">4668 11719 176 0,'-24'0'64'0,"24"0"-48"0,-12 7-8 0,4 0 112 16,-4 4-68-16,-3 7 104 16,-5 6-92-16,0 11 60 15,0 7-72-15,4 1-12 16,5-5-24-16,7-6 8 16,8-4-16-16,7-10 24 0,13-11-20 15,4-11-4 1,8 4-4-16,7-17-16 15,5 3 8-15,-5-15-4 16,-15 5 0-16,-9-4 8 16,1-4 0-16,-20 0-12 15,-4 11 8-15,-15 0-4 16,-1 7 0-16,-4 4 0 16,4 6 0-16</inkml:trace>
        </inkml:traceGroup>
        <inkml:traceGroup>
          <inkml:annotationXML>
            <emma:emma xmlns:emma="http://www.w3.org/2003/04/emma" version="1.0">
              <emma:interpretation id="{9E04656B-D1C7-410D-80EE-05EB3A614974}" emma:medium="tactile" emma:mode="ink">
                <msink:context xmlns:msink="http://schemas.microsoft.com/ink/2010/main" type="inkWord" rotatedBoundingBox="6565,10892 9144,10834 9176,12269 6597,12327">
                  <msink:destinationLink direction="with" ref="{6F2B46D3-51EB-4F92-AC0F-2CEA5DCCB99B}"/>
                </msink:context>
              </emma:interpretation>
              <emma:one-of disjunction-type="recognition" id="oneOf49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749576.4552">5483 11607 352 0,'-12'-4'132'0,"4"8"-104"0,0 6-8 0,12 1 96 16,8-1-68-16,4 1-20 16,3 3-16-16,5-3 20 15,4-4-16-15,7-7-4 16,9-4-8-16,3-6 4 15,5-1-4-15,-13 4-4 16,5 0 4-16,-4-11-4 16,-5 4 0-16,-19-7 8 15,-12 4-4-15,-16-4-4 16,4 3 4-16,-31-3 12 0,-1 0-8 16,4 7-4-16,5 0 0 15,-5 10-4-15,8 8 0 16,5 6-44-16,-5 11 24 15,0 4 60-15,1 0-20 16,-5 6 28-16,4 1-28 16,1 3 0-16,3 7-12 15,12 7 80-15,12 4-44 0,12 3 4 16,8-13-28-16,11-1 24 16,9-14-28-16,15-11-12 15,5-6-8-15,-1-11-32 31,8 0 20-31,-4-14-204 0,-11 3 120 16</inkml:trace>
          <inkml:trace contextRef="#ctx0" brushRef="#br0" timeOffset="749805.0629">5791 10991 488 0,'4'-17'180'0,"12"10"-140"0,12 7-12 0,-16 0 40 16,3 3-44-16,9 1-12 15,0-1-4-15,4 1-8 16,3-1 0-16</inkml:trace>
          <inkml:trace contextRef="#ctx0" brushRef="#br0" timeOffset="750268.2955">6389 11016 300 0,'-8'46'112'0,"8"-46"-88"0,-8 67-8 0,4-32 40 16,-4 3-36-16,-8 12 96 15,4-1-64-15,-15-7-4 16,7-3-32-16,-8-18 40 15,4 0-28-15,-3-18-4 16,7-3-16-16,-4-24 4 16,12-1-8-16</inkml:trace>
          <inkml:trace contextRef="#ctx0" brushRef="#br0" timeOffset="750269.299">6385 10534 684 0,'-4'4'252'0,"4"-4"-192"0,8 14-20 16,-4-7-240-1,7 4 100-15</inkml:trace>
          <inkml:trace contextRef="#ctx0" brushRef="#br0" timeOffset="750852.994">6677 11586 340 0,'-19'-7'128'0,"19"7"-100"0,-8-4-8 0,4-6 88 16,8-1-64-16,-4-21 60 16,0 4-60-16,4-24 4 15,4 2-28-15,-1-13-20 16,9 7-4-16,-4-8-4 16,8 12 0-16,-12-15 24 15,12 14-8-15,-5-14-28 16,1 11 8-16,0-4-4 15,4 15 8-15,4-5 88 16,-1 12-48-16,5-1 60 16,0 14-52-16,-1 4-4 15,1 11-20-15,-4 6-4 16,-4 11-4-16,-12 7 4 16,-1 4-8-16,-18 10-4 15,-5 0 4-15,-16 0-68 16,8 0 36-16,-3-3-24 15,3-4 32-15,-4-3-52 16,8-4 40-16,5-7 0 16,11 3 16-16,4 1 4 0,8 3 4 0,7 4 8 15,9-1 0-15,0 4-20 16,4 0 12-16,-9-3 20 16,-7 0-4-16,-16-4 112 15,-4 0-68-15,-11-4 16 16,-9 4-44-16,-4-7 4 15,-3 0-16-15,-5-7 12 16,12 4-16-16,1-8-100 16,15 4 48-16</inkml:trace>
          <inkml:trace contextRef="#ctx0" brushRef="#br0" timeOffset="751752.9308">7128 11097 364 0,'-39'3'132'0,"39"-3"-100"0,-28 22-12 0,8-12 44 16,12 1-40-16,-11 10 52 16,7-4-44-16,4 1-8 15,8-4-12-15,8 0 0 16,4-3-8-16</inkml:trace>
          <inkml:trace contextRef="#ctx0" brushRef="#br0" timeOffset="752159.6058">7417 11037 456 0,'-12'4'168'16,"12"-4"-128"-16,-20 17-16 0,5-6 44 15,3-1-44-15,-24 8 8 16,5 0-20-16,-9 3-8 16,4 7 0-16,-3-11-192 15,11 8 104-15</inkml:trace>
          <inkml:trace contextRef="#ctx0" brushRef="#br0" timeOffset="751846.1788">7223 10953 456 0,'-16'-7'168'0,"16"7"-128"0,-4-4-16 0,1 1-44 15,6 6 4-15</inkml:trace>
          <inkml:trace contextRef="#ctx0" brushRef="#br0" timeOffset="751981.0392">7358 11027 424 0,'-8'-7'156'0,"8"7"-120"0,-12 17-8 0,12-6-36 15,0 3 0-15,0 0 32 16,0 3-16-16,12 5-28 15,4-1 12-15,-4 0 8 16,7-4 4-16,1-6-152 16,-12-1 80-16</inkml:trace>
          <inkml:trace contextRef="#ctx0" brushRef="#br0" timeOffset="752599.805">7939 10710 592 0,'-23'-14'220'0,"23"14"-172"0,-12 21-12 16,-4-3 92-1,4-1-76-15,-24 11-12 16,5 4-24-16,-17 3-16 15,9 0 4-15,-1-3-104 16,5-4 56-16,7 0-472 16,8-3 280-16</inkml:trace>
          <inkml:trace contextRef="#ctx0" brushRef="#br0" timeOffset="752402.6677">7741 10693 340 0,'4'14'128'0,"-4"-14"-100"0,24 35-8 0,-12-14 0 16,0 0-16-16,4 7 24 15,3 0-16-15,1 4 24 16,-12-4-24-16,4-3-56 16,4-4 20-16</inkml:trace>
          <inkml:trace contextRef="#ctx0" brushRef="#br0" timeOffset="1.01377E6">8010 10661 28 0,'0'3'12'0,"-4"4"-8"0,-3 1-4 16,7-8-8-16</inkml:trace>
        </inkml:traceGroup>
        <inkml:traceGroup>
          <inkml:annotationXML>
            <emma:emma xmlns:emma="http://www.w3.org/2003/04/emma" version="1.0">
              <emma:interpretation id="{8F5301FC-2515-41EE-A6EA-F84632E2B741}" emma:medium="tactile" emma:mode="ink">
                <msink:context xmlns:msink="http://schemas.microsoft.com/ink/2010/main" type="inkWord" rotatedBoundingBox="9652,11328 11774,11280 11791,12052 9669,12099"/>
              </emma:interpretation>
              <emma:one-of disjunction-type="recognition" id="oneOf50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0" timeOffset="754443.9678">9312 11326 248 0,'-20'80'92'0,"20"-80"-72"0,-16 88-4 0,16-53 68 15,0-3-48-15,0 3 24 16,0 0-40-16,-4-10 88 16,8 0-60-16,-4-11 20 15,0-4-36-15,0-17-4 16,0 0-16-16,0-17 0 15,8 2-4-15</inkml:trace>
          <inkml:trace contextRef="#ctx0" brushRef="#br0" timeOffset="754742.2625">9494 11125 384 0,'67'-28'140'0,"-67"28"-108"0,67 11-8 16,-39-1 84 0,-8 8-64-16,8 10 16 15,-9 3-36-15,-7 12 24 16,4-1-32-16,-16 0 12 0,0-3-16 0,-28-1 20 15,9-6-20-15,-29-11-120 16,1-3 60-16,-13-15-36 16,5 1 48-16,-4-4 4 15,15 0 20-15,4-7 16 16,13 0 0-16,7 7 32 16,8 3-20-16,12 15 180 15,12 3-108-15,16 7 16 16,-1 0-64-16,21 4 8 15,3-8-28-15,5 8-8 16,-9 0-8-16,-7-18-4 16,-1 10 0-16,-15-17 8 15,0 4-4-15</inkml:trace>
          <inkml:trace contextRef="#ctx0" brushRef="#br0" timeOffset="762280.0005">10004 11002 300 0,'-20'-7'112'0,"20"7"-88"0,0-4-8 15,8 1 64-15,0-1-48 16,4 1 76-16,16-1-60 16,-8 1-8-16,7-1-24 0,5-3-4 15,11 7-4-15,-11-7 20 16,-4 7-16-16,-1-3-4 16,-7 3-4-16</inkml:trace>
          <inkml:trace contextRef="#ctx0" brushRef="#br0" timeOffset="762625.4185">10230 10953 228 0,'-16'7'84'0,"16"-7"-64"0,-12 10-8 15,-4 1 100 1,16-1-64-16,-16 5 52 15,4 2-60-15,-7 1 8 16,7 3-32-16,0-4-8 16,4 4-4-16,0-3 20 0,4-4-12 15,-4-3 4-15,8-4-8 0</inkml:trace>
          <inkml:trace contextRef="#ctx0" brushRef="#br0" timeOffset="753915.8946">8564 11642 228 0,'-16'-4'84'0,"16"4"-64"0,-11-3-8 15,3-1 116 1,16 8-72-16,-8-4 68 0,15 0-72 0,-3-4 48 15,8 4-56-15,8-7 32 16,3 0-44-16,17-7 0 16,-1 11-20-16,1-8-8 15,7 8 0-15,-7-1-4 16,-9 4 0-16,-7-3 8 16,-8 6-4-16,-20-3-160 15,3 0 84-15</inkml:trace>
          <inkml:trace contextRef="#ctx0" brushRef="#br0" timeOffset="754144.0546">8754 11287 384 0,'-8'17'140'0,"8"-17"-108"0,-20 50-8 16,5-22 56-1,15 0-48-15,-12 14 40 16,4 0-40-16,-4 0 8 16,12 1-24-16,-16-1 0 15,16-10-8-15,-12-4-8 16,12 3 4-16</inkml:trace>
          <inkml:trace contextRef="#ctx0" brushRef="#br0" timeOffset="763052.7602">10609 10984 372 0,'20'-10'140'0,"-20"10"-112"0,8-4-4 0,-12 4-4 16,0 7-16-16,-8 0-4 15,0-7 4-15,-7 4-16 16,3 3 8-16,-8-3 12 15,8 3-4-15,-4-4-12 16,5 1 4-16,-5-1 12 16,8 4-4-16,-8 0-4 15,8 4 4-15,-3-11-16 16,3 7 8-16,-4 0-4 16,8 7 0-16,-4-4 16 15,4-3-4-15,-4 7-20 16,12-3 8-16,-12 3 4 15,12 0 4-15,-7-3 8 16,10 3-4-16,-6-7-4 16,6 3 4-16,1-3 12 15,4 0-8-15,0 0-4 0,4 11 0 16,4-11-4-16,0 0 0 0</inkml:trace>
          <inkml:trace contextRef="#ctx0" brushRef="#br0" timeOffset="763186.8551">10376 11118 340 0,'0'-7'128'0,"0"7"-100"0,16-11-8 0,-12 11-8 15,12 0-12-15,7 0 8 16,5 0-4-16</inkml:trace>
        </inkml:traceGroup>
        <inkml:traceGroup>
          <inkml:annotationXML>
            <emma:emma xmlns:emma="http://www.w3.org/2003/04/emma" version="1.0">
              <emma:interpretation id="{DDB3ED9F-8871-4E7A-9797-A1FBE667FC4D}" emma:medium="tactile" emma:mode="ink">
                <msink:context xmlns:msink="http://schemas.microsoft.com/ink/2010/main" type="inkWord" rotatedBoundingBox="12106,11591 12886,11573 12904,12402 12125,12419"/>
              </emma:interpretation>
              <emma:one-of disjunction-type="recognition" id="oneOf51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0" timeOffset="764301.1476">11677 11786 384 0,'-27'21'140'0,"27"-21"-108"0,-20 39-8 0,8-7-40 16,4-8 4-16,0 15 76 15,4-8-36-15,8-2 0 16,4-1-16-16,4-11 8 16,4 1-12-16,12-15 4 15,-5-3-4-15,-7-10 12 16,16-1-12-16,-16-10 4 16,-5 0-4-16,-11-11 12 15,0 8-12-15</inkml:trace>
          <inkml:trace contextRef="#ctx0" brushRef="#br0" timeOffset="764006.3623">11009 11645 476 0,'-32'-21'176'0,"32"21"-136"0,12-10-12 0,-4 3 32 16,4 7-40-16,8-11 68 16,3 8-48-16,17-1-24 15,0 4-16-15,27 0 16 16,0 4-8-16</inkml:trace>
          <inkml:trace contextRef="#ctx0" brushRef="#br0" timeOffset="763810.8422">11658 11396 248 0,'-4'-35'92'0,"4"35"-72"0,4-28-4 0,-8 17 96 15,4 4-64-15,-8-7 16 16,0 3-40-16,-12-3-12 16,0 11-8-16,-19-8-4 15,7 8 0-15,-19-4 0 16,7 3 0-16,-11 1 16 15,11 6-8-15,-7-3-12 16,15 4 0-16,-3 6-24 16,11 1 16-16,0 6 4 15,9 4 8-15,-5 11-12 16,8 0 8-16,0 6 48 16,4 5-24-16,0-1 8 15,8 0-16-15,-7-3 20 16,-1 3-20-16,12-10-12 15,0-1-4-15,-12-6 40 16,12-1-24-16,-4-3 16 16,4-3-16-16,0-7 0 15,0-1-4-15,8-3-24 16,0 4 8-16,4-4 20 0,7 0-4 16,9-4 4-16,8 4-4 0,3-7-32 15,9 0 12-15,11 0-296 16,-12 0 172-16</inkml:trace>
        </inkml:traceGroup>
        <inkml:traceGroup>
          <inkml:annotationXML>
            <emma:emma xmlns:emma="http://www.w3.org/2003/04/emma" version="1.0">
              <emma:interpretation id="{EC2D9EE6-F752-4898-ACD1-CEE911007BC8}" emma:medium="tactile" emma:mode="ink">
                <msink:context xmlns:msink="http://schemas.microsoft.com/ink/2010/main" type="inkWord" rotatedBoundingBox="13428,11092 16219,11029 16248,12341 13457,12403">
                  <msink:destinationLink direction="with" ref="{8A74DCBD-2DE1-4FF4-9934-515D2DC4FA47}"/>
                </msink:context>
              </emma:interpretation>
              <emma:one-of disjunction-type="recognition" id="oneOf52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0" timeOffset="767581.6967">14814 10780 268 0,'-4'-3'100'0,"4"3"-76"0,12 18-8 16,-4-4 104-1,0 0-68-15,4 14 76 16,4 0-72-16,15 4-12 15,-3-4-28-15,4-4-4 16,-1-3-4-16</inkml:trace>
          <inkml:trace contextRef="#ctx0" brushRef="#br0" timeOffset="767743.2717">15083 10763 572 0,'-19'17'208'0,"19"-17"-160"0,-44 43-12 0,16-19 48 16,9 4-52-16,-21 4 16 15,8 3-32-15</inkml:trace>
          <inkml:trace contextRef="#ctx0" brushRef="#br0" timeOffset="765976.3602">13679 11097 332 0,'-28'21'120'0,"28"-21"-92"0,-35 63-8 0,11-24 0 16,20 3-16-16,-12 18 24 15,4 0-16-15,-3-7 84 16,3-4-52-16,-4-11 76 15,4-6-68-15,-8-14 44 16,8-4-56-16,-11-21-36 16,7 0-8-16</inkml:trace>
          <inkml:trace contextRef="#ctx0" brushRef="#br0" timeOffset="766094.229">13663 10766 548 0,'-4'-17'204'0,"4"17"-156"0,16 24-16 0</inkml:trace>
          <inkml:trace contextRef="#ctx0" brushRef="#br0" timeOffset="766647.2372">13897 11667 164 0,'-16'3'60'0,"16"-3"-44"0,0 4-8 0,0-4 8 16,0 0-12-16,0-4 52 15,0 1-32-15,0-11 140 16,8-1-92-16,-8-13 4 15,8 0-48-15,-4-25-16 16,3 1-8-16,-7-26 12 16,12 12-8-16,-4-8-28 15,0 14 8-15,8-10 4 16,0 13 8-16,8-13 60 16,-1 14-32-16,1-8 84 15,4 15-60-15,-9 4 8 16,-3 13-36-16,-4 7-12 15,-4 11-8-15,-8 11-4 0,-8 6 0 16,-4 8 44-16,4 3-24 16,-19 0-36-16,15 3 8 0,-16-2-8 15,12 2 8-15,0 1-28 16,13-1 20-16,3 4-4 16,3 4 12-16,9 0 0 15,8 3 0-15,0-4 0 16,4-3 0-16,-9 1 8 15,1-5 0-15,-8-3 16 16,-4 0-8-16,-12-3 32 16,0-1-24-16,-11-3-12 15,-1 0-8-15,-8-3 12 16,4 3-4-16,-3-7-144 16,11 3 76-16</inkml:trace>
          <inkml:trace contextRef="#ctx0" brushRef="#br0" timeOffset="765014.2573">12330 11635 372 0,'-20'3'140'0,"20"-3"-112"0,8 15-4 0,0-12 40 16,8 1-40-16,20 3-12 15,3 0-4-15,20-4-8 16,1 1 0-16,3-8 8 16,-4 4-4-16,-7-7 8 15,-5 7-8-15,-11-10-4 16,-4-1 4-16,-17 0 12 15,1 4-8-15,-20-7 4 16,0 7-4-16,-23-10-16 16,3 6 4-16,-24 11-4 15,5 0 0-15,-12 11 60 16,11 3-28-16,1 14 76 16,15 4-52-16,8 17-36 15,16 4-8-15,16 6 12 0,12 1-8 0,19-7-12 16,1-4 0-16,11-14 40 15,8-3-24-15</inkml:trace>
          <inkml:trace contextRef="#ctx0" brushRef="#br0" timeOffset="765756.7322">12991 11016 508 0,'-12'0'188'0,"12"0"-148"0,4 11-8 0,4-11 16 15,4 3-32-15,11-3 12 16,5 0-16-16,8 0-32 16,3 0 8-16,5 4-268 15,-1 3 152-15</inkml:trace>
          <inkml:trace contextRef="#ctx0" brushRef="#br0" timeOffset="767075.8499">14249 11083 352 0,'-12'10'132'0,"12"-10"-104"0,-8 15-8 15,4-5 68 1,0 4-52-16,-12 4 32 15,12 3-40-15,-8-4 52 0,4 4-44 16,-3-10 28-16,7 0-36 0,-4-15 16 16,4 1-24-16,0-15 0 15,4 0-12-15,-4-6 48 16,8 3-32-16,0-4-28 16,4 4 0-16,3 0-8 15,9 7 4-15,4 0 0 16,0 7 0-16,-1 3-56 15,5 4 36-15,-4 0-136 16,-4 7 88-16,-1 0-300 16,1 7 212-16</inkml:trace>
          <inkml:trace contextRef="#ctx0" brushRef="#br0" timeOffset="767364.6184">14636 11090 476 0,'0'0'176'0,"0"0"-136"0,-23 21-12 0,11-10 20 16,4 3-32-16,-16 10 20 15,0 1-20-15,-11 7 0 16,7-1-8-16,-8-3 4 15,17-3-8-15</inkml:trace>
          <inkml:trace contextRef="#ctx0" brushRef="#br0" timeOffset="767218.2286">14537 11111 488 0,'8'4'180'0,"-8"-4"-140"0,12 24-12 16,-4-17 12-1,-4 7-28-15,12 7 12 16,0-3-12-16,0-4 0 16,-1-3-4-16</inkml:trace>
        </inkml:traceGroup>
        <inkml:traceGroup>
          <inkml:annotationXML>
            <emma:emma xmlns:emma="http://www.w3.org/2003/04/emma" version="1.0">
              <emma:interpretation id="{1E4B5482-3BF5-44D0-8D4D-E18190A85B3D}" emma:medium="tactile" emma:mode="ink">
                <msink:context xmlns:msink="http://schemas.microsoft.com/ink/2010/main" type="inkWord" rotatedBoundingBox="20547,10817 22415,10775 22432,11530 20564,11572">
                  <msink:destinationLink direction="with" ref="{C94912E3-A1B3-4D5B-9B54-268C057152AC}"/>
                </msink:context>
              </emma:interpretation>
              <emma:one-of disjunction-type="recognition" id="oneOf53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0" timeOffset="779155.7954">19419 10907 592 0,'0'-14'220'0,"20"10"-172"0,-1-3-12 0,-3 7-12 16,-4-3-20-16,8-4 8 16,0 0-8-16,-1 0-180 15</inkml:trace>
          <inkml:trace contextRef="#ctx0" brushRef="#br0" timeOffset="779673.1712">20091 10812 372 0,'-4'0'140'0,"4"0"-112"0,-4 14-4 16,0 4 40-16,-4 10-40 16,1 7 68-16,-5 0-52 15,0 0 20-15,-4-3-40 16,4 3 60-16,-4-10-44 15,-7-1 12-15,-5-2-32 0,-8-12 20 16,-3-3-24-16,-9-7 12 16,9-7-12-16,3-3-176 0,4-5 92 15,21 1-424 1</inkml:trace>
          <inkml:trace contextRef="#ctx0" brushRef="#br0" timeOffset="779674.6764">20099 10503 684 0,'-8'-4'252'0,"20"8"-192"0,0 3-20 0,-8 0-348 16</inkml:trace>
          <inkml:trace contextRef="#ctx0" brushRef="#br0" timeOffset="780354.1507">20265 11217 208 0,'8'-8'76'0,"-4"1"-60"0,-4 0-4 0,0 7 100 16,4 0-64-16,-4-10 8 15,0 3-36-15,-4 0 60 16,0 0-48-16,-4 0 32 16,8-4-36-16,-4-3 8 15,4-3-20-15,0 2-16 16,4-13-4-16,4 0 4 16,0-21 0-16,4-7 8 0,4-15-4 15,4-2-12-15,-1 6 4 16,1 10 4-16,0 8 0 15,8 7 44-15,-1 7-24 16,9 7 88-16,-4 7-60 16,3 3-24-16,1 4-12 15,-5 7 40-15,-3 3-28 0,0 4-12 16,0 4-4-16,-9 3 0 16,-3 0-4-16,-12 4 16 15,-4-1-12-15,-12 4 4 16,-8 0-4-16,-7 0 12 15,-9-3-12-15,4-4-28 16,1 0 8-16,7-4-76 16,12 1 52-16,12-4-40 15,8 7 44-15,4 4-8 16,16 6 24-16,-5 8 28 0,1 6-8 16,-4 5-8-16,4-1 0 15,-8-4 12-15,-9-2-4 16,-14-5 16-16,-5-6-12 15,-16-4 24-15,-4-4-20 16,-15-6 12-16,-9-8-12 16,9-3-24-16,7 0 4 15</inkml:trace>
          <inkml:trace contextRef="#ctx0" brushRef="#br0" timeOffset="780568.3399">20748 10809 456 0,'-4'-4'168'0,"8"1"-128"0,0-1-16 16,8 1-8-16,4-1-16 16,3 1-20-16,1-1 12 15,16 0 4-15,-5 4 4 16,1-3-300-16,-8 3 164 15,-4 3-8-15</inkml:trace>
          <inkml:trace contextRef="#ctx0" brushRef="#br0" timeOffset="780804.7204">20819 10696 280 0,'0'0'104'0,"0"4"-84"0,-4 6 0 0,0 1 108 15,-4 6-72-15,4 11 84 16,-8 1-80-16,1 9 12 16,-1-6-40-16,8-4 24 15,-4 0-32-15,8-7 4 0,0-3-16 16,0-4 0-16,12-4-4 16,0-3-8-16,3-3 4 15,9 0-24-15,8-4 12 16,3 7-276-16</inkml:trace>
          <inkml:trace contextRef="#ctx0" brushRef="#br0" timeOffset="780988.2084">21088 10837 312 0,'20'10'112'0,"-4"-3"-84"0,11 14-12 15,-11-7 40-15,4 1-36 16,4-1-8-16,-1 3-8 16,1-3 4-16,-4 4-4 15,-8-11-248-15</inkml:trace>
          <inkml:trace contextRef="#ctx0" brushRef="#br0" timeOffset="781165.2542">21262 10833 436 0,'-12'-10'160'0,"12"10"-124"0,-4 3-8 0,0 4-8 16,-7 4-16-16,-5 6 68 15,-4 4-40-15,4 1-20 16,-8 2-12-16,5-10-8 16,3 4 0-16,4-4-100 15,4-4 60-15,8-10-296 16</inkml:trace>
        </inkml:traceGroup>
        <inkml:traceGroup>
          <inkml:annotationXML>
            <emma:emma xmlns:emma="http://www.w3.org/2003/04/emma" version="1.0">
              <emma:interpretation id="{36E839A0-7886-4CC2-AA35-980341F368E4}" emma:medium="tactile" emma:mode="ink">
                <msink:context xmlns:msink="http://schemas.microsoft.com/ink/2010/main" type="inkWord" rotatedBoundingBox="22952,10631 23673,10614 23699,11767 22978,11783"/>
              </emma:interpretation>
            </emma:emma>
          </inkml:annotationXML>
          <inkml:trace contextRef="#ctx0" brushRef="#br0" timeOffset="883121.2641">22136 10299 248 0,'0'-7'92'0,"0"10"-72"0,0-6-4 16,0 3 60-16,12 3-44 0,0-3-4 15,4 0-16-15,8 0 44 16,3 0-32-16,5 4-36 16,8-1 4-16,-1 1 44 15,1-1-16-15,-1-3-8 16,-11 4-8-16,0-4-24 15,-5-4 12-15,-7-3 40 16,-4 4-20-16,-8-4 44 0,4 0-32 16,-8 3-12-16,-8 1-8 15,8 3 4-15,0 0-4 16,-4 3 8-16,-4 1-8 16,8-4-12-16,0 7 4 15,0 0-4-15,0 0 0 16,0 0 32-16,0 0-12 15,-4 7 4-15,4-4-8 16,-4 1 4-16,-4 3-8 16,4-3 8-16,4-1-8 0,-8 4 8 15,8 0-8-15,-4-3-20 16,4 3 8-16,0-4 4 16,0 5 4-16,0-1 0 15,4-4 0-15,-4 4 8 16,-4 0-4-16,4 0 16 0,0 4-12 15,-3 0-12-15,3-1 0 16,-8 4 4-16,4 4 0 16,4-1 24-16,0 1-12 15,-8 0-40-15,8-1 16 16,-4 1 20-16,-8-1-4 16,12 1 0-16,-4-4 0 15,-4 4-4-15,4-11 0 16,-4 10-12-16,0-9 8 15,0 6 12-15,-3-4-4 16,11 1-12-16,-4-8 4 0,0 1 28 16,-4-1-12-16,4 1-4 15,-4 0-4-15,8-1-16 16,0 1 8-16,0-1 12 16,0 1-4-16,0-4-20 15,0 3 8-15,0-3 12 16,0 0 0-16,0 0-12 15,-4 0 4-15,-4 1 12 16,8-5-4-16,0 4-12 16,0 0 4-16,0 0 4 15,0 0 0-15,0 0 0 16,12 0 0-16,-12-7 8 16,0 4-4-16,8 3-12 15,-8-7 4-15,0 0 20 16,4 3-8-16,-4-3-48 0,0 0 24 15,8 7 36-15,-4 0-8 16,-4 0 24-16,4 0-20 16,-4 0-24-16,0 0 0 15,0-7-12-15,0 8 8 16,0-8 16-16,0 0 0 16,0 0 16-16,0 0-12 15,0 0-12-15,0 0 0 16,0 0-16-16,0-4 12 15,0 4 12-15,0-4 0 16,0 4 8-16,0 0-8 16,-4 0-4-16,0 0 4 0,-4 0-16 15,4 0 8-15,-4 0-4 16,-4 0 0-16,8 0 24 16,-8 0-8-16,0 4-12 15,-4 0 0-15,5-1-4 16,-1 8 0-16,4-4 8 15,-4 0 0-15,0 0 16 16,-12 0-8-16,9 3-20 16,-9 4 4-16,-4-3 12 15,0 10 0-15,1-3-4 16,-1-4 4-16,4 3-16 16,-3 1 8-16,7-1 12 15,0-6-4-15,4-1 8 16,-8-3-8-16,9 1-4 15,-1-1 4-15,0-4 12 0,4-3-8 16,-4-3-4-16,4-4 0 16,1-1 4-16,-1 1-4 15,12 0-336 1</inkml:trace>
        </inkml:traceGroup>
      </inkml:traceGroup>
    </inkml:traceGroup>
    <inkml:traceGroup>
      <inkml:annotationXML>
        <emma:emma xmlns:emma="http://www.w3.org/2003/04/emma" version="1.0">
          <emma:interpretation id="{5554DD5E-F2B2-4467-BBAF-47B77B26804C}" emma:medium="tactile" emma:mode="ink">
            <msink:context xmlns:msink="http://schemas.microsoft.com/ink/2010/main" type="paragraph" rotatedBoundingBox="9352,11371 24262,11683 24233,13066 9323,12754" alignmentLevel="5"/>
          </emma:interpretation>
        </emma:emma>
      </inkml:annotationXML>
      <inkml:traceGroup>
        <inkml:annotationXML>
          <emma:emma xmlns:emma="http://www.w3.org/2003/04/emma" version="1.0">
            <emma:interpretation id="{5CF852F8-7FD5-46C4-9F32-4FDC5E7D42CA}" emma:medium="tactile" emma:mode="ink">
              <msink:context xmlns:msink="http://schemas.microsoft.com/ink/2010/main" type="inkBullet" rotatedBoundingBox="9338,12042 9655,12049 9654,12087 9337,12080"/>
            </emma:interpretation>
            <emma:one-of disjunction-type="recognition" id="oneOf54">
              <emma:interpretation id="interp66" emma:lang="" emma:confidence="0">
                <emma:literal>-</emma:literal>
              </emma:interpretation>
            </emma:one-of>
          </emma:emma>
        </inkml:annotationXML>
        <inkml:trace contextRef="#ctx0" brushRef="#br0" timeOffset="784438.6944">8208 11737 208 0,'-8'0'76'0,"16"3"-60"0,-4 1-4 15,-4-4 84-15,0 0-56 16,0 0 16-16,0 0-32 16,8 0 68-16,0 0-56 15,4-4 24 1,8 4-40-16,-1-7 36 16,9 4-32-16,12-4-24 15,-5 3 0-15,5 1 8 16,-1-1-4-16,-11 4-12 15,0 0 4-15</inkml:trace>
      </inkml:traceGroup>
      <inkml:traceGroup>
        <inkml:annotationXML>
          <emma:emma xmlns:emma="http://www.w3.org/2003/04/emma" version="1.0">
            <emma:interpretation id="{72C5D329-0B88-42A5-A5CF-F0350ED7C710}" emma:medium="tactile" emma:mode="ink">
              <msink:context xmlns:msink="http://schemas.microsoft.com/ink/2010/main" type="line" rotatedBoundingBox="9702,11378 24262,11683 24233,13066 9673,12761"/>
            </emma:interpretation>
          </emma:emma>
        </inkml:annotationXML>
        <inkml:traceGroup>
          <inkml:annotationXML>
            <emma:emma xmlns:emma="http://www.w3.org/2003/04/emma" version="1.0">
              <emma:interpretation id="{39A3F50B-D0F7-4548-9541-C42850B63D38}" emma:medium="tactile" emma:mode="ink">
                <msink:context xmlns:msink="http://schemas.microsoft.com/ink/2010/main" type="inkWord" rotatedBoundingBox="9687,12101 9714,12102 9710,12313 9682,12312"/>
              </emma:interpretation>
              <emma:one-of disjunction-type="recognition" id="oneOf55">
                <emma:interpretation id="interp67" emma:lang="" emma:confidence="1">
                  <emma:literal/>
                </emma:interpretation>
              </emma:one-of>
            </emma:emma>
          </inkml:annotationXML>
          <inkml:trace contextRef="#ctx0" brushRef="#br0" timeOffset="785176.6573">8572 11765 132 0,'-8'0'52'0,"8"0"-44"0,0 0 4 16,-8 0 68-1,8 11-44-15,0-4 40 16,-4 7-44-16,0 3 60 16,4 4-52-16,0 4 8 15,4 0-28-15,0-4 16 0,-4 3-24 0,0-10-4 16,8-3-4-16,-8 3-4 16,8-7 0-16</inkml:trace>
        </inkml:traceGroup>
        <inkml:traceGroup>
          <inkml:annotationXML>
            <emma:emma xmlns:emma="http://www.w3.org/2003/04/emma" version="1.0">
              <emma:interpretation id="{A87AA5F5-E7FD-41A8-9720-22225DEA1A5E}" emma:medium="tactile" emma:mode="ink">
                <msink:context xmlns:msink="http://schemas.microsoft.com/ink/2010/main" type="inkWord" rotatedBoundingBox="10450,11475 10462,11476 10461,11483 10449,11482"/>
              </emma:interpretation>
              <emma:one-of disjunction-type="recognition" id="oneOf56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0" timeOffset="783728.6916">9324 11143 80 0,'0'-4'32'0,"0"4"-24"0,-12 4-4 16,12-4 0-1,0 3-4-15</inkml:trace>
        </inkml:traceGroup>
        <inkml:traceGroup>
          <inkml:annotationXML>
            <emma:emma xmlns:emma="http://www.w3.org/2003/04/emma" version="1.0">
              <emma:interpretation id="{4E05A736-CE29-4443-91E0-673ACCD92DF0}" emma:medium="tactile" emma:mode="ink">
                <msink:context xmlns:msink="http://schemas.microsoft.com/ink/2010/main" type="inkWord" rotatedBoundingBox="12099,11557 13084,11578 13064,12488 12080,12468"/>
              </emma:interpretation>
              <emma:one-of disjunction-type="recognition" id="oneOf57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1.02206E6">10950 12124 268 0,'-8'7'100'0,"16"-11"-76"0,-1 1-8 15,-7 3 8-15,12-7 36 16,-4-7-32-16,-8-4 60 16,20-10-52-16,0-14-8 15,8-18-16-15,19-10 0 16,52-4-8-16,8-4-12 16,3-10 4-16,-3-13 12 15,20-1-4-15,-9 17-80 16,-19 18 40-16,-12 18-48 15</inkml:trace>
          <inkml:trace contextRef="#ctx0" brushRef="#br0" timeOffset="782805.2127">11602 11885 72 0,'0'-11'24'0,"0"11"-16"0,-4-3-4 0,-4-1 60 16,8 0-36-16,0-3 52 15,0 4-48-15,0-8 72 16,0 4-56-16,8-3 52 16,-4 6-56-16,-4-6 32 15,0 6-44-15,-4-3-20 16,-4 7-4-16</inkml:trace>
        </inkml:traceGroup>
        <inkml:traceGroup>
          <inkml:annotationXML>
            <emma:emma xmlns:emma="http://www.w3.org/2003/04/emma" version="1.0">
              <emma:interpretation id="{2A0156ED-58E1-41F7-A147-61B5CDEE5F50}" emma:medium="tactile" emma:mode="ink">
                <msink:context xmlns:msink="http://schemas.microsoft.com/ink/2010/main" type="inkWord" rotatedBoundingBox="18653,11566 19555,11584 19536,12507 18633,12488"/>
              </emma:interpretation>
              <emma:one-of disjunction-type="recognition" id="oneOf58">
                <emma:interpretation id="interp70" emma:lang="" emma:confidence="0">
                  <emma:literal>/</emma:literal>
                </emma:interpretation>
                <emma:interpretation id="interp71" emma:lang="" emma:confidence="0">
                  <emma:literal>.</emma:literal>
                </emma:interpretation>
                <emma:interpretation id="interp72" emma:lang="" emma:confidence="0">
                  <emma:literal>I</emma:literal>
                </emma:interpretation>
                <emma:interpretation id="interp73" emma:lang="" emma:confidence="0">
                  <emma:literal>i</emma:literal>
                </emma:interpretation>
                <emma:interpretation id="interp74" emma:lang="" emma:confidence="0">
                  <emma:literal>J</emma:literal>
                </emma:interpretation>
              </emma:one-of>
            </emma:emma>
          </inkml:annotationXML>
          <inkml:trace contextRef="#ctx0" brushRef="#br0" timeOffset="1.02301E6">17496 12152 260 0,'0'-7'96'0,"8"-7"-76"0,16-4-4 15,-4 8 24-15,11-15-24 16,9-17-12-16,11-22-8 0,21-9 48 16,26-5-24-16,21-17 60 15,-8-28-44-15,8-10 28 16,-1 13-36-16,-7 18-104 16</inkml:trace>
        </inkml:traceGroup>
        <inkml:traceGroup>
          <inkml:annotationXML>
            <emma:emma xmlns:emma="http://www.w3.org/2003/04/emma" version="1.0">
              <emma:interpretation id="{35B13239-4BE3-49D3-BAFC-A1BAF3FB9AF8}" emma:medium="tactile" emma:mode="ink">
                <msink:context xmlns:msink="http://schemas.microsoft.com/ink/2010/main" type="inkWord" rotatedBoundingBox="18839,11587 19516,11601 19498,12435 18821,12420"/>
              </emma:interpretation>
              <emma:one-of disjunction-type="recognition" id="oneOf59">
                <emma:interpretation id="interp75" emma:lang="" emma:confidence="1">
                  <emma:literal/>
                </emma:interpretation>
              </emma:one-of>
            </emma:emma>
          </inkml:annotationXML>
          <inkml:trace contextRef="#ctx0" brushRef="#br0" timeOffset="777156.7484">18315 11322 320 0,'-8'-28'120'0,"8"28"-96"0,0-14-4 0,-4 7 8 16,4 7-20-16,-16-7-12 15,5 7 0-15,-17-4-4 16,8 8 0-16,-19-4 16 16,-1 3-4-16,-11 1 8 15,11 3-8-15,-7 0-12 16,7 3 4-16,8-3 28 15,-3 7-12-15,7-3 4 16,8 7-8-16,-3 3 20 16,15 0-16-16,-12 7-20 15,12 4 0-15,-8 3 56 16,12 0-24-16,-12-3 0 16,8-1-16-16,-3 1 56 15,7-8-36-15,-8 1 8 16,8 0-24-16,-8-1 0 15,8-3-4-15,-4 4 4 16,4-7-8-16,0 3-12 16,8-11 4-16,0 4 12 15,4 0-4-15,4-7-12 16,8-3 4-16,7 3-4 16,1 0 0-16,8-7-12 15,-1 3 12-15</inkml:trace>
          <inkml:trace contextRef="#ctx0" brushRef="#br0" timeOffset="777368.8268">17749 11656 392 0,'-23'-28'148'0,"23"28"-116"0,4 3-8 0,0-3 12 15,8 0-24-15,7 0-12 16,5 0-4-16,12 0 12 16,3 7-4-16,9 4-168 15,3-11 88-15</inkml:trace>
          <inkml:trace contextRef="#ctx0" brushRef="#br0" timeOffset="777712.2042">18236 11871 236 0,'-24'17'88'0,"24"-17"-68"0,-19 60-4 16,15-36 16-1,4-2-20-15,0 2 32 0,7 1-28 16,1-8 40-16,8 4-32 16,4-13 40-16,4-1-36 0,-1-14-32 15,5-1 0-15,-8-13 36 16,-4 4-20-16,-8-11 0 16,-4 3-8-16,-12-7 4 15,0 8-4-15,-12-1-4 16,0 8 4-16,-7 3-4 15,7 14 0-15,-4 0-28 16,12 7 16-16</inkml:trace>
        </inkml:traceGroup>
        <inkml:traceGroup>
          <inkml:annotationXML>
            <emma:emma xmlns:emma="http://www.w3.org/2003/04/emma" version="1.0">
              <emma:interpretation id="{D99DECE4-41AC-48F8-9BF9-70B484FBD22E}" emma:medium="tactile" emma:mode="ink">
                <msink:context xmlns:msink="http://schemas.microsoft.com/ink/2010/main" type="inkWord" rotatedBoundingBox="22163,12630 22328,12634 22320,13026 22155,13023"/>
              </emma:interpretation>
              <emma:one-of disjunction-type="recognition" id="oneOf60">
                <emma:interpretation id="interp76" emma:lang="" emma:confidence="1">
                  <emma:literal/>
                </emma:interpretation>
              </emma:one-of>
            </emma:emma>
          </inkml:annotationXML>
          <inkml:trace contextRef="#ctx0" brushRef="#br0" timeOffset="791137.1139">21140 12296 496 0,'15'14'184'0,"-3"4"-140"0,4 13-16 0,-12-6 48 16,-4 10-48-16,0 11 24 16,-12-1-32-16,-8 1 0 15,5 0-12-15,-25-7-120 16,0-15 60-16,-3-3-268 16</inkml:trace>
        </inkml:traceGroup>
        <inkml:traceGroup>
          <inkml:annotationXML>
            <emma:emma xmlns:emma="http://www.w3.org/2003/04/emma" version="1.0">
              <emma:interpretation id="{F0D13AA7-2F65-441B-9648-735855B25FC6}" emma:medium="tactile" emma:mode="ink">
                <msink:context xmlns:msink="http://schemas.microsoft.com/ink/2010/main" type="inkWord" rotatedBoundingBox="22907,12025 24254,12053 24243,12604 22896,12575"/>
              </emma:interpretation>
              <emma:one-of disjunction-type="recognition" id="oneOf61">
                <emma:interpretation id="interp77" emma:lang="" emma:confidence="1">
                  <emma:literal/>
                </emma:interpretation>
              </emma:one-of>
            </emma:emma>
          </inkml:annotationXML>
          <inkml:trace contextRef="#ctx0" brushRef="#br0" timeOffset="792920.3979">23113 11906 164 0,'0'-14'60'0,"0"14"-44"0,-11-7-8 0,11 7 88 16,0 0-56-16,0 0 52 16,-8 3-52-16,8 1-12 15,-4 3-16-15,-8-4 60 16,8 4-40-16,-16 0 24 15,4 0-36-15,0 4 44 16,-7-1-36-16,-5 1-4 0,0 3-16 16,1 0 4-16,3 4-8 15,-4-4 8-15,12 3-8 0,1 1 8 16,3 3-8-16,0 4 76 16,0-4-44-16,12-4-4 15,-4 1-20-15,4-4 0 16,4 0-8-16,4-4-4 15,12-2 4-15,-1-1 28 16,9 0-16-16,0 0 20 16,3-7-20-16,-3 7 0 15,-8-7-8-15,0 0-8 16,3 0 4-16,-11 0-128 16,-8 3 68-16,4 1-348 15,-4 6 224-15,-8-3-88 16</inkml:trace>
          <inkml:trace contextRef="#ctx0" brushRef="#br0" timeOffset="792051.559">21761 12124 320 0,'0'-11'120'0,"11"11"-96"0,-3-7-4 0,0 0 124 16,0-3-84-16,8-1 8 15,0-3-40-15,12 0 8 16,-1-4-20-16,5 1-8 0,0-4-4 15,11-1-16-15,4 5 8 16,1-1 12-16,3 4-4 0,1 7 32 16,-9 7-20-16,-7 11-12 15,-16 6-8-15,3 1 40 16,-11-4-24-16,-8 11 16 16,4-1-16-16,-8-3 20 15,-8-3-20-15,8-4-180 16,-8 0 92-16</inkml:trace>
          <inkml:trace contextRef="#ctx0" brushRef="#br0" timeOffset="791860.0373">21852 11719 112 0,'0'-21'44'0,"15"21"-36"0,-15-7 0 0,12 7 84 16,-12 0-52-16,4 4 60 16,8 6-56-16,-12 8 76 15,0 13-68-15,0 22 52 16,0 14-60-16,8 7 24 16,-8-7-40-16,0-8 28 15,4-9-32-15,8-8 56 16,-8-10-44-16,8-8 36 0,-4-10-40 0,-1-7 0 15,1-10-20-15,4-4 12 16,0-11-16-16,4-10-4 16,4-21 0-16,11-15 12 15,-3-2-8-15,0 6-12 16,-8 7 0-16,3 14 12 16,-7 11-4-16,-8 7-12 15,-4 7 4-15,-8 4-4 16,-4 6 0-16,4 8-168 15,-8 6 96-15,0 4-464 16,12 4 304 0,-4-4 100-16</inkml:trace>
          <inkml:trace contextRef="#ctx0" brushRef="#br0" timeOffset="792456.1483">22635 11783 228 0,'8'-14'84'0,"0"10"-64"0,11-3-8 0,-7 3 92 16,4 4-60-16,0 4 60 15,12 3-60-15,-5 7-4 0,-3 7-24 16,4 11 16 0,-8 7-20-16,-8 6 40 0,-8 1-28 15,-8-4 20-15,-12-3-24 16,-4-8 28-16,-7-2-32 16,-5-5 20-16,8 1-20 0,1-8 8 15,-1 1-12-15,12-11-8 16,-4 0 0-16,4 0-164 15,12-3 88-15,4-4-376 16</inkml:trace>
        </inkml:traceGroup>
      </inkml:traceGroup>
    </inkml:traceGroup>
    <inkml:traceGroup>
      <inkml:annotationXML>
        <emma:emma xmlns:emma="http://www.w3.org/2003/04/emma" version="1.0">
          <emma:interpretation id="{4E0D2847-4928-46FF-9118-8C142E361467}" emma:medium="tactile" emma:mode="ink">
            <msink:context xmlns:msink="http://schemas.microsoft.com/ink/2010/main" type="paragraph" rotatedBoundingBox="6189,12821 13102,12767 13110,13779 6197,1383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F36FA50-BFA4-491D-AC1F-7B41C369BA9D}" emma:medium="tactile" emma:mode="ink">
              <msink:context xmlns:msink="http://schemas.microsoft.com/ink/2010/main" type="inkBullet" rotatedBoundingBox="6189,12866 6827,12861 6834,13799 6197,13804"/>
            </emma:interpretation>
          </emma:emma>
        </inkml:annotationXML>
        <inkml:trace contextRef="#ctx0" brushRef="#br0" timeOffset="809270.0178">5059 13467 144 0,'0'-7'52'0,"4"0"-40"0,4-4 0 0,0 1 80 0,4-4-52 16,0-4 16-16,4-10-32 15,0-7-32-15,-1-7 4 16,1-11 8-16,4-3 0 16,0-4 32-16,0 4-20 15,-1 6-24-15,5-2 4 16,0 9-8-16,8-2 4 15,3 2 32-15,1-9-12 16,-1 10 40-16,-3-4-28 16,4 0 56-16,-5 7-44 15,-3 8-16-15,-8 6-12 16,-1 8-8-16,-3 6 0 16,4 8 8-16,-12 3-4 15,-4 7 8-15,-8 7-8 0,-4 7 24 16,-4 0-16-16,-8 0-12 15,-3 0-4-15,-9 0-60 16,4 0 36-16,1-3-32 16,-1-1 36-16,8-3-8 15,8 8 20-15,12-5 8 16,16 1 4-16,4 3-28 16,4-4 16-16,3 1 4 15,-3-4 8-15,0-7 0 16,-8 4 0-16,-5-1 32 15,-11-3-16-15,-11 4 64 0,-5-1-44 16,-12-6 28-16,-11-1-36 16,-9-3-28-16,1 0 0 15,7 0 16-15,8 0-8 16,13 0 4-16,11 4-4 16,16-4-208-16</inkml:trace>
        <inkml:trace contextRef="#ctx0" brushRef="#br0" timeOffset="809467.0472">5692 12901 216 0,'-19'10'80'0,"11"4"-60"0,-4 7-8 15,8-3 4-15,-4 3-12 0,0-10 16 16,4 6-12-16,0-3-4 15,0 0 0-15,8-7 12 16,4-3-8-16,0-4-144 16</inkml:trace>
      </inkml:traceGroup>
      <inkml:traceGroup>
        <inkml:annotationXML>
          <emma:emma xmlns:emma="http://www.w3.org/2003/04/emma" version="1.0">
            <emma:interpretation id="{99BA5F8C-B452-4063-889E-67BFE90D179C}" emma:medium="tactile" emma:mode="ink">
              <msink:context xmlns:msink="http://schemas.microsoft.com/ink/2010/main" type="line" rotatedBoundingBox="6994,12815 13102,12767 13110,13779 7002,13827"/>
            </emma:interpretation>
          </emma:emma>
        </inkml:annotationXML>
        <inkml:traceGroup>
          <inkml:annotationXML>
            <emma:emma xmlns:emma="http://www.w3.org/2003/04/emma" version="1.0">
              <emma:interpretation id="{826915B0-7155-45CD-B3CF-D9660856FB65}" emma:medium="tactile" emma:mode="ink">
                <msink:context xmlns:msink="http://schemas.microsoft.com/ink/2010/main" type="inkWord" rotatedBoundingBox="6996,13115 7332,13112 7335,13515 7000,13518"/>
              </emma:interpretation>
              <emma:one-of disjunction-type="recognition" id="oneOf62">
                <emma:interpretation id="interp78" emma:lang="" emma:confidence="1">
                  <emma:literal/>
                </emma:interpretation>
              </emma:one-of>
            </emma:emma>
          </inkml:annotationXML>
          <inkml:trace contextRef="#ctx0" brushRef="#br0" timeOffset="809615.9432">5898 12792 364 0,'-36'-14'132'0,"33"17"-100"0,3 1-12 0,0-4-124 0,11 0 52 15,5 7-164-15</inkml:trace>
          <inkml:trace contextRef="#ctx0" brushRef="#br0" timeOffset="809932.7869">5993 12887 320 0,'0'14'120'0,"0"0"-96"0,8 14-4 0,4-7 24 16,0 11-28-16,11 3 32 16,1 0-32-16,-4-3-12 15,8-4-8-15,-9-4-208 16,1-10 116-16,-4 1-76 15</inkml:trace>
          <inkml:trace contextRef="#ctx0" brushRef="#br0" timeOffset="810083.6879">6195 12897 436 0,'-20'7'160'0,"20"0"-124"0,-16 4-8 16,4 3 116-16,-7 7-84 15,-17 18-16-15,-4 6-28 16,-7 5-60-16</inkml:trace>
        </inkml:traceGroup>
        <inkml:traceGroup>
          <inkml:annotationXML>
            <emma:emma xmlns:emma="http://www.w3.org/2003/04/emma" version="1.0">
              <emma:interpretation id="{C21E4495-787B-42DB-9B15-CE3B72E0B736}" emma:medium="tactile" emma:mode="ink">
                <msink:context xmlns:msink="http://schemas.microsoft.com/ink/2010/main" type="inkWord" rotatedBoundingBox="8002,13235 8223,13234 8225,13492 8005,13494"/>
              </emma:interpretation>
              <emma:one-of disjunction-type="recognition" id="oneOf63">
                <emma:interpretation id="interp79" emma:lang="" emma:confidence="1">
                  <emma:literal/>
                </emma:interpretation>
              </emma:one-of>
            </emma:emma>
          </inkml:annotationXML>
          <inkml:trace contextRef="#ctx0" brushRef="#br0" timeOffset="810293.747">7085 12897 548 0,'-8'35'204'0,"-12"-10"-156"0,-35 35-16 0,19-22-440 15,-7 12 216-15,-13 2 40 16</inkml:trace>
        </inkml:traceGroup>
        <inkml:traceGroup>
          <inkml:annotationXML>
            <emma:emma xmlns:emma="http://www.w3.org/2003/04/emma" version="1.0">
              <emma:interpretation id="{37C32437-1206-4530-B742-B6D23D6B9127}" emma:medium="tactile" emma:mode="ink">
                <msink:context xmlns:msink="http://schemas.microsoft.com/ink/2010/main" type="inkWord" rotatedBoundingBox="9069,12850 10702,12838 10710,13794 9077,13807"/>
              </emma:interpretation>
              <emma:one-of disjunction-type="recognition" id="oneOf64">
                <emma:interpretation id="interp80" emma:lang="" emma:confidence="1">
                  <emma:literal/>
                </emma:interpretation>
              </emma:one-of>
            </emma:emma>
          </inkml:annotationXML>
          <inkml:trace contextRef="#ctx0" brushRef="#br0" timeOffset="811549.7707">7947 13467 228 0,'-8'3'84'0,"16"-6"-64"0,-8-1-8 15,0 1 116-15,0-4-72 16,8-4 32-16,-4 1-52 15,4-1 4-15,0-6-24 16,-4-8-16-16,4-10-4 0,4-11 12 16,-5-17-4-16,1-8 8 15,12 1-8-15,-8 3-4 16,12 1 4-16,0-1 12 16,11-4-8-16,5 1-20 15,7 7 4-15,5 7 64 16,-5 10-28-16,1 7 60 15,-17 15-52-15,5 9-24 16,-16 15-12-16,-1 8 8 0,-11 6-4 16,-16 3 32-16,-4 4-20 0,-15 4 4 15,-13-1-12-15,-7 1 4 16,-1-4-8-16,5-3-20 16,7-4 8-1,8-14-48-15,9 7 28 0,11-7-12 16,24 10 24-16,3 4 8 15,21-6 8-15,7 9-20 16,1 4 12-16,-9-3 12 16,-3-4 0-16,-8 0 104 15,-24-4-60-15,-4-3 60 16,-28 1-64-16,-4-1-20 16,-7-4-16-16,-5-3 24 15,5 7-16-15,7-7-180 16,4 0 88-16</inkml:trace>
          <inkml:trace contextRef="#ctx0" brushRef="#br0" timeOffset="811684.1304">8659 12841 600 0,'-4'14'224'0,"4"-3"-176"0,-20 3-12 0,13-4 60 16,-5 4-60-16,-4 0 24 15,8-3-40-15,4-1-8 16,-4-6-8-16,8-8 12 0,8-3-8 16,-4-3 4-16,4-8-4 15,0 4 20-15,4-3-16 0,3-1-32 16,-3 4 12-16,0 3-8 16,4 4 8-16,4 0 16 15,0 7-4-15,-1 11-312 16,1-4 172-1,0 7-284-15</inkml:trace>
          <inkml:trace contextRef="#ctx0" brushRef="#br0" timeOffset="811921.961">9098 12880 352 0,'-12'-11'132'0,"-3"11"-104"0,3 0-8 0,4 7 112 16,-4 0-76-16,-4 4 4 15,-4 3-36-15,1 3 12 16,-1 4-24-16,0 4-252 0</inkml:trace>
          <inkml:trace contextRef="#ctx0" brushRef="#br0" timeOffset="811817.5975">8952 12845 384 0,'-8'-4'140'0,"8"11"-108"0,8 0-8 16,-4 0 92-16,4 4-68 15,12 3 0-15,-1 3-32 16,1 1 24-16,8 3-24 0,0-3-128 16,-1-1 60-16,-7-10-316 15,0-3 204-15,0-4 56 16</inkml:trace>
          <inkml:trace contextRef="#ctx0" brushRef="#br0" timeOffset="812379.6211">9569 13045 508 0,'0'32'188'0,"-12"-15"-148"0,-8 18-8 0,5-10 28 15,-17 3-40-15,-4 7-240 16</inkml:trace>
        </inkml:traceGroup>
        <inkml:traceGroup>
          <inkml:annotationXML>
            <emma:emma xmlns:emma="http://www.w3.org/2003/04/emma" version="1.0">
              <emma:interpretation id="{6C4AA03A-DC12-4F60-A2E3-502853A5FEB9}" emma:medium="tactile" emma:mode="ink">
                <msink:context xmlns:msink="http://schemas.microsoft.com/ink/2010/main" type="inkWord" rotatedBoundingBox="11759,12777 13102,12767 13110,13779 11767,13790"/>
              </emma:interpretation>
              <emma:one-of disjunction-type="recognition" id="oneOf65">
                <emma:interpretation id="interp81" emma:lang="" emma:confidence="1">
                  <emma:literal/>
                </emma:interpretation>
              </emma:one-of>
            </emma:emma>
          </inkml:annotationXML>
          <inkml:trace contextRef="#ctx0" brushRef="#br0" timeOffset="813542.5828">10641 13453 280 0,'-4'-18'104'0,"4"11"-84"0,-8-10 0 16,8 3 40-16,0-11-36 16,0-14 16-16,0-24-24 15,8-14 0-15,4-1-8 16,8 4 12-16,7-3-12 16,5 3-20-16,12 4 4 15,-5 0 48-15,13-1-20 16,-5 8 104-16,0 7-68 15,-11 10-8-15,12 14-28 16,-17 8 12-16,5 10-20 16,-16 7 4-16,-9 10-8 0,-15 8 20 15,-3 6-16-15,-13 4 4 16,0 0-8-16,-8 1 4 0,1-1-8 16,-13 0-116-16,4-4 60 15,13 1-112 1,-1 3 96-16,12-3-32 15,12-4 60-15,12 10 8 16,-4 8 16-16,8-11 4 16,4 4 4-16,-1-1-12 15,-7-3 12-15,-4-3 120 16,-8 3-64-16,-4-10 88 16,-8 3-76-16,-8-7 4 0,-3 7-40 15,-13-14 32-15,8 0-32 16,-3 0-48-16,3 0 12 0,20 3-484 15</inkml:trace>
          <inkml:trace contextRef="#ctx0" brushRef="#br0" timeOffset="813971.2451">11317 12813 260 0,'-19'10'96'0,"3"1"-76"0,4 7-4 0,0-8 148 15,0 8-92-15,0 3 52 16,-7 7-76-16,-1 0-32 16,12 4-16-16,-4-4 16 15,12-4-8-15,12-2 16 0,-4-1-16 0,12-7 4 16,11-4-4-16,5-3-404 15,11 0 220 1,-7-7-20-16</inkml:trace>
          <inkml:trace contextRef="#ctx0" brushRef="#br0" timeOffset="813654.379">11203 12848 528 0,'39'0'196'0,"-11"-3"-152"0,4 6-12 15,-5-3-16-15,1 4-16 16,4 3 0-16,-1-4 0 16,-7 4-396-16,0 0 216 15,-4 0 28-15</inkml:trace>
          <inkml:trace contextRef="#ctx0" brushRef="#br0" timeOffset="814119.7096">11626 12876 248 0,'0'0'92'0,"0"7"-72"0,8 4-4 16,-4-4 168-16,12 7-104 15,-4 7 20-15,15 11-60 16,13-4 8-16,-1 3-28 0,9 1 28 16,-1-4-32-16,1-7-120 15,-17-3 56-15,-7-8-372 16</inkml:trace>
          <inkml:trace contextRef="#ctx0" brushRef="#br0" timeOffset="814265.5271">11875 12859 496 0,'-31'10'184'0,"15"1"-140"0,-16 6-16 0,8 1 100 0,5 10-76 15,-1 7-4 1,-8 4-28-16,8 10 4 0,-7 0-16 16,3-7-136-16</inkml:trace>
        </inkml:traceGroup>
      </inkml:traceGroup>
    </inkml:traceGroup>
    <inkml:traceGroup>
      <inkml:annotationXML>
        <emma:emma xmlns:emma="http://www.w3.org/2003/04/emma" version="1.0">
          <emma:interpretation id="{E6534D8E-DBDB-4E5C-B4EB-1B00409E5177}" emma:medium="tactile" emma:mode="ink">
            <msink:context xmlns:msink="http://schemas.microsoft.com/ink/2010/main" type="paragraph" rotatedBoundingBox="3203,14298 6909,14459 6855,15707 3149,1554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5D62810-8B45-464D-BF5D-EA5B2ED46130}" emma:medium="tactile" emma:mode="ink">
              <msink:context xmlns:msink="http://schemas.microsoft.com/ink/2010/main" type="line" rotatedBoundingBox="3203,14298 6909,14459 6855,15707 3149,15546"/>
            </emma:interpretation>
          </emma:emma>
        </inkml:annotationXML>
        <inkml:traceGroup>
          <inkml:annotationXML>
            <emma:emma xmlns:emma="http://www.w3.org/2003/04/emma" version="1.0">
              <emma:interpretation id="{6020DBF5-A582-4473-A9E9-D64ECAA9BCCE}" emma:medium="tactile" emma:mode="ink">
                <msink:context xmlns:msink="http://schemas.microsoft.com/ink/2010/main" type="inkWord" rotatedBoundingBox="3202,14315 5721,14424 5668,15655 3149,15546">
                  <msink:destinationLink direction="from" ref="{6961D26A-1459-4599-BD64-6DD5B28F7D27}"/>
                </msink:context>
              </emma:interpretation>
              <emma:one-of disjunction-type="recognition" id="oneOf66">
                <emma:interpretation id="interp82" emma:lang="" emma:confidence="1">
                  <emma:literal/>
                </emma:interpretation>
              </emma:one-of>
            </emma:emma>
          </inkml:annotationXML>
          <inkml:trace contextRef="#ctx0" brushRef="#br0" timeOffset="935413.5231">2176 14455 132 0,'-20'-7'52'0,"12"7"-44"16,-4 0 4-16,4 0 68 0,0 0-44 15,-4 0 76-15,1 0-64 16,-1 3 44-16,0 4-52 16,0 0-12-16,4 15-16 15,0-5 16-15,4 8-16 16,4 3 32-16,0-3-28 16,8-8 20-16,0 4-20 15,8-3 0-15,4-4-8 16,-1-4 4-16,1-3-8 15,0 0 24-15,-4-7-16 0,0-3 24 16,-8-8-24-16,-4-3 4 16,-8-3-8-16,-4-4-8 0,-8-11 4 15,0-10-4-15,0-14 0 16,0 3 8-16,8-3-4 16,1-1-12-16,-1 5 4 15,12 13 48-15,-4 7-24 16,0 1 0-16,0 9-12 15,11-2 36-15,5 6-20 16,4-3-12-16,0 11-8 16,15 3-16-16,-7 0 8 15,8 7 4-15,-5 3 0 16,-3 1 24-16,-4 3-12 16,-8 3-480-1,7 4 256-15,-7 4-76 0</inkml:trace>
          <inkml:trace contextRef="#ctx0" brushRef="#br0" timeOffset="935773.9372">3010 14022 496 0,'-4'-3'184'0,"4"3"-140"0,-7 0-16 16,7 0 100-16,-12 0-76 0,-4 0-36 16,-12 7-16-16,-3 4 4 15,-17 6 0-15,-3 4-4 0,-1 11 4 16,5 14-4-16,-1 17 0 15,13 4 24-15,7 10-12 16,0-10 4-16,12-7-8 16,12-8 4-16,1-2-8 15,10-1 32-15,5-4-20 16,4 1-112-16,8-4 52 16,15-6-476-1</inkml:trace>
          <inkml:trace contextRef="#ctx0" brushRef="#br0" timeOffset="936670.8356">2947 15250 364 0,'-8'-7'132'0,"16"0"-100"0,4-11-12 0,-8 11 96 15,4-7-68-15,0-7 8 16,0-11-36-16,-4-3 16 16,7-18-24-16,-3-3-4 15,4-7-4-15,-4 3 20 0,4 4-12 16,-4 6-20-16,0 5 0 0,0-1-24 15,-8-3 20-15,8 3-4 16,-4-10 8 0,4 10 0-16,-4-7 0 0,11 8 8 15,-7 2 0-15,0 1 32 16,8 7-16-16,-8 7 40 16,8 3-32-16,0 8-40 15,-1 3 8-15,5 3 0 16,-8 8 8-16,4 6-12 15,-4 8 8-15,-12 6 20 16,0 8-8-16,-4 3 16 16,-8-3-16-16,0-1-4 15,-4 1 0-15,4-1-104 16,0-9 56-16,5-5-96 16,-1 1 80-16,4-4 20 15,4 0 24-15,-4 3-12 16,8 4 16-16,8 4 12 15,-5 3 4-15,1 4-4 16,-4-4 4-16,-4 0 28 16,-4-4-16-16,-4-3 64 15,-3-3-44-15,-5 0 28 16,-4-4-36-16,0-4-16 16,0-3-8-16,5 0 12 15,-1-3-8-15,4 3-128 16</inkml:trace>
          <inkml:trace contextRef="#ctx0" brushRef="#br0" timeOffset="936949.5774">3473 14596 540 0,'-27'7'200'0,"7"0"-156"0,-20 10-12 0,20-6 16 15,-3 6-32-15,-1 1 12 16,0 3-16-16,8-3-156 15,5-4 76-15,11-4-324 0</inkml:trace>
          <inkml:trace contextRef="#ctx0" brushRef="#br0" timeOffset="936782.1316">3307 14546 164 0,'-8'0'60'0,"12"11"-44"0,4 3-8 15,0-3 140-15,4-1-84 16,4 1 72-16,3 3-80 16,5-4-12-16,4 1-28 15,0-1 8-15,-5 1-16 16,-3-1 16-16,-4-3-16 16,-8 0-424-16,-8 4 224 0,-4 3 76 15</inkml:trace>
          <inkml:trace contextRef="#ctx0" brushRef="#br0" timeOffset="938169.0179">4264 15197 268 0,'-4'-4'100'0,"16"1"-76"0,-12-4-8 0,8 0 96 15,-8 0-64-15,4-7-12 16,4-7-20-16,-8-4 12 16,4-10-16-16,4-14 4 15,-4-15-8-15,4 1 4 16,0 0-8-16,-8-1-116 16,4-2 60-16,11-8-68 15,-11-4 72-15,12 5 24 16,-8 2 16-16,8 11 120 15,4 4-60-15,0 14 104 16,3 7-92-16,1 10 24 0,0 8-52 16,-4 6-12-16,3 8-16 15,-11 3 4-15,0 7-8 16,-4 0 16-16,-12 3-12 0,-4 4 32 16,-8 0-24-16,-8-3-24 15,-3-1 4-15,-1 1-184 16,8-4 100-1,1 0-12-15,11-3 56 16,0 3 12-16,8 3 20 16,12 8 16-16,7 6 0 15,17 11-36-15,-8 1 16 16,-1-1 48-16,-7 0-12 16,-8-3 112-16,-12-4-72 15,-20-4 12-15,-7 1-48 16,-1-7 4-16,0-4-16 0,0-4 12 15,9-6-16-15,15-4-480 16</inkml:trace>
        </inkml:traceGroup>
        <inkml:traceGroup>
          <inkml:annotationXML>
            <emma:emma xmlns:emma="http://www.w3.org/2003/04/emma" version="1.0">
              <emma:interpretation id="{DE6C7215-A8DC-45F2-B0AF-B00D90E0F790}" emma:medium="tactile" emma:mode="ink">
                <msink:context xmlns:msink="http://schemas.microsoft.com/ink/2010/main" type="inkWord" rotatedBoundingBox="4914,14372 6909,14459 6877,15193 4882,15107"/>
              </emma:interpretation>
              <emma:one-of disjunction-type="recognition" id="oneOf67">
                <emma:interpretation id="interp83" emma:lang="" emma:confidence="1">
                  <emma:literal/>
                </emma:interpretation>
              </emma:one-of>
            </emma:emma>
          </inkml:annotationXML>
          <inkml:trace contextRef="#ctx0" brushRef="#br0" timeOffset="938172.5991">4830 14550 560 0,'-32'28'208'0,"9"-17"-164"0,-25-1-8 0,28 4 76 16,1 0-68-16,11 4 16 0,8-1-36 16,8-3-84-16,15 1 32 15,13-5-476-15,0 1 280 16,3-4 48-16</inkml:trace>
          <inkml:trace contextRef="#ctx0" brushRef="#br0" timeOffset="938748.765">5131 14589 384 0,'-16'14'140'0,"12"-4"-108"0,-12 8-8 15,4-4 84-15,0 3-64 0,-7 12 0 16,-1-5-28-16,4 8-36 16,4-8 8-16,4-3-224 15,-4-3 128-15,12-4-128 16</inkml:trace>
          <inkml:trace contextRef="#ctx0" brushRef="#br0" timeOffset="938566.6005">5016 14592 392 0,'-16'-3'148'0,"16"10"-116"0,4 0-8 0,0 0 48 0,4 3-44 16,4 4 32-16,8-3-32 16,3 3 16-16,5 0-24 15,0 4-16-15,3-8-8 16,-11 4-296-16,4-7 164 15,-4-7-104-15</inkml:trace>
          <inkml:trace contextRef="#ctx0" brushRef="#br0" timeOffset="939048.9133">5566 14128 520 0,'20'-14'192'0,"-9"31"-152"0,29 22-8 15,-16-4 220-15,7 25-144 16,1 14 88-16,-8-4-112 16,-16-3 12-16,-20-4-56 15,-20 4-4-15,-15 10-24 0,-17 1-440 16,-11-11 236-16</inkml:trace>
          <inkml:trace contextRef="#ctx0" brushRef="#br0" timeOffset="937157.1427">3758 14455 716 0,'12'-14'264'0,"-4"10"-204"0,-4 4-16 16,16 0 28 0,7 4-200-16,21 3 76 0,7-7-484 15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7:33.3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38D160D-C103-477F-943A-DB6001174BEF}" emma:medium="tactile" emma:mode="ink">
          <msink:context xmlns:msink="http://schemas.microsoft.com/ink/2010/main" type="inkDrawing" rotatedBoundingBox="7242,2984 10383,3015 10382,3118 7241,3088" semanticType="underline" shapeName="Other">
            <msink:sourceLink direction="with" ref="{448D8147-BB8D-4335-B114-C2A742445E98}"/>
            <msink:sourceLink direction="with" ref="{F259C55E-25F6-436D-8F33-132B400ED770}"/>
          </msink:context>
        </emma:interpretation>
      </emma:emma>
    </inkml:annotationXML>
    <inkml:trace contextRef="#ctx0" brushRef="#br0">4 9 144 0,'-4'4'52'0,"8"-8"-40"0,0-3 0 0,-4 4 36 16,0 6-28-16,0-3 52 16,0 0-40-16,4 4 36 15,0-1-36-15,-4 1 16 16,4-1-28-16,0 8-8 16,3-4-8-16,-3-7 12 15,0 3-8-15,0 1 40 16,0-1-24-16,4-3 4 15,4 0-16-15,-4-3 12 16,0 6-16-16,0-3 16 16,0 4-16-16,0-4 32 15,3 3-24-15,5-3-12 16,0 0-8-16,0 0 20 16,4 0-8-16,3 0-4 15,5 0 0-15,4 0 20 16,-1 0-12-16,9 0 12 15,-12 4-12-15,7-1-24 16,-3 4 4-16,-4-7-4 16,3 7 4-16,-3-3 24 0,-4-1-8 15,-1 1 16-15,1 3-16 0,4-7 4 16,-4 3-4-16,-1-3 4 16,5 0-8-16,4-3-12 15,-1 3 4-15,9-4 12 16,-5 4-4-16,5 0-4 15,-4 0 4-15,3 0-4 16,-3 0 0-16,-1 0 8 16,-3 4-4-16,0-4-4 15,-1 3 4-15,1 1-4 16,0-1 0-16,-1 1 8 16,-3 3-4-16,4-7-4 15,-5 4 4-15,5-8-16 16,4 4 8-16,3-3 4 15,1 3 0-15,11-4 8 16,-7 0-4-16,11-3 8 16,-8 7-8-16,1-3 8 15,-9 6-8-15,1-6 8 16,0 3-8-16,-1-4-4 16,-3 4 4-16,7-7-4 15,-3 7 0-15,11-3 16 16,-3 3-8-16,11-4-20 15,0 8 4-15,-3-4 12 16,3 0 0-16,-11 7-12 16,-1-7 4-16,-7 0 4 15,-1 0 0-15,-3 0 0 0,3 0 0 0,1 0 0 16,-1 0 0-16,5-7 8 16,-5 7-4-16,13 0-4 15,-9 0 4-15,-3 0-24 16,0-4 12-16,-5 4 20 15,1 4-4-15,-9-4 40 16,1 0-24-16,-8 0-4 16,0 0-12-16,-8 0 4 15,3 0-8-15,-11 0 16 16,4 0-12-16,-4 0-4 16,4 0 0-16,0-4 20 15,0 1-12-15,-4-4-20 16,4 3 0-16,-4 1 20 15,0 3-4-15,-4-4 4 16,4 4-4-16,-8-3-104 16,4 6 52-16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7:39.9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DA46C21-9C95-4C13-B410-F73388807F60}" emma:medium="tactile" emma:mode="ink">
          <msink:context xmlns:msink="http://schemas.microsoft.com/ink/2010/main" type="writingRegion" rotatedBoundingBox="896,3650 8151,3103 8484,7526 1229,8073"/>
        </emma:interpretation>
      </emma:emma>
    </inkml:annotationXML>
    <inkml:traceGroup>
      <inkml:annotationXML>
        <emma:emma xmlns:emma="http://www.w3.org/2003/04/emma" version="1.0">
          <emma:interpretation id="{D989313D-1B3E-42ED-9F49-0B72D7ACE0C8}" emma:medium="tactile" emma:mode="ink">
            <msink:context xmlns:msink="http://schemas.microsoft.com/ink/2010/main" type="paragraph" rotatedBoundingBox="3188,3476 8148,3795 8059,5177 3099,485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2FA017C-D6B3-4DDB-8CFA-1CCE89390C79}" emma:medium="tactile" emma:mode="ink">
              <msink:context xmlns:msink="http://schemas.microsoft.com/ink/2010/main" type="line" rotatedBoundingBox="3188,3476 8148,3795 8059,5177 3099,4858"/>
            </emma:interpretation>
          </emma:emma>
        </inkml:annotationXML>
        <inkml:traceGroup>
          <inkml:annotationXML>
            <emma:emma xmlns:emma="http://www.w3.org/2003/04/emma" version="1.0">
              <emma:interpretation id="{40F65566-8D32-41E8-8F93-1CD7EAD278D5}" emma:medium="tactile" emma:mode="ink">
                <msink:context xmlns:msink="http://schemas.microsoft.com/ink/2010/main" type="inkWord" rotatedBoundingBox="3188,3476 3971,3526 3896,4705 3112,4654"/>
              </emma:interpretation>
            </emma:emma>
          </inkml:annotationXML>
          <inkml:trace contextRef="#ctx0" brushRef="#br0">2500 3486 260 0,'12'0'96'0,"-4"3"-76"0,4 1-4 0,-12-4 112 16,8 3-72-16,-8-3 48 15,8 4-60-15,-8-1 28 16,7 1-40-16,-3-4 8 16,4 3-24-16,-8-3 20 15,0 0-24-15,0 0 32 16,0 0-28-16,-8 0 12 15,8 0-16-15,-19-3 0 16,7-1-4-16,-24-3-8 16,16 0 4-16,-19-7 12 15,3 7-8-15,-11-3-20 16,15 6 4-16,-3-6-4 0,11 6 4 16,-4-3 0-16,12 7 0 0,-3-3-20 15,7 6 16-15,0 4-32 16,4 7 28-16,-8 21-4 15,12 1 12-15,-12 16 8 16,16 5 0-16,-8-5-12 16,8-2 8-16,-12-5 28 15,12-6-12-15,-11-7 4 16,3-8-8-16,-8 1 28 16,8-4-20-16,-8-4-12 15,8-2-8-15,-8-5 12 16,9 1-4-16,-1-4-28 15,12 0 12-15,-4-4-12 16,0 4 12-16,7-3 52 16,9 3-20-16,4 0 16 15,4-7-20-15,3 0-8 16,9 7-4-16,-4-7 48 16,7 0-28-16,-3 0-28 15,-4 3 0-15,-5-3-192 16,-7 0 104-16</inkml:trace>
          <inkml:trace contextRef="#ctx0" brushRef="#br0" timeOffset="197.0261">2025 3890 392 0,'-7'-7'148'0,"7"7"-116"0,19 0-8 0,-3 0 76 16,0-7-60-16,16 0 16 16,3 7-32-16,13-7 12 15,-1 7-20-15</inkml:trace>
          <inkml:trace contextRef="#ctx0" brushRef="#br0" timeOffset="510.8839">2575 3961 236 0,'-16'21'88'0,"16"-21"-68"16,-7 28-4-16,-1-11 60 15,4 4-44-15,-8 15 16 16,4-1-32-16,-4 0 20 15,8-3-24-15,-8-8 92 16,8-3-56-16,-4-14 32 16,4 0-48-16,0-17 8 15,4-1-24-15,0-13 28 16,4-1-28-16,4-3-12 16,0 3-8-16,12 1-4 0,-4 10 0 0,0-4 32 31,3 11-12-31,-3 0 24 15,4 3-24-15</inkml:trace>
          <inkml:trace contextRef="#ctx0" brushRef="#br0" timeOffset="797.1691">2437 3233 332 0,'4'-21'120'0,"-4"21"-92"0,0 0-8 15,0 3 124 1,4 1-84-16,0-1 44 15,0 4-60-15,4 4 4 16,-4-1-32-16,15 1 36 16,-3-1-28-16</inkml:trace>
          <inkml:trace contextRef="#ctx0" brushRef="#br0" timeOffset="1606.8946">2057 3141 320 0,'0'-3'120'0,"0"3"-96"0,-4 10-4 0,0-3 80 15,8 0-60-15,-4 7 52 16,0 1-52-16,0-1-12 16,0 0-16-16,4 0 16 15,4 0-16-15,8-4 12 16,4 1-12-16,11-8 36 15,1 4-24-15,7-7 12 16,5 4-20-16,-1-1-8 16,-3 1-4-16,0-1 12 15,3 5-8-15,-11-1 4 16,-5 0-4-16,1-4 12 16,-8 1-12-16,-8-4 48 15,-4 3-28-15</inkml:trace>
          <inkml:trace contextRef="#ctx0" brushRef="#br0" timeOffset="105274.3467">2433 4087 184 0,'-4'-7'68'0,"8"4"-52"0,4-4-4 0,-8 3 92 16,4 4-60-16,-4-3 36 15,4 3-48-15,-4-4 24 31,4 4-28-31,-4-3 44 0,4 3-40 0,-4-4-16 16,4 4-8-16,-8 4 0 16,4 3-4-16,-4 3 24 15,8 8-16-15,-8 3-12 16,4 3-4-16,-4 5 20 16,0-1-8-16,-4 0 24 15,8 0-20-15,-8-3 12 16,8-4-12-16,-8-4 0 15,8-3-4-15,-4-3 12 16,4-4-12-16,-4-7 4 16,8 0-4-16,0-7-8 15,4 0 4-15,0-11 12 16,4 4-8-16,0-10-4 16,-1 6 0-16,5-10-16 15,0 3 8-15,0-3-4 16,0 7 0-16,0-4 68 15,-1 11-32-15,1-3 60 16,0 10-52-16,-4 0 20 16,4 3-36-16,0 1 16 15,-1 3-20-15,1-4 20 16,4 8-24-16,-4-4 12 0,0 0-12 0,-5 0 20 16,1 0-20-16,-4 0 24 15,4 0-24-15,-8-4 48 16,0 4-32-16,-4-7-392 15,0 0 196-15</inkml:trace>
        </inkml:traceGroup>
        <inkml:traceGroup>
          <inkml:annotationXML>
            <emma:emma xmlns:emma="http://www.w3.org/2003/04/emma" version="1.0">
              <emma:interpretation id="{687612AE-CD50-4AC8-95FD-AEAD7E5404C7}" emma:medium="tactile" emma:mode="ink">
                <msink:context xmlns:msink="http://schemas.microsoft.com/ink/2010/main" type="inkWord" rotatedBoundingBox="4456,3560 5517,3628 5428,5008 4368,49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132.8538">3279 3904 508 0,'-4'0'188'0,"4"0"-148"0,36 7-8 0,-8-7 16 16,7 0-32-16,17-7 48 15,3 7-36-15,8 0-180 16,-3 0 80-16</inkml:trace>
          <inkml:trace contextRef="#ctx0" brushRef="#br0" timeOffset="2059.5992">3398 3771 424 0,'-20'-7'156'0,"20"7"-120"0,-4 0-8 15,0 0 104 1,8 0-76-16,0 0-12 16,4 0-28-16,8 0 4 15,8 7-12-15,11-14 24 16,5 7-20-16</inkml:trace>
          <inkml:trace contextRef="#ctx0" brushRef="#br0" timeOffset="2687.4846">4110 3644 548 0,'-47'25'204'0,"47"-25"-156"0,-32 45-16 16,20-23 36-1,4 2-44-15,4 4 0 16,4 4-16-16,8-7 28 16,8-4-20-16,4 0 12 15,3-11-16-15,5 4-8 16,8-7 0-16,-5-7-136 15,1 0 72-15,-4-7-84 0,-1 0 84 0,-7-7-40 16,-4 0 60-16,-8-7-4 16,4 7 24-16,-12 0 20 15,0 7 4-15,-8 7 112 16,4 7-64-16,-8 14 60 16,8 4-68-16,-4 20 16 15,8 1-40-15,-8 31 8 16,8 4-16-16,-12 14 20 15,-3-10-20-15,-17-12 4 16,4-2-8-16,-15-11 20 16,-1-11-16-16,-7-7 12 15,11-10-12-15,-3-22 28 16,7-3-24-16,1-21-4 16,11-3-8-16,4-22-4 15,12 0 0-15,4-24-44 16,8 10 24-16,8-10-4 15,4 14 16-15,8 3 8 16,3 4 0-16,1 7-20 16,4 14 12-16,-5 3-304 15,1 7 172-15</inkml:trace>
          <inkml:trace contextRef="#ctx0" brushRef="#br0" timeOffset="3034.4078">4241 3391 392 0,'0'-11'148'0,"0"11"-116"0,4-10-8 0,-4 3 144 16,4 7-96-16,0-11 32 16,3 1-60-16,1-8 16 15,0 8-32-15,-4-4 0 16,4 3-16-16,0 7-44 16,4 4 20-16,-4 7 12 15,4 4 0-15,-4 3 12 16,3 4-8-16,-7-1 52 15,4 4-32-15,-4 0-300 16,4 1 148-16</inkml:trace>
        </inkml:traceGroup>
        <inkml:traceGroup>
          <inkml:annotationXML>
            <emma:emma xmlns:emma="http://www.w3.org/2003/04/emma" version="1.0">
              <emma:interpretation id="{5D49B8B7-009D-41AF-A2BF-43C2F6B23992}" emma:medium="tactile" emma:mode="ink">
                <msink:context xmlns:msink="http://schemas.microsoft.com/ink/2010/main" type="inkWord" rotatedBoundingBox="5874,3663 7020,3737 6943,4925 5797,4851"/>
              </emma:interpretation>
            </emma:emma>
          </inkml:annotationXML>
          <inkml:trace contextRef="#ctx0" brushRef="#br0" timeOffset="7434.3177">5415 3447 248 0,'-7'11'92'0,"7"-11"-72"0,0 28-4 16,-4-11 68 0,8 5-48-16,-12 9 56 15,4 4-52-15,-8 8 24 16,8-1-36-16,-4-4-36 15,4-6 4-15,-4-7 36 0,8-1-20 0,-4-10 60 16,4 0-40-16,0-10-208 16,8-1 92-16</inkml:trace>
          <inkml:trace contextRef="#ctx0" brushRef="#br0" timeOffset="7897.0485">5878 3401 404 0,'4'-3'148'0,"-4"3"-112"0,-12 3-12 0,4-3 92 16,8 0-68-16,-15 0-36 15,-1 4-12-15,-4 0-4 16,4-1 4-16,-7 1 8 15,7 3-4-15,-8 0-4 16,8 3 4-16,-4-3-16 16,8 4 8-16,-3 3 28 15,7 0-12-15,-4 7-12 16,4 0-4-16,-4 7 12 16,8 0-4-16,-4 4 24 15,4 0-16-15,-8-4 4 16,8 0-8-16,-3-7 12 15,3 0-12-15,-4-7-4 16,8 0 0-16,-4-3-32 0,8-4 16 16,-4-4 12-16,8 1 4 0,-1-1-4 15,1 4 4-15,4-3 28 16,0-1-16-16,0 1-12 16,4 3-8-16,-4-4 20 15,4 1-8-15,-5-4 24 16,5 3-20-16,-8-3-180 15,4 4 92-15</inkml:trace>
          <inkml:trace contextRef="#ctx0" brushRef="#br0" timeOffset="8155.7362">5597 3665 444 0,'0'-3'164'0,"0"3"-124"0,4-7-16 16,-4 3 124 0,8 8-88-16,0-4 64 15,4 0-72-15,0 0 40 16,4 0-52-16,4 0-12 15,-1 0-16-15,9-4 8 16,0 1-12-16</inkml:trace>
          <inkml:trace contextRef="#ctx0" brushRef="#br0" timeOffset="6125.8827">4881 3901 288 0,'0'-7'108'0,"-3"0"-84"0,3 0-4 16,0 3 56-1,0 8-44-15,0-4 4 16,0 0-20-16,-4 3-20 15,4 4 0-15,-8 7 28 16,4 4-12-16,-8 10 12 16,8 4-12-16,-16 17 12 15,-4 4-16-15,5 10-4 16,-1-3 0-16,-4-8 20 16,8-9-12-16,-7-12 24 15,15-3-24-15,-4-14 56 0,8-3-36 0,-4-11 28 16,16-3-32-16,-4-22-36 15,4 0 4-15,0-24-8 16,7 7 4-16,1-14-64 16,4 10 40-1,0-3-24-15,7 10 36 0,1-7 0 16,-4 15 12-16,-4-5 24 16,3 12-8-16,1-4 68 15,-4 7-44-15,4 0 32 16,-5 6-36-16,1 5 0 15,0 6-16-15,0 8-32 16,0 3 8-16,-5 7 12 16,5 4 4-16,-8-1 24 15,4-3-16-15,-12 11 12 16,0-4-12-16,-12 0 12 16,0 0-16-16,-8 0-260 15,0 0 140-15,-11-3-256 16,3 0 208-16</inkml:trace>
          <inkml:trace contextRef="#ctx0" brushRef="#br0" timeOffset="6380.9716">4759 4070 260 0,'-12'-7'96'0,"12"7"-76"0,12 0-4 15,-8 0 96 1,0 3-64-16,12 1 44 16,-5 6-56-16,1 1 16 15,4 6-32-15,4 11 28 0,0 4-32 0,-1 7 12 16,1 3-16-16,0 4 44 15,4-4-28-15,-4 0 20 16,7-3-28-16,-7-8 8 16,4-6-16-16,-4-7 20 15,3-1-20-15,-7-6 32 16,4-1-28-16,-4-3 20 16,-1 0-20-16,-7-7 20 15,0 0-24-15,-8-7-232 16,4 4 116-16</inkml:trace>
          <inkml:trace contextRef="#ctx0" brushRef="#br0" timeOffset="11741.6372">4802 4157 248 0,'0'-7'92'0,"0"7"-72"0,8 0-4 16,-4 0 96 0,-4 0-64-16,12 0 44 15,4 0-56-15,4-3 8 16,-1-1-28-16,5-3 28 0,0 0-28 0,-4-3 12 15,15 3-16-15,-15-4 12 16,0 4-16-16,-4-3 16 16,-4 6-16-16,-8-6-12 15,3 3 0-15,-7 7 20 16,0 0-8-16,0-4-12 16,0 8 0-16,0-4-280 15,0 0 156-15</inkml:trace>
          <inkml:trace contextRef="#ctx0" brushRef="#br0" timeOffset="7151.5652">5265 3430 320 0,'-8'-7'120'0,"8"7"-96"0,-8 3-4 0,4-3 132 15,4 0-88-15,-4 0 36 16,4 0-60-16,4 0 4 16,8 0-28-16,4 0-8 15,12 0-4-15,11 0 4 16,1 0-4-16,-1 0 8 16,1 4-8-16,-8-1 32 15,-5 1-20-15,-7-4-12 16,0 3-8-16,-12-3 20 15,-4 0-8-15</inkml:trace>
        </inkml:traceGroup>
        <inkml:traceGroup>
          <inkml:annotationXML>
            <emma:emma xmlns:emma="http://www.w3.org/2003/04/emma" version="1.0">
              <emma:interpretation id="{55C15260-E5B5-4E5F-9358-62E19BA7F8D4}" emma:medium="tactile" emma:mode="ink">
                <msink:context xmlns:msink="http://schemas.microsoft.com/ink/2010/main" type="inkWord" rotatedBoundingBox="7406,4209 8118,4254 8077,4899 7365,485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461.1464">6250 4175 600 0,'0'-14'224'0,"0"14"-176"0,8-14-12 0,8 0 140 15,-4 7-104-15,23-7 52 16,5 3-76-16,11-3-24 16,5 7-16-16,3 0 0 15,-4 7-4-15,-7 0-276 16,-1 4 148-16</inkml:trace>
          <inkml:trace contextRef="#ctx0" brushRef="#br0" timeOffset="9218.4977">6697 3971 384 0,'8'-7'140'0,"-8"7"-108"0,12-3-8 16,-12-1 152-1,0 4-100-15,-12-3 60 16,12-1-80-16,-16-3-8 15,8 0-28-15,-11-4-12 16,7 8-4-16,-16-8 4 0,8 8-4 0,-11-4-12 31,7 3 4-31,-8-3 12 0,12 4-4 0,-7-1 32 16,15 4-20-16,-4 0-4 16,8 4-8-16,-12-1-24 15,8 4 12-15,1 4-24 16,-5 3 20-16,-4 7-4 15,16 4 8-15,-12 17-12 16,4 0 12-16,-3 11 20 16,7-1-4-16,-4 1-4 15,4-7 0-15,4 0-4 16,4-15 0-16,-8 1 32 16,8-7-16-16,0-4-12 15,0-4-8-15,8-10-4 16,-8 11 0-16,-4-11 0 15,8 7 0-15,0-14 16 16,4 7-4-16,4-7-20 16,7 3 8-16,5-6 32 15,4 3-16-15,3 0-60 16,1-7 24-16,-4 0-280 16,-1 7 172-16</inkml:trace>
          <inkml:trace contextRef="#ctx0" brushRef="#br0" timeOffset="9913.3993">6832 4400 312 0,'-4'0'112'0,"4"0"-84"0,-8 14-12 0,4-7 128 16,4 4-84-16,-4 3 20 16,4 0-48-16,-8 3 4 15,8 1-20-15,0-4 8 16,8 4-12-16,-4-8 0 15,4 1-4-15,4-8 36 16,3 1-20-16,1-8-12 16,4 1-8-16,0-4 20 15,0 3-12-15,-13-6 12 16,1-1-12-16,-12-6 12 16,0 2-16-16,-11-2-4 15,3 3 0-15,-8 0 48 16,8 7-28-16,-4 0-20 15,8 3-4-15,8 4-564 16,8 4 308-16</inkml:trace>
        </inkml:traceGroup>
      </inkml:traceGroup>
    </inkml:traceGroup>
    <inkml:traceGroup>
      <inkml:annotationXML>
        <emma:emma xmlns:emma="http://www.w3.org/2003/04/emma" version="1.0">
          <emma:interpretation id="{3808CFF9-6E4B-4D73-8DF6-5D6C924C1457}" emma:medium="tactile" emma:mode="ink">
            <msink:context xmlns:msink="http://schemas.microsoft.com/ink/2010/main" type="paragraph" rotatedBoundingBox="1034,5478 8289,4931 8484,7526 1229,80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B5A2E7-5952-471F-A14F-6C8DE651E99B}" emma:medium="tactile" emma:mode="ink">
              <msink:context xmlns:msink="http://schemas.microsoft.com/ink/2010/main" type="line" rotatedBoundingBox="1034,5478 8289,4931 8378,6111 1123,6658"/>
            </emma:interpretation>
          </emma:emma>
        </inkml:annotationXML>
        <inkml:traceGroup>
          <inkml:annotationXML>
            <emma:emma xmlns:emma="http://www.w3.org/2003/04/emma" version="1.0">
              <emma:interpretation id="{7E78C929-F13F-4A12-ACD6-61F3950E3B2F}" emma:medium="tactile" emma:mode="ink">
                <msink:context xmlns:msink="http://schemas.microsoft.com/ink/2010/main" type="inkWord" rotatedBoundingBox="1038,5536 2676,5413 2750,6389 1112,651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0455.1895">150 5209 300 0,'-8'-14'112'0,"8"14"-88"0,-7-7-8 0,3 3 100 15,8 4-68-15,-8-3 52 16,4 3-60-16,-8 0-4 15,4 7-20-15,-8 7-12 16,8 7 0-16,-8 25 4 16,4 3-4-16,-12 21 24 15,9-3-16-15,-9 0 12 16,4-11-12-16,-4-7 0 16,4-10-4-16,-3-11 36 15,7-3-20-15,4-18 32 16,8 0-32-16,4-18 4 15,4 1-16-15,11-29-32 16,5 0 8-16,0-31-92 16,4 7 56-16,-1-8-20 15,1 12 40-15,-4 6-20 16,-1 18 28-16,1 7 0 16,4 10 12-16,-8 7 52 0,-1 4-24 15,-7 7 44-15,4 7-36 0,-4 0 12 16,0 4-24-16,-8-11 28 15,0 7-28-15,-8-7 12 16,0 0-16-16,-12 0-76 16,4 4 32-16,-12-8-40 15,5 8 40-15,-9-8 20 16,4 0 8-16,-4-3-8 16,13 7 8-16,-5 0-4 15,12 7 0-15,0 11 88 16,8 3-48-16,0 14 36 15,4 0-40-15,0 8-28 16,8-5 0-16,-4-6 36 16,4-4-24-16,-8-7 36 15,7-3-32-15,-3-8-4 16,4 1-8-16</inkml:trace>
          <inkml:trace contextRef="#ctx0" brushRef="#br0" timeOffset="101251.3067">396 5356 332 0,'-24'0'120'0,"24"0"-92"0,-8 11-8 16,4-4 112 0,8 4-76-16,-4-1-12 15,8 4-28-15,8-7 20 0,7 0-20 0,13-14-4 16,4 4-8-16,-1-15 4 15,5 4-4-15,-5-3 24 16,-3 2-16-16,-4-2-4 16,-9 6-4-16,-11-3 20 15,-8 7-12-15,-8-3 4 16,0 3-8-16,-16-4-24 16,5 8 8-16,-21 3 56 15,12 3-24-15,-7 8 16 16,3 6-24-16,0 11-24 15,8 0 0-15,9 4-4 16,11 0 4-16,15-8 32 16,9-2-12-16,12-8 12 15,-5-4-12-15,25-6-76 16,-17-4 32-16,9-11-144 16,-1 1 96-16,-7-12-8 15,-1 8 56-15,-11-14 28 16,0 7 4-16,-12-7 28 15,-5 7-16-15,-11 0 56 16,0 7-36-16,-7 3-8 16,-1 8-12-16,-4 6 8 15,4 8-12-15,-4 13-4 16,4 8 0-16,0 14-24 16,4-1 12-16,-4 12 40 15,4-1-20-15,-4 11-176 0,0 0 88 16,5 10-44-16,-1-3 72 0,-8-4 12 15,4-7 20-15,-4-13 64 16,8-12-24-16,-12-13 140 16,8-8-92-16,-12-17 32 15,9-7-64-15,-9-21 4 16,4-3-28-16,-8-19 0 16,4 5-8-16,1-15-16 15,7 7 4-15,12-10-192 16,12 3 108-16,11-14-52 15,9 11 84-15,23-11-32 16,1 14 52-16,11 1 116 16,0 13-40-16,-7 7 224 15,-9 11-148-15,-19 3 132 16,-5 8-140-16,-27 3-24 16,-4 7-52-16,-19 0-40 15,3 3 4-15,-12 4-72 16,13 4 44-16</inkml:trace>
          <inkml:trace contextRef="#ctx0" brushRef="#br0" timeOffset="102017.4129">1155 5311 704 0,'-20'17'264'0,"20"-17"-208"0,-35 25-12 16,15-11 72-1,12 0-72-15,-12 7-8 16,8 0-24-16,5-3-12 0,7 3 4 0,7-7 12 15,5 0-8-15,8-10-12 16,4-1 0-16,0-10-40 16,3 0 24-16,1-10-92 15,-4 9 64-15,-9-9 48 16,1 3 4-16,-8-4-24 16,0 11 12-16,-4-10 8 15,0 3 4-15,-8 7-12 16,4-1 4-16,-4 16 12 15,0-1-4-15,-4 7 32 16,8 3-20-16,0 8-4 16,4-4-8-16,0-3 12 15,8-1-8-15,0-10 32 16,0 0-24-16,4-7 4 16,-1 0-12-16,-7-7-16 15,4 0 4-15,-4-3-4 16,0 3 0-16,-8-8-88 15,4-2 48-15,-8-1 4 16,4-3 28-16,-4 7 4 16,4 4 4-16,-4-5-12 15,8 12 12-15,-4-4-4 16,8 7 4-16,-4-7 8 16,8 7 0-16,0-7 16 15,4 0-8-15,-1 0 4 16,1 3-4-16,0-3-16 0,0 7 4 15,-4-3 4-15,0 3 0 0,-5 0 0 16,1 3 0-16,-12 1 0 16,4 6 0-16,-4 8 96 15,4 3-52-15,-4 4 0 16,1 3-28-16,-1 0 32 16,4-3-24-16,-4-4 4 15,8 0-16-15,-4-7 12 16,4 0-16-16,-4-7 32 15,3 0-24-15,-3-7 32 16,0 0-32-16,0-7-32 16,8 7 8-16,0-11-104 15,0 4 60-15,-4-10-36 16,4-1 48-16,-4-3 8 16,0 7 16-16,-4 0-4 15,4 10 8-15,-4 1 44 16,8 6-20-16,4 1 16 15,4 3-16-15</inkml:trace>
        </inkml:traceGroup>
        <inkml:traceGroup>
          <inkml:annotationXML>
            <emma:emma xmlns:emma="http://www.w3.org/2003/04/emma" version="1.0">
              <emma:interpretation id="{C7999A42-709C-4D8E-8C48-F66A9960288F}" emma:medium="tactile" emma:mode="ink">
                <msink:context xmlns:msink="http://schemas.microsoft.com/ink/2010/main" type="inkWord" rotatedBoundingBox="3372,5463 4224,5399 4301,6419 3449,6483"/>
              </emma:interpretation>
            </emma:emma>
          </inkml:annotationXML>
          <inkml:trace contextRef="#ctx0" brushRef="#br0" timeOffset="102498.0258">2235 5135 496 0,'8'-11'184'0,"-8"11"-140"0,12 11-16 0,-4-11 76 15,8 0-64-15,-1 7 36 16,5-3-44-16,0 6-20 16,4 1-4-16,-5 3 16 15,5 0-12-15,-12 3 12 16,4-3-12-16,-12 11 28 15,4 0-24-15,-20-4 20 16,4 3-20-16,-12 1 0 16,-7 0-8-16,-1-1-24 15,0-3 8-15,4-3 4 16,17-4 4-16,-1-4 96 16,16 1-52-16,15-7 68 15,13 3-60-15,3-7-12 16,1 7-24-16,-4 0 16 15,-9-4-20-15,-3 1-400 16,0 3 212-16</inkml:trace>
          <inkml:trace contextRef="#ctx0" brushRef="#br0" timeOffset="107858.4344">2848 6104 436 0,'0'-15'160'0,"0"15"-124"0,0-14-8 0,0 7 168 15,0 7-112-15,0-7 80 16,0 7-96-16,4-3-20 16,4 3-28-16,12-4 4 15,4 8-16-15,15-8 40 16,1 4-24-16,3-7 20 16,1 7-24-16,3-7-368 15,-3 14 184-15</inkml:trace>
        </inkml:traceGroup>
        <inkml:traceGroup>
          <inkml:annotationXML>
            <emma:emma xmlns:emma="http://www.w3.org/2003/04/emma" version="1.0">
              <emma:interpretation id="{B0E5A39A-7A8E-4FBE-8A0C-3BD9A8FD5428}" emma:medium="tactile" emma:mode="ink">
                <msink:context xmlns:msink="http://schemas.microsoft.com/ink/2010/main" type="inkWord" rotatedBoundingBox="5588,5135 8289,4931 8321,5357 5621,556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1091.0283">4478 4794 208 0,'-12'7'76'0,"12"-7"-60"0,-4 28-4 0,0-7 116 31,8-7-72-31,-8 11 40 0,12-1-56 0,-8 1 12 16,8 0-32-16,4-4 44 15,-4 0-36-15,12-4 20 16,-1-10-28-16,9 1 0 16,-8-8-12-16,19-8 20 15,1 5-16-15,15-8-4 16,-7 4-4-16,-1-3 4 16,1 3-4-16,-9-4-20 15,-3 4 8-15,3 0-12 16,1 4 8-16,-12-1 8 15,3 8 4-15,5 3 8 16,-8 3-4-16,-1 4-28 16,1 0 12-16,-4 4 24 15,-4 3-8-15,-5-3 20 16,-3-1-16-16,-4-3 16 16,4 0-16-16,-12-3-4 15,0-1 0-15,-4-3 12 16,0 4-8-16,-4-7 4 15,8 3-4-15,-4-7 4 16,4 3-8-16,0-6-12 16,8-1 4-16,4-3-4 15,4 0 0-15,4-7 8 16,-1 3 0-16,5-6 0 16,0 3 0-16,4-4-12 0,-1 4 8 0,1 0-16 15,4 3 12-15,3-6-4 16,-3 10 4-16,7-4-12 15,5 8 12-15,19-4 32 16,-3 3-16-16,15 1-28 16,0 3 12-16,-4 0-8 15,4 3 8-15,12 1 8 16,-4-1 0-16,20 1 8 16,-8 3-4-16,4 0-4 15,-16-4 4-15,12-3 12 16,-12 0-8-16,4-3 24 15,-8-1-20-15,-8-3-4 16,-15 0-4-16,-13-7 20 16,-19 4-12-16,-8-15 4 15,-12 7-8-15</inkml:trace>
        </inkml:traceGroup>
      </inkml:traceGroup>
      <inkml:traceGroup>
        <inkml:annotationXML>
          <emma:emma xmlns:emma="http://www.w3.org/2003/04/emma" version="1.0">
            <emma:interpretation id="{96C5389B-B351-4B5C-8EDA-F04FE401F5AB}" emma:medium="tactile" emma:mode="ink">
              <msink:context xmlns:msink="http://schemas.microsoft.com/ink/2010/main" type="line" rotatedBoundingBox="3702,6631 8267,5775 8538,7221 3974,8077"/>
            </emma:interpretation>
          </emma:emma>
        </inkml:annotationXML>
        <inkml:traceGroup>
          <inkml:annotationXML>
            <emma:emma xmlns:emma="http://www.w3.org/2003/04/emma" version="1.0">
              <emma:interpretation id="{912FD6F7-B260-429F-89A0-37B3AF968A7C}" emma:medium="tactile" emma:mode="ink">
                <msink:context xmlns:msink="http://schemas.microsoft.com/ink/2010/main" type="inkWord" rotatedBoundingBox="3702,6631 4516,6478 4684,7374 3871,752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04136.7553">2718 6560 520 0,'4'-10'192'0,"-4"10"-152"0,63-7-8 0,-20-1 16 16,1 16-32-16</inkml:trace>
          <inkml:trace contextRef="#ctx0" brushRef="#br0" timeOffset="107471.8959">3216 6753 288 0,'-16'-7'108'0,"16"7"-84"0,8 7-4 0,-16-3 56 16,8-1-44-16,0 8 84 15,0 6-64-15,0 4-16 16,0 0-24-16,0 4 60 16,0 0-40-16,-4-1-4 15,-4 1-16-15,0-1 16 16,5 1-16-16,-5 0 4 15,4-4-8-15,0 0 12 16,4-4-12-16,0 1-12 16,4-4 0-16,4-7 40 15,3-4-24-15,9-10 0 16,0 0-8-16,12-7-384 16,-5 0 208-16</inkml:trace>
          <inkml:trace contextRef="#ctx0" brushRef="#br0" timeOffset="107168.0878">3101 6936 352 0,'-8'-7'132'0,"12"7"-104"0,0 0-8 16,-4-4 80 0,0 4-60-16,0-3 132 15,0 6-96-15,0-6 44 16,12 3-72-16,-4-4 56 16,12 4-64-16,-4-3 8 15,4 3-28-15,3-4-4 16,5 4-8-16,0-3 20 0,-5-1-16 0,-7-3-4 15,4 4-4-15,-4-1-304 16,-4 4 164 0</inkml:trace>
          <inkml:trace contextRef="#ctx0" brushRef="#br0" timeOffset="103979.3366">3398 6244 364 0,'-4'0'132'0,"4"0"-100"0,-4-7-12 16,0 7 68-1,4 0-52-15,-4 0 48 16,0 0-48-16,-8 0 24 16,1 7-32-16,-9-7-28 15,12 7 0-15,-20 0 0 16,8-3 0-16,-19-1 8 15,7 1-4-15,-11-4-4 16,3 0 4-16,-15-4 20 16,11 4-12-16,-7-7 12 0,11 4-12 15,1-4-8-15,11 7 0 0,0 0-16 16,12 0 8-16,1 0-24 16,7 0 16-16,0 7 12 15,4 0 4-15,-4 0-12 16,4 10 4-16,-8 4-24 15,4 7 16-15,-8 11 40 16,5 3-16-16,-5 14 0 16,4-10-8-16,-4 3 4 15,4 0-4-15,0-10 16 16,8-8-12-16,-4-6-4 16,8-4 0-16,0-7 40 15,4-3-24-15,-4-8-20 16,16 1 0-16,-4-4 60 15,16 7-32-15,3 0-12 16,5 0-8-16,4-4-8 16,15 8 0-16,-8-4 32 15,-3 3-16-15,-8-6-12 16,-5 3-8-16,-3-4-180 16,-4 1 96-16</inkml:trace>
        </inkml:traceGroup>
        <inkml:traceGroup>
          <inkml:annotationXML>
            <emma:emma xmlns:emma="http://www.w3.org/2003/04/emma" version="1.0">
              <emma:interpretation id="{10321E48-02DB-442A-824D-FAC59A584FEC}" emma:medium="tactile" emma:mode="ink">
                <msink:context xmlns:msink="http://schemas.microsoft.com/ink/2010/main" type="inkWord" rotatedBoundingBox="4903,6450 6109,6223 6372,7628 5166,785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9569.5358">3916 6486 392 0,'-27'-7'148'0,"27"7"-116"0,-4 0-8 0,0 0 144 16,8 0-96-16,0 0 32 15,11 0-60-15,9 0 24 16,4 0-36-16,11 0-20 15,1 7-4-15,3 0 16 16,1 0-12-16,-12 4-120 16,3 3 60-16,-15 7-492 15,-4-3 296-15</inkml:trace>
          <inkml:trace contextRef="#ctx0" brushRef="#br0" timeOffset="109750.4975">3889 6718 352 0,'-12'-10'132'0,"12"10"-104"0,4 3-8 0,0-3 212 16,4 4-132-16,7-1 56 15,9 1-92-15,8-4 16 16,3 0-48-16,9-4-8 16,-1 4-16-16,5-7-8 15,-5 7 4-15,1-7-412 16,-5 7 224-16</inkml:trace>
          <inkml:trace contextRef="#ctx0" brushRef="#br0" timeOffset="110259.4196">4668 6377 456 0,'-36'7'168'0,"36"-7"-128"0,-31 15-16 0,19 2 60 15,4 4-52-15,0 11 4 16,12-1-20-16,0 8-12 16,8-7 0-16,7-1 4 15,9-6-4-15,8-4 8 16,-1-4-8-16,5-10 32 16,-4-7-20-16,3-7 4 15,-11 0-12-15,3-10-68 16,-3-4 32-16,-8-4-76 15,-8 8 60-15,-4-4 8 16,7 10 24-16,-15 15-16 16,0 10 16-16,0 24-12 15,0 1 12-15,-7 24 36 16,7 0-16-16,0 15-8 16,0-1-4-16,-8 4 28 15,8-11-12-15,-12 0 4 16,-4-3-8-16,-8-11 12 15,1-17-12-15,-21-8 40 16,12-6-24-16,-11-8-4 16,7-10-12-16,1-21 80 15,7-3-44-15,8-22 32 0,12 0-44 16,20-10 36-16,8 11-40 0,12-8-16 16,-1 14-4-16,1-3-36 15,-1 7 16-15,-3 11-480 16,0 3 272-16</inkml:trace>
          <inkml:trace contextRef="#ctx0" brushRef="#br0" timeOffset="110574.2074">4866 6219 248 0,'-8'-45'92'0,"8"45"-72"0,0-53-4 15,0 28 96 1,8 8-64-16,4-22 68 16,-5 8-64-16,13-4 60 15,-4 10-64-15,-4 0 80 16,4 8-72-16,-12 3 44 15,8 7-60-15,-9 7 8 16,1 3-32-16,-4 11 20 16,0 7-24-16,0 4 24 15,12 3-24-15,-8 0-136 16,4-3 68-16</inkml:trace>
        </inkml:traceGroup>
        <inkml:traceGroup>
          <inkml:annotationXML>
            <emma:emma xmlns:emma="http://www.w3.org/2003/04/emma" version="1.0">
              <emma:interpretation id="{1068CFD5-C27F-414E-9150-6D87F611F82F}" emma:medium="tactile" emma:mode="ink">
                <msink:context xmlns:msink="http://schemas.microsoft.com/ink/2010/main" type="inkWord" rotatedBoundingBox="6674,6334 8314,6026 8490,6964 6850,727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13291.5845">6745 5988 228 0,'-8'-11'84'0,"8"11"-64"0,-12-7-8 16,8 0 100 0,8 7-64-16,-8-7 24 15,4 7-40-15,-4-11-12 16,8 11-12-16,-4-7 28 15,0 7-20-15,0-7 4 0,0 7-12 0,0 0 72 16,0 0-44-16,-8-7 4 16,4 7-24-16,-12 0 16 15,12 0-20-15,-8-3-12 16,4 6-4-16,-3-3 28 16,3 0-12-16,-4-3 40 15,4 3-28-15,-4-4 40 16,4 4-36-16,-4-3-4 15,8-1-16-15,-8-3 4 16,8 7-8-16,-7-7 24 16,3 7-16-16,-4-7 4 15,8 7-8-15,-8-3 4 16,4 3-8-16,-8-4-12 16,8 1 4-16,-7-4 28 15,3 3-12-15,-8-3-32 16,8 4 12-16,-8-1 8 15,4 4 4-15,-7 0-12 16,7 4 4-16,-8-1 12 16,4 4-4-16,1-3-12 15,3-1 4-15,0 1 4 16,4-1 0-16,0-3 0 16,8 4 0-16,-4-8 0 15,4 4 0-15,4-3 0 16,4 3 0-16,0-7 16 15,4 3-8-15,0-3-64 0,4 7 28 0,4-3-332 16,0 3 200 0</inkml:trace>
          <inkml:trace contextRef="#ctx0" brushRef="#br0" timeOffset="113579.3491">6444 5914 332 0,'0'-7'120'0,"0"7"-92"0,8-7-8 0,-4 3 68 16,0 8-52-16,0-1 24 15,0 4-40-15,-4 11 80 16,4 3-56-16,-12 11-4 15,4 3-24-15,-8 7 16 16,0 0-20-16,-4-3 24 16,8-4-24-16,-4-4 4 15,9-3-8-15,-5-10 20 16,8 0-16-16</inkml:trace>
          <inkml:trace contextRef="#ctx0" brushRef="#br0" timeOffset="114108.9444">7196 5798 228 0,'0'-7'84'0,"0"7"-64"0,-16-4-8 0,4 4 20 16,4 4-20-16,-12-4 24 15,4 3-24-15,-7 1-4 16,3-1-4-16,-8 1 64 16,4 3-36-16,-7 0 16 15,7 0-32-15,-4 0 52 16,13 0-36-16,-5 0-32 16,4 0-4-16,4 0 0 15,4 0 4-15,-4 4 24 16,8 3-12-16,-4 0-20 15,4 10 0-15,-3 1 40 16,7 7-20-16,-8 6 0 16,0-6-8-16,-4 6 4 15,4 1-4-15,-4-7-4 16,4-1 4-16,-4-10 40 16,8-3-24-16,0-4 24 15,4 4-24-15,4-11 44 16,4 7-36-16,4-11-16 15,4 4-4-15,0 0 24 16,0-7-16-16,-1 0 4 0,5 7-12 16,-4-7 28-16,4 0-20 0,-4 0-268 15,3 0 136-15</inkml:trace>
          <inkml:trace contextRef="#ctx0" brushRef="#br0" timeOffset="114255.8955">6784 6086 528 0,'-8'-14'196'0,"8"14"-152"0,16-7-12 0,0 0 44 16,0 0-48-16,11-4 32 15,5 11-32-15,16-7 0 16,7 7-16-16</inkml:trace>
          <inkml:trace contextRef="#ctx0" brushRef="#br0" timeOffset="112442.3037">5653 6360 184 0,'-4'-7'68'0,"4"7"-52"0,0 0-4 15,-4-7 84 1,4 14-56-16,-4-7 52 0,0 0-52 15,0 0 40-15,4 7-44 0,-4-7 32 16,4 0-36-16,-8-7 36 16,8 7-40-16,-4 0 12 15,8 0-24-15,-8 0 20 16,4 7-24-16,-4-7 4 16,4 0-8-16,-4 0 28 15,4 0-20-15,-4 0 20 16,8 0-20-16,-4 0 72 15,8 0-52-15,16 0 56 16,4-7-52-16,27 0-12 16,8 7-16-16,16-7 16 15,-3 7-16-15,-9-4-20 16,-8 8 0-16,-7-4 20 16,-13 0-4-16,-11 0 24 15,-4 0-20-15,-16 0 24 16,-1 0-24-16,-11 0-276 15,4 7 140-15,-7 0-468 16,3 3 332-16</inkml:trace>
          <inkml:trace contextRef="#ctx0" brushRef="#br0" timeOffset="112633.0776">5993 6339 40 0,'-32'0'16'0,"32"0"-12"0,-8 0-4 16,5 3 232-16,3 4-128 0,-4 7 36 15,8 7-84-15,-4 25 28 16,3-4-48-16,-3 18 32 16,4 3-36-1,-8-3 44-15,1-4-44 0,-9-7 28 16,0-10-32-16,-4-8 16 16,8-2-24-16,0-12 8 15,4-3-16-15,0-3 44 16,4-11-28-16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8:00.1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62E5A96-DE79-46E6-B440-300BC3D8FD4B}" emma:medium="tactile" emma:mode="ink">
          <msink:context xmlns:msink="http://schemas.microsoft.com/ink/2010/main" type="writingRegion" rotatedBoundingBox="8554,4128 11068,2601 11606,3488 9092,5015"/>
        </emma:interpretation>
      </emma:emma>
    </inkml:annotationXML>
    <inkml:traceGroup>
      <inkml:annotationXML>
        <emma:emma xmlns:emma="http://www.w3.org/2003/04/emma" version="1.0">
          <emma:interpretation id="{9E79A9D8-B619-4206-8337-BF3D048AF6EE}" emma:medium="tactile" emma:mode="ink">
            <msink:context xmlns:msink="http://schemas.microsoft.com/ink/2010/main" type="paragraph" rotatedBoundingBox="8554,4128 11068,2601 11606,3488 9092,5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3CDA74-BCE9-43FB-9E58-9C7BDB4E399D}" emma:medium="tactile" emma:mode="ink">
              <msink:context xmlns:msink="http://schemas.microsoft.com/ink/2010/main" type="line" rotatedBoundingBox="8554,4128 11068,2601 11606,3488 9092,5015"/>
            </emma:interpretation>
          </emma:emma>
        </inkml:annotationXML>
        <inkml:traceGroup>
          <inkml:annotationXML>
            <emma:emma xmlns:emma="http://www.w3.org/2003/04/emma" version="1.0">
              <emma:interpretation id="{62E4569C-924C-4DF3-A668-CF8B055E6C96}" emma:medium="tactile" emma:mode="ink">
                <msink:context xmlns:msink="http://schemas.microsoft.com/ink/2010/main" type="inkWord" rotatedBoundingBox="8898,4809 9032,4347 9423,4461 9289,4922"/>
              </emma:interpretation>
            </emma:emma>
          </inkml:annotationXML>
          <inkml:trace contextRef="#ctx0" brushRef="#br0">7912 4270 312 0,'-4'-4'112'0,"0"8"-84"0,0 3-12 15,0-7 64-15,8 7-48 0,-4 4 40 16,8-1-40-16,3 1 0 15,5-4-20-15,0-4 44 16,4 4-28-16,0-10-4 16,3 3-16-16,1-7 12 15,0 0-12-15,-4-7 4 16,3 7-4-16,-3-7 20 16,-4 3-16-16,-4-7-4 15,-4 4-4-15,-8-7 4 16,4 4-4-16,-4-4 8 15,0 3-8-15,-4-3-4 16,4 7 4-16,-8-4-4 16,4 8 0-16,-8-1-12 15,4 4 8-15,-8 0-16 16,8 4 12-16,-7-1 20 16,3 4-4-16,-8 0-12 15,8 4 0-15,-12-1-16 16,8 1 12-16,-3-1-4 15,3 4 4-15,-4 0 24 16,8 4-8-16,-8-4 24 0,9 7-20 16,-9 3-4-16,4 5-4 0,-4 6-4 15,8 3 0-15,-3 4 0 16,3 1 0-16,0-1 24 16,8 0-12-16,4-7 4 15,8 0-8-15,4 0 28 16,3-10-20-16,9 3 20 15,0-7-20-15,4-3 8 16,3-4-12-16,1 0 0 16,-4-4-4-16,-1 1 4 15,-7-1-8-15,0 1-4 16,4 3 4-16,-9-4 12 16,5 4-8-16,-4-14 4 15,4 7-4-15</inkml:trace>
        </inkml:traceGroup>
        <inkml:traceGroup>
          <inkml:annotationXML>
            <emma:emma xmlns:emma="http://www.w3.org/2003/04/emma" version="1.0">
              <emma:interpretation id="{81E94D76-3201-41F0-99AE-C9EF7F28B543}" emma:medium="tactile" emma:mode="ink">
                <msink:context xmlns:msink="http://schemas.microsoft.com/ink/2010/main" type="inkWord" rotatedBoundingBox="9331,3656 11068,2601 11592,3464 9855,4519"/>
              </emma:interpretation>
            </emma:emma>
          </inkml:annotationXML>
          <inkml:trace contextRef="#ctx0" brushRef="#br0" timeOffset="602.1458">8260 3409 444 0,'-16'-8'164'0,"16"8"-124"0,0 0-16 16,0 0 168-1,0 0-112-15,4 0 44 16,8 0-72-16,3-3 16 16,9-1-40-16,0 1-8 15,4 3-12-15,-1 0 20 0,5 3-16 16,-4 1-188-16,3-1 92 0</inkml:trace>
          <inkml:trace contextRef="#ctx0" brushRef="#br0" timeOffset="933.5277">8778 3345 260 0,'0'4'96'0,"0"-4"-76"0,0 17-4 0,-4-3 24 16,-4 4-24-16,0 14 40 15,0 10-32-15,-4 7 20 16,4 4-24-16,-3 0 0 16,7-4-12-16,-8-4 92 15,4-6-56-15,-8-11 36 16,8-7-48-16,-4-3 16 15,-4-4-28-15,1-10 0 16,-1-4-12-16,4-18-52 16,0 4 28-16</inkml:trace>
          <inkml:trace contextRef="#ctx0" brushRef="#br0" timeOffset="2042.553">8889 3915 340 0,'-8'3'128'0,"8"-3"-100"0,0 7-8 0,0-7 124 15,0 0-84-15,0-3 36 16,8 3-56-16,-8-4 4 16,0 1-28-16,11-4 20 15,-11 3-24-15,8-6-4 16,-8 3-4-16,12-11-16 16,-4 8 8-16,4-15 12 15,4 4-4-15,-4-18-12 16,-4 8 4-16,4-19 40 15,3 5-24-15,-3-8-36 16,0 11 12-16,-4-4 20 16,4 14-4-16,-4-3-8 15,0 11 0-15,0-8 4 16,0 11 0-16,-5-11 0 16,5 11 0-16,-4-7 52 15,-4 3-28-15,8-6 0 16,4 3-16-16,-4-11-16 15,8 11 4-15,-4-4 4 16,0 7 0-16,-1 4-20 16,1 4 12-16,0 3 32 15,0 7-16-15,-4 3 8 16,4 8-8-16,-4 3-16 16,4 7 4-16,-4 7 20 0,-1-4-8 0,-3 5 4 15,0 2-4-15,-8 1 12 16,4-4-12-16,-11-4 40 15,3 1-24-15,-12 3-12 16,8-3-8-16,-8-11-104 16,8-7 56-16,-4 7-32 15,9-7 40-15,-5 0-4 16,12 0 24-16,8 0 8 16,-4 3 8-16,11-3-20 15,-3 11 12-15,-4-1-12 16,12 4 8-16,-8 1 8 15,0 2 4-15,-8-3 8 16,4 4-4-16,-8-1 8 16,4-3-8-16,-8 8 32 15,-4-5-20-15,0-6-4 16,0 3-8-16,-12-7-4 16,8 0 0-16,-8-4 8 15,5 1-4-15,-17-11 16 16,12 3-12-16,-8-10 4 15,17 11-4-15,-5-8-172 16,16 8 88-16</inkml:trace>
          <inkml:trace contextRef="#ctx0" brushRef="#br0" timeOffset="1098.967">8722 3162 548 0,'-7'-24'204'0,"7"24"-156"0,15-18-16 0,-7 11 96 16,0 4-76-16,4-4-28 15,0 7-20-15,4-4-100 16,4 8 48-16</inkml:trace>
          <inkml:trace contextRef="#ctx0" brushRef="#br0" timeOffset="2457.6551">9359 3412 216 0,'-4'18'80'0,"4"-18"-60"0,-4 28-8 0,0-14 40 15,4 3-32-15,-7 1 52 16,7 3-40-16,0-3 56 15,0-1-52-15,0-6 36 16,0-1-40-16,0-10 36 16,0 4-40-16,-4-11-4 15,8 3-16-15,-4-13 36 16,0 3-20-16,0-7-12 16,7 3-8-16,1-3-16 15,4 3 8-15,0 1 40 16,4-1-24-16,4 4 68 15,0 4-44-15,-5-1 36 16,5 4-40-16,-4-4 0 16,0 11-20-16,-4 0 12 15,3 0-16-15</inkml:trace>
          <inkml:trace contextRef="#ctx0" brushRef="#br0" timeOffset="4835.2032">9015 2825 144 0,'0'0'52'0,"0"0"-40"0,0-7 0 0,0 7 60 16,0 0-40-16,0 0 76 16,0 0-60-16,0 0 36 15,12 0-48-15,-4 0 52 16,0 0-52-16,-4 0 44 16,12 0-44-16,-4-4 8 15,3 8-28-15,5-4 28 16,0 0-28-16,0 0 20 15,-1 0-20-15,1-4-8 16,0 8-4-16,4-4 28 16,-4 3-16-16,-5-3 12 0,1 0-16 0,-4 0-52 15,4 0 24-15</inkml:trace>
          <inkml:trace contextRef="#ctx0" brushRef="#br0" timeOffset="2750.4368">9767 3271 540 0,'-8'0'200'0,"8"0"-156"0,12 4-12 0,-12-4 248 16,0 0-160-16,0 3 4 16,0 1-76-16,8-4-36 15,-4 0-4-15</inkml:trace>
          <inkml:trace contextRef="#ctx0" brushRef="#br0" timeOffset="3243.7465">10048 3208 208 0,'0'14'76'0,"0"-14"-60"0,0 25-4 0,0-15 72 16,0 4-48-16,0 4 48 15,0 3-48-15,-4-3 52 16,0 3-52-16,-4-14 44 15,4 10-44-15,-4-10 0 16,8 0-24-16,-8-7 28 16,8 7-24-16,-4-14-4 15,4 7-8-15,-8-10 12 16,16-1-8-16,-4-13-12 16,4 10 0-16,4-11 4 15,4 7 0-15,3-10-28 16,1 11 16-16,0-4-4 15,4 3 8-15,-4 4 68 16,7 7-32-16,-11-4 40 16,0 4-36-16,4 0 52 15,-5 7-48-15,5-7-8 16,4 7-16-16,-4-7 32 16,3 7-20-16,-7-3-4 15,0 3-12-15</inkml:trace>
          <inkml:trace contextRef="#ctx0" brushRef="#br0" timeOffset="3815.9831">10103 2888 424 0,'-4'-3'156'0,"4"3"-120"0,4 3-8 0,-4-3 116 16,0 0-84-16,8 0 64 15,4 0-72-15,12 0-4 16,-1 0-28-16,9 0 4 15,-4 0-12-15,-1 0 0 16,-3 4-4-16,-8-1 28 16,4 1-20-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05.41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1D50F25-697E-4FB2-A019-7FA93CB924E3}" emma:medium="tactile" emma:mode="ink">
          <msink:context xmlns:msink="http://schemas.microsoft.com/ink/2010/main" type="inkDrawing" rotatedBoundingBox="613,15662 981,11079 1786,11143 1418,15727" semanticType="verticalRange" shapeName="Other">
            <msink:sourceLink direction="with" ref="{6C8A41F4-3261-49F6-884E-C044A8C6AA45}"/>
            <msink:sourceLink direction="with" ref="{DB349AFF-FFB5-4160-8C35-652C4B2CFB2E}"/>
            <msink:sourceLink direction="with" ref="{2A1D83C7-D0B4-4330-96DC-079EDFCA414D}"/>
            <msink:sourceLink direction="with" ref="{586D47F3-36BB-4C1F-BC20-1311E3EAF9B7}"/>
          </msink:context>
        </emma:interpretation>
      </emma:emma>
    </inkml:annotationXML>
    <inkml:trace contextRef="#ctx0" brushRef="#br0">900 109 156 0,'-35'0'56'15,"16"-7"-44"-15,-12 7-4 0,15-7 24 0,-11 0-20 16,0-6 12-16,0-5-12 16,0 1 28-16,-4 3-24 15,-8 1 12-15,-4 6-16 16,1 3 12-16,-5 4-16 16,1 4-28-16,0 3 8 15,-5 3-4-15,12 0 8 16,5 4 16-16,3 3-4 15,4 7-12-15,-1 7 4 16,5 4 4-16,4 3 0 16,0-1-12-16,-1 5 8 15,5 6 4-15,-1 14 0 16,8 7 44-16,-3 13-24 0,7 1-20 16,4-4 0-16,0 3 24 15,0 29-12-15,4 12 4 16,0-6-8-16,-8-3 4 15,4 17-8-15,8 6 16 16,-8-6-12-16,3-21-12 16,-3-10 0-16,4-4 4 15,4 4 0-15,-4 3 8 16,0-3-4-16,0-7-12 16,0-7 4-16,3-3-4 15,1 13 0-15,4 7 32 16,-5-3-12-16,5-10-12 0,-4-8-4 15,-4-6 20-15,-4 3-8 16,-8 4 4-16,4 3-4 16,-4 0-8-16,4-4 4 15,-7-10 12-15,7-6-8 16,-8-8-4-16,5 4 0 16,3-3 20-16,0 3-12 15,0 7 4-15,4-1-8 16,-8 1 20-16,8-7-16 15,-8-3 12-15,1-11-12 16,-5 3-8-16,4-13 0 16,-3-3 20-16,-1-4-12 15,4 3 40-15,8-3-28 16,-7-3-12-16,3-1-8 16,4-3 12-16,0-7-8 0,0-3 40 0,4 0-24 15,-4-14 40-15,0 0-36 16,7-7 40-16,1-7-40 15,11 4-16-15,9 3-4 16,18-7-8-16,39 11 0 16,20 6 8-16,7 14-4 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59:35.39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C52C2BC-AFF9-4F73-89C2-BA09CB465E36}" emma:medium="tactile" emma:mode="ink">
          <msink:context xmlns:msink="http://schemas.microsoft.com/ink/2010/main" type="writingRegion" rotatedBoundingBox="6495,7437 11971,5514 12416,6781 6940,8705"/>
        </emma:interpretation>
      </emma:emma>
    </inkml:annotationXML>
    <inkml:traceGroup>
      <inkml:annotationXML>
        <emma:emma xmlns:emma="http://www.w3.org/2003/04/emma" version="1.0">
          <emma:interpretation id="{47C2F3E1-6D68-4391-BF84-093F4963291D}" emma:medium="tactile" emma:mode="ink">
            <msink:context xmlns:msink="http://schemas.microsoft.com/ink/2010/main" type="paragraph" rotatedBoundingBox="6495,7437 11971,5514 12416,6781 6940,87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EF2D12-063D-4757-9418-BC8FCE96B35D}" emma:medium="tactile" emma:mode="ink">
              <msink:context xmlns:msink="http://schemas.microsoft.com/ink/2010/main" type="inkBullet" rotatedBoundingBox="6503,7460 9081,6554 9508,7770 6930,8676"/>
            </emma:interpretation>
            <emma:one-of disjunction-type="recognition" id="oneOf0">
              <emma:interpretation id="interp0" emma:lang="" emma:confidence="1">
                <emma:literal/>
              </emma:interpretation>
            </emma:one-of>
          </emma:emma>
        </inkml:annotationXML>
        <inkml:trace contextRef="#ctx0" brushRef="#br0">7844 7003 372 0,'-31'14'140'0,"31"-14"-112"0,-12 31-4 0,4-13 40 16,8 3-40-16,-4 3 8 16,8 1-20-16,8-4-8 15,4 4 0-15,7-11 20 16,5-4-12-16,0-10 24 15,3-3-24-15,-3-11-12 16,-4 0-4-16,-12-11 4 16,-1 4 0-16,-11-4 32 15,-3 4-16-15,-17 0-12 16,4 7-8-16,-12-7 4 16,8 14 0-16,1 0-20 15,11 7 12-15</inkml:trace>
        <inkml:trace contextRef="#ctx0" brushRef="#br0" timeOffset="27302.8132">5522 7326 216 0,'0'-11'80'0,"0"11"-60"0,-4-3-8 0,0-1 92 15,4 8-60-15,-4-4 52 16,8 0-56-16,-8 0 32 16,4 7-40-16,-7-4 80 15,3 4-64-15,-4 11 20 16,8-4-36-16,-8 3-20 16,8-3-8-16,-4 7 4 15,4-3-4-15,0-4-4 16,4-3 4-16,4 3 12 15,-4-7-8-15,4 3 4 16,-1-3-4-16,1-3 12 16,4-1-12-16,-4-3 16 15,0 4-16-15,4-4-20 16,-4 0 4-16,4 0 12 16,-4 0 0-16,3-4 16 15,5 4-12-15,0-3-4 16,0-1 0-16,4-3-16 15,7 7 8-15,1-10 4 16,0 10 0-16,11 0 24 16,1 0-12-16,7-4 12 0,1 8-12 15,-9-4-8-15,5 0 0 0,-5 0-4 16,1 7 0-16,-4-7 8 16,-1 0-4-16,1 0 16 15,-1 0-12-15,5-7-20 16,0 7 4-16,-1-7 20 15,1 7-4-15,-1 0 4 16,-3 7-4-16,-1-7-16 16,-3 7 4-16,-4-4 4 15,-5 4 0-15,5 0-20 16,-8 0 12-16,-4 7 20 16,-4-3-4-16,-4 3 16 15,3-3-16-15,-7 3-12 16,0 0 0-16,-8-4 20 15,4 4-8-15,-4 4-4 16,4-4 0-16,-4-7 12 16,1 11-8-16,-9-11-12 15,8 7 0-15,-4-7 12 16,4 3-4-16,-4-6 8 16,4-1-8-16,-4-6 8 15,0-1-8-15,0-3-4 16,8 0 4-16,0-10 12 15,4 3-8-15,0 3-12 16,12-3 0-16,-4 3 4 16,0-3 0-16,4 0-12 0,-1 7 8 15,5-10-16-15,4 10 12 0,-4 0-12 16,-1 3 8-16,1-6 8 16,0 6 4-16,4-10-12 15,3 14 8-15,1-7 12 16,4 7-4-16,-1-11-4 15,1 11 4-15,4 0 4 16,-1 4-4-16,1-4-20 16,-5 0 8-16,5-4 4 15,-4 11 4-15,3 0 0 16,-3-3 0-16,0-4 0 16,-1 11 0-16,1-4-20 15,-4 0 12-15,3-7 20 16,-3 7-4-16,8-7-20 15,-1 7 4-15,9-7 32 16,3 7-16-16,5-7 0 16,-1 0-4-16,0 0-4 15,-3 0 0-15,-1 0 8 16,-7 7-4-16,-12-7 8 16,3 0-8-16,-3-7-12 15,-8 0 4-15,-5 0 84 16,-3-4-48-16,0-3 28 15,0 3-40-15,-4-10 0 16,0 14-12-16,-4-17 4 16,4 10-8-16</inkml:trace>
        <inkml:trace contextRef="#ctx0" brushRef="#br0" timeOffset="-410.591">7330 6799 560 0,'-8'-11'208'0,"8"11"-164"0,8-14-8 15,-4 7 100 1,12 7-80-16,0-7 60 16,15 0-72-16,5-3-4 15,7 6-24-15,21 1 8 16,-5 3-16-16</inkml:trace>
        <inkml:trace contextRef="#ctx0" brushRef="#br0" timeOffset="-622.1545">7991 6370 540 0,'4'-7'200'0,"-4"7"-156"0,-4 0-12 0,4 0 60 15,0 0-56-15,-16-3 24 16,12 3-40-16,-24 0-28 16,8 0 4-16,-27-7 16 15,7 7-4-15,-15 0-4 16,15 3 0-16,-15-3-24 15,16 4 12-15,-9-4 20 16,12 3-4-16,5 1-12 16,11-1 0-16,-8 4-40 15,16 0 24-15,1 8-20 16,3 6 24-16,-4 14 8 16,8 7 8-16,-8 14 16 15,4-3-8-15,0 3 4 16,4-3-4-16,-4-8-16 15,-4-6 4-15,5-8 28 16,-1 1-12-16,0-11-4 16,4 4-4-16,0-11 4 15,4 3-4-15,4-3-4 0,8 4 4 16,3-11-4-16,1 0 0 0,8-3 16 16,4 3-8-16,-1-7 16 15,5 0-16-15</inkml:trace>
      </inkml:traceGroup>
      <inkml:traceGroup>
        <inkml:annotationXML>
          <emma:emma xmlns:emma="http://www.w3.org/2003/04/emma" version="1.0">
            <emma:interpretation id="{F8A128E0-D628-482D-B1AA-8A103E2482FC}" emma:medium="tactile" emma:mode="ink">
              <msink:context xmlns:msink="http://schemas.microsoft.com/ink/2010/main" type="line" rotatedBoundingBox="9395,6419 11971,5514 12416,6781 9840,7686"/>
            </emma:interpretation>
          </emma:emma>
        </inkml:annotationXML>
        <inkml:traceGroup>
          <inkml:annotationXML>
            <emma:emma xmlns:emma="http://www.w3.org/2003/04/emma" version="1.0">
              <emma:interpretation id="{026A4BCC-9AA7-4C56-A757-15E42DC9767F}" emma:medium="tactile" emma:mode="ink">
                <msink:context xmlns:msink="http://schemas.microsoft.com/ink/2010/main" type="inkWord" rotatedBoundingBox="9425,6505 10591,6095 11006,7277 9840,7686"/>
              </emma:interpretation>
            </emma:emma>
          </inkml:annotationXML>
          <inkml:trace contextRef="#ctx0" brushRef="#br0" timeOffset="2548.0293">9557 6051 456 0,'-16'14'168'0,"16"-14"-128"0,-15 56-16 0,7-28-20 16,4 7-8-16,-8 11 4 15,4 0 0-15,-12 10 44 16,8 0-24-16,-12-3 148 16,5-4-92-16,-13-7 92 15,8-7-100-15,-7-14-8 16,3-7-36-16,-8-21 0 15,13-7-12-15,-1-21-412 16,12 3 216-16</inkml:trace>
          <inkml:trace contextRef="#ctx0" brushRef="#br0" timeOffset="2050.1986">8691 6915 164 0,'-16'0'60'0,"16"0"-44"0,0-4-8 0,0 1 176 16,0 6-104-16,0-3 88 15,8 4-96-15,8-4 16 16,-4 0-52-16,15-4 4 15,-7 4-24-15,12-7 0 16,3 4-8-16,-3-8-8 16,4 4 4-16,-9-3 20 15,-7-1-12-15,0 4 24 16,-8-3-24-16,-4 3 12 16,-8-1-12-16,-12-6 20 15,-4 4-20-15,-4 3 12 16,-8 0-12-16,-3 3-32 15,3 8 8-15,-11 3 4 16,11 7 8-16,-12 7-12 16,13 4 8-16,-9 3 28 15,16 3-12-15,-3 11 12 16,11 1-12-16,4 6 64 16,12 0-44-16,15-7-4 15,5-3-16-15,16-11 24 0,7-7-20 16,13-11 20-16,-5 1-20 0,4-11-220 15,-11-4 112-15,-1-10-308 16,-7 4 224-16</inkml:trace>
          <inkml:trace contextRef="#ctx0" brushRef="#br0" timeOffset="2652.8076">9427 5766 676 0,'0'4'248'0,"0"-4"-192"0,0 14-16 15</inkml:trace>
        </inkml:traceGroup>
        <inkml:traceGroup>
          <inkml:annotationXML>
            <emma:emma xmlns:emma="http://www.w3.org/2003/04/emma" version="1.0">
              <emma:interpretation id="{8FCD792D-7A4F-4A68-BA92-BF149CEF55CC}" emma:medium="tactile" emma:mode="ink">
                <msink:context xmlns:msink="http://schemas.microsoft.com/ink/2010/main" type="inkWord" rotatedBoundingBox="9874,6251 11971,5514 12408,6758 10311,749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299.756">9771 6943 404 0,'0'3'148'0,"0"-3"-112"0,12-10-12 0,-12 3 84 16,4 3-64-16,-4-6 52 16,4-1-56-16,-8-10-12 15,4 4-16-15,-4-22 8 16,0 4-12-16,-4-25 16 15,4 4-16-15,0-18-20 16,8 15 4-16,0-12 4 16,8 12 4-16,-4-8-12 15,3 11 8-15,1-15 48 16,0 12-24-16,0-12 80 16,0 15-56-16,0-3 40 15,0 9-48-15,-1 8 68 16,5 11-56-16,0 3 8 15,4 10-32-15,0-3-40 16,3 14 8-16,1 3-16 16,4 11 12-16,-8 7 24 15,-1 4-4-15,-19 10 24 16,0 4-20-16,-19 6 40 16,-1-3-28-16,-12-3-68 15,4 0 24-15,1-11-100 16,7-4 68-16,0-13-36 15,8-4 48-15,8-7-80 0,8 3 64 16,12 4 20-16,4 0 20 0,8 11 8 16,-1 3 0-16,-3 7-12 15,-4 4 12-15,-20-1 64 16,0 8-28 0,-24-4 128-16,0 0-84 0,-11-7-8 15,3 4-40-15,-3-11 20 16,11 0-28-16,0-11-48 15,12-3 16-15,8 0-492 16,12 0 280-16</inkml:trace>
          <inkml:trace contextRef="#ctx0" brushRef="#br0" timeOffset="3464.2841">10016 6236 652 0,'0'7'244'15,"0"-7"-192"-15,24 3-12 0,-4-3 40 16,-1 4-52-16,17-4-4 16,0 0-12-16,7 0-12 15,-7 7 4-15,-9-4-384 16,1 1 208-16</inkml:trace>
          <inkml:trace contextRef="#ctx0" brushRef="#br0" timeOffset="3717.8833">10154 6049 352 0,'-7'-3'132'0,"7"3"-104"0,0 28-8 0,-4-11 156 16,4 1-100-16,-8 10 84 16,4 7-92-16,-8-3 8 15,4-4-44-15,-4 0 24 16,4 0-32-16,0-10 4 15,4 3-16-15,4-3 20 16,8-4-20-16,0-7 12 16,8 3-12-16,8-6 12 15,7 3-16-15,1-7-136 16,0 3 72-16</inkml:trace>
          <inkml:trace contextRef="#ctx0" brushRef="#br0" timeOffset="5041.2242">9858 5529 580 0,'0'-11'216'0,"0"11"-168"0,8 0-12 16,-4 0 208 0,4 4-140-16,-1-4 124 15,5 7-132-15,8-7 32 16,-8 0-80-16,16 0 20 15,7 0-40-15,9-11-212 16,3 8 100-16</inkml:trace>
          <inkml:trace contextRef="#ctx0" brushRef="#br0" timeOffset="3973.115">10408 5958 800 0,'-16'-18'296'0,"16"18"-232"0,-8-3-16 15,4-1 52 1,8 8-64-16,-4-1-20 0,4 1-16 0</inkml:trace>
          <inkml:trace contextRef="#ctx0" brushRef="#br0" timeOffset="4347.0672">10756 5803 520 0,'-8'7'192'0,"8"-7"-152"0,-4 25-8 0,-4 3 80 16,8 0-68-16,-8 18-20 15,8-4-12-15,0 7 12 16,0-3-12-16,-4-8-4 15,4-2-4-15,0-8 108 16,-8-7-60-16,0-11 32 16,4 1-48-16,-4-15-4 15,8-3-20-15,-8-14-8 16,8 0 0-16,8-24-4 16,0 2 0-16,16-6-20 15,-4 7 12-15,8 3-12 16,7 8 8-16,-3 13 36 15,-5 4-16-15,-3 3 44 16,0 11-28-16,-8 4 20 0,-4-1-24 16,-4 4 36-16,3 0-32 0,-3 1 4 15,0 2-16-15,0-10-384 16,4 0 200-16</inkml:trace>
          <inkml:trace contextRef="#ctx0" brushRef="#br0" timeOffset="4545.0943">10886 5624 788 0,'8'-11'292'0,"-8"11"-228"0,8-7-16 0,0 0 116 16,4 7-100-16,4 0-16 15,0 0-32-15,-1 0 12 16,1 7-16-16</inkml:trace>
          <inkml:trace contextRef="#ctx0" brushRef="#br0" timeOffset="2299.3638">8837 6191 684 0,'-4'-3'252'0,"4"3"-192"0,20 0-20 0,-8 0 48 15,16 0-56-15,3 0 16 16,5-4-32-16,3 4 8 15,1 4-12-15,-4-4-296 16,3 0 152-16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09:45.7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54CE5CB-3E8A-4A89-B3BD-B06990B00D65}" emma:medium="tactile" emma:mode="ink">
          <msink:context xmlns:msink="http://schemas.microsoft.com/ink/2010/main" type="writingRegion" rotatedBoundingBox="1617,10275 1168,12857 161,12682 609,10099"/>
        </emma:interpretation>
      </emma:emma>
    </inkml:annotationXML>
    <inkml:traceGroup>
      <inkml:annotationXML>
        <emma:emma xmlns:emma="http://www.w3.org/2003/04/emma" version="1.0">
          <emma:interpretation id="{4FDC7012-1783-4F11-A83D-32507AE41A82}" emma:medium="tactile" emma:mode="ink">
            <msink:context xmlns:msink="http://schemas.microsoft.com/ink/2010/main" type="paragraph" rotatedBoundingBox="1617,10275 1168,12857 161,12682 609,100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EB6F8E-0A3B-4D1E-B407-BEB8B2D9C88F}" emma:medium="tactile" emma:mode="ink">
              <msink:context xmlns:msink="http://schemas.microsoft.com/ink/2010/main" type="line" rotatedBoundingBox="1617,10275 1168,12857 160,12682 609,10099"/>
            </emma:interpretation>
          </emma:emma>
        </inkml:annotationXML>
        <inkml:traceGroup>
          <inkml:annotationXML>
            <emma:emma xmlns:emma="http://www.w3.org/2003/04/emma" version="1.0">
              <emma:interpretation id="{0C7C92DA-1D06-4FAB-9977-0AA06F1D449F}" emma:medium="tactile" emma:mode="ink">
                <msink:context xmlns:msink="http://schemas.microsoft.com/ink/2010/main" type="inkWord" rotatedBoundingBox="1617,10275 1168,12857 160,12682 609,1009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18 39 228 0,'-16'-22'84'0,"16"22"-64"0,-12-7-8 0,4 4-16 16,4 3 0-16,-8-4 100 16,1 4-52-16,-9-3-44 15,8 3-4-15,-8 0-4 16,8 3 8-16,-11 4-12 16,11 7 8-16,-4 11 12 15,4 7-4-15,0 20 8 16,4 8-8-16,-4 21 52 15,4-4-32-15,0 32 0 16,1 8-16-16,11 27 12 0,-1-21-12 16,5-14-20-16,-4-7 4 15,-4 0 20-15,-4-7-4 16,-11-18 92-16,-5-14-52 16,0-14 20-16,0-10-36 15,-7-18-12-15,-13-10-12 16,12-15 12-16,-3-6-12 15,3-11 16-15,0-4-16 0,9-3-4 16,7-4 0-16,16 1-464 16,11 6 252-16,17 7 24 15</inkml:trace>
          <inkml:trace contextRef="#ctx0" brushRef="#br0" timeOffset="1568.8421">553 1733 312 0,'20'-10'112'0,"-20"10"-84"0,0 3-12 0,-4-3 196 16,4 4-120-16,-16-1 8 15,1 4-60-15,-21 0 4 16,8 4-24-16,-23 3 0 16,11 0-12-16,-15 0-8 15,7-3 4-15,9-1-4 16,3-6 0-16,17-4 8 15,-1-7-4-15,8 0-4 0,4-4 4 0,8-3-76 16,12 0 40-16,4 3 4 16,0 1 16-16,7 6-16 15,1 8 16-15,0 3 4 16,7 7 8-16,-3 4-28 31,0 6 16-31,19 1 24 16,-7-1-8-16,7-6 20 15,-7 0-16-15,-5-11 32 16,-3-4-24-16,-16-10-24 16,4 0 4-16,-12-7 44 15,-4 0-20-15,-16-11-20 16,4 8 0-16,-12-8 24 0,12 8-12 0</inkml:trace>
          <inkml:trace contextRef="#ctx0" brushRef="#br0" timeOffset="1134.5219">-392 1814 600 0,'4'0'224'0,"12"-7"-176"0,15 7-12 15,-3-7 0-15,12 4-28 16,7 3-84-16</inkml:trace>
          <inkml:trace contextRef="#ctx0" brushRef="#br0" timeOffset="2538.9217">795-587 228 0,'-28'17'84'0,"28"-17"-64"0,-36 21-8 15,21-10 12 1,3-4-16-16,-12-4 16 15,4 1-16-15,-11-4 24 16,7-7-20-16,-12 0-4 16,5-4-4-16,-1-3 20 15,8 4-12-15,4-8-12 16,9 11-4-16,11 0-16 16,8 4 12-16,15 6 4 0,-3 1 4 0,16 3 60 15,-5 7-32-15,5 3 84 16,-4 4-60-16,3-10 8 15,-3 6-36-15,-1-6 24 16,1-7-32-16,0-15 20 16,-5 11-20-16,-3-21 0 15,-4 10-8-15,-8-10 4 16,0 4-8-16,-24 3-4 16,12 0 4-16,-8 3-128 15,8 4 68-15</inkml:trace>
          <inkml:trace contextRef="#ctx0" brushRef="#br0" timeOffset="4076.4809">751-535 112 0,'0'-7'44'0,"0"7"-36"0,0 0 0 0,0 0-24 15,0 0 8-15,-4 4 108 16,0 3-52-16,-4 7 96 15,0 4-84-15,-7-1 68 16,3 4-72-16,-8 4 12 16,4-1-36-16,-8 5-12 15,9-8-12-15,-13-4 28 16,8-6-20-16,-8-11-4 16,9 0-8-16,-5-18 12 15,4 1-8-15,4-11 24 16,8-4-20-16,-3-3-32 15,11 10 12-15,8 0-16 0,-1 8 12 0,5-1 16 16,0 4 0-16,0 7-12 16,-4 4 4-16,8 3-16 15,-4 3 12-15,3 4-24 16,-3 7 20-16,4 11 32 16,0 7-12-16,0 13 60 15,11 5-36-15,-3-1-16 16,0-4-8-16,0-6 16 15,-1 3-12-15,1-24 12 16,0-1-12-16,-4-17 20 16,-1 0-20-16,-7-17 12 15,0-4-12-15,-8-21 0 16,0 10-4-16,-8-7 4 16,0 15-8-16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0:30.4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9DDC58C-CDF6-43C9-984E-CAA52D5C0A5F}" emma:medium="tactile" emma:mode="ink">
          <msink:context xmlns:msink="http://schemas.microsoft.com/ink/2010/main" type="inkDrawing" rotatedBoundingBox="14853,12514 16600,14065 16275,14431 14528,12880" semanticType="callout" shapeName="Other">
            <msink:sourceLink direction="from" ref="{350281FA-8F1F-430F-B4BE-F4845702B3DC}"/>
            <msink:sourceLink direction="to" ref="{8A74DCBD-2DE1-4FF4-9934-515D2DC4FA47}"/>
          </msink:context>
        </emma:interpretation>
      </emma:emma>
    </inkml:annotationXML>
    <inkml:trace contextRef="#ctx0" brushRef="#br0">1796 1604 364 0,'-4'-11'132'0,"4"8"-100"0,4-5-12 15,-4 8 24-15,-8-7-28 16,0 0 12-16,-4-3-16 0,-3-4 12 16,-9-4-16-16,-4 1 60 15,-11-11-40-15,-9-8 16 16,-7-6-28-16,-8-7 0 15,-5-4-8-15,5 4 20 16,-4-4-16-16,-8-10-12 0,-20-11-4 16,-8-17 4-16,-8-4 0 15,20 10 0-15,8 19 0 16,4 2 8-16,4 4-4 16,7 8-12-16,5 2 4 0,0 1-16 15,4 4 12-15,-1-5 12 16,9 1 0-16,11 3-12 15,1 4 4-15,7 7 4 16,4 3 0-16,9 8 0 16,3 6 0-16,4 4-28 31,4 4 16-31,4 6-12 16,4 4 12-16,-8 11 8 15,8 6 4-15,0 8 16 16,0 6-8-16,-8 5 16 0,8-1-16 15,-8-11-12-15,8-6 0 16,8-7 28-16,8-11-12 16,8-8 4-16,11-6-8 0,21-3 12 15,3-8-12-15,8 1-4 0,-7-1 0 16,-13 4 4 0,-7 3-4-16,-5-3-28 15,-15 4 12-15,-8-4 48 16,-12 6-16-16,-12-6 52 15,-8 7-40-15,-7-3-8 16,-1 10-12-16,-12 3 8 16,13 4-12-16,-1 4-380 15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0:32.7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A8C3B52-AB5E-41EF-93B5-5F44F4E7892A}" emma:medium="tactile" emma:mode="ink">
          <msink:context xmlns:msink="http://schemas.microsoft.com/ink/2010/main" type="writingRegion" rotatedBoundingBox="15780,14130 24758,14448 24715,15677 15737,15360"/>
        </emma:interpretation>
      </emma:emma>
    </inkml:annotationXML>
    <inkml:traceGroup>
      <inkml:annotationXML>
        <emma:emma xmlns:emma="http://www.w3.org/2003/04/emma" version="1.0">
          <emma:interpretation id="{BE5E802F-9834-47B0-A66B-6C2EA435A6FD}" emma:medium="tactile" emma:mode="ink">
            <msink:context xmlns:msink="http://schemas.microsoft.com/ink/2010/main" type="paragraph" rotatedBoundingBox="15780,14130 24758,14448 24715,15677 15737,153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F524B7-F0FB-4275-A242-9DAE1276CE31}" emma:medium="tactile" emma:mode="ink">
              <msink:context xmlns:msink="http://schemas.microsoft.com/ink/2010/main" type="line" rotatedBoundingBox="15780,14130 24758,14448 24715,15677 15737,15360"/>
            </emma:interpretation>
          </emma:emma>
        </inkml:annotationXML>
        <inkml:traceGroup>
          <inkml:annotationXML>
            <emma:emma xmlns:emma="http://www.w3.org/2003/04/emma" version="1.0">
              <emma:interpretation id="{350281FA-8F1F-430F-B4BE-F4845702B3DC}" emma:medium="tactile" emma:mode="ink">
                <msink:context xmlns:msink="http://schemas.microsoft.com/ink/2010/main" type="inkWord" rotatedBoundingBox="15776,14243 17760,14313 17721,15422 15737,15352">
                  <msink:destinationLink direction="from" ref="{09DDC58C-CDF6-43C9-984E-CAA52D5C0A5F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45 1079 216 0,'0'0'80'0,"-4"-3"-60"0,0 3-8 15,0-4 116-15,0 1-72 16,0-1 40-16,0 1-56 16,0-4 48-16,0-8-52 15,4-2 28-15,0-8-36 16,8-13-8-16,4-8-12 15,0-7-16-15,8 0 4 16,-8 1 40-16,7-12-24 0,5-9-20 16,4-12 4-16,3 8-8 15,1-1 4-15,4 15 76 16,-9 14-36-16,1 14 4 16,-4 7-20-16,0 10 16 0,-5 11-20 15,-7 7 24-15,-4 11-24 16,-8 6 12-16,-8 8-12 15,-4-1 12-15,-7 1-16 16,-5 0 16-16,0-1-16 16,-4-6-12-16,9-4 0 15,-1 0-92-15,4-7 48 16,12 0 16-16,8 4 16 16,12-4-4-16,8 10 12 15,-1 4-24-15,-3 4 20 16,4 7-4-16,-4-8 8 15,-5-3 16-15,-15 4-4 0,0-11 24 16,-11 0-16-16,-9-3 56 16,-8-8-36-16,0-3-32 15,-7 0-4-15,7 0 16 16,4-14-4-16,16 3-364 16</inkml:trace>
          <inkml:trace contextRef="#ctx0" brushRef="#br0" timeOffset="118.3178">1538 597 476 0,'-15'4'176'0,"11"3"-136"0,-16 0-12 15,0 4 188-15,-8 3-124 16,-7 7-8-16,-5 7-56 16,5 7 16-16,3-3-28 15,-4-1-260-15,9 1 132 16,11-11-364-16</inkml:trace>
          <inkml:trace contextRef="#ctx0" brushRef="#br0" timeOffset="1.5251">1273 587 300 0,'-4'0'112'0,"8"0"-88"0,4 10-8 0,0-3 116 16,0 1-76-16,12 9 32 15,4 1-52-15,11-4-4 16,-3 3-20-16,11 1 12 16,-3-1-16-16,-12 1 24 15,-5-4-20-15,-7-3-276 16</inkml:trace>
          <inkml:trace contextRef="#ctx0" brushRef="#br0" timeOffset="875.0003">1807 401 624 0,'0'-7'228'0,"0"3"-176"0,8-3-16 0,4 3 88 16,0 1-76-16,4-1 0 16,12 1-32-16,-1 3 16 0,13 0-20 15,7 0-584-15</inkml:trace>
          <inkml:trace contextRef="#ctx0" brushRef="#br0" timeOffset="-1165.2594">379 499 236 0,'-19'-11'88'0,"3"11"-68"0,-16-3-4 16,16 3 112-16,-11 0-72 16,-5 7-4-16,-4 7-32 15,5 4-8-15,-9 3-4 16,12 3 48-16,-7-3-32 15,11-3 52-15,4 3-44 16,4-3 48-16,9-1-48 16,14-3-16-16,5-7-8 15,12-7-8-15,8-7 0 0,3-7 52 16,5-10-28-16,-1-8 16 0,-3-10-24 16,-16-14 8-16,-8-15-12 15,-4 1 12-15,-20 0-16 16,4 10-20-16,-12 4 4 15,12 10-4-15,12 7 4 16,12 0 8-16,12 8 0 16,7 6 8-16,5 22-4 15,-1 3 32-15,-3 7-20 16,0 7 4-16,-1 0-12 16,-3 3-412-1</inkml:trace>
          <inkml:trace contextRef="#ctx0" brushRef="#br0" timeOffset="-940.1438">1119-25 592 0,'-24'4'220'0,"12"-4"-172"0,-27 7-12 15,11 0 92-15,-11 10-76 16,-21 11-20-16,-3 15-20 15,0 23-4-15,-5 29-4 16,13 4-56-16,4-8 28 0,23-6 28 16,20 2 0-16,16 5 52 15,4-4-28-15,8-7-104 16,7-22 44-16</inkml:trace>
        </inkml:traceGroup>
        <inkml:traceGroup>
          <inkml:annotationXML>
            <emma:emma xmlns:emma="http://www.w3.org/2003/04/emma" version="1.0">
              <emma:interpretation id="{8FAAB488-6D03-49F7-9B5D-521CECC4D6B5}" emma:medium="tactile" emma:mode="ink">
                <msink:context xmlns:msink="http://schemas.microsoft.com/ink/2010/main" type="inkWord" rotatedBoundingBox="18109,14213 19345,14256 19303,15447 18067,1540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544.4907">3073 576 580 0,'-12'25'216'0,"12"-18"-168"0,-19 14-12 16,19-7 32-16,-16 4-44 16,4 6 16-16,0-3-24 0,4 1-456 15</inkml:trace>
          <inkml:trace contextRef="#ctx0" brushRef="#br0" timeOffset="2527.9475">3026 576 508 0,'8'4'188'0,"-8"6"-148"0,0 4-8 16,0-3 16-16,11 0-32 15,-3 3 40-15,4 0-32 16,4-4 4-16,-8-3-16 15,4-3-164-15</inkml:trace>
          <inkml:trace contextRef="#ctx0" brushRef="#br0" timeOffset="2828.2857">3342-35 404 0,'63'-22'148'0,"-27"33"-112"16,15 14-12-16,-27-8 144 0,0 11-96 15,-4 22 148-15,-8 37-124 16,-4 19 12-16,-8-4-64 16,-12-14 8-16,-16 0-32 0,-12-4 36 15,-31 18-32-15,-8-18-296 16,-8-13 148-16,0-26-480 16</inkml:trace>
          <inkml:trace contextRef="#ctx0" brushRef="#br0" timeOffset="1597.3383">2333 1097 424 0,'-15'-21'156'0,"19"17"-120"0,-8-10-8 15,4 7 88-15,4-7-68 16,0-11 8-16,-4 1-36 15,4-15 32-15,3 0-28 16,1-6-12-16,0-5-8 0,0 5 28 16,-8-12-16-16,12-13-24 15,-4-14 4-15,0-1-88 16,4 8 52-16,0 7 4 16,3 13 24-16,5 12 12 15,-12 10 0-15,4 6 88 16,0 8-48-16,4 7-36 15,-12 7-4-15,4 7 12 0,-8 7-4 16,-4 4 32-16,0-1-24 16,0 4 4-16,-4-3-12 15,-4 0 12-15,4-4-12 16,-4-4-20-16,8-3 4 16,0 0-188-16,4 0 104 15,8 7 4-15,4 4 56 16,0 6 4-1,4 15 16-15,-4 7 8 16,-1-1 4-16,-3 4-20 16,-8-3 12-16,-4-4 108 0,-4-3-52 15,-11-7 16-15,11-8-40 16,-12-3 4-16,0-3-16 16,0-8 0-16,5-3-4 15,11-7-128-15</inkml:trace>
          <inkml:trace contextRef="#ctx0" brushRef="#br0" timeOffset="1912.8104">2614 499 176 0,'8'21'64'0,"-8"-7"-48"0,8 7-8 15,-8-3 176-15,0-1-104 0,0 5 36 16,0-1-68-16,0 0-44 16,8-7-8-16,4 0 88 15,-4-7-44-15,-4-4 28 16,4-6-40-16,-8-4 0 16,8-4-16-16,-8 1 0 0,0-8-4 15,0 1-24-15,11-1 8 16,1 0-4-16,12 1 4 15,-4 6 16-15,0 8-4 16,-1 3-204 0,9 3 108-16,0 4-272 15</inkml:trace>
        </inkml:traceGroup>
        <inkml:traceGroup>
          <inkml:annotationXML>
            <emma:emma xmlns:emma="http://www.w3.org/2003/04/emma" version="1.0">
              <emma:interpretation id="{7F89DC21-2E9A-4ED6-A8D8-CD2835C8B31F}" emma:medium="tactile" emma:mode="ink">
                <msink:context xmlns:msink="http://schemas.microsoft.com/ink/2010/main" type="inkWord" rotatedBoundingBox="21133,14382 23156,14454 23114,15621 21091,1554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824.9696">6012 696 260 0,'-23'-14'96'0,"19"10"-76"0,-16-3-4 0,4 4 192 16,-12-4-116-16,-15 3 0 15,3 4-60-15,-15 7-4 0,7 4-16 16,9 3 56-16,-5 7-40 15,21 0 24-15,3 0-32 0,12-3 28 16,8-8-32-16,12-6 4 16,12-11-12-16,7-7 20 15,5-7-16-15,-5-4 4 16,-11-7-8-16,0-10 28 16,-8-14-20-16,-4-14-24 15,-16-15 4-15,4 4 8 16,-8 7 0-16,-4 18-28 15,8 11 12-15,8 13 56 16,16 7-20-16,8 8 16 16,4 6-24-16,11 15 0 15,16 10-8-15,-15 3 48 16,11 8-32-16,-7 7-432 16,19 3 220-16</inkml:trace>
          <inkml:trace contextRef="#ctx0" brushRef="#br0" timeOffset="5125.7693">6649 218 340 0,'-12'-21'128'0,"12"21"-100"0,-16-14-8 0,5 10 148 0,-1 4-96 16,-20 7 16-16,-11 4-52 16,-17 20-36-16,-7 22 0 15,0 14 52-15,7 7-28 0,9-8 60 16,19 5-48-16,-3 3-16 16,31 6-12-16,4-2 52 15,4-8-32-15,19-10-284 16,17-11 136-16,0-17-340 15</inkml:trace>
          <inkml:trace contextRef="#ctx0" brushRef="#br0" timeOffset="5785.555">6483 1283 496 0,'-8'-7'184'0,"8"4"-140"0,0-4-16 0,0 3 48 0,8-3-48 16,-4-4 8-16,12 1-24 15,-8-8-16-15,-4-6 0 16,12-11 12-16,-5-15-4 0,1-13 8 16,0-11-8-16,-8 4 16 15,4 7-12-15,-4 10-12 16,8 7 0-16,0 0 20 15,0 8-8-15,15-1 60 16,1 0-40-16,0 11 32 16,-5 11-32-16,9 6-28 15,-4 11 0-15,-5 7 0 16,-7 7 0-16,-4 0 8 16,-24 4-4-16,0-1 16 0,-7 1-12 15,-5 0 24-15,-4-4-20 16,0-4-4-16,-7-6-4 15,19-4-104-15,4 0 56 16,8 0-32-16,8 0 40 16,20 0 4-16,-8 7 20 15,11 0 8-15,13 7 4 16,-16 3-20-16,-5 8 12 16,-11 0 12-16,-8 3 0 15,-23 0 16-15,7-3-12 16,-24-8-4-16,1-6 0 15,-1-4 4-15,1-14-4 0</inkml:trace>
          <inkml:trace contextRef="#ctx0" brushRef="#br0" timeOffset="6583.7625">6875 773 508 0,'4'0'188'0,"4"4"-148"0,-5 10-8 0,9 0 60 16,0 11-56-16,4 3 24 0,0 7-40 16,12 0 28-16,-1 4-32 15,-3-11 12-15,4-7-16 0,-5-11-308 32,5-13-128-32</inkml:trace>
          <inkml:trace contextRef="#ctx0" brushRef="#br0" timeOffset="6705.1865">7041 815 300 0,'-40'46'112'0,"13"-21"-88"0,-5 17-8 16,8-14 12-16</inkml:trace>
          <inkml:trace contextRef="#ctx0" brushRef="#br0" timeOffset="7150.424">7254 608 676 0,'16'-7'248'0,"-4"7"-192"0,12 0-16 0,-8 0-20 16,11-4-20-16,13 8-564 15</inkml:trace>
          <inkml:trace contextRef="#ctx0" brushRef="#br0" timeOffset="11790.9047">5494 773 216 0,'0'7'80'0,"4"-3"-60"0,0 3-8 0,-4-7 40 15,0 0-32-15,0 7-8 16,0 0-8-16,-8 0 40 0,0-4-24 16,-4 1 8-16,-4-4-16 15,5 0 0-15,-5 0-4 16,4-7 4-16,-8 0-8 16,4 0-4-16,12-4 4 15,-4 1-16-15,1-4 8 16,3 0 12-16,4-4-4 15,0 8 40-15,0-8-20 16,4 4-4-16,3 3-12 16,5 1 20-16,12-1-16 15,-12 4 48-15,8 0-32 16,-8 0 12-16,11 4-24 16,-11-4 8-16,0 0-12 15,4 7-8-15,-4 0 0 0,4-7 48 16,-5 3-28-16,1 4-12 15,-4 0-4-15,12 0 8 0,-4 0-8 16,-4 0-4-16,7 4 0 16,-7 3-156-16,4-7 84 15</inkml:trace>
        </inkml:traceGroup>
        <inkml:traceGroup>
          <inkml:annotationXML>
            <emma:emma xmlns:emma="http://www.w3.org/2003/04/emma" version="1.0">
              <emma:interpretation id="{699E9942-C428-4F18-9359-3EA76B6B9AF7}" emma:medium="tactile" emma:mode="ink">
                <msink:context xmlns:msink="http://schemas.microsoft.com/ink/2010/main" type="inkWord" rotatedBoundingBox="23434,14425 24757,14472 24720,15531 23397,15484"/>
              </emma:interpretation>
              <emma:one-of disjunction-type="recognition" id="oneOf3">
                <emma:interpretation id="interp3" emma:lang="" emma:confidence="1">
                  <emma:literal>)</emma:literal>
                </emma:interpretation>
                <emma:interpretation id="interp4" emma:lang="" emma:confidence="0">
                  <emma:literal>,</emma:literal>
                </emma:interpretation>
                <emma:interpretation id="interp5" emma:lang="" emma:confidence="0">
                  <emma:literal>}</emma:literal>
                </emma:interpretation>
                <emma:interpretation id="interp6" emma:lang="" emma:confidence="0">
                  <emma:literal>]</emma:literal>
                </emma:interpretation>
                <emma:interpretation id="interp7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0650.9851">8773 158 788 0,'32'0'292'0,"0"14"-228"0,3 18-16 0,-3 3 152 15,-4 18-120-15,-9 27 56 16,5-6-80-16,-8 4 28 15,-16 10-48-15,-12 6 24 0,-4 1-32 16,-39-10-220-16,-16-8 104 16,-16-17-592-1,8-7 376-15,-16-11-68 16</inkml:trace>
          <inkml:trace contextRef="#ctx0" brushRef="#br0" timeOffset="9328.4651">7646 1178 112 0,'12'-4'44'0,"-12"4"-36"0,12-7 0 0,-8 7 100 0,-4 0-60 16,8 0 60-16,-4-3-64 15,-4 3 68-15,0-4-64 16,0 1 8-16,0-4-32 16,0-4 32-16,0 0-32 15,0-3-32-15,0 0 4 16,11-7 28-16,1-7-16 16,-8-11 0-16,8-10-4 15,0-4 20-15,-8 1-12 16,4 2-20-16,-4 12 0 0,-4-1 12 15,12 7 0-15,-12 1-20 16,0-1 8-16,12 0 40 16,-8 8-20-16,7-8 0 15,1 4-8-15,4 3 4 0,4 1-4 16,-12 3 40-16,15 7-20 16,-7 3 4-16,0 8-16 15,-4 6 12-15,0 8-16 16,-12 6 16-16,0 8-16 15,-12 0-4-15,-4-1 0 16,-12-3 20-16,5-3-12 16,-5-1-12-16,12-3-4 15,-7-7 28-15,19 1-12 16,4-8-4-16,15 0-4 16,-3 7-76-16,16-4 40 0,-12 4 12 15,7 0 16-15,-11 7-16 16,4-3 12-16,-12 3-4 15,-4 3 4-15,-4 4 0 16,-8-3 0-16,0-4 88 16,8 0-48-16,-7-3 8 15,-9-1-24-15,0-3-4 16,8-7-4-16,8 0-392 16</inkml:trace>
          <inkml:trace contextRef="#ctx0" brushRef="#br0" timeOffset="9466.0947">7899 752 508 0,'4'4'188'0,"20"-8"-148"0,-8 1-8 0,-4 6 8 16,3-3-28-16,9 0-40 15</inkml:trace>
          <inkml:trace contextRef="#ctx0" brushRef="#br0" timeOffset="9704.51">7943 661 300 0,'0'0'112'0,"0"7"-88"0,-4 7-8 0,4-4 160 0,0 4-100 16,0 4 96-1,0 7-104-15,0 10-16 0,0 3-32 16,0-2 12-16,0-5-20 16,0-6 12-16,-4-4-12 15,4-10 20-15,8-11-20 0,0-4-296 16,7-7 156 0,1-6-284-16</inkml:trace>
          <inkml:trace contextRef="#ctx0" brushRef="#br0" timeOffset="9886.3755">8117 692 404 0,'-16'-7'148'0,"16"7"-112"0,0 0-12 16,4 7 136-16,8 4-92 16,0 3-28-16,15 4-24 0,1 6 28 15,0 1-24-15,11-1-8 0,1-2-8 16,-13-5-180-16,-3-3 96 15,-8-7-320 1</inkml:trace>
          <inkml:trace contextRef="#ctx0" brushRef="#br0" timeOffset="10039.7844">8263 710 424 0,'-24'-7'156'0,"20"10"-120"0,4 1-8 0,0 3 88 0,-11 7-68 16,11 4 16-16,-12 6-40 15,12 4 24-15,0 4-32 16,0 0 12-16,12-8-16 0,-12-3-516 16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0:36.6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618DE51-4D29-4DFF-A842-9BF84A68B1D0}" emma:medium="tactile" emma:mode="ink">
          <msink:context xmlns:msink="http://schemas.microsoft.com/ink/2010/main" type="writingRegion" rotatedBoundingBox="20834,12738 22467,12738 22467,14479 20834,14479"/>
        </emma:interpretation>
      </emma:emma>
    </inkml:annotationXML>
    <inkml:traceGroup>
      <inkml:annotationXML>
        <emma:emma xmlns:emma="http://www.w3.org/2003/04/emma" version="1.0">
          <emma:interpretation id="{ABB0D169-59D2-41D9-9177-198526473192}" emma:medium="tactile" emma:mode="ink">
            <msink:context xmlns:msink="http://schemas.microsoft.com/ink/2010/main" type="paragraph" rotatedBoundingBox="20834,12738 22467,12738 22467,14479 20834,144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AC31D3-2792-4B48-A045-E4ACADF79CD0}" emma:medium="tactile" emma:mode="ink">
              <msink:context xmlns:msink="http://schemas.microsoft.com/ink/2010/main" type="line" rotatedBoundingBox="20834,12738 22467,12738 22467,14479 20834,14479"/>
            </emma:interpretation>
          </emma:emma>
        </inkml:annotationXML>
        <inkml:traceGroup>
          <inkml:annotationXML>
            <emma:emma xmlns:emma="http://www.w3.org/2003/04/emma" version="1.0">
              <emma:interpretation id="{1FA285BB-AAE8-492F-941C-DCBDCAA92FC5}" emma:medium="tactile" emma:mode="ink">
                <msink:context xmlns:msink="http://schemas.microsoft.com/ink/2010/main" type="inkWord" rotatedBoundingBox="20834,12738 22467,12738 22467,14479 20834,1447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290 14142 372 0,'28'-14'140'0,"-21"14"-112"0,-3 0-4 0,-4 0 108 16,0 0-76-16,0 0 68 15,0 0-72-15,-4 0-20 16,-3-4-20-16,-9-3 0 16,-8-7-8-16,-20-3-4 0,-7-4 4 0,-32-7 12 15,0-1-8-15,-8-16-4 16,8-26 0-16,-8-20 12 15,-12-4-8-15,-4 11-12 16,0-11 0-16,20-11 12 16,4-13-4-16,16 10-12 15,12 14 4-15,3 14 4 16,9 3 0-16,3 8-12 16,5 0 8-16,7 7-16 15,0 3 12-15,1 14 4 31,19 4 4-31,-12 3 8 0,12 4-4 16,-4 7-20-16,4 3 8 16,-4 8-24-16,12 3 20 15,0 3-4-15,0 8 8 0,0 3 16 0,-4 7-4 16,4 3-4-16,-12 8 4 16,-7 6-16-16,-1 8 8 15,4 0 20-15,-8-4-8 16,16 0-28-16,-11-4 8 15,15-9 24-15,8-8-8 16,15-11 8-16,13-6-4 16,12-8 4-16,15-7-8 15,-12-3 16-15,-7 4-12 16,0-1-12-16,-5 4 0 16,-7 0 4-16,-20 3 0 0,4 4 60 15,-24 4-32-15,4-1 52 16,-12 4-48-16,-8 3-8 15,-11 4-12-15,11 4 8 16,12 3-12-16,12 4-512 16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0:20.9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961D26A-1459-4599-BD64-6DD5B28F7D27}" emma:medium="tactile" emma:mode="ink">
          <msink:context xmlns:msink="http://schemas.microsoft.com/ink/2010/main" type="inkDrawing" rotatedBoundingBox="4033,13726 6320,12275 6518,12587 4231,14039" semanticType="callout" shapeName="Other">
            <msink:sourceLink direction="from" ref="{6020DBF5-A582-4473-A9E9-D64ECAA9BCCE}"/>
            <msink:sourceLink direction="to" ref="{6F2B46D3-51EB-4F92-AC0F-2CEA5DCCB99B}"/>
          </msink:context>
        </emma:interpretation>
      </emma:emma>
    </inkml:annotationXML>
    <inkml:trace contextRef="#ctx0" brushRef="#br0">3093 13702 216 0,'-3'-28'80'0,"3"28"-60"0,7-31-8 16,-3 17 72-1,4 3-48-15,4-10 12 16,0 7-28-16,0-7 4 15,0 3-12-15,0-3 28 16,3 4-24-16,5-8-4 16,4 7-8-16,12-10-4 15,-1 7 0-15,13-11-20 0,-1 1 12 16,12-8 64 0,1 0-28-16,-1-13 60 0,0-1-52 0,5-7-8 15,3 7-16-15,0 8 16 16,0-1-16-16,9 4-32 15,-9 7 12-15,20-15 0 16,-12 12 8-16,-4-15 24 16,-3 7-12-16,3-13-20 15,-8 9 0-15,-4 1 48 16,5 10-20-16,-13-3-52 16,4 14 16-16,-3-4 12 15,-5 11 4-15,9-3 0 16,-9 6 4-16,9-6 40 15,3 10-24-15,0-11-20 16,-7 14 0-16,-5-3 8 16,-7 7-4-16,-9 0 8 15,-7 4-8-15,-8-8-12 16,0 11 4-16,-8 0 12 16,4 0-4-16,-5-3-12 15,1 3 4-15,-4-4 28 16,0 4-12-16,4-3-20 15,-8 6 0-15,0-3 12 16,0 0 0-16,-8 0-12 16,4 7 4-16,-8-7-4 15,5 7 0-15,-9 0 24 0,8-3-8 16,-8-4-12-16,8 3 0 0,-8-3-4 16,8 0 0-16,-8 0 24 15,5-3-8-15,-9-1-12 16,8 4 0-16,-8-3-4 15,4 6 0-15,-7-3 16 16,7 0-4-16,-8 0-4 16,8 0 4-16,-7 0-4 15,3 4 0-15,-4-4-12 16,4 3 8-16,0-6 12 16,1 6-4-16,-5-3-4 15,8 4 4-15,-12-4-4 16,9 0 0-16,-13 0-20 15,4 0 12-15,-3 0 4 16,7 0 4-16,-4 0 8 16,12 3-4-16,5-3 8 15,7 0-8-15,12 0 24 16,11 0-16-16,5 0 24 16,4 0-24-16,-1 0-20 15,5 7 0-15,-4-3 4 16,-1 3 4-16,-7 0 8 15,0 0-4-15,0 0 8 16,0 0-8-16,-1 4-12 16,-3-4 4-16,-4-4 4 15,8 4 0-15,0-3 0 16,3-1 0-16,-3 1 8 0,0 3-4 16,0-4 16-16,-1 1-12 0,-7-1-20 15,4 1 4-15,-12-4 12 16,-4 0 0-16,0-4 68 15,0 4-40-15,-4-3 48 16,4-1-44-16,-8-3 24 16,8 0-32-16,0-7 0 15,0 7-16-15,0-7 0 16,0 7-4-16,0-7 36 16,0 7-20-16,-4-7-12 15,0 7-8-15,-8-4-4 16,1 8 0-16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14.1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7973829-C7A0-48FB-90A1-AA0D4341E3DE}" emma:medium="tactile" emma:mode="ink">
          <msink:context xmlns:msink="http://schemas.microsoft.com/ink/2010/main" type="inkDrawing" rotatedBoundingBox="7637,14680 17046,15127 16949,17179 7539,16732" hotPoints="15499,14109 15861,16239 8008,17573 7647,15443" semanticType="enclosure" shapeName="Rectangle">
            <msink:sourceLink direction="with" ref="{E76BB635-9A31-4840-A4D4-C4337F529503}"/>
          </msink:context>
        </emma:interpretation>
      </emma:emma>
    </inkml:annotationXML>
    <inkml:trace contextRef="#ctx0" brushRef="#br0">182 206 104 0,'-16'-7'36'0,"16"14"-28"0,0 0 0 0,-4 0 56 15,0 0-36-15,0 4 40 16,-3 10-36-16,-1 3 80 15,0 22-64-15,0 24 48 16,0 18-56-16,0 0 8 0,0 7-32 16,0 21 8-16,-4 14-12 15,0-7 44-15,4-21-28 16,-3-10-24-16,-9-15-4 16,8-17 8-16,0-11-4 15,8-14 8-15,4-3-8 0,8-18 16 16,8 0-12-16,8-7-4 15,-1-10 0-15,5 3-76 16,0-4 40-16,-1 1 4 16,1-4 16-16,-8 0-8 15,8 0 12-15,-9 3-24 16,5 0 20-16,0 4 24 16,0 0-8-16,3 4-24 15,9 3 8-15,11 0-4 16,17 4 8-1,15 10 16-15,8 7-4 0,8 3-20 16,19 1 8-16,29 7 20 16,15-1-4-16,0 5-12 15,32-8 0-15,-4 7 48 16,16-7-24-16,23 0 16 16,-3-7-20-16,27-6-16 15,0 2-4-15,24 1-4 16,-8-1 0-16,24-6 8 15,0 10 0-15,19 4 16 16,-15 6-8-16,43-2 4 0,-39 2-4 16,27-3-16-1,-27-3 4-15,16-11 4 0,-21-3 0 16,5-11 24-16,-12-7-12 16,-4-4-32-16,-12 4 12 15,-36-10 0-15,12-1 8 16,-35 4 8-16,-28-3-4 15,-20-4 8-15,-8 0-8 16,-15 3-12-16,-13-3 4 16,-27 3 20-16,-24-3-8 15,-7 7-4-15,-13 0 0 16,-23-7 4-16,-5 4-4 16,-7 3 8-16,-12-11-8 0,-4 4 8 15,-4 0-8-15,-4 0-4 16,-4 0 4-16,4 0 4 15,4 0-4-15,-4-4 8 0,-8-3-8 16,4-4-12-16,-3-13 4 16,-1-8 12-16,-8-10-4 15,-4-4 8-15,-4-7-8 16,1 7-20-16,-1 4 8 16,0 10-48-16,-3 4 28 15,-5 7 24-15,-3 3 4 16,-1 1-16-16,1-4 8 15,-5 3 4-15,8-3 4 16,-7-7-20-16,3-1 12 16,1 5 12-16,-5-8 0 0,1 7 16 15,-1 8-12 1,1-1-12-16,-1 0 0 16,5 15-4-16,-1-1 0 0,4 4 0 15,-3 0 0-15,-1 3 24 16,1 1-8-16,3-1-4 15,1 4 0-15,-5-3-16 16,0-4 8-16,-7 0-4 16,-8 0 0-16,-5 3 24 15,-7-3-8-15,4 3-4 16,3 4 0-16,-3-7-24 16,4 4 12-16,3-8 4 15,1 1 4-15,-4-8 8 16,-5 0-4-16,1 1-4 15,0-1 4-15,7-3-4 0,9-4 0 16,0 1 24-16,3 6-12 16,8-7-12-16,5 11-4 15,3 0-4-15,-4 0 0 16,5 4 8-16,-5-1 0 16,-4 7 0-16,1-3 0 15,-5 4 0-15,1-1 0 16,-5 1 44-16,1-4-24 15,-5 3-28-15,-3 4 4 16,-1 4 0-16,1 3 4 16,0-4 16-16,-9-6-8 15,-15 3-4-15,-24-1 0 0,-4 8-16 16,-11 4 8-16,-1-8 12 16,-35 1-4-16,-13 3-4 15,-3-7 4-15,-35-4 4 16,-9 11-4-16,-24-14-4 15,-27-3 4-15,-16-1-16 16,-23 4 8-16,-36-7 28 16,-1-11-12-16,-27 4-4 15,-19 0-4-15,19-7 28 16,-20 10-16-16,24 4 32 16,12 4-32-16,39 10-200 15,17 28 100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47.0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F2B46D3-51EB-4F92-AC0F-2CEA5DCCB99B}" emma:medium="tactile" emma:mode="ink">
          <msink:context xmlns:msink="http://schemas.microsoft.com/ink/2010/main" type="inkDrawing" rotatedBoundingBox="6376,12359 8778,10931 8840,11035 6438,12464" semanticType="strikethrough" shapeName="Other">
            <msink:sourceLink direction="with" ref="{9E04656B-D1C7-410D-80EE-05EB3A614974}"/>
            <msink:destinationLink direction="to" ref="{6961D26A-1459-4599-BD64-6DD5B28F7D27}"/>
          </msink:context>
        </emma:interpretation>
      </emma:emma>
    </inkml:annotationXML>
    <inkml:trace contextRef="#ctx0" brushRef="#br0">0 1468 92 0,'8'-7'32'0,"-8"0"-24"0,8-3 0 0,0 3 108 16,3-8-64-16,5-2 60 15,8-8-68-15,0 4 16 16,3-3-40-16,5-5 16 0,-8-2-20 16,3 3-24-16,9-7 0 15,0-1 4-15,11-2 4 16,8-1 8-16,21 4-4 15,15-7 8-15,0-11-8 16,4-10 16-16,27-18-12 16,25-4 24-16,-5 12-20 15,-19 6 12-15,11 3-12 16,-7 12-16-16,-5 2 0 16,-23 8-4-16,-12 4 0 15,-12-5 16-15,-7 1-4 16,-13 0 16-16,-4-4-12 15,-3 4-12-15,3 0 0 16,-7 7-4-16,-1 7 0 0,-15 6 0 16,4 8 0-16,-9 11-232 15,-3 6 132-15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48.2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A74DCBD-2DE1-4FF4-9934-515D2DC4FA47}" emma:medium="tactile" emma:mode="ink">
          <msink:context xmlns:msink="http://schemas.microsoft.com/ink/2010/main" type="inkDrawing" rotatedBoundingBox="13642,12388 15988,10908 16049,11005 13703,12484" semanticType="strikethrough" shapeName="Other">
            <msink:sourceLink direction="with" ref="{EC2D9EE6-F752-4898-ACD1-CEE911007BC8}"/>
            <msink:destinationLink direction="to" ref="{09DDC58C-CDF6-43C9-984E-CAA52D5C0A5F}"/>
          </msink:context>
        </emma:interpretation>
      </emma:emma>
    </inkml:annotationXML>
    <inkml:trace contextRef="#ctx0" brushRef="#br0">0 1512 164 0,'51'-28'60'0,"-23"7"-44"0,19-25-8 16,-15 14 24-16,15-21-20 15,9-10 4-15,23-7-8 16,28 3 4-16,15-14-8 16,9-17 52-16,31-18-32 15,4 14 104-15,8 0-72 0,4 14 28 16,-4 7-48-16,-20 7-32 16,-23 0-4-1,-12 4 16-15,-17 0-8 0,-11 13-28 16,-23 12 8-16,-21 9-180 15,-7 12 104-15,-21 10-156 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49.3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4912E3-A1B3-4D5B-9B54-268C057152AC}" emma:medium="tactile" emma:mode="ink">
          <msink:context xmlns:msink="http://schemas.microsoft.com/ink/2010/main" type="inkDrawing" rotatedBoundingBox="20076,12042 22431,10632 22467,10692 20112,12101" semanticType="strikethrough" shapeName="Other">
            <msink:sourceLink direction="with" ref="{1E4B5482-3BF5-44D0-8D4D-E18190A85B3D}"/>
          </msink:context>
        </emma:interpretation>
      </emma:emma>
    </inkml:annotationXML>
    <inkml:trace contextRef="#ctx0" brushRef="#br0">-2 1398 248 0,'-8'-14'92'0,"8"7"-72"0,4-3-4 0,4 3 80 15,0 0-56-15,8-7 52 0,3 0-52 16,9 0 8-16,12-4-32 15,11-3-8-15,16-4-4 16,4-10-4-16,5-7 0 16,15-25 0-16,39-10 0 15,20-8-20-15,9-17 12 16,27-14-92-16,11-24 52 16,-15 6 40-16,4 22 8 15,-24 24 76-15,-27 10-44 16,-28 26-20-16,-16 9-12 15,-24 12-36-15,-16 6 20 16,-11 11-204-16,-12 7 120 16,-9 7-64-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37.8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8CBF08A-F758-4005-ADF2-32BAFD243DC8}" emma:medium="tactile" emma:mode="ink">
          <msink:context xmlns:msink="http://schemas.microsoft.com/ink/2010/main" type="writingRegion" rotatedBoundingBox="9713,2000 17533,632 17818,2261 9998,3629"/>
        </emma:interpretation>
      </emma:emma>
    </inkml:annotationXML>
    <inkml:traceGroup>
      <inkml:annotationXML>
        <emma:emma xmlns:emma="http://www.w3.org/2003/04/emma" version="1.0">
          <emma:interpretation id="{ADE5EB56-7C40-4ECB-970F-21E0A21F2BC6}" emma:medium="tactile" emma:mode="ink">
            <msink:context xmlns:msink="http://schemas.microsoft.com/ink/2010/main" type="paragraph" rotatedBoundingBox="9713,2000 17533,632 17818,2261 9998,36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CE3833E-8C7B-4D86-8249-EF624170A5C3}" emma:medium="tactile" emma:mode="ink">
              <msink:context xmlns:msink="http://schemas.microsoft.com/ink/2010/main" type="line" rotatedBoundingBox="9713,2000 17533,632 17818,2261 9998,3629"/>
            </emma:interpretation>
          </emma:emma>
        </inkml:annotationXML>
        <inkml:traceGroup>
          <inkml:annotationXML>
            <emma:emma xmlns:emma="http://www.w3.org/2003/04/emma" version="1.0">
              <emma:interpretation id="{EF92D34C-60A1-4ACB-BD1C-50211FE2BA25}" emma:medium="tactile" emma:mode="ink">
                <msink:context xmlns:msink="http://schemas.microsoft.com/ink/2010/main" type="inkWord" rotatedBoundingBox="9713,2000 11516,1685 11666,2543 9863,2859">
                  <msink:destinationLink direction="with" ref="{3CCFD254-78BE-40F6-9331-01E0403F511F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459 1610 288 0,'-19'37'108'0,"19"-37"-84"0,-39 18-4 0,16-5 12 15,7 1-20-15</inkml:trace>
          <inkml:trace contextRef="#ctx0" brushRef="#br0" timeOffset="542.9573">2718 1510 424 0,'16'0'156'0,"-16"0"-120"0,15 0-8 0,1-7 0 16,7 7-20-16,12 0 16 15,0-7-16-15,7 4-100 16,5-1 48-16</inkml:trace>
          <inkml:trace contextRef="#ctx0" brushRef="#br0" timeOffset="374.5105">3241 1197 184 0,'-8'-11'68'15,"8"11"-52"-15,-4-3-4 0,-3-1 4 16,-1 4-12-16,-12-3-12 16,1 6 4-16,-16-3 12 15,8 0-4-15,-23 4 24 16,11 6-16-16,-11 7 76 15,7 7-52-15,-3 14 32 16,7 4-40-16,4 6 60 16,12 0-48-16,4 0-16 15,11-3-16-15,4-7 16 16,12 0-12-16,11-14 4 0,4 0-8 16,4-11-32-16,4 5 12 15,-3-15-356-15,-1 1 200 0</inkml:trace>
          <inkml:trace contextRef="#ctx0" brushRef="#br0" timeOffset="989.2077">2869 1004 416 0,'-7'3'152'0,"7"-3"-116"0,31-3-12 0,-4-1 20 16,0 4-28-16,19-6 20 15,1 6-20-15</inkml:trace>
          <inkml:trace contextRef="#ctx0" brushRef="#br0" timeOffset="796.2144">2943 859 372 0,'-8'-17'140'0,"8"17"-112"0,8-10-4 16,0 0 100-16,3 6-72 0,5-3-12 15,-1 4-24-15,5-1-16 16,3 4 4-16</inkml:trace>
          <inkml:trace contextRef="#ctx0" brushRef="#br0" timeOffset="-720.9177">1514 1868 364 0,'0'13'132'0,"-11"-13"-100"0,11 4-12 0,0-4 44 16,0 0-40-16,11-7 60 16,-3 3-48-16,19-13-8 15,0 0-16-15,16-10 8 16,7 2-12-16,8-9 24 15,0 3-20-15,-7-10 4 16,-5 6-8-16,-15-20-24 16,4 11 8-16,-16-15-4 15,-3 11 4-15,-5 0 32 16,-3 10-12-16,-8 3-20 16,4 15 0-16,-4 6 20 15,0 11-4-15,-4 9-12 16,4 12 0-16,-4 13 12 15,4 7-4-15,-7 10 8 16,-1-4-8-16,-8 1-4 16,5-4 4-16,-5-6 4 15,8-4-4-15,1-4 16 16,3-6-12-16,4-7 16 16,4-4-16-16,7-6-40 15,9-4 20-15,-5-18-132 16,8 5 84-16,1-22-32 15,-1 4 56-15,0-17 24 16,-7 7 8-16,-5-7 4 16,1 10 0-16,-8 7 104 15,3 10-56-15,-10 14 44 0,-1 14-56 0,-4 17 0 16,4 7-24-16,-8 14 12 16,5 0-16-16,-5-1 4 15,12-6-4-15,0-7 4 16,-4-3-8-16,0-11-144 15,8 0 76-15</inkml:trace>
          <inkml:trace contextRef="#ctx0" brushRef="#br0" timeOffset="-271.2219">1878 1111 404 0,'-15'-21'148'0,"15"21"-112"0,35 7-12 0,-20-7 92 15,4 0-68-15,9 0 0 16,-1 0-32-16,4-4-124 16,-4 4 56-16</inkml:trace>
          <inkml:trace contextRef="#ctx0" brushRef="#br0" timeOffset="-432.1491">1983 966 248 0,'-4'-21'92'0,"4"21"-72"0,15 4-4 15,-11-4 132 1,0 0-84-16,4 0 72 15,0 0-80-15,3 0-12 16,1 0-28-16,-1-7-4 16,5 7-4-16,-4 0-96 15,3 0 52-15</inkml:trace>
        </inkml:traceGroup>
        <inkml:traceGroup>
          <inkml:annotationXML>
            <emma:emma xmlns:emma="http://www.w3.org/2003/04/emma" version="1.0">
              <emma:interpretation id="{38FCAFEF-8920-4DCE-A712-4EB836EC028C}" emma:medium="tactile" emma:mode="ink">
                <msink:context xmlns:msink="http://schemas.microsoft.com/ink/2010/main" type="inkWord" rotatedBoundingBox="13912,2698 13960,2690 14002,2929 13954,293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024.1103">5610 1775 580 0,'-27'-28'216'0,"39"35"-168"0,-9 24-12 0,-3 7-56 16,0 0 4-16,0 31-216 15,0-8 132-15</inkml:trace>
        </inkml:traceGroup>
        <inkml:traceGroup>
          <inkml:annotationXML>
            <emma:emma xmlns:emma="http://www.w3.org/2003/04/emma" version="1.0">
              <emma:interpretation id="{831DD3ED-28ED-4B19-970E-3670F7393A5B}" emma:medium="tactile" emma:mode="ink">
                <msink:context xmlns:msink="http://schemas.microsoft.com/ink/2010/main" type="inkWord" rotatedBoundingBox="15133,1064 16441,835 16569,1569 15261,179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787.6557">6880 663 548 0,'-4'17'204'0,"4"-17"-156"0,15 7-16 0,-3-10 0 16,3-1-24-16,32-13 16 16,7 0-16-16,24-21 4 15,-5 14-4-15,5-28 4 16,-9 8-8-16,1-25-12 15,-16 7 4-15,8-21-76 16,-19 15 44-16,-16-1-12 16,-4 17 28-16,-15 7 48 15,-4 14-16-15,-8 7 52 16,-4 14-36-16,4 10 4 16,-4 7-20-16,-3 27 0 15,3 11-4-15,-8 17 12 16,13 0-12-16,-5-4 24 15,0 4-20-15,0-7-4 16,8-13-4-16,-7-4 12 16,3-7-8-16,-4-7 24 0,8 0-20 0,-8-11-56 15,4 1 20-15,4-14-96 16,8 0 68-16,12-20-116 16,3-5 92-16,4-19-40 15,4 2 68-15,-4-16 24 16,0 6 20-16,-4-13 144 15,0 24-76-15,-7-4 116 16,3 21-104-16,-15-4 60 16,0 18-80-16,-12 3 12 15,1 14-36-15,-13 17-12 16,5 7-12-16,-5 17 4 16,5-13-8-16,-1 6 24 15,5 4-16-15,-1-14 12 16,4 0-12-16,5-7 0 15,-1 0-4-15,-4-7-252 16,4 0 132-16</inkml:trace>
          <inkml:trace contextRef="#ctx0" brushRef="#br0" timeOffset="5119.5393">7824 477 372 0,'-7'-3'140'0,"7"3"-112"0,-16 17-4 0,4-7 64 16,9 1-52-16,-9 3-4 16,4-1-20-16,1 8 0 15,7-4-8-15,7-10 24 16,5 7-16-16,7-7 4 15,4 0-8-15,1-11 28 16,-1 4-20-16,-4-10 4 16,-3 3-12-16,-9-7 4 15,1 4-8-15,-12-14-108 16,4 10 56-16,-7-7-104 16,-1 11 88-16,0-4-172 15,8 7 132-15</inkml:trace>
          <inkml:trace contextRef="#ctx0" brushRef="#br0" timeOffset="5283.9771">8204 567 300 0,'-16'31'112'0,"16"-31"-88"0,-11 31-8 16</inkml:trace>
        </inkml:traceGroup>
        <inkml:traceGroup>
          <inkml:annotationXML>
            <emma:emma xmlns:emma="http://www.w3.org/2003/04/emma" version="1.0">
              <emma:interpretation id="{1CA93873-F587-4E43-86C2-1A2D2E1148CD}" emma:medium="tactile" emma:mode="ink">
                <msink:context xmlns:msink="http://schemas.microsoft.com/ink/2010/main" type="inkWord" rotatedBoundingBox="16909,945 17568,829 17681,1476 17022,159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796.3387">8606 271 456 0,'-7'-10'168'0,"7"10"-128"0,23-4-16 0,0 1 52 15,4-1-48-15,27-3-4 16,4 1-12-16,12-1 16 15,-4 3-16-15,0 1-252 16,-8 6 132-16</inkml:trace>
          <inkml:trace contextRef="#ctx0" brushRef="#br0" timeOffset="5602.3231">8955-22 476 0,'-35'-17'176'0,"35"17"-136"0,-31-3-12 0,15-8-4 15,9 11-20-15,-13 0-28 16,5 11 12-16,-8-4 40 15,3 6-16-15,-3 15-20 16,4 6 4-16,-5 15 36 16,9 2-20-16,-1 8 24 15,5-4-20-15,3 0-8 16,4-10-4-16,8-8 12 16,4-6-8-16</inkml:trace>
          <inkml:trace contextRef="#ctx0" brushRef="#br0" timeOffset="6066.8">9171 443 520 0,'-27'31'192'0,"27"-31"-152"16,-19 31-8-16,11-24-28 16,16 10-8-16,-4-10 40 15,11 0-24-15,5 0 8 16,7-7-12-16,0-7 12 15,4 7-12-15,-4-17 4 16,0 3-4-16,-23-10 20 16,4 7-16-16,-16-4-48 15,-4-3 20-15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07:39.6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991E33-EB6A-4F68-8CAF-A106E5C35E5B}" emma:medium="tactile" emma:mode="ink">
          <msink:context xmlns:msink="http://schemas.microsoft.com/ink/2010/main" type="writingRegion" rotatedBoundingBox="16644,11316 20621,11133 20664,12066 16687,12250"/>
        </emma:interpretation>
      </emma:emma>
    </inkml:annotationXML>
    <inkml:traceGroup>
      <inkml:annotationXML>
        <emma:emma xmlns:emma="http://www.w3.org/2003/04/emma" version="1.0">
          <emma:interpretation id="{90246287-92FE-4D6F-9BB3-A5CFE3892252}" emma:medium="tactile" emma:mode="ink">
            <msink:context xmlns:msink="http://schemas.microsoft.com/ink/2010/main" type="paragraph" rotatedBoundingBox="16644,11316 20621,11133 20664,12066 16687,122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D575FB-DE6A-476F-9DFA-6D0A8308E022}" emma:medium="tactile" emma:mode="ink">
              <msink:context xmlns:msink="http://schemas.microsoft.com/ink/2010/main" type="line" rotatedBoundingBox="16644,11316 20621,11133 20664,12066 16687,12250"/>
            </emma:interpretation>
          </emma:emma>
        </inkml:annotationXML>
        <inkml:traceGroup>
          <inkml:annotationXML>
            <emma:emma xmlns:emma="http://www.w3.org/2003/04/emma" version="1.0">
              <emma:interpretation id="{F460EC47-80CB-4E88-8123-C5B2D3A644B0}" emma:medium="tactile" emma:mode="ink">
                <msink:context xmlns:msink="http://schemas.microsoft.com/ink/2010/main" type="inkWord" rotatedBoundingBox="16671,11890 17246,11864 17255,12063 16680,1209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554 11744 104 0,'-12'-4'36'0,"12"4"-28"0,8 4 0 0,-4-4 100 16,4 3-60-16,4-3 104 16,0 4-88-16,4-8 68 15,3 4-76-15,5-7 68 16,0 7-72-16,-1-3 0 16,5 3-32-16,0-4 16 15,0 8-24-15,3-8 32 16,1 4-28-16,3-7 4 15,1 0-12-15,4-3-16 16,-1 10 4-16,-3-7 20 16,-5 7-8-16,-7-7-4 15,-4 7 0-15,-12-4-4 16,0 8 0-16,-12-4-276 16,0 7 152-16</inkml:trace>
          <inkml:trace contextRef="#ctx0" brushRef="#br0" timeOffset="-461.9809">15641 11568 288 0,'-4'-10'108'0,"4"10"-84"0,0-4-4 0,0 1 92 16,0 6-64-16,0-3 24 15,0 0-40-15,0 0 4 16,0 0-20-16,4 0 36 15,0 4-28-15,0-4 56 16,0 0-44-16,8-4 28 16,4 4-36-16,7-3 36 15,1-1-36-15,8 1-4 16,3 6-16-16,5-6 4 16,-1-1-8-16,5 0-4 15,-4 8 4-15,-1-4-4 16,-3 7 0-16,-9-7 32 15,-3 4-16-15,-12-1-76 16,-4 1 32-16</inkml:trace>
        </inkml:traceGroup>
        <inkml:traceGroup>
          <inkml:annotationXML>
            <emma:emma xmlns:emma="http://www.w3.org/2003/04/emma" version="1.0">
              <emma:interpretation id="{8965AEA5-A541-4A6D-9540-E2FC9395226D}" emma:medium="tactile" emma:mode="ink">
                <msink:context xmlns:msink="http://schemas.microsoft.com/ink/2010/main" type="inkWord" rotatedBoundingBox="17640,11270 18979,11208 19022,12138 17682,1220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303.2162">17401 10939 196 0,'-11'14'72'0,"11"-14"-56"0,-8 24-4 0,0-10 56 15,8 1-40-15,-8 2 60 16,4 4-52-16,-4-3 0 16,0 3-20-16,0-7 16 15,8 0-20-15</inkml:trace>
          <inkml:trace contextRef="#ctx0" brushRef="#br0" timeOffset="6110.7931">17374 10928 288 0,'-12'-17'108'0,"12"17"-84"0,0 0-4 15,0 0 76 1,8 0-56-16,0-4 52 16,7-3-52-16,9 4-4 0,0-1-20 0,4 0-20 15,-1 4 0-15</inkml:trace>
          <inkml:trace contextRef="#ctx0" brushRef="#br0" timeOffset="6738.8746">17844 10921 268 0,'-4'0'100'0,"4"0"-76"0,-7 0-8 16,-1 7 8-1,4-7-16-15,-8 7 4 16,0 0-4-16,-8-3-16 0,8 3 4 0,-7-7 28 15,7 0-12-15,-8 0-12 16,4 0-4-16,-4 0 40 16,4 0-24-16,-3 0 44 15,7 7-32-15,-4 0-12 16,4 3-8-16,-4 1-4 16,8 3 0-16,-3 0-20 15,7 4 12-15,-4-4 32 16,8 3-16-16,-4-3 36 15,0 4-28-15,4-7-12 16,0 3-8-16,-8-7 28 16,16 3-12-16,-8-6-12 15,0-1-4-15,0 1 4 16,8 3 0-16,4 0 0 16,3 0 0-16,-3-4 8 15,8 4-4-15,-8-7-256 16,8 4 136-16</inkml:trace>
          <inkml:trace contextRef="#ctx0" brushRef="#br0" timeOffset="6904.8156">17568 11044 236 0,'7'0'88'0,"-7"0"-68"0,32-3-4 0,-16 3 68 15,0 3-48-15,7-3-4 16,5 0-20-16</inkml:trace>
          <inkml:trace contextRef="#ctx0" brushRef="#br0" timeOffset="5372.664">16527 11231 288 0,'-12'-18'108'0,"12"18"-84"0,8-4-4 15,-8 1 40 1,0 3-36-16,4-4 88 15,8 1-64-15,4-4 48 16,8 7-56-16,15-7 32 16,-7 3-40-16,23-3 0 15,5 7-20-15,7-3 12 16,-8 6-16-16,-4-6 4 16,1 3-4-16,-17 0-8 15,5 3 4-15,-12 1 4 0,-13-1-4 0,-11 4-232 16,0 0 124-16</inkml:trace>
          <inkml:trace contextRef="#ctx0" brushRef="#br0" timeOffset="5613.8054">16891 11297 300 0,'8'29'112'0,"-8"-29"-88"0,-8 52-8 0,4-20 116 16,0 0-76-16,-8 10 40 16,0 0-56-16,-7 4 4 15,3-1-28-15,-4 5 0 16,4-5-8-16,0 1 4 0,5-7-8 16,7-8 24-16,4-17-16 15,4-10-12 1,3 3-4-16</inkml:trace>
        </inkml:traceGroup>
        <inkml:traceGroup>
          <inkml:annotationXML>
            <emma:emma xmlns:emma="http://www.w3.org/2003/04/emma" version="1.0">
              <emma:interpretation id="{B7FCFB88-5E2B-4248-A7EE-FF5390D2E6E2}" emma:medium="tactile" emma:mode="ink">
                <msink:context xmlns:msink="http://schemas.microsoft.com/ink/2010/main" type="inkWord" rotatedBoundingBox="20102,11716 20647,11691 20664,12066 20119,1209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380.1294">19083 11522 392 0,'-28'7'148'0,"24"0"-116"0,-4 4-8 16,8-11 40-16,0 0-40 16,12 7 16-16,4-10-24 15,7 3 8-15,13-7-12 16,4-4 12-16,7 4-16 15,-7-4 16-15,3 4-16 16,-11-3 4-16,-5-1-4 16,-7 1 4-16,-8-4-8 0,-12 0-4 0,-4-4 4 15,-16 0-4-15,-7 1 0 16,-9-4 0-16,-11 14 0 16,7 7-12-16,-3 7 8 15,-1 7 4-15,4 10 0 16,5 8-12-16,11 7 8 15,4-1 28-15,5 1-12 16,3 3-4-16,4-7-4 16,12-3 28-16,12-7-16 15,11-8 56-15,21-6-40 16,3-4-8-16,16-4-12 16,1 1 0-16,-9-4-8 0,-4 0-80 15,-7-4 40-15,-9 1-224 16,-3-4 144-1,-4-4-228-15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19.6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373C599-469E-492A-AE27-8F8E1D047C93}" emma:medium="tactile" emma:mode="ink">
          <msink:context xmlns:msink="http://schemas.microsoft.com/ink/2010/main" type="writingRegion" rotatedBoundingBox="6661,16846 13856,17058 13812,18549 6617,18336"/>
        </emma:interpretation>
      </emma:emma>
    </inkml:annotationXML>
    <inkml:traceGroup>
      <inkml:annotationXML>
        <emma:emma xmlns:emma="http://www.w3.org/2003/04/emma" version="1.0">
          <emma:interpretation id="{E7F81C48-1539-4E89-BFAF-8B4C850991E4}" emma:medium="tactile" emma:mode="ink">
            <msink:context xmlns:msink="http://schemas.microsoft.com/ink/2010/main" type="paragraph" rotatedBoundingBox="6661,16846 13856,17058 13812,18549 6617,183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0FDFF1-8BCC-4DD2-AB9E-5F37E9E8C559}" emma:medium="tactile" emma:mode="ink">
              <msink:context xmlns:msink="http://schemas.microsoft.com/ink/2010/main" type="line" rotatedBoundingBox="6661,16846 13856,17058 13812,18549 6617,18336"/>
            </emma:interpretation>
          </emma:emma>
        </inkml:annotationXML>
        <inkml:traceGroup>
          <inkml:annotationXML>
            <emma:emma xmlns:emma="http://www.w3.org/2003/04/emma" version="1.0">
              <emma:interpretation id="{AB35B289-7244-4F25-9EF1-FC43FB323791}" emma:medium="tactile" emma:mode="ink">
                <msink:context xmlns:msink="http://schemas.microsoft.com/ink/2010/main" type="inkWord" rotatedBoundingBox="6661,16846 8852,16910 8820,18003 6628,1793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629 16688 340 0,'16'-39'128'0,"-4"21"-100"0,4-24-8 0,-5 28 60 16,1-7-48-16,0 4 24 15,-4 2-36-15,-4 8 36 16,-8 14-32-16,-8 32 20 16,-8 31-24-16,-7 25-8 15,-1 7-8-15,-4 28 40 0,13 8-24 16,-5-15-28-16,4-21 4 16,8-18-8-16,0-14 4 0,5-17 16 15,3-14-4-15,0-15-56 16,0-13 28-16,4-15-228 15</inkml:trace>
          <inkml:trace contextRef="#ctx0" brushRef="#br0" timeOffset="226.62">5724 16888 424 0,'83'25'156'0,"-31"-15"-120"0,11 22-8 15,-35-18 36-15,-1 11-40 16,-3 3 44-16,-16 7-40 16,-20 4 12-16,-28 6-24 0,-23 5 44 15,-8-5-32-15,0-13-32 0,7-7 0 16,5-15 16-16,16-10-4 16,19-10-364-1,20-8 192-15,32-3-108 16</inkml:trace>
          <inkml:trace contextRef="#ctx0" brushRef="#br0" timeOffset="777.0112">6238 16681 340 0,'-27'-11'128'0,"15"18"-100"0,-4 11-8 0,8-1 132 0,4 8-88 15,4 21-36-15,0 6-20 16,4 5-16-16,-8 9 0 15,8 8 32-15,-4 14-12 16,-4-7-4-16,-4 0-4 16,-4-14 12-16,-11-11-8 15,-1-14 68-15,-4-7-44 16,4-10 40-16,5-14-40 16,11-4 16-16,8-25-28 0,12-10-96 15,11-18 40-15,5-7-120 16,8 1 88-16,-1-1 12 15,5 11 36-15,-1 7 24 16,-3 6 0-16,-4 12 84 16,-13 10-44-16,-15 14 84 0,-4 17-72 15,-4 19 44-15,-12 9-60 16,13 8 8-16,-13-7-32 16,8-4 20-16,4-7-24 15,4-6 12-15,0-12-12 16,0 4-8-16,0-10 0 15,0-4-244-15,0-4 132 16,0-3-432 0</inkml:trace>
          <inkml:trace contextRef="#ctx0" brushRef="#br0" timeOffset="918.3889">6760 17384 228 0,'0'-32'84'0,"0"15"-64"0,8-18-8 16,-8 17 64-16,-4-7-44 15,0 8-12-15,4 6-12 16,-15 15 16 0,-1 10 84-16,-4 21-56 15,0 4 32-15,-11 3-52 16,7-3 16-16,8-4-28 15,4-7 16-15,0-4-20 16,12-6 0-16,12-7-8 16,0-1-16-16,8-10 4 0,0-3-268 15</inkml:trace>
          <inkml:trace contextRef="#ctx0" brushRef="#br0" timeOffset="1024.67">6753 17352 444 0,'0'0'164'0,"-8"11"-124"0,8 3-16 0,4-4 60 15,0 15-52-15,3 0 4 16,9-8-20-16,-4 8-20 16</inkml:trace>
          <inkml:trace contextRef="#ctx0" brushRef="#br0" timeOffset="1216.1798">7018 17212 404 0,'-24'0'148'0,"20"10"-112"0,-8 18-12 16,8-7-4-16,0 11-16 15,4-4 52-15,8 0-32 16,4 0-28-16,8 1 0 16,7-5 28-16,-7-3-16 15,8-3 16-15</inkml:trace>
          <inkml:trace contextRef="#ctx0" brushRef="#br0" timeOffset="1671.3911">6998 17549 384 0,'-28'-7'140'0,"28"11"-108"0,8-4-8 16,4 0 120-16,0 0-84 0,11-4 8 16,9 4-40-16,12-7 0 15,3 7-16-15,1-7-24 0,3-3 4 16,4-8 20-16,-7 7-4 15,-1-6-20-15,-11-1 4 16,0 1-12-16,-21-1 8 16,-3-3 36-16,-12 0-16 15,-4-4-16-15,-12 4 0 16,5 0 12-16,-9 7 0 16,0 3 76-16,12 11-44 15,-12 11-12-15,12 10-16 0,-3 11 0 16,14 6-4-16,1 1 8 15,12-7-8-15,12-8 8 16,27-6-8-16,9-4-204 16,7-10 108-16,-4 10-352 15</inkml:trace>
        </inkml:traceGroup>
        <inkml:traceGroup>
          <inkml:annotationXML>
            <emma:emma xmlns:emma="http://www.w3.org/2003/04/emma" version="1.0">
              <emma:interpretation id="{E26C0D86-F32E-4BFF-92A0-381A64EAA566}" emma:medium="tactile" emma:mode="ink">
                <msink:context xmlns:msink="http://schemas.microsoft.com/ink/2010/main" type="inkWord" rotatedBoundingBox="9770,17197 13848,17318 13812,18549 9733,1842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883.4976">8635 17008 424 0,'-7'-11'156'0,"11"11"-120"0,3 0-8 15,1 0-52-15,0 11 8 16,4-4 60-16,0 14-24 16,4 21 20-16,-4 14-24 15,-4 4 8-15,-1 3-12 16,-7-10 12-16,-7-11-16 16,-5 0 60-16,4-13-40 0,4-8 52 15,-8-25-64 1,8-3-8-16,4-24-8 15,8-1 0-15,16-31 16 16,11-4-8-16,-11 7-20 16,12 7 4-16,3 8 4 15,1 6 4-15,-5 14-72 16,-15 11 40-16,0 18 76 16,-12 13-24-16,-16 29 40 0,0 24-32 15,4 1-8-15,-4-8-12 0,8-7 4 16,4-10-8-16,0-11 16 15,4-10-12-15,12-8 24 16,-1-13-20-16,1-11 24 16,8-11-24-16,0-17-4 15,-1-14-4-15,9-15-112 16,-8 1 60-16,-9-4-52 16,5 11 60-16,-4-4-4 15,4 15 24-15,-5 6 64 16,5 18-20-16,-4 14 88 15,-4 14-64-15,-8 14 20 16,-4 4-36-16,-8 20 4 16,-4 15-20-16,4 0 8 15,-4-4-12-15,-4-3 20 16,4-7-20-16,0-8 24 16,0-6-24-16,4-8-152 0,4-6 72 15,0-7-412 1,8 3 268-16,12-14-68 15</inkml:trace>
          <inkml:trace contextRef="#ctx0" brushRef="#br0" timeOffset="2885.5048">9747 17229 288 0,'-16'-31'108'0,"16"20"-84"0,-4-10-4 0,0 10 92 15,-8-3-64-15,-3 0 24 0,-9 11-40 16,-4 3-32-16,-3 10 0 16,-5 11 68-16,0 11-36 15,9 3 4-15,3 11-20 16,8-7 16-16,12-8-20 16,4-6-4-16,12-4-4 0,8-7 28 15,7-7-16-15,5-7-32 16,0-3 8-16,-5-12-388 15,-7 5 220 1,-4-4-44-16</inkml:trace>
          <inkml:trace contextRef="#ctx0" brushRef="#br0" timeOffset="2887.0092">9644 17328 424 0,'-4'17'156'0,"8"-3"-120"0,4 7-8 16,4-14 28-16,8 8-36 15,3-5 16-15,5 1-20 0,4-11 8 16,7-4-12-16,5-3-264 15</inkml:trace>
          <inkml:trace contextRef="#ctx0" brushRef="#br0" timeOffset="3215.9468">9806 17032 424 0,'0'-35'156'0,"4"42"-120"0,12-14-8 16,4 7 44-16,16 0-44 15,19 0 24-15,20 0-32 16,8 14 0-16,4-7-12 16,-8 0-52-16,-4 0 28 15,-7 0-244-15</inkml:trace>
          <inkml:trace contextRef="#ctx0" brushRef="#br0" timeOffset="3035.9972">10063 16948 496 0,'0'-32'184'0,"-3"39"-140"0,-1-7-16 0,0 11 20 16,-4 3-32-16,-4 11 48 0,0 20-36 15,0 12 12-15,-4 20-24 16,0-7 52-16,5 1-36 16,-1-12-316-16</inkml:trace>
          <inkml:trace contextRef="#ctx0" brushRef="#br0" timeOffset="3414.472">10538 17011 340 0,'-35'-14'128'0,"31"14"-100"0,-8 0-8 0,8 0 80 15,-4 0-60-15,0 14 16 16,-4 0-32-16,-4 14 56 16,-4 11-44-16,1 3 12 15,-1 4-32-15,0 14 28 16,4-11-28-16,4-3 4 15,9-11-12-15,6-7 20 16,9 0-16-16,8-24-92 16,8-1 44-16,15-17-244 0</inkml:trace>
          <inkml:trace contextRef="#ctx0" brushRef="#br0" timeOffset="3811.529">10811 17067 320 0,'36'-70'120'0,"-36"70"-96"0,16-39-4 15,-16 25 168 1,3 7-108-16,-3 0 56 15,0 4-80-15,-3 6 12 16,-1 4-40-16,-12 11 16 16,4 7-24-16,-16 20 16 15,4 12-20-15,-7 6 28 16,3 0-28-16,4-7-12 16,9-10-8-16,7-11 28 15,12-10-12-15,11-18 12 16,5-7-12-16,8-14-88 0,4-4 44 15,-1-13-96-15,-3-1 72 0,-4-10-44 16,-5 14 60-16,-3 0 12 16,-4 10 16-16,-12 11 64 15,4 10-28-15,-8 19 96 16,4 6-68-16,-4 7 56 16,8 3-64-16,4-2 4 15,4-5-28-15,8 1 4 16,-1-11-12-16</inkml:trace>
          <inkml:trace contextRef="#ctx0" brushRef="#br0" timeOffset="4189.1734">11215 17384 820 0,'-24'35'304'0,"24"-35"-236"0,-24 18-20 0,20-11-16 15,4 3-28-15,4 1-12 16,4-1 4-16,0-3-436 16,12 0 240-16</inkml:trace>
          <inkml:trace contextRef="#ctx0" brushRef="#br0" timeOffset="4002.6769">11282 16987 624 0,'-36'-7'228'0,"36"7"-176"0,-27 10-16 15,19-3-36 1,8 0-8-16,8 11-452 16,3 6 248-16</inkml:trace>
          <inkml:trace contextRef="#ctx0" brushRef="#br0" timeOffset="5436.8264">11543 17275 280 0,'4'10'104'16,"-4"-10"-84"-16,0 15 0 0,0-8 120 16,0 0-80-16,-4 3 20 15,4 4-48-15,-8 0 4 16,0 0-20-16,0-10 8 15,4 10-12-15,-4-11 28 16,8-3-24-16,0-3 4 16,8-1-12-16,4-10-52 15,4 0 28-15,0-3-16 16,7 6 20-16,-11-6 0 16,8 6 4-16,-4 0 16 15,0 8-4-15,-4-4-28 16,0 7 12-16,-1 0 24 0,1 7-8 15,0-7 0-15,0 0 0 0,0-7 4 16,4 3-4-16,-1-10-12 16,1-3 4-16,-4 10 4 15,4-4 0-15,-8 4 8 16,0 7-4-16,-8 4 60 16,4 10-36-16,4-7 24 15,-8 17-32-15,4-6-16 16,0 3-8-16,-4 4 28 15,4-8-12-15,-4-3 4 16,0-3-8-16,4-11 4 16,-1 10-8-16,1-10-20 15,8 0 8-15,0-3 20 16,4 6-4-16,4-3 4 16,0 0-4-16,-1 0-24 15,5 0 8-15,0 0 12 16,0 4 0-16,-1-1 8 15,-3-3-8-15,0 0-12 16,-4 7 4-16,-1-7-40 16,1 4 24-16,-4-15 16 15,0 11 4-15,-4-17-8 16,4 10 4-16,-4-14 12 16,4 7-4-16,-5-7-12 15,5 3 4-15,-4-3 4 0,-8 0 0 16,0-4 8-16,-4 8-4 15,0 3-28-15,-4 3 12 0,-3-3 12 16,-1 0 4-16,-8 3-12 16,4 4 4-16,-8 0-4 15,9 7 0-15,-1 11 0 16,4-4 0-16,4 21 8 16,12 4 0-16,8-1-12 15,8 4 8-15,3-3 56 16,5 0-28-16,15-8-28 15,1-3 0-15,0-7-8 16,-9-6 4-16,-7-5-64 16,-8 8 40-16,-13-4-32 0,-10-7 40 15,-5 10-32-15,-4-3 32 16,-4 14-8-16,0 0 20 16,-4 11-8-16,1 7 8 15,-5 20 52-15,4 29-20 16,-4 7 44-16,1 0-36 15,3-17 12-15,0-15-24 16,0-7 28-16,0-14-28 16,1-10 32-16,-9-11-32 15,0-10 84-15,1-11-56 16,-1-7 56-16,4-11-56 0,-3 0 32 16,7-17-44-16,4-14-20 15,8-14-4-15,12-4 16 16,20 4-12-16,15 17-32 15,17 4 12-15,3 10-8 16,12 4 8-16,20 3-12 0,4 8 12 16,-4 6 32-16,-16 4-16 15,-11 7-60-15,-17 0 24 16,-11 0-332 0,-9 11 200-16,-11 3-252 15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57.2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A79967A-EBC4-4052-98E5-41394EBE67A9}" emma:medium="tactile" emma:mode="ink">
          <msink:context xmlns:msink="http://schemas.microsoft.com/ink/2010/main" type="writingRegion" rotatedBoundingBox="16635,17553 21279,16928 21463,18290 16818,18915">
            <msink:destinationLink direction="with" ref="{A2CC4D1D-F9D6-4CE7-9730-39B51226BD16}"/>
          </msink:context>
        </emma:interpretation>
      </emma:emma>
    </inkml:annotationXML>
    <inkml:traceGroup>
      <inkml:annotationXML>
        <emma:emma xmlns:emma="http://www.w3.org/2003/04/emma" version="1.0">
          <emma:interpretation id="{F8F0179F-5F52-4399-94DF-9970FF5A2ED2}" emma:medium="tactile" emma:mode="ink">
            <msink:context xmlns:msink="http://schemas.microsoft.com/ink/2010/main" type="paragraph" rotatedBoundingBox="16635,17553 21279,16928 21463,18290 16818,189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E489116-3591-40D4-8375-C1398B70C80F}" emma:medium="tactile" emma:mode="ink">
              <msink:context xmlns:msink="http://schemas.microsoft.com/ink/2010/main" type="line" rotatedBoundingBox="16635,17553 21279,16928 21463,18290 16818,18915"/>
            </emma:interpretation>
          </emma:emma>
        </inkml:annotationXML>
        <inkml:traceGroup>
          <inkml:annotationXML>
            <emma:emma xmlns:emma="http://www.w3.org/2003/04/emma" version="1.0">
              <emma:interpretation id="{C9BD7807-9027-43B5-941C-66FD2AEA405D}" emma:medium="tactile" emma:mode="ink">
                <msink:context xmlns:msink="http://schemas.microsoft.com/ink/2010/main" type="inkWord" rotatedBoundingBox="16635,17553 19240,17202 19396,18358 16791,18708"/>
              </emma:interpretation>
              <emma:one-of disjunction-type="recognition" id="oneOf0">
                <emma:interpretation id="interp0" emma:lang="" emma:confidence="0">
                  <emma:literal>Rtes.</emma:literal>
                </emma:interpretation>
                <emma:interpretation id="interp1" emma:lang="" emma:confidence="0">
                  <emma:literal>Rte:</emma:literal>
                </emma:interpretation>
                <emma:interpretation id="interp2" emma:lang="" emma:confidence="0">
                  <emma:literal>Rte.:</emma:literal>
                </emma:interpretation>
                <emma:interpretation id="interp3" emma:lang="" emma:confidence="0">
                  <emma:literal>Rte</emma:literal>
                </emma:interpretation>
                <emma:interpretation id="interp4" emma:lang="" emma:confidence="0">
                  <emma:literal>Rte":</emma:literal>
                </emma:interpretation>
              </emma:one-of>
            </emma:emma>
          </inkml:annotationXML>
          <inkml:trace contextRef="#ctx0" brushRef="#br0">16630 17472 156 0,'20'-25'56'0,"-12"25"-44"0,-8 0-4 16,0 18 132-1,-8 10 8-15,-4 7-72 16,-4 11-8-16,4 17-44 0,0 11 56 15,-3 0-44-15,7-4-8 16,4-10-16-16,0-11 16 16,0-10-16-16,0-8 24 0,0-9-24 15,0-8 40-15,0-11-28 16,0-3-4-16,4-17-12 16,0-19-52-16,-4-13 28 15,8-18-200 1,4-6 120-16,0 9-116 15,16 8 120-15,11 3 68 0,17 7 16 16,3 8 188-16,12 10-96 16,-7 17 96-16,-9 4-104 15,-8 7-52-15,-15 7-16 16,0 4 0-16,-16 3-4 16,-16 7 60-16,-4 0-36 0,-12 0-92 15,-16 4 36-15,-7 3-144 16,-5-11 96-1,1 4-88-15,4-10 96 16,3-4 0-16,12 0 40 16,8 4 52-16,17 10-12 15,6 10 176-15,13 15-104 16,12 3 76-16,4 8-92 16,-1-15 16-1,5 0-48-15,-1 4 12 0,-3-15-28 16,-8 1 28-16,0-11-32 0,-5-10 56 15,-7 3-40-15,4-14-184 0,4-7 84 16,-12-4-464 0</inkml:trace>
          <inkml:trace contextRef="#ctx0" brushRef="#br0" timeOffset="196.293">17184 17039 496 0,'-4'-31'184'0,"16"20"-140"16,11 11-16-16,-7-7 100 0,8-3-76 15,8 10 24-15,3-4-44 16,1 1-4-16,-4-1-16 16,-1 4-8-16,-3 7 0 0,-8-3-376 15</inkml:trace>
          <inkml:trace contextRef="#ctx0" brushRef="#br0" timeOffset="390.5228">17358 17018 424 0,'-4'14'156'0,"0"11"-120"0,-4 10-8 0,4-10 52 15,-4 3-48-15,-4 14 24 16,12-7-36-16,-8 0-8 16,8-7-8-16,0-6-4 15</inkml:trace>
          <inkml:trace contextRef="#ctx0" brushRef="#br0" timeOffset="829.7612">17829 16962 560 0,'8'-21'208'0,"-1"21"-164"0,-7-7-8 15,-4 7 100-15,-3-7-80 16,3 7-20-16,-4 0-24 15,-4 7-24-15,0-7 8 16,0 7 4-16,-4 0 0 0,0 3-12 16,1 5 8-16,3-8-4 15,-8 7 0-15,4 3 8 16,-4-3 0-16,5 14-12 16,-1 1 8-16,0-1-16 31,0 3 12-31,0 8-24 0,12 0 20 15,0-4 68-15,4-7-32 16,8-3-16-16,-4-8-8 0,8 1 36 0,0-8-24 16,0-3 8-16,-8-7-12 15,12-7 20-15,-9 4-16 16,1-1-48-16,-4 1 20 16,4 3-208-16,0 3 124 15,0 1-336 1</inkml:trace>
          <inkml:trace contextRef="#ctx0" brushRef="#br0" timeOffset="990.6888">17623 17236 312 0,'-24'-35'112'0,"28"28"-84"0,-8-7-12 0,8 10 216 0,0 1-132 15,4-1-40-15,8 1-40 16,4-1-12-16,-1 1-4 15,9 10 8-15,8 3-8 0,7 12-496 16</inkml:trace>
          <inkml:trace contextRef="#ctx0" brushRef="#br0" timeOffset="1361.9698">17995 17915 488 0,'-16'0'180'0,"36"0"-140"0,15 7-12 15,-7-7 48-15,4 0-48 16,15 0 32-16,1 3-32 16,-9 4-440-16</inkml:trace>
          <inkml:trace contextRef="#ctx0" brushRef="#br0" timeOffset="1212.6684">18074 17648 476 0,'-8'0'176'0,"8"0"-136"0,8-7-12 16,0 7 76-16,4 0-64 15,7 7-16-15,9-7-16 16,-8 7 16-16,8 0-12 15,-5 7-516-15</inkml:trace>
          <inkml:trace contextRef="#ctx0" brushRef="#br0" timeOffset="-1291.4853">15708 17468 288 0,'8'-7'108'0,"0"-10"-84"16,0 10-4-16,-8 7 108 0,0-7-72 15,-4 7 40-15,4 0-56 16,-4 0 40-16,0 7-48 16,0 0 20-16,-4 10-32 15,4 4-8-15,-4 8-8 16,1-5 12-16,-1 11-8 0,-4-3-4 31,0 7 0-31,-4 3 28 0,0 7-16 16,4-7-4-16,1-7-8 15,3-6 20-15,0-12-12 16,8 1-196-16</inkml:trace>
          <inkml:trace contextRef="#ctx0" brushRef="#br0" timeOffset="-1067.2936">15886 17672 384 0,'4'-7'140'0,"4"7"-108"0,8-7-8 0,-4 4 108 16,8-4-76-16,11 0 40 0,13-4-56 16,11 8 4-16,5-1-28 15,-1 1-8-15,-8-8-4 0,-11 11 28 16,-5-7-16-16,-15 7-12 16,0 0-8-16,-8 0-156 15</inkml:trace>
          <inkml:trace contextRef="#ctx0" brushRef="#br0" timeOffset="-786.4463">16262 17430 404 0,'-8'-25'148'0,"0"25"-112"0,4 0-12 16,4 0 128-16,0 0-88 0,0 0-8 15,4 25 0 1,-4 6-36-16,-4 1 28 0,0 0-32 16,-7 6 12-16,-13 11-16 15,0 11 28-15,-8 11-24 16,5-5-32-16,-1-2 8 16,0-12 20-16,9 5-8 15,3-19 8-15,8-2-4 16,4-1 12-16,4-14-12 15,0 0-240-15,8-4 124 16</inkml:trace>
        </inkml:traceGroup>
        <inkml:traceGroup>
          <inkml:annotationXML>
            <emma:emma xmlns:emma="http://www.w3.org/2003/04/emma" version="1.0">
              <emma:interpretation id="{9A607A74-D15D-4F03-9F8A-3A7C73FC81EA}" emma:medium="tactile" emma:mode="ink">
                <msink:context xmlns:msink="http://schemas.microsoft.com/ink/2010/main" type="inkWord" rotatedBoundingBox="19950,17418 21321,17233 21463,18290 20093,18474"/>
              </emma:interpretation>
              <emma:one-of disjunction-type="recognition" id="oneOf1">
                <emma:interpretation id="interp5" emma:lang="" emma:confidence="0">
                  <emma:literal>TTF</emma:literal>
                </emma:interpretation>
                <emma:interpretation id="interp6" emma:lang="" emma:confidence="0">
                  <emma:literal>Tee</emma:literal>
                </emma:interpretation>
                <emma:interpretation id="interp7" emma:lang="" emma:confidence="0">
                  <emma:literal>Tax</emma:literal>
                </emma:interpretation>
                <emma:interpretation id="interp8" emma:lang="" emma:confidence="0">
                  <emma:literal>Tex</emma:literal>
                </emma:interpretation>
                <emma:interpretation id="interp9" emma:lang="" emma:confidence="0">
                  <emma:literal>T*</emma:literal>
                </emma:interpretation>
              </emma:one-of>
            </emma:emma>
          </inkml:annotationXML>
          <inkml:trace contextRef="#ctx0" brushRef="#br0" timeOffset="1604.1126">18877 17479 676 0,'-12'-11'248'16,"20"8"-192"-16,16-4-16 0,-9 3 68 0,21-10-68 15,15 7-8-15,21 4-20 16,3-1 32-16,0 4-20 15,-12 4-200-15,-11 3 96 0,-13 7-428 16</inkml:trace>
          <inkml:trace contextRef="#ctx0" brushRef="#br0" timeOffset="1828.7088">19185 17507 340 0,'-15'25'128'0,"7"-8"-100"0,-12 15-8 16,0-4 176-16,0 28-112 0,-7 8 36 15,-1 16-72-15,4-6 0 16,0-14-32-16,13 0 0 0,3-18-8 16,-4-3 20-16,12-15-16 15,0-6-188-15,4-11 92 16,12-7-380-1</inkml:trace>
          <inkml:trace contextRef="#ctx0" brushRef="#br0" timeOffset="2069.3772">19553 17053 384 0,'12'-35'140'0,"-4"25"-108"0,0-4-8 16,4 7 152-16,8 0-100 15,7 0 52-15,1 0-80 16,12 3 20-16,-1 4-40 16,-3 0-16-16,3 0-8 0,1 0 28 15,-12 7-16-15,-1 0-392 16</inkml:trace>
          <inkml:trace contextRef="#ctx0" brushRef="#br0" timeOffset="2266.9511">19806 16973 436 0,'-3'7'160'0,"-5"7"-124"0,-12 10-8 0,8-3 116 16,-4 7-84-16,-4 11 44 15,8 7-60-15,-3 0-16 16,3-4-16-16,4 0 24 0,4-10-20 16,4-4 4-16,8-11-12 15,4-10-448 1</inkml:trace>
          <inkml:trace contextRef="#ctx0" brushRef="#br0" timeOffset="2666.5947">20198 17008 444 0,'-16'-35'164'0,"20"35"-124"0,-4-4-16 15,0 4 60-15,-4 0-52 16,-4 0-20-16,4 0-12 16,-7 0 8-16,7 0-4 15,0 0 16-15,0 0-12 16,0 0-20-16,0 4 4 15,-8 3 12-15,0 0 0 0,0 0-28 16,0-4 12-16,-4 8 40 16,1-4-16-16,3 10 24 15,0 4-20-15,0 4 0 0,8 7-8 16,-4-1 4-16,4 1-8 16,0-4-20-16,4-7 8 15,0 7 40-15,0-7-20 16,-8-3 8-16,8-4-12 15,-4-3 20-15,4-11-16 16,0 0 4-16,0 7-8 16,0-7-24-16,4 0 8 15,8 0-4 1,4 7 4-16,0 0 32 16,-4 3-12-16,11-6-144 0</inkml:trace>
          <inkml:trace contextRef="#ctx0" brushRef="#br0" timeOffset="2892.836">19996 17127 508 0,'8'-24'188'0,"-8"20"-148"0,16-3-8 16,-4 7 16-16,4 0-32 15,7 0 20-15,5 7-20 16,4-3 44-16,3 10-32 15,5 3-508-15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1:05.8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76BB635-9A31-4840-A4D4-C4337F529503}" emma:medium="tactile" emma:mode="ink">
          <msink:context xmlns:msink="http://schemas.microsoft.com/ink/2010/main" type="writingRegion" rotatedBoundingBox="7952,15156 15480,15628 15405,16816 7878,16344">
            <msink:destinationLink direction="with" ref="{17973829-C7A0-48FB-90A1-AA0D4341E3DE}"/>
          </msink:context>
        </emma:interpretation>
      </emma:emma>
    </inkml:annotationXML>
    <inkml:traceGroup>
      <inkml:annotationXML>
        <emma:emma xmlns:emma="http://www.w3.org/2003/04/emma" version="1.0">
          <emma:interpretation id="{3BDC9F49-5F00-4B60-B638-247FB553BDEF}" emma:medium="tactile" emma:mode="ink">
            <msink:context xmlns:msink="http://schemas.microsoft.com/ink/2010/main" type="paragraph" rotatedBoundingBox="7952,15156 15480,15628 15405,16816 7878,163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8457B1-A632-4D47-8359-7126F56DDE6B}" emma:medium="tactile" emma:mode="ink">
              <msink:context xmlns:msink="http://schemas.microsoft.com/ink/2010/main" type="line" rotatedBoundingBox="7952,15156 15480,15628 15405,16816 7878,16344"/>
            </emma:interpretation>
          </emma:emma>
        </inkml:annotationXML>
        <inkml:traceGroup>
          <inkml:annotationXML>
            <emma:emma xmlns:emma="http://www.w3.org/2003/04/emma" version="1.0">
              <emma:interpretation id="{1EED1519-2332-41B0-B434-3D05B8680A09}" emma:medium="tactile" emma:mode="ink">
                <msink:context xmlns:msink="http://schemas.microsoft.com/ink/2010/main" type="inkWord" rotatedBoundingBox="7950,15191 8991,15257 8935,16158 7894,1609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756 15756 260 0,'4'-21'96'16,"0"10"-76"-16,4-27-4 0,0 20 68 0,4-17-48 15,-4-11 12-15,4-10-28 16,-4-4 32-16,4 0-28 16,3 4-4-16,-3 0-12 15,4-4-24-15,8 0 8 16,4 4 20-16,7 3-4 15,5 4 40-15,3 3-24 16,9 11 56-16,-1 7-44 16,-3 10-8-16,-9 8-16 15,1 10-20-15,-9 14 4 16,-7 0 12-16,-4 11-4 0,-12-1 16 16,-12-3-12-16,-12 11-204 15,-12-14 104-15,-7-1-96 16,-9-3 112-16,1 0-32 15,-1-3 64-15,9-4 0 16,11 7 24-16,12 0 56 16,16 4-16-16,12 3 112 15,11 0-72-15,5 3 56 16,4 1-72-16,-9 0 24 16,-7-8-40-16,-12 4 88 15,-8-3-64-15,-8-4 4 16,-24-7-36-16,-3-3 16 0,-9-4-24 15,1-4-4-15,3-3-4 0,21 0-532 16</inkml:trace>
          <inkml:trace contextRef="#ctx0" brushRef="#br0" timeOffset="181.9828">7457 15243 392 0,'-28'17'148'0,"12"4"-116"0,-4 4-8 16,12-4 32-16,1 4-36 15,3 6-8-15,-4 1-8 16,8 0-4-16,12-1 0 16,3-10-116-16</inkml:trace>
          <inkml:trace contextRef="#ctx0" brushRef="#br0" timeOffset="330.3931">7575 15211 164 0,'-8'3'60'0,"12"-3"-44"0,8 4-8 0,0 10-132 16</inkml:trace>
          <inkml:trace contextRef="#ctx0" brushRef="#br0" timeOffset="777.1892">7658 15285 404 0,'-23'-4'148'0,"23"11"-112"0,0 11-12 15,8-4 64-15,-1 11-52 0,9 10 4 16,8 7-24-16,4 0 32 15,-5-3-24-15,5-8-12 16,-8-2-8-16,0-5-296 16</inkml:trace>
          <inkml:trace contextRef="#ctx0" brushRef="#br0" timeOffset="781.7209">7825 15380 520 0,'-28'35'192'0,"16"-14"-152"0,-24 14-8 16,17-14 44-16,-13 11-48 15,-4 7-56-15</inkml:trace>
        </inkml:traceGroup>
        <inkml:traceGroup>
          <inkml:annotationXML>
            <emma:emma xmlns:emma="http://www.w3.org/2003/04/emma" version="1.0">
              <emma:interpretation id="{8BB9EF4E-1656-471A-96B9-D39F5B85B3A8}" emma:medium="tactile" emma:mode="ink">
                <msink:context xmlns:msink="http://schemas.microsoft.com/ink/2010/main" type="inkWord" rotatedBoundingBox="9407,15481 9571,15492 9564,15608 9399,1559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85.744">8268 15162 496 0,'11'-14'184'0,"13"21"-140"0,20-11-16 0,-25 4-144 15</inkml:trace>
          <inkml:trace contextRef="#ctx0" brushRef="#br0" timeOffset="1130.6294">8287 15243 508 0,'24'10'188'0,"8"-6"-148"0,15 3-8 0,-11 0-228 0</inkml:trace>
        </inkml:traceGroup>
        <inkml:traceGroup>
          <inkml:annotationXML>
            <emma:emma xmlns:emma="http://www.w3.org/2003/04/emma" version="1.0">
              <emma:interpretation id="{8BAFC165-9406-49B0-BBF4-D2BB8D1E140B}" emma:medium="tactile" emma:mode="ink">
                <msink:context xmlns:msink="http://schemas.microsoft.com/ink/2010/main" type="inkWord" rotatedBoundingBox="10222,15317 11394,15391 11332,16377 10161,1630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771.6942">9023 15967 340 0,'8'-4'128'16,"0"1"-100"-16,-8-11-8 0,4 7 52 0,-4-7-44 15,8 0 60-15,-4-7-52 16,4-4-16-16,-8-10-12 15,8-18 8-15,3-21-8 16,-3-21-4-16,4 0 0 16,16 11-16-16,0 0 8 15,3 3 4-15,5 10 0 16,7 8 68-16,1 10-36 16,3 15 40-16,-7 13-40 15,-1 14 0-15,-3 18-20 16,-12 4 0-16,-8 10-4 0,-16 4 20 15,-8-1-16-15,-12-3-48 0,-8-3 20 16,1-4-140-16,-13 4 88 16,12-8-208-1</inkml:trace>
          <inkml:trace contextRef="#ctx0" brushRef="#br0" timeOffset="1925.1261">9379 15218 184 0,'48'14'68'0,"-37"0"-52"0,9 11-4 0,-12-4 28 15,-12-4-24-15,-8 4 144 16,-11-3-88-16,-9 7 48 16,0-4-72-16,5-7 0 0,-5-7-28 15,4-7-224-15,9 0 112 16</inkml:trace>
          <inkml:trace contextRef="#ctx0" brushRef="#br0" timeOffset="2176.7713">9719 15380 476 0,'-31'49'176'0,"23"-21"-136"0,-12 11-12 16,8-22-12-16,12 8-16 16,4-4 16-16,8-7-8 15,0-10-108-15,8-8 52 16,-5-10-76-16,-3-11 68 15,4-6 48-15,0-8 8 0,-8-3 24 16,4 3-16-16,0 4 16 16,-1 7-16-16,-3 7-4 15,0 7 0-15,0 7-208 16,0 14 112-16,4 17-24 16</inkml:trace>
          <inkml:trace contextRef="#ctx0" brushRef="#br0" timeOffset="2511.1608">10115 15489 416 0,'-28'31'152'0,"16"-6"-116"0,-15 21-12 16,7-22 20-16,-8 4-28 0,0 11 4 16</inkml:trace>
          <inkml:trace contextRef="#ctx0" brushRef="#br0" timeOffset="2374.3735">10040 15584 184 0,'47'56'68'0,"-19"-31"-52"0,11 3-4 15,-19-14 12-15,0-4-16 16,0-3-172-16</inkml:trace>
        </inkml:traceGroup>
        <inkml:traceGroup>
          <inkml:annotationXML>
            <emma:emma xmlns:emma="http://www.w3.org/2003/04/emma" version="1.0">
              <emma:interpretation id="{3F793069-7FC8-47F7-9116-0DEAFCDB3960}" emma:medium="tactile" emma:mode="ink">
                <msink:context xmlns:msink="http://schemas.microsoft.com/ink/2010/main" type="inkWord" rotatedBoundingBox="11751,15453 12034,15471 12024,15643 11741,1562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882.6485">10605 15260 580 0,'16'11'216'0,"28"-8"-168"0,31 4-12 16,-36 0-20-16,13 0-16 16,3 4-484-16</inkml:trace>
          <inkml:trace contextRef="#ctx0" brushRef="#br0" timeOffset="4525.5936">10665 15134 560 0,'0'-14'208'0,"0"14"-164"0,43 7-8 0</inkml:trace>
          <inkml:trace contextRef="#ctx0" brushRef="#br0" timeOffset="2709.6889">10665 15165 208 0,'20'-3'76'0,"7"6"-60"0</inkml:trace>
        </inkml:traceGroup>
        <inkml:traceGroup>
          <inkml:annotationXML>
            <emma:emma xmlns:emma="http://www.w3.org/2003/04/emma" version="1.0">
              <emma:interpretation id="{19F3056C-F516-4117-91DB-FAA0D195C61F}" emma:medium="tactile" emma:mode="ink">
                <msink:context xmlns:msink="http://schemas.microsoft.com/ink/2010/main" type="inkWord" rotatedBoundingBox="12426,15510 13551,15580 13481,16687 12357,16617"/>
              </emma:interpretation>
              <emma:one-of disjunction-type="recognition" id="oneOf4">
                <emma:interpretation id="interp4" emma:lang="" emma:confidence="0">
                  <emma:literal>It thx</emma:literal>
                </emma:interpretation>
                <emma:interpretation id="interp5" emma:lang="" emma:confidence="0">
                  <emma:literal>It I-ex</emma:literal>
                </emma:interpretation>
                <emma:interpretation id="interp6" emma:lang="" emma:confidence="0">
                  <emma:literal>pex=px</emma:literal>
                </emma:interpretation>
                <emma:interpretation id="interp7" emma:lang="" emma:confidence="0">
                  <emma:literal>stx=px</emma:literal>
                </emma:interpretation>
                <emma:interpretation id="interp8" emma:lang="" emma:confidence="0">
                  <emma:literal>ptx=px</emma:literal>
                </emma:interpretation>
              </emma:one-of>
            </emma:emma>
          </inkml:annotationXML>
          <inkml:trace contextRef="#ctx0" brushRef="#br0" timeOffset="3794.3884">11219 16280 228 0,'0'0'84'0,"15"-7"-64"0,-3 0-8 15,0-4 100-15,-4-3-64 16,12-10 24-16,4-15-40 16,-1-14-12-16,5-10-12 15,0 3 12-15,-9-7-12 0,9-17-20 16,0-22 4-16,-4-10-48 16,-1 14 28-16,5 18 32 15,0 10 0-15,-9 18 96 16,5 10-52-16,-4 8 12 15,-4 20-36-15,-4 4-12 16,-4 14-8-16,-12 14 40 16,-4 0-24-16,-4 4-8 0,-4-4-8 15,-8 3 4-15,1-3-4 16,3-3-28-16,8-8 12 16,4-3-76-16,8 0 52 15,8 0-12-15,12 0 28 0,-1 4-4 31,9 3 12-31,0 18 88 0,0 6-44 16,-5 8 36-16,-3 0-40 16,-12 6 36-16,-12-13-36 15,-4 0 4-15,-4-8-20 16,-8-3 28-16,-3 0-24 0,-5-7-156 16,4-10 76-16,4-1-400 15</inkml:trace>
          <inkml:trace contextRef="#ctx0" brushRef="#br0" timeOffset="3913.7132">11887 15359 372 0,'-32'31'140'0,"25"1"-112"0,-9 24-4 0,8-24 136 0,0 6-92 15,-4 1-36-15,4 0-24 16,4-4 0-16,4-3-4 15,8-15 24-15,4 1-16 0,16-8-136 16,7-10 68-16</inkml:trace>
          <inkml:trace contextRef="#ctx0" brushRef="#br0" timeOffset="3795.8936">11816 15478 508 0,'32'-39'188'0,"-9"39"-148"0,21-3-8 0,-20-4 96 16,3 7-76-16,1-4 8 16,-4-3-40-16,-5 4-380 15</inkml:trace>
          <inkml:trace contextRef="#ctx0" brushRef="#br0" timeOffset="4119.2595">12227 15647 416 0,'8'7'152'0,"0"18"-116"0,12 3-12 16,-8-18-40-16,4 1 4 15,3-1-20-15,-3 1 16 0,12 3-280 16</inkml:trace>
          <inkml:trace contextRef="#ctx0" brushRef="#br0" timeOffset="4365.916">12401 15439 340 0,'-55'57'128'0,"31"-19"-100"0,-11 19-8 0,19-22 16 16</inkml:trace>
        </inkml:traceGroup>
        <inkml:traceGroup>
          <inkml:annotationXML>
            <emma:emma xmlns:emma="http://www.w3.org/2003/04/emma" version="1.0">
              <emma:interpretation id="{0AA249BE-3292-4F34-9321-F1611B068044}" emma:medium="tactile" emma:mode="ink">
                <msink:context xmlns:msink="http://schemas.microsoft.com/ink/2010/main" type="inkWord" rotatedBoundingBox="14042,15538 15480,15628 15405,16816 13968,16726"/>
              </emma:interpretation>
            </emma:emma>
          </inkml:annotationXML>
          <inkml:trace contextRef="#ctx0" brushRef="#br0" timeOffset="5275.0873">12888 15672 624 0,'-12'-15'228'0,"24"15"-176"0,16-7-16 15,-1 7-16-15,25-7-20 16,11 7-204-16,8 11 112 15,4-18-280-15</inkml:trace>
          <inkml:trace contextRef="#ctx0" brushRef="#br0" timeOffset="5271.5779">12971 15411 612 0,'-4'-21'228'0,"4"18"-180"0,8-4-12 0,0 3 124 16,4 1-96-16,7 3-28 15,9 3-20-15,4 4-80 16,-1 7 36-16,5 14-576 0</inkml:trace>
          <inkml:trace contextRef="#ctx0" brushRef="#br0" timeOffset="5721.8399">13450 16428 528 0,'-8'-15'196'0,"8"5"-152"0,0-8-12 0,8 8 96 15,0-15-76-15,3-14 16 0,-3-13-44 16,12-19 4-16,12-9-16 16,-1-1 0-16,5 0-4 0,-4-11-8 15,-1-13 4-15,5-8-68 16,-1 15 36-16,1 17-16 16,0 18 28-16,-5 10 0 15,-7 21 8-15,-4 8 52 16,-4 10-24-16,-4 7 0 15,-5 10-12-15,-7 8 12 16,-7 13-12-16,-5 1 16 16,-4 3-16-16,-8 11 4 15,-8-8-4-15,-3-6-52 16,-1 7 28-16,5-15-128 16,7 4 80-16,8-14-124 15,12 0 108-15,16 0-12 16,8 4 52-1,11 7 36-15,9 3 4 0,3 10 36 16,-3 8-20-16,-12 0 76 16,-9-15-56-16,-7 4 144 15,-12-6-100-15,-12-5 88 16,-15-3-100-16,-9-7 12 16,-7-3-48-16,3-4-4 0,8-4-16 15,5-3-76-15,7-3 32 16,16-1-620-1</inkml:trace>
          <inkml:trace contextRef="#ctx0" brushRef="#br0" timeOffset="5888.7835">14079 15700 488 0,'0'3'180'0,"7"8"-140"0,5 3-12 16,-4 0 56-16,4 3-52 15,8 5 32-15,4 2-36 16,7 1 16-16,5 3-24 16,3-3-96-16,-3-4 40 0</inkml:trace>
          <inkml:trace contextRef="#ctx0" brushRef="#br0" timeOffset="6035.1729">14217 15759 520 0,'-36'11'192'0,"36"-11"-152"0,-27 32-8 0,15-15 36 15,0 8-44-15,0 6 8 16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2:01.68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CC4D1D-F9D6-4CE7-9730-39B51226BD16}" emma:medium="tactile" emma:mode="ink">
          <msink:context xmlns:msink="http://schemas.microsoft.com/ink/2010/main" type="inkDrawing" rotatedBoundingBox="15575,17240 22396,16621 22587,18732 15767,19351" hotPoints="23755,17314 20133,18989 16161,18609 19783,16935" semanticType="enclosure" shapeName="Ellipse">
            <msink:sourceLink direction="with" ref="{FA79967A-EBC4-4052-98E5-41394EBE67A9}"/>
          </msink:context>
        </emma:interpretation>
      </emma:emma>
    </inkml:annotationXML>
    <inkml:trace contextRef="#ctx0" brushRef="#br0">1167 610 208 0,'-55'-11'76'0,"23"11"-60"0,-27 0-4 0,27 11 92 16,-19-4-60-16,3 7 8 15,-3 7-32-15,-12 0 24 16,3 7-28-16,-3-7 40 16,-8 11-32-16,4 10 12 15,3 4-20-15,5 3 36 16,4 11-28-16,7-4-24 16,1-7 0-16,3 8 8 15,1 6-4-15,3 4-12 0,4 6 4 16,9 5 28-16,7-8-12 15,4-7-4-15,4-3-4 16,8-11-16-16,8 1 8 16,4-5 28-16,12 1-12 0,4-4-12 15,3 0-4-15,9-3 28 16,12-4-12-16,11 4-4 16,16 0-4-16,8-4 4 15,0-4-4-15,0-2 16 16,8-12-12-16,24-6 4 15,19-8-4-15,-7-3-24 16,0 0 8-16,19 0 12 16,12-3 0-16,-15 10-20 15,3 0 8-15,16 0 20 16,-4 7-4-16,1-7 4 16,7 3-4-16,28-2 12 0,-20 2-12 15,0-6-4-15,23-1 0 16,-15 4-40-16,4 0 20 15,12-14-20-15,-4 14 20 16,-24-14 8-16,12 0 8 16,8 4 0-16,-16-1 0 15,-4-10 0-15,8-7 0 16,-4 7 8-16,-20 0-4 16,-11-11-4-16,15-3 4 15,-20 0-24-15,-7-7 12 16,-20 0-56-16,3-8 32 0,-15 5-56 15,-4 3 52 1,-12 3 16-16,4 4 16 16,-15-4-52-16,-9-3 32 15,-8-14 12-15,-11-11 8 16,-5 4 20-16,-7-18-8 16,0 7-40-16,-13 4 20 15,5 6-8-15,-20 1 12 16,4 3 32-16,-8 1-12 15,-8-8 12-15,4 0-12 16,-8-10 36-16,8 3-24 16,4 0 12-16,-8 7-20 15,4 8-36-15,4-1 12 16,0 0 8-16,-7 1 4 16,3-1 32-16,-12-3-20 0,8 3 20 15,-8-3-20-15,-8 3 20 16,-3 4-24-16,-9 3-12 15,-11 7-4-15,-5 8 4 16,-7 2 0-16,-5 8 8 0,-3 4-4 16,16 3-12-16,-12 3 4 15,-9 1 12-15,-3-5-4 16,-20 8-20-16,-4 4 8 16,16 3 20-16,-4 0-4 15,0 0-4-15,0 0 0 16,-16 0-24-16,-3 7 12 0,7 7-4 15,8-7 4-15,-4-3 24 16,-12 6-8-16,-12 1 4 16,-3-1-4-16,11 4 12 15,-4-3-12-15,-19 3-28 16,-21 3 8-16,17 8 12 16,-1-4 4-16,-23 0 16 15,-8 7-12-15,12 4-28 16,-20 3 8-16,-8 0-4 15,12 15 8-15,-8-15 16 16,-32 0-4-16,21 4-48 16,-17-8 28-16,-12 1-76 15,5-7 52 1,-44-1-36-16,0 1 44 16,-44 6-184-16,-19 5 120 15,-20-1-20-15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3:03.5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55E4A67-4D87-446C-A33C-422506AB63B4}" emma:medium="tactile" emma:mode="ink">
          <msink:context xmlns:msink="http://schemas.microsoft.com/ink/2010/main" type="writingRegion" rotatedBoundingBox="1986,376 20321,-636 20934,10456 2599,11469"/>
        </emma:interpretation>
      </emma:emma>
    </inkml:annotationXML>
    <inkml:traceGroup>
      <inkml:annotationXML>
        <emma:emma xmlns:emma="http://www.w3.org/2003/04/emma" version="1.0">
          <emma:interpretation id="{FAD4C317-4D9F-4637-84E6-9E3BAEAF2058}" emma:medium="tactile" emma:mode="ink">
            <msink:context xmlns:msink="http://schemas.microsoft.com/ink/2010/main" type="paragraph" rotatedBoundingBox="2762,370 7310,-164 7438,922 2889,14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CCA4A4-0C53-4FBD-92CB-EA98161365D8}" emma:medium="tactile" emma:mode="ink">
              <msink:context xmlns:msink="http://schemas.microsoft.com/ink/2010/main" type="line" rotatedBoundingBox="2762,370 7310,-164 7438,922 2889,1457"/>
            </emma:interpretation>
          </emma:emma>
        </inkml:annotationXML>
        <inkml:traceGroup>
          <inkml:annotationXML>
            <emma:emma xmlns:emma="http://www.w3.org/2003/04/emma" version="1.0">
              <emma:interpretation id="{F40AF4B0-8E7A-477D-A404-FCE966032531}" emma:medium="tactile" emma:mode="ink">
                <msink:context xmlns:msink="http://schemas.microsoft.com/ink/2010/main" type="inkWord" rotatedBoundingBox="2762,370 3452,288 3580,1376 2889,145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83 434 364 0,'7'-32'132'0,"-7"32"-100"0,32-24-12 0,-16 17 104 16,0 3-72-16,11 4 8 15,1 4-40-15,0 3 4 16,-1 10-12-16,1-10 12 16,8 11-16-16,-5-8 16 15,5 1-16-15,-4-11 24 16,-5 7-20-16</inkml:trace>
          <inkml:trace contextRef="#ctx0" brushRef="#br0" timeOffset="330.8818">-211-308 384 0,'-19'-11'140'0,"19"11"-108"0,0-7-8 0,0 4 152 15,8 3-100-15,0-7-12 16,3-4-40-16,9-3 8 16,8 7-20-16,11-3 12 15,1 3-12-15,15 0 20 16,-3 7-20-16</inkml:trace>
          <inkml:trace contextRef="#ctx0" brushRef="#br0" timeOffset="-646.6899">-428 93 288 0,'8'-4'108'0,"-8"1"-84"0,4-4-4 0,-4 0 64 15,4 7-48-15,-4-7 40 16,4 7-44-16,-4-7 24 16,8 7-28-16,-8-4 8 15,0 4-20-15,0-3-24 16,0 6 0-16,0 1-4 16,8-1 4-16,-16 4 8 15,8 4 0-15,-8 10 16 16,4 7-8-16,-4 18-4 15,0 3 0-15,-12 11 28 16,12 0-16-16,-8-4-4 16,8 0-8-16,-3-14-4 15,7-7 0-15,0-6 8 16,4-5-4-16,0-6 16 16,4-4-12-16,0-4 4 15,0 1-4-15</inkml:trace>
          <inkml:trace contextRef="#ctx0" brushRef="#br0" timeOffset="-270.7193">130-2 248 0,'-4'-4'92'0,"4"4"-72"0,-8 11-4 0,0-11 44 15,8 11-36-15,-12 3 0 16,4 7-16-16,-4 17 20 15,4 8-16-15,-4 17 4 16,5 4-8-16,-9 7-8 16,16 0 4-16,-12-14 20 15,12-8-12-15,-8-6 12 16,8-7-12-16,-8-4 12 16,8-10-16-16,-8-4-64 15,8-4 28-15</inkml:trace>
        </inkml:traceGroup>
        <inkml:traceGroup>
          <inkml:annotationXML>
            <emma:emma xmlns:emma="http://www.w3.org/2003/04/emma" version="1.0">
              <emma:interpretation id="{53D316F5-05FE-490C-AD14-5DFF1430E4DE}" emma:medium="tactile" emma:mode="ink">
                <msink:context xmlns:msink="http://schemas.microsoft.com/ink/2010/main" type="inkWord" rotatedBoundingBox="4208,815 4414,791 4446,1058 4239,108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96.6814">846 128 464 0,'4'-7'176'0,"-4"7"-140"0,0 0-8 0,8 0 84 16,-5 0-68-16,9 0 24 15,8 0-36-15,4-4-4 16,4 4-16-16,3 0 28 16,1 0-24-16,7 0-136 15</inkml:trace>
          <inkml:trace contextRef="#ctx0" brushRef="#br0" timeOffset="1004.7381">869 385 404 0,'12'3'148'0,"-12"-3"-112"0,32-7-12 16,-16 7 32-1,0 0-36-15,7-10 0 16,-3 10-12-16,20-4 36 15,-9 4-20-15</inkml:trace>
        </inkml:traceGroup>
        <inkml:traceGroup>
          <inkml:annotationXML>
            <emma:emma xmlns:emma="http://www.w3.org/2003/04/emma" version="1.0">
              <emma:interpretation id="{10424D48-8D88-4E6F-A072-B2B854CB9A63}" emma:medium="tactile" emma:mode="ink">
                <msink:context xmlns:msink="http://schemas.microsoft.com/ink/2010/main" type="inkWord" rotatedBoundingBox="5512,301 7339,86 7423,800 5596,1015"/>
              </emma:interpretation>
              <emma:one-of disjunction-type="recognition" id="oneOf2">
                <emma:interpretation id="interp2" emma:lang="" emma:confidence="1">
                  <emma:literal>[</emma:literal>
                </emma:interpretation>
                <emma:interpretation id="interp3" emma:lang="" emma:confidence="0">
                  <emma:literal>E</emma:literal>
                </emma:interpretation>
                <emma:interpretation id="interp4" emma:lang="" emma:confidence="0">
                  <emma:literal>F</emma:literal>
                </emma:interpretation>
                <emma:interpretation id="interp5" emma:lang="" emma:confidence="0">
                  <emma:literal>f</emma:literal>
                </emma:interpretation>
                <emma:interpretation id="interp6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5734.2013">3998-367 208 0,'-11'-7'76'0,"11"7"-60"0,-8-3-4 0,-8-1 12 16,12 4-16-16,-24-3 16 15,8 3-16-15,-7-11-12 16,3 8 0-16,-8-1 20 16,9 4-8-16,-5-10 40 15,8 10-24-15,-4-4 84 16,9 4-60-16,-5 0-32 15,4 7-12-15,-4 0 20 16,4 4-12-16,-3 6-20 16,-1 8 0-16,0 17 12 15,4-7 0-15,0 14-12 16,1 1 4-16,3 2 12 16,4-6-4-16,0 0 16 15,4-11-12-15,-4-7 16 16,8 0-16-16,-8-3 4 0,0-4-4 15,-4-3 4-15,8-4-8 0,0-7 8 16,4 3-8-16,0-10 8 16,8 4-8-16,4-8 16 15,12 1-12-15,4-4-12 16,3 7 0-16,9-4 12 16,3 4-4-16,-3 0 24 15,-9 4-16-15</inkml:trace>
          <inkml:trace contextRef="#ctx0" brushRef="#br0" timeOffset="5931.2242">3528 6 456 0,'-8'0'168'0,"8"0"-128"15,8-7-16-15,0 3 88 16,11 4-68-16,9-3 16 16,16-1-36-16,3-3 32 15,8 7-32-15</inkml:trace>
          <inkml:trace contextRef="#ctx0" brushRef="#br0" timeOffset="6276.2007">3650-567 404 0,'0'0'148'0,"0"0"-112"0,4 0-12 0,0 0 48 15,0 0-44-15,4 0-20 16,8 3-8-16,12-3 24 15,3 0-12-15,5 0 4 16,3-3-8-16</inkml:trace>
          <inkml:trace contextRef="#ctx0" brushRef="#br0" timeOffset="4653.254">2210-336 184 0,'-8'-4'68'0,"8"4"-52"0,0 0-4 16,-3 0 100 0,6 0-64-16,-3-3 60 0,0 3-64 0,0-7 48 15,0 7-52-15,-3 0 24 16,3 0-36-16,-4-7 8 15,4 14-20-15,0-14 8 16,7 7-12-16,1-7-16 16,12 3 0-16,16-3 4 15,-5 7 0-15,9-3-12 16,11 6 8-16,1 4 12 16,-1 0-4-16,-7 4 16 15,-5-8-12-15,-7 4-28 16,-8 0 8-16,-5 0 12 15,-3 0 4-15,-4-3 24 16,-4 3-16-16,-8-7 12 16,0 0-12-16,0 0 12 15,0 0-16-15,4 0 4 16,0 0-4-16,-4 0-16 16,0 0 4-16,-4 0-16 15,4 0 12-15,-8 4 20 16,4 10-4-16,-8-11-20 15,4 11 4-15,-7 4-4 16,3-1 4-16,-12 15 24 16,8 3-8-16,-12 11 4 15,9-7-4-15,-5-1-24 16,4-3 8-16,0-6 12 16,5-1 0-16,-1-7-4 0,4-4 4 0,-4-6 4 15,8-1-4-15,-4-10 8 16,8 0-8-16,-8-10 8 15,8-1-8-15,-11-13-4 16,3-1 4-16,-12-14 4 16,8 4-4-16,-8-10-12 15,5 6 4-15,-9-7-16 16,16 11 12-16,-8-4 4 16,9 11 4-16,-5-7 16 15,4 10-8-15,-4 1-40 16,12 13 20-16,-4-6-16 15,12 17 16-15,-4-7 24 16,8 14-4-16</inkml:trace>
          <inkml:trace contextRef="#ctx0" brushRef="#br0" timeOffset="5195.8003">3263-307 404 0,'-4'0'148'0,"4"0"-112"0,-28 21-12 0,12-3 56 15,4-1-48-15,-15 11 4 16,-5 4-20-16,-8 0 24 15,5 3-24-15,-13-3-12 16,5-8-8-16,-1 1 20 16,13 6-8-16,3-13 16 15,0 0-16-15,5-15-48 16,15 1 24-16</inkml:trace>
          <inkml:trace contextRef="#ctx0" brushRef="#br0" timeOffset="4955.0572">2820-289 268 0,'4'-11'100'0,"-4"11"-76"0,11 14-8 16,-7-7 80-1,4 7-56-15,8 18 52 0,4 0-52 0,8-1 24 16,3 1-36-16,5-1-28 15,7 1 0-15,-3-7 24 16,-1 3-12-16,-7-11-4 16,0-3-4-16,-13 1 48 15,-3-5-28-15,-4-3-264 16,0 0 128-16</inkml:trace>
        </inkml:traceGroup>
      </inkml:traceGroup>
    </inkml:traceGroup>
    <inkml:traceGroup>
      <inkml:annotationXML>
        <emma:emma xmlns:emma="http://www.w3.org/2003/04/emma" version="1.0">
          <emma:interpretation id="{5CA43303-6064-4F58-BCF2-DDFEDF3EFFEA}" emma:medium="tactile" emma:mode="ink">
            <msink:context xmlns:msink="http://schemas.microsoft.com/ink/2010/main" type="paragraph" rotatedBoundingBox="5053,1227 13111,-134 13315,1070 5257,24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BA9911D-5FDC-47B2-9BA3-5FD1F429D72F}" emma:medium="tactile" emma:mode="ink">
              <msink:context xmlns:msink="http://schemas.microsoft.com/ink/2010/main" type="line" rotatedBoundingBox="5053,1227 13111,-134 13315,1070 5257,2432"/>
            </emma:interpretation>
          </emma:emma>
        </inkml:annotationXML>
        <inkml:traceGroup>
          <inkml:annotationXML>
            <emma:emma xmlns:emma="http://www.w3.org/2003/04/emma" version="1.0">
              <emma:interpretation id="{E277DD78-4045-4BD3-9C7C-8FA5BC12E806}" emma:medium="tactile" emma:mode="ink">
                <msink:context xmlns:msink="http://schemas.microsoft.com/ink/2010/main" type="inkWord" rotatedBoundingBox="5053,1227 7732,774 7906,1804 5227,2257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7762.1488">2535 825 268 0,'8'-10'100'0,"-12"13"-76"0,0 4-8 0,4 4 104 16,0 6-68-16,-4 22-12 16,-4 3-24-16,0 15-4 15,0-5-8-15,-4-3 16 16,4-6-12-16,-19-5 104 16,15-6-64-16,-24-7 88 15,12-8-80-15,-11-6 8 16,7-1-40-16,-8-13 12 15,13-1-20-15</inkml:trace>
          <inkml:trace contextRef="#ctx0" brushRef="#br0" timeOffset="7930.5981">2630 604 632 0,'-8'-28'236'0,"8"28"-184"0,8 3-16 15,-8-3-28 1,0 4-12-16,0-1 20 16,0 4-8-16,4 11-496 0,0 3 264 15</inkml:trace>
          <inkml:trace contextRef="#ctx0" brushRef="#br0" timeOffset="8556.5598">2816 762 364 0,'4'-14'132'0,"-4"14"-100"0,7-4-12 0,-7 1 68 15,0 6-52-15,-7-3 32 16,3 7-40-16,-8 4 0 15,8 3-16-15,-12 7-8 16,12 7 0-16,-4 7 12 0,0 1-8 16,8-5 16-16,0-3-16 0,8-3 4 15,0-4-4-15,4-7 4 16,0-3-8-16,8-11 16 16,-1 0-12-16,1-11-4 15,4 8 0-15,-8-8-120 16,-1 8 64-16,-7-12-4 15,0 12 32-15,-8 3-20 16,0 3 28-16,-4 5 24 16,0 6-4-16,4 0 52 15,8 3-28-15,0-3 12 16,8 4-24-16,12-15 20 16,3 4-24-16,9-7 32 15,3-3-28-15,1-18 20 16,-1 3-20-16,-11-6 0 15,-4 10-8-15,-16-18 4 16,0 14-8-16,-12-13-4 16,0 3 4-16,-12-4-40 15,0 7 20-15</inkml:trace>
          <inkml:trace contextRef="#ctx0" brushRef="#br0" timeOffset="9397.3282">3267 1325 364 0,'0'0'132'0,"0"0"-100"0,0 0-12 0,0 0 104 16,0 0-72-16,7 0 8 15,-3-7-40-15,16-8-12 16,-4 5-4-16,12-15 12 16,-5 4-8-16,5-17 32 15,4-8-24-15,3-25-24 16,1 8 4-16,-4-11-52 15,-1 11 28-15,-3 3 24 16,-8 18 4-16,0 0 20 16,-5 10-12-16,-7 4 104 15,4 14-64-15,-8 0-20 16,4 10-16-16,-8 4 4 0,0 0-8 16,0 7 16-16,0 4-16 15,-4 10-12-15,0 4 0 0,-4 6 12 16,8 5-4-16,-4 2 8 15,4-3-8-15,-8-3-4 16,8 0 4-16,0-8 28 16,8 1-16-16,-4-11-4 15,4 0-8-15,4-14 4 16,8 0-4-16,0-18-4 16,3 4 4-16,1-17-16 15,4-1 8-15,3-10-4 16,-7 10 0-16,-8-6 8 15,4 9 0-15,-8 5 0 16,-1 6 0-16,-7 1 0 16,-4 6 0-16,0 4-36 15,0 4 20-15,0 6 92 16,-4 8-36-16,-4 6-8 16,8 8-20-16,-3 3-12 15,3 4 4-15,3-1 12 16,5 1-8-16,4-7 24 15,-4 3-20-15,12-18 32 16,-8 4-28-16</inkml:trace>
          <inkml:trace contextRef="#ctx0" brushRef="#br0" timeOffset="20551.9432">1744 864 384 0,'-4'0'140'0,"4"3"-108"15,4 1-8-15,-4-4 76 16,0 7-60-16,8 0 96 16,3 4-76-16,-3-1 32 15,12 1-52-15,0-1 64 16,0 4-56-16,7-3 8 15,13 3-32-15,-1-7-4 16,1 0-12-16,7-7 28 16,-11 0-20-16,4-7-144 15,-1 3 64-15</inkml:trace>
          <inkml:trace contextRef="#ctx0" brushRef="#br0" timeOffset="7070.3139">1902 509 268 0,'-4'-11'100'0,"4"11"-76"0,-4 4-8 0,-4-4 80 16,16 0-56-16,-8 0 36 16,0 0-44-16,0 0 16 15,8 0-28-15,-4 0-8 16,12 0-8-16,-5 0 40 15,5 7-24-15,8-7 0 16,4 0-12-16,11 0 20 16,5 0-16-16,35-7 4 15,0 7-8-15,40-11 28 16,-1 4-20-16,49-7 4 16,-1 4-12-16,39-19 4 15,-23 8-8-15,12-7 8 16,-24 7-8-16,12 0 16 15,-35 10-12-15,-13 1 24 16,-23 3-20-16,-20 7-20 16,-24 3 0-16,-19 1 4 15,-13 3 4-15,-19 0-352 16,-4 0 192-16</inkml:trace>
        </inkml:traceGroup>
        <inkml:traceGroup>
          <inkml:annotationXML>
            <emma:emma xmlns:emma="http://www.w3.org/2003/04/emma" version="1.0">
              <emma:interpretation id="{5D04A3BC-4FDC-4E1F-BB34-D7B782DBCBFD}" emma:medium="tactile" emma:mode="ink">
                <msink:context xmlns:msink="http://schemas.microsoft.com/ink/2010/main" type="inkWord" rotatedBoundingBox="8965,1388 9014,1380 9039,1527 8990,1536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5464.6115">5648 716 580 0,'-8'-28'216'0,"8"32"-168"0,8 10-12 15,-8 7-76 1,0 3 16-16,-12 22 72 16,-4 0-24-16</inkml:trace>
        </inkml:traceGroup>
        <inkml:traceGroup>
          <inkml:annotationXML>
            <emma:emma xmlns:emma="http://www.w3.org/2003/04/emma" version="1.0">
              <emma:interpretation id="{9FA69A87-7A4A-4534-BF3C-D1DF4DB827C4}" emma:medium="tactile" emma:mode="ink">
                <msink:context xmlns:msink="http://schemas.microsoft.com/ink/2010/main" type="inkWord" rotatedBoundingBox="10698,300 13115,-107 13315,1070 10897,1479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29847.4174">7986-121 300 0,'-20'-10'112'0,"20"10"-88"0,-12-7-8 15,0 3 128 1,12 8-84-16,-8-4 64 0,8 0-72 16,0 0-4-16,8 3-28 0,8 1 16 31,4 3-24-31,4-7 12 0,-1 0-12 0,5 0 28 16,4-7-24-16</inkml:trace>
          <inkml:trace contextRef="#ctx0" brushRef="#br0" timeOffset="30151.5956">8508-328 248 0,'-4'-4'92'0,"4"4"-72"0,-12 7-4 0,8 4 36 15,0 3-32-15,-4 14 8 16,0 0-16-16,-4 18 0 16,5 0-4-16,-5 6 12 15,4-2-12-15,-8-1 60 16,4-10-40-16,-8-1 84 16,5-6-60-16,-9-4 36 15,8-10-52-15,-8-11 16 16,8 0-32-16,1-18 0 15,7 1-12-15,0-15-404 16,4 7 220-16</inkml:trace>
          <inkml:trace contextRef="#ctx0" brushRef="#br0" timeOffset="30281.9657">8449-546 592 0,'4'0'220'0,"-4"0"-172"0,3 3-12 0,5-3-12 15,0 4-20-15,12 3-196 16,0 0 104-16</inkml:trace>
          <inkml:trace contextRef="#ctx0" brushRef="#br0" timeOffset="30971.3838">8749 249 176 0,'-12'17'64'0,"12"-17"-48"0,0 7-8 16,0-7 104-1,0 0-64-15,0-3 0 16,0-1-32-16,0-13 8 16,12 10-16-16,-12-18 4 15,8 11-4-15,-8-11-8 0,4 8 4 0,-4-8 12 16,0 0-8-16,0-3-12 16,8 4 0-16,-4-8-4 15,4 4 0-15,0-11 8 16,0 11 0-16,4-11 44 15,3 4-24-15,-3-21 60 16,0 17-44-16,-4-13 44 16,4 9-44-16,0 1 60 15,0 14-56-15,-1-7 8 16,1 14-28-16,-4 0 32 16,4 10-28-16,-4 4-56 15,0-3 16-15,0 10 4 16,0 10 8-16,-8-3 28 15,4 7-12-15,-12 7 48 16,4 4-32-16,-8 3 12 16,0-7-24-16,-4 0-68 15,4 0 24-15,1-10-128 16,7-1 84-16,4 1-8 16,4-7 48-16,3 3-16 15,9 0 28-15,0 3-8 16,4 8 16-16,-4 6 0 15,0 1 4-15,-9 3 16 16,-7 0-4-16,-7 4 96 16,-5-8-56-16,-8 1 36 0,4-4-48 15,-8-7 16-15,5 0-28 16,7-7 16-16,0 0-20 0,-4-14-16 16,16 0-4-16</inkml:trace>
          <inkml:trace contextRef="#ctx0" brushRef="#br0" timeOffset="31303.7683">8773-557 248 0,'-12'-10'92'0,"12"10"-72"0,-8-18-4 15,8 11 156 1,4 4-96-16,4-11 96 16,4 14-104-16,0-14 36 15,4 10-60-15,3-7-16 16,-3 8-16-16,4-1-12 15,4-6 4-15,-1 10 28 16,5 0-16-16,0 3-100 16,3 4 40-16,5 4-404 15,-4 0 248-15</inkml:trace>
          <inkml:trace contextRef="#ctx0" brushRef="#br0" timeOffset="31513.8931">9248-346 404 0,'-4'0'148'0,"4"0"-112"0,12 11-12 0,-12-8 100 15,7 1-72-15,-7 3-4 16,12 0-28-16,-12-7-8 15,8 7-4-15</inkml:trace>
          <inkml:trace contextRef="#ctx0" brushRef="#br0" timeOffset="31902.9702">9525-437 288 0,'0'0'108'0,"0"0"-84"0,0 10-4 16,0 1 32 0,0 3-32-16,0 21 24 15,0-3-24-15,-4 7 8 16,-4 3-16-16,8-14-8 0,0 4 0 16,-8-8 28-16,16-3-16 0,-16-10 108 15,8-4-68-15,0-11 12 16,0 1-44-16,-8-11 32 15,16 0-32-15,-8-18-4 16,8 0-12-16,0-10-8 16,11 7 4-16,1-4-48 15,0 11 24-15,12 4-4 16,3 6 16-16,-7 7 16 16,4 11-4-16,-17 0-4 15,5 8 4-15,-8-5 28 16,4 1-16-16,-12-4 56 15,12 0-40-15,-5-7-236 16,-3-1 112-16</inkml:trace>
          <inkml:trace contextRef="#ctx0" brushRef="#br0" timeOffset="32131.3999">9540-550 248 0,'-8'-17'92'0,"8"17"-72"0,8-7-4 16,-8 3 176-1,0 8-108-15,0-8 108 16,4 1-112-16,4-4 56 16,4 3-80-16,4-3-4 0,4 7-32 0,7-7 4 15,1 7-12-15,4-3 28 16,3 3-24-16</inkml:trace>
          <inkml:trace contextRef="#ctx0" brushRef="#br0" timeOffset="29109.2997">7507 460 124 0,'0'-7'44'0,"0"7"-32"0,8 0-4 0,-8 0 12 15,0 0-12-15,0 0 84 16,0 0-48-16,0 3-12 16,0 1-20-16,-4-4 24 15,4 3-20-15,-4-3 20 16,8 0-20-16,-8 0 8 15,4 0-12-15,0 0 20 16,0 0-20-16,0 0 12 16,0 0-12-16,-8 0 56 15,16 0-40-15,-12-3-20 16,4 3-8-16,0-4-8 16,0 8 0-16,0-4 8 15,0 0 0-15,0 0 8 16,0 0-4-16,0 0 32 15,0 0-20-15,-4 0 4 0,4 3-12 0,0-3 4 16,0 4-8-16,0-1 24 16,0 1-16-16,8-1 4 15,-4 4-8-15,12 0 20 16,4 0-16-16,-5 4-4 16,5-8-4-16,4-3 4 15,0 4-4-15,7-8 40 16,-3 4-20-16,-4-3-12 15,3-4-8-15,1-4 4 16,-8 4-4-16,-8-7 16 16,-8 4-12-16,0-12 4 15,0 5-4-15,-4-8 4 16,-4-3-8-16,-4 4-4 16,0 6 4-16,-4-3 4 15,0 10-4-15,0 1-20 16,0 3 8-16,-3 3 4 15,-1 8 4-15,-4 3-20 16,8 3 12-16,-16 4 12 16,9 0 0-16,-9 0-4 15,8 1 4-15,-7 2-24 16,7 4 12-16,-4 0-12 16,12 0 8-16,0 4-20 15,4 3 20-15,8 4 32 16,4-4-12-16,8 4 8 0,4-1-8 15,0-10 4 1,4 7-8-16,3-10 24 0,1 0-16 0,4-8-20 16,7 1 0-16,-7-8 32 15,12 1-16-15,-5-4 8 16,5 0-8-16,3-4-112 16,-3 4 56-16,-5-3-368 15,5 3 232-15</inkml:trace>
        </inkml:traceGroup>
      </inkml:traceGroup>
    </inkml:traceGroup>
    <inkml:traceGroup>
      <inkml:annotationXML>
        <emma:emma xmlns:emma="http://www.w3.org/2003/04/emma" version="1.0">
          <emma:interpretation id="{504977AF-2796-4A64-9978-22183094CEF6}" emma:medium="tactile" emma:mode="ink">
            <msink:context xmlns:msink="http://schemas.microsoft.com/ink/2010/main" type="paragraph" rotatedBoundingBox="10503,1280 18823,256 18997,1665 10676,269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85E3646-6B1C-4CF6-82A0-87B1C27BF723}" emma:medium="tactile" emma:mode="ink">
              <msink:context xmlns:msink="http://schemas.microsoft.com/ink/2010/main" type="line" rotatedBoundingBox="10503,1280 18823,256 18997,1665 10676,2690"/>
            </emma:interpretation>
          </emma:emma>
        </inkml:annotationXML>
        <inkml:traceGroup>
          <inkml:annotationXML>
            <emma:emma xmlns:emma="http://www.w3.org/2003/04/emma" version="1.0">
              <emma:interpretation id="{91CED1EB-374E-4906-AFC3-1950CC4F390D}" emma:medium="tactile" emma:mode="ink">
                <msink:context xmlns:msink="http://schemas.microsoft.com/ink/2010/main" type="inkWord" rotatedBoundingBox="10556,1714 12394,1487 12454,1975 10616,2202"/>
              </emma:interpretation>
              <emma:one-of disjunction-type="recognition" id="oneOf6">
                <emma:interpretation id="interp10" emma:lang="" emma:confidence="0">
                  <emma:literal>L</emma:literal>
                </emma:interpretation>
                <emma:interpretation id="interp11" emma:lang="" emma:confidence="0">
                  <emma:literal>B</emma:literal>
                </emma:interpretation>
                <emma:interpretation id="interp12" emma:lang="" emma:confidence="0">
                  <emma:literal>z</emma:literal>
                </emma:interpretation>
                <emma:interpretation id="interp13" emma:lang="" emma:confidence="0">
                  <emma:literal>k</emma:literal>
                </emma:interpretation>
                <emma:interpretation id="interp14" emma:lang="" emma:confidence="0">
                  <emma:literal>H</emma:literal>
                </emma:interpretation>
              </emma:one-of>
            </emma:emma>
          </inkml:annotationXML>
          <inkml:trace contextRef="#ctx0" brushRef="#br0" timeOffset="58943.6111">7444 1237 260 0,'-135'0'96'0,"135"0"-76"0,-67 7-4 0,47-7 52 16,12 0-40-16,24 0-28 15,16-7-4-15,43 0 52 16,8 0-24-16,63-22 0 15,1 12-16-15,47-15 20 16,-4 11-16-16,-9 0 32 16,-34 3-28-16,-28 8-4 15,-29 10-8-15,-38 7 64 16,-20 3-36-16,-60 12-20 16,-12-1-12-16,-51 3 16 15,4 1-8-15,-51 7-4 16,11-8 0-16,-15 1-4 15,27-1 0-15,20-3-28 16,32 4 16-16,43-18-40 16,20-3 32-16,75-18-12 15,12 7 20-15,79-8 24 16,5-2-4-16,30-4-20 16,-11 3 4-16,-20 1 32 15,-43 10-16-15,-52 3 44 16,-31 4-28-16,-68 11-4 15,-8 3-12-15,-51 3 28 16,8 1-20-16,-8-4 40 16,27-4-32-16,60-10-24 15,24-3 0-15,107-8-360 16,7 4 192-16</inkml:trace>
          <inkml:trace contextRef="#ctx0" brushRef="#br0" timeOffset="58521.238">7424 1068 228 0,'16'-28'84'0,"-4"17"-64"0,15-10-8 0,-7 11 56 16,-4 6-40-16,16-10 16 15,-1 7-28-15,33 0 20 16,-5 0-24-16,40 7 32 16,-8 3-28-16,16 8-24 15,-16 3 4-15,11-3 36 16,-15-1-20-16,1-6 36 16,-13 6-32-16,-16 1 12 15,-12-1-16-15,-23-3 12 16,-12 4-16-16,-32-1-136 15,-3 1 72-15,-37 3-228 16,5 4 160-16</inkml:trace>
        </inkml:traceGroup>
        <inkml:traceGroup>
          <inkml:annotationXML>
            <emma:emma xmlns:emma="http://www.w3.org/2003/04/emma" version="1.0">
              <emma:interpretation id="{670A625B-7A9F-4B95-9D3E-53016B31F47A}" emma:medium="tactile" emma:mode="ink">
                <msink:context xmlns:msink="http://schemas.microsoft.com/ink/2010/main" type="inkWord" rotatedBoundingBox="13602,1240 13741,1222 13756,1346 13617,1364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32474.4974">10371 530 444 0,'-16'32'164'0,"16"-32"-124"0,-27 31-16 16,11-20 8 0,8 10-24-16,-20 0-56 15,0 4 24-15</inkml:trace>
        </inkml:traceGroup>
        <inkml:traceGroup>
          <inkml:annotationXML>
            <emma:emma xmlns:emma="http://www.w3.org/2003/04/emma" version="1.0">
              <emma:interpretation id="{1D2A26EB-E5BC-42DE-A61E-C1C1DB2EC3A0}" emma:medium="tactile" emma:mode="ink">
                <msink:context xmlns:msink="http://schemas.microsoft.com/ink/2010/main" type="inkWord" rotatedBoundingBox="14995,727 16664,521 16741,1146 15072,1352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33463.5169">11803 38 384 0,'-12'-11'140'0,"4"11"-108"0,-4 0-8 15,8-3 100-15,4 3-72 0,-4 0 68 16,4 0-68-16,4-7-64 16,8 14 4-16,8-7 8 15,4 0 0-15,15 0 36 16,9 0-20-16,15 0-4 15,4 0-8-15,1 0-4 16,-5 3 0-16,-12 4 0 16,-7-3 0-16,-12 3 8 15,-9-7-4-15,-15 3 24 16,0 1-16-16,-24 3 4 16,4-4-8-16,-7 11-8 15,-13 0 4-15,0 14-16 0,5 1 8 0,-5 23-4 16,8-2 0-16,-7 9-12 15,3 5 12-15,-4-12 20 16,9-2-4-16,-5-12 4 16,8-3-4-16,-4-10 64 15,12-7-40-15,-3-15 48 16,7 1-44-16,-4-22 24 16,4 1-32-16,-8-19-16 15,4-6-8-15,-15-21 20 16,15 3-12-16,-24-10-32 15,8 17 12-15,-11 0 0 16,11 15 8-16,-3 9-12 16,11 5 8-16,4 3-24 15,8 10 16-15,8 1-20 16,20 6 16-16,7 1-228 16,5 6 132-16</inkml:trace>
          <inkml:trace contextRef="#ctx0" brushRef="#br0" timeOffset="33765.3332">12598 400 332 0,'-12'-4'120'0,"12"4"-92"0,20-10-8 0,0 3 104 16,0 7-72-16,19-7 52 15,9 0-64-15,19-4 24 16,-12 1-36-16,5-1 0 16,-5 4-16-16,-4-7 28 15,-3 14-24-15,-9-11 4 16,1 11-12-16,-12-7-456 15,-5 7 244-15</inkml:trace>
          <inkml:trace contextRef="#ctx0" brushRef="#br0" timeOffset="34033.1885">13049 73 488 0,'-20'-7'180'0,"20"7"-140"0,20 7-12 15,-12-4 48 1,12 1-48-16,0-1 40 16,7 1-36-16,21 3 0 15,-1 0-20-15,-3 10 0 16,-1 1-4-16,-27 3 20 16,0 4-16-16,-28 10 24 15,-4 4-24-15,-15-1 24 16,-1 1-24-16,0-4 40 15,9-7-28-15,-1-7-32 0,12 0 4 0,4-3-492 16,12 7 268-16</inkml:trace>
        </inkml:traceGroup>
        <inkml:traceGroup>
          <inkml:annotationXML>
            <emma:emma xmlns:emma="http://www.w3.org/2003/04/emma" version="1.0">
              <emma:interpretation id="{F99030BA-2244-4DA9-9E93-A76048BAA788}" emma:medium="tactile" emma:mode="ink">
                <msink:context xmlns:msink="http://schemas.microsoft.com/ink/2010/main" type="inkWord" rotatedBoundingBox="17268,540 18834,347 18997,1665 17431,1858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4641.3078">13967 379 444 0,'-4'-11'164'0,"4"11"-124"0,0 0-16 0,4-3 156 16,4 3-104-16,8-4 52 16,11 4-80-16,5-3 12 15,4 3-40-15,3-7 16 16,1 3-20-16,-1-7-508 15,1 11 264-15</inkml:trace>
          <inkml:trace contextRef="#ctx0" brushRef="#br0" timeOffset="34980.2285">14758 192 300 0,'-4'-7'112'0,"4"7"-88"0,16 14-8 0,-16-3 48 16,12 3-40-16,-12 21 32 15,8 4-28-15,-16 17-8 16,8-3-12-16,-8 3 28 15,0-7-20-15,-8 1 108 16,0-8-68-16,-11-4 108 16,7-2-92-16,-12-8 24 15,4-7-56-15,-15-11 56 16,19-3-56-16,-15-14 0 16,19 0-24-16,-8-10-80 15,20-4 32-15</inkml:trace>
          <inkml:trace contextRef="#ctx0" brushRef="#br0" timeOffset="35091.5254">14857-36 508 0,'12'0'188'0,"-12"0"-148"0</inkml:trace>
          <inkml:trace contextRef="#ctx0" brushRef="#br0" timeOffset="35806.043">15122 1029 436 0,'-8'7'160'0,"8"-7"-124"0,8-17-8 0,-8 3 124 16,4 7-88-16,0-25 36 15,8 4-60-15,0-21-16 16,-1 3-12-16,1-10 0 15,0 10-8-15,-4-10 24 16,0 10-16-16,0-31-40 16,0 13 16-16,4-20 0 15,0 14 12-15,3-8 0 16,1 18 0-16,0 8 44 16,4 6-24-16,-4 7 36 15,-1 11-32-15,5 0-12 16,0 10-8-16,0-3 12 15,3 11-8-15,-3 3 4 16,0 3-4-16,-8 8-40 16,4 3 16-16,-12 3 32 15,4 4-8-15,-16 4 44 0,4-7-28 0,-12-1 4 16,4 4-16-16,-8-3-88 16,4-1 44-16,5-6-60 15,3 3 52-15,4 0-4 16,8 0 24-16,4 7 4 15,3-11 8-15,9 11-20 16,-4 4 16-16,-4 3 12 16,0 0 4-16,-8 4-4 15,0 3 4-15,-8 0 28 16,0-3-16-16,-8-1 40 16,8-10-32-16,-12 8 4 15,4-5-16-15,-11-6-8 16,11-1 0-16,-8-3 20 15,8 7-12-15,-8-7-12 16,8-3-4-16,-3 3 12 16,7 0-4-16,0-14-168 15,4 7 88-15</inkml:trace>
          <inkml:trace contextRef="#ctx0" brushRef="#br0" timeOffset="36077.7658">15288-314 676 0,'-4'-7'248'0,"4"7"-192"0,8 0-16 0,0-4 76 16,8 4-72-16,11-3 0 15,5 3-28-15,4-7 24 16,3 3-24-16</inkml:trace>
        </inkml:traceGroup>
      </inkml:traceGroup>
    </inkml:traceGroup>
    <inkml:traceGroup>
      <inkml:annotationXML>
        <emma:emma xmlns:emma="http://www.w3.org/2003/04/emma" version="1.0">
          <emma:interpretation id="{E209B307-0C90-4D76-A7CE-3C87B3E9F8A4}" emma:medium="tactile" emma:mode="ink">
            <msink:context xmlns:msink="http://schemas.microsoft.com/ink/2010/main" type="paragraph" rotatedBoundingBox="2441,2757 6726,2410 6878,4286 2593,46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00B100-0CF0-4930-9B15-D5F70FEA2CF1}" emma:medium="tactile" emma:mode="ink">
              <msink:context xmlns:msink="http://schemas.microsoft.com/ink/2010/main" type="line" rotatedBoundingBox="2441,2757 6726,2410 6820,3565 2535,3912"/>
            </emma:interpretation>
          </emma:emma>
        </inkml:annotationXML>
        <inkml:traceGroup>
          <inkml:annotationXML>
            <emma:emma xmlns:emma="http://www.w3.org/2003/04/emma" version="1.0">
              <emma:interpretation id="{95E3A219-CC10-4843-BB2C-AC20CDD7A8FB}" emma:medium="tactile" emma:mode="ink">
                <msink:context xmlns:msink="http://schemas.microsoft.com/ink/2010/main" type="inkWord" rotatedBoundingBox="2441,2757 3143,2700 3221,3667 2520,3723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46601.8341">-875 2720 592 0,'0'-24'220'0,"0"24"-172"0,43-35-12 15,-11 17 12 1,8 8-32-16,35-4 4 16,4 3-12-16,4 0 12 15,-4 4-12-15</inkml:trace>
          <inkml:trace contextRef="#ctx0" brushRef="#br0" timeOffset="46191.726">-756 2404 340 0,'11'-18'128'0,"-3"15"-100"0,-4-1-8 0,-4 1 60 16,0 6-48-16,-4 4 60 16,4 8-56-16,-12 16 0 15,5 4-20-15,-13 18 16 16,8 0-20-16,0 3 4 15,4-3-8-15,4-7 4 16,4-4-8-16,0-14 32 16,0-4-20-16,0-13 20 15,8 0-20-15</inkml:trace>
          <inkml:trace contextRef="#ctx0" brushRef="#br0" timeOffset="46856.4918">-669 2140 684 0,'-40'-31'252'0,"40"31"-192"0,12-18-20 0,8 4 12 15,7 3-36-15,29-6 32 16,7 10-32-16,12-7 12 16,0 7-16-16,4 0 28 15,-3 7-24-15</inkml:trace>
          <inkml:trace contextRef="#ctx0" brushRef="#br0" timeOffset="46407.2962">-211 2309 424 0,'-7'-17'156'0,"7"17"-120"0,-12 24-8 0,4-6-28 15,8-1-4 1,0 15 28-16,-4 3-12 0,-4 28-4 16,8 4-4-16,-4 18 40 15,8-8-24-15,-4-7 0 16,0-10-12-16,-4-14-16 15,0-8 4-15,-4-6-236 16,4-4 132-16</inkml:trace>
        </inkml:traceGroup>
        <inkml:traceGroup>
          <inkml:annotationXML>
            <emma:emma xmlns:emma="http://www.w3.org/2003/04/emma" version="1.0">
              <emma:interpretation id="{5B9A2FA3-9345-46BB-8293-78878B496BDF}" emma:medium="tactile" emma:mode="ink">
                <msink:context xmlns:msink="http://schemas.microsoft.com/ink/2010/main" type="inkWord" rotatedBoundingBox="3887,3204 4149,3183 4173,3487 3912,3508"/>
              </emma:interpretation>
            </emma:emma>
          </inkml:annotationXML>
          <inkml:trace contextRef="#ctx0" brushRef="#br0" timeOffset="38387.0861">557 2798 372 0,'-16'0'140'0,"16"0"-112"0,28 7-4 0,-8-7 12 15,-1 0-24-15,17 0 40 16,-8 0-28-16,19-14-12 15,-7 17-8-15</inkml:trace>
          <inkml:trace contextRef="#ctx0" brushRef="#br0" timeOffset="38225.1587">628 2531 320 0,'-20'-7'120'0,"20"7"-96"0,-4-7-4 16,0 7 228 0,8 0-140-16,0-7 36 15,8 7-88-15,4-8-8 16,8 8-28-16,3 0 4 16,1 8-12-16,8 2 28 15,-5-3-24-15</inkml:trace>
        </inkml:traceGroup>
        <inkml:traceGroup>
          <inkml:annotationXML>
            <emma:emma xmlns:emma="http://www.w3.org/2003/04/emma" version="1.0">
              <emma:interpretation id="{F0C151A0-CDAF-4B49-9E67-6100B0865FD2}" emma:medium="tactile" emma:mode="ink">
                <msink:context xmlns:msink="http://schemas.microsoft.com/ink/2010/main" type="inkWord" rotatedBoundingBox="5137,2659 6736,2529 6820,3565 5221,3695">
                  <msink:destinationLink direction="with" ref="{F0F73295-BD87-457E-AF64-7503763732B4}"/>
                </msink:context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40912.2433">2444 2281 416 0,'4'-4'152'0,"-4"4"-116"0,16-3-12 15,-9 6 12 1,5 4-24-16,4 11 24 16,4-4-24-16,4 11 12 15,-1-1-12-15,1-3 28 16,4 4-24-16,-4 0 20 15,-1-4-20-15,-3-7 0 16,0-4-8-16,-8 1-244 16,0-1 128-16</inkml:trace>
          <inkml:trace contextRef="#ctx0" brushRef="#br0" timeOffset="42292.4313">2076 2049 340 0,'-20'-14'128'0,"20"14"-100"0,0-11-8 0,0 4 148 16,4 7-96-16,0-7 52 15,8 4-76-15,4-4 0 16,0 3-28-16,3-6-12 15,1 6-4-15,20-6 40 16,-5 6-24-16,13 0-228 16,-1 4 112-16</inkml:trace>
          <inkml:trace contextRef="#ctx0" brushRef="#br0" timeOffset="40685.7385">1854 3002 208 0,'-4'-18'76'0,"4"18"-60"0,4-10-4 0,-4-1 92 15,4 4-60-15,-4-14 36 16,8 0-48-16,-4-18 44 16,-4 1-44-16,4-19 4 15,12 5-24-15,-8-8-8 16,4 14 0-16,0-3 20 16,3 14-12-16,-7-8 76 15,12 12-52-15,-4-8 40 16,8 11-44-16,-8-11 16 15,3 11-28-15,13-7 36 16,-4 7-32-16,-1-4 12 16,-7 8-20-16,0 3-8 15,8 10-4-15,-13 11-16 16,-3 7 8-16,-4 7 20 16,-4 7-8-16,-4 4 48 15,-8-1-28-15,-4 1-16 16,0 0-4-16,-3-8-124 15,3 1 64-15,0-4-32 0,4-4 48 16,4-6-28 0,4-1 32-16,4 1 12 0,4 3 8 0,4 4 12 15,4-1 0-15,-5 4-20 16,1 4 12-16,-4-1 12 16,0 4 0-16,-12 1 8 15,0-1-8-15,-12 0 16 16,5 3-12-16,-13-3 24 15,4-3-20-15,-8-11 4 16,9-3-8-16,-1-11 4 16,8-1-8-16,12-9-336 15,8 3 180-15</inkml:trace>
          <inkml:trace contextRef="#ctx0" brushRef="#br0" timeOffset="41101.6993">2756 2288 372 0,'-23'0'140'0,"23"0"-112"0,-16 21-4 0,0-7 120 16,0 4-84-16,-20 3 44 16,1 3-60-16,-13 8-16 15,9-4-16-15,3 0 8 16,9-3-12-16,7-11-180 16,12 0 96-16</inkml:trace>
          <inkml:trace contextRef="#ctx0" brushRef="#br0" timeOffset="41541.7611">3373 2095 508 0,'8'-39'188'0,"-8"39"-148"0,0-25-8 15,0 18 96 1,0 0-76-16,-12 0-4 15,1 4-28-15,-9-1-24 16,0 4 0-16,-8 0 20 16,5 7-8-16,-9 0-12 0,4 4 0 0,-3-4-16 15,11 3 12-15,-4-3-4 16,8 4 4-16,-4-4 16 16,9 4-4-16,-9 3-28 15,8 0 12-15,-8 7-4 16,8 3 8-16,-7 8-12 15,7 3 12-15,-4 4 20 16,4-4-4-16,0-3-4 16,4-4 0-16,-4-4-16 15,8 1 8-15,-4-7 4 16,8-1 0-16,-4-6 16 16,4-4-8-16,4-7 40 15,4 3-24-15,4 1-12 16,8-1-8-16,4-3 4 15,3 4-4-15,9-4 40 16,0 0-20-16,-5 0-224 16,1 0 108-16</inkml:trace>
          <inkml:trace contextRef="#ctx0" brushRef="#br0" timeOffset="41708.7055">2942 2358 372 0,'-4'-17'140'0,"4"17"-112"0,32-4-4 16,-8 1 40-1,-1 3-40-15,13-4 0 0,0 8-16 16,3-4-96-16,-3 3 52 0</inkml:trace>
          <inkml:trace contextRef="#ctx0" brushRef="#br0" timeOffset="41902.8541">3037 1884 424 0,'-12'-14'156'0,"12"14"-120"0,8-4-8 0,0 1 104 15,8 3-76-15,8 0-40 16,7 3-12-16</inkml:trace>
        </inkml:traceGroup>
      </inkml:traceGroup>
      <inkml:traceGroup>
        <inkml:annotationXML>
          <emma:emma xmlns:emma="http://www.w3.org/2003/04/emma" version="1.0">
            <emma:interpretation id="{C198104F-5FB9-4D49-9DEB-C79EF70475E5}" emma:medium="tactile" emma:mode="ink">
              <msink:context xmlns:msink="http://schemas.microsoft.com/ink/2010/main" type="line" rotatedBoundingBox="5539,3832 6694,3689 6765,4262 5610,4405"/>
            </emma:interpretation>
          </emma:emma>
        </inkml:annotationXML>
        <inkml:traceGroup>
          <inkml:annotationXML>
            <emma:emma xmlns:emma="http://www.w3.org/2003/04/emma" version="1.0">
              <emma:interpretation id="{C85A4430-FD60-4AD6-B077-3B7C4AB82841}" emma:medium="tactile" emma:mode="ink">
                <msink:context xmlns:msink="http://schemas.microsoft.com/ink/2010/main" type="inkWord" rotatedBoundingBox="5539,3832 6694,3689 6765,4262 5610,4405"/>
              </emma:interpretation>
            </emma:emma>
          </inkml:annotationXML>
          <inkml:trace contextRef="#ctx0" brushRef="#br0" timeOffset="43522.3149">2365 3188 216 0,'-4'-28'80'0,"4"28"-60"0,-4-18-8 16,-4 8 172 0,4 6-104-16,-8-3 28 0,0 7-64 0,-8 4 24 15,5 3-36-15,-9 7 16 16,4 7-28-16,0 11 8 15,4 3-16-15,5 7 0 16,7-3-4-16,8-8 36 16,3-6-20-16,13-11 4 15,4-3-16-15,8-15 20 16,7-3-20-16,5-14-208 16,-5 3 108-16,-7-6-20 15,-8 6 64-15,-9 1 12 16,-3 10 20-16,-16 7 36 15,0 10-16-15,0 8 96 16,4 3-56-16,8 0-4 16,8 0-28-16,12-10 40 15,7-1-28-15,5-13 28 16,-4-4-28-16,-1-15-16 16,-3 1-8-16,-4-10 20 15,-5 3-12-15,-11-8 24 0,-12 5-24 16,0 3-12-1,0 3-4-15,-8 0-16 16,4 11 12-16</inkml:trace>
          <inkml:trace contextRef="#ctx0" brushRef="#br0" timeOffset="44107.5902">2582 3659 436 0,'0'4'160'0,"0"-4"-124"0,32 3-8 0,-20-6 96 16,4-1-72-16,7-6 8 16,1 3-40-16,4-11 16 15,-1 1-24-15,5-15-12 16,-8 11-4-16,0-11 40 15,-5 4-24-15,1-14 8 16,-4 7-12-16,4-18 12 16,-5 4-12-16,-3-4-20 15,4 11 4-15,-4 3-32 16,0 11 24-16,4 3 16 16,-4 11 0-16,3 0-8 15,-3 14 4-15,-4 7 20 16,4 11-8-16,-12 6 4 15,4 8-4-15,-4 3 12 16,0 0-12-16,0-3 4 16,0 0-4-16,0-8 28 15,8-3-20-15,0-14 12 16,4-3-16-16,8-18 0 16,-1 0-4-16,5-21-140 15,0 0 76-15,-1-8 0 0,-3 8 36 16,0 0 24-16,0 10 0 0,-8-3 76 15,4 14-44-15,-13 4 112 16,5 10-88-16,-12 7 80 16,4 3-80-16,-4 18 4 15,4 0-40-15,4 4-12 16,4 3-8-16,4-7 64 16,4-3-36-16,8-14-644 15,-1-4 328-15</inkml:trace>
        </inkml:traceGroup>
      </inkml:traceGroup>
    </inkml:traceGroup>
    <inkml:traceGroup>
      <inkml:annotationXML>
        <emma:emma xmlns:emma="http://www.w3.org/2003/04/emma" version="1.0">
          <emma:interpretation id="{6AC389E1-541F-4D0E-9D3F-B89F6180AF7F}" emma:medium="tactile" emma:mode="ink">
            <msink:context xmlns:msink="http://schemas.microsoft.com/ink/2010/main" type="paragraph" rotatedBoundingBox="2492,4786 13946,4153 14060,6228 2607,68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C99963-7EEF-4F79-8548-7961A4C6A84F}" emma:medium="tactile" emma:mode="ink">
              <msink:context xmlns:msink="http://schemas.microsoft.com/ink/2010/main" type="inkBullet" rotatedBoundingBox="2492,4786 3052,4755 3105,5719 2545,5750"/>
            </emma:interpretation>
          </emma:emma>
        </inkml:annotationXML>
        <inkml:trace contextRef="#ctx0" brushRef="#br0" timeOffset="82573.3155">-828 4858 624 0,'-8'-14'228'0,"8"14"-176"0,32-17-16 0,4 6 52 16,3 8-56-16,36-11-12 15,-3 7-12-15,7-1 16 16,-8 5-12-16</inkml:trace>
        <inkml:trace contextRef="#ctx0" brushRef="#br0" timeOffset="82124.2835">-741 4542 196 0,'12'-32'72'0,"-4"25"-56"0,4-14-4 15,-12 11 92 1,8 6-60-16,-4-7 68 16,-4 4-60-16,0-3 24 0,8 6-44 15,-8-3-20-15,0 7-4 0,0 4 16 16,0 6-12-16,0 15-4 15,8 7-4-15,-16 10 28 16,12 4-16-16,-16 6-12 16,12 1-8-16,-16 0 20 15,0-4-8-15,0 4-12 16,9-4 0-16,-5-3 28 16,8-8-12-16,-4-9-12 15,8-5-4-15,-4-13 48 16,8-1-24-16</inkml:trace>
        <inkml:trace contextRef="#ctx0" brushRef="#br0" timeOffset="83385.5501">-661 4095 496 0,'-16'-3'184'0,"16"3"-140"0,-16 0-16 0,12 0 128 15,4 0-92-15,4 0-8 16,4 0-36-16,16-4 4 16,7 1-16-16,21-4-12 15,3 3 0-15,8 1 28 16,-15 3-12-16,3 0 32 15,-7 7-28-15</inkml:trace>
      </inkml:traceGroup>
      <inkml:traceGroup>
        <inkml:annotationXML>
          <emma:emma xmlns:emma="http://www.w3.org/2003/04/emma" version="1.0">
            <emma:interpretation id="{A7B7CB6A-404B-482C-9E94-16369CD20BCB}" emma:medium="tactile" emma:mode="ink">
              <msink:context xmlns:msink="http://schemas.microsoft.com/ink/2010/main" type="line" rotatedBoundingBox="3124,4800 13948,4202 14027,5630 3203,6228"/>
            </emma:interpretation>
          </emma:emma>
        </inkml:annotationXML>
        <inkml:traceGroup>
          <inkml:annotationXML>
            <emma:emma xmlns:emma="http://www.w3.org/2003/04/emma" version="1.0">
              <emma:interpretation id="{1B7016F2-F048-41CB-9084-E8414E073E5E}" emma:medium="tactile" emma:mode="ink">
                <msink:context xmlns:msink="http://schemas.microsoft.com/ink/2010/main" type="inkWord" rotatedBoundingBox="3135,4995 3394,4981 3455,6077 3195,6091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82949.8909">55 4834 456 0,'-8'0'168'0,"8"0"-128"0,0 0-16 0</inkml:trace>
          <inkml:trace contextRef="#ctx0" brushRef="#br0" timeOffset="82831.5757">-84 5203 392 0,'-43'56'148'0,"43"-56"-116"0,-8 46-8 0,8-29 20 16,0 1-28-16,8 0-12 16,11-1-8-16,1-10 40 15,8 0-24-15,-1-7-96 16,5 0 40-16</inkml:trace>
          <inkml:trace contextRef="#ctx0" brushRef="#br0" timeOffset="82393.6289">-207 4341 300 0,'12'-24'112'0,"-12"24"-88"0,16-14-8 16,-8 10 40 0,0 4-36-16,4 4 68 15,0 6-48-15,-4 22 8 16,3 3-28-16,-11 25 24 16,4 7-28-16,-15 0 20 0,3-4-20 0,-8 0-8 15,8-7-4-15,-4 1-4 16,4-5 0-16,-4-6 24 31,4-4-12-31</inkml:trace>
        </inkml:traceGroup>
        <inkml:traceGroup>
          <inkml:annotationXML>
            <emma:emma xmlns:emma="http://www.w3.org/2003/04/emma" version="1.0">
              <emma:interpretation id="{5AD1990B-5424-4AA9-BD65-4F37A434CE6C}" emma:medium="tactile" emma:mode="ink">
                <msink:context xmlns:msink="http://schemas.microsoft.com/ink/2010/main" type="inkWord" rotatedBoundingBox="4221,5394 4388,5384 4398,5559 4231,5568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84104.9637">861 4865 580 0,'12'7'216'0,"-12"-7"-168"0,32-3-12 0,-16-4 12 16,0 14-32-16,3-7 12 15,1 0-16-15</inkml:trace>
          <inkml:trace contextRef="#ctx0" brushRef="#br0" timeOffset="83925.4855">877 4700 392 0,'0'0'148'0,"0"0"-116"0,-4 0-8 15,4 0 128 1,8 0-88-16,0 0 28 15,8 7-56-15,-4-7-12 0,4 7-16 0,3-7 28 16,1 0-20-16,0 4-48 16,8-1 16-16</inkml:trace>
        </inkml:traceGroup>
        <inkml:traceGroup>
          <inkml:annotationXML>
            <emma:emma xmlns:emma="http://www.w3.org/2003/04/emma" version="1.0">
              <emma:interpretation id="{ED4690BD-B4E5-45B5-BC6B-796AFD1ABC48}" emma:medium="tactile" emma:mode="ink">
                <msink:context xmlns:msink="http://schemas.microsoft.com/ink/2010/main" type="inkWord" rotatedBoundingBox="4967,5441 5220,5427 5235,5706 4983,5720"/>
              </emma:interpretation>
            </emma:emma>
          </inkml:annotationXML>
          <inkml:trace contextRef="#ctx0" brushRef="#br0" timeOffset="99960.4648">1649 4760 184 0,'0'-7'68'0,"0"7"-52"0,0-7-4 15,0 7 84 1,0 0-56-16,0 0 60 15,0 0-56-15,-8 0 24 16,8 7-40-16,0 3 16 16,0 11-24-16,-8 4 8 15,4 14-16-15,-4-1-8 16,8 12 0-16,-8-5 12 16,8 1-8-16</inkml:trace>
          <inkml:trace contextRef="#ctx0" brushRef="#br0" timeOffset="85292.7349">1680 4879 520 0,'0'-10'192'0,"-4"13"-152"0,4-3-8 0,4 0 104 15,4 4-80-15,-8-4 32 16,12 3-52-16,4-3-4 15,4 0-20-15,7 0 20 16,1 0-20-16,12-7-64 16,-13 14 24-16</inkml:trace>
        </inkml:traceGroup>
        <inkml:traceGroup>
          <inkml:annotationXML>
            <emma:emma xmlns:emma="http://www.w3.org/2003/04/emma" version="1.0">
              <emma:interpretation id="{8092469B-329E-45E0-A2C1-B33F53A27D23}" emma:medium="tactile" emma:mode="ink">
                <msink:context xmlns:msink="http://schemas.microsoft.com/ink/2010/main" type="inkWord" rotatedBoundingBox="5519,4761 6173,4725 6247,6060 5593,6096">
                  <msink:destinationLink direction="with" ref="{5CCF8419-1AD8-419C-A700-663F2D255F8A}"/>
                </msink:context>
              </emma:interpretation>
            </emma:emma>
          </inkml:annotationXML>
          <inkml:trace contextRef="#ctx0" brushRef="#br0" timeOffset="100634.7588">2234 5403 104 0,'-4'-7'36'0,"4"7"-28"0,-4-10 0 15,0-4 64 1,8 7-40-16,-4-25 60 15,0 0-56-15,0-38-24 16,4 7-12-16,0-22 8 16,4 1-4-16,4 3 52 15,-4 11-32-15,12-18 68 16,-9 21-52-16,17-14 88 16,0 18-72-16,11-7 8 15,-7 13-40-15,12 8 40 16,-9 14-36-16,1 3-16 0,-1 15-4 15,-7 3-28-15,-4 7 12 16,-8 7 20-16,-5 7-4 0,-11 3 24 16,-3 8-20-16,-17 3 4 15,0 0-8-15,-8 0-156 16,1 4 80-16,-9-8-112 16,16 1 100-16,0-8-20 15,13 4 60-15,7 1 16 16,7 6 12-16,13 3 12 15,4 1 0-15,8-1-12 16,-5 1 8-16,-7 0 12 16,0-4-4-16,-28 0 112 15,4 0-64-15,-24-3 68 16,1-1-68-16,-21-3 32 16,9 0-48-16,-1-7-20 15,4 4-8-15,5-8-20 16,15 1 8-16,12-4-40 15,4 3 24-15</inkml:trace>
          <inkml:trace contextRef="#ctx0" brushRef="#br0" timeOffset="101221.0897">2341 4060 632 0,'-16'0'236'0,"16"0"-184"0,-4 0-16 0,8 0-16 16,8 0-20-16,12-3 24 16,7 3-12-16</inkml:trace>
          <inkml:trace contextRef="#ctx0" brushRef="#br0" timeOffset="100830.7798">2760 4756 372 0,'-12'18'140'0,"12"-18"-112"0,-8 25-4 0,1-15 12 16,3 1-24-16,-4 3-4 15,4 0-4-15,0-4-4 16,4 4 0-16</inkml:trace>
          <inkml:trace contextRef="#ctx0" brushRef="#br0" timeOffset="100964.6359">2835 4602 436 0,'-27'-4'160'0,"27"4"-124"0,0 0-8 0,0-3-44 16,0 3 4-16</inkml:trace>
        </inkml:traceGroup>
        <inkml:traceGroup>
          <inkml:annotationXML>
            <emma:emma xmlns:emma="http://www.w3.org/2003/04/emma" version="1.0">
              <emma:interpretation id="{0C75A30E-A9AA-45E4-9884-AB3556AAD094}" emma:medium="tactile" emma:mode="ink">
                <msink:context xmlns:msink="http://schemas.microsoft.com/ink/2010/main" type="inkWord" rotatedBoundingBox="6549,4961 6796,4947 6814,5261 6567,5274">
                  <msink:destinationLink direction="with" ref="{5CCF8419-1AD8-419C-A700-663F2D255F8A}"/>
                </msink:context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01584.0043">3183 4268 300 0,'-3'3'112'0,"3"-3"-88"0,3 11-8 16,-3-4 100-1,16 7-68-15,-4 10 32 16,8 5-44-16,0 6-24 0,7 0-4 0,-7 0 24 16,8 0-16-16,-4-10 12 15,-1-4-16-15,-3-7-120 16,0 0 56-16</inkml:trace>
          <inkml:trace contextRef="#ctx0" brushRef="#br0" timeOffset="101761.1441">3429 4292 600 0,'-28'14'224'0,"28"-14"-176"0,-32 42-12 0,13-17 44 15,3 0-52-15,-12 10 24 16,0 7-32-16,-11-10-8 15,15-4-8-15</inkml:trace>
        </inkml:traceGroup>
        <inkml:traceGroup>
          <inkml:annotationXML>
            <emma:emma xmlns:emma="http://www.w3.org/2003/04/emma" version="1.0">
              <emma:interpretation id="{64C854A2-8D09-47CB-B059-26D5430243FE}" emma:medium="tactile" emma:mode="ink">
                <msink:context xmlns:msink="http://schemas.microsoft.com/ink/2010/main" type="inkWord" rotatedBoundingBox="7302,4569 7946,4533 7998,5462 7354,5498">
                  <msink:destinationLink direction="with" ref="{5CCF8419-1AD8-419C-A700-663F2D255F8A}"/>
                </msink:context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03562.3005">4398 4106 332 0,'12'-14'120'0,"-12"7"-92"0,8 3-8 0,-8 1 88 16,0 3-64-16,-4-4 24 16,0 1-36-16,-8-4 24 15,4 7-32-15,-16-4-24 16,4 4 0-16,-15-3 24 16,3 6-12-16,-7-3-12 15,7 0-4-15,0 0-4 16,9 0 0-16,-1 0 16 15,8 7-4-15,-4 0-72 16,20 0 36-16,-12 11 20 16,5 10 12-16,-5 4 0 15,4 6 4-15,0 19 20 0,0-8-12 0,-8 7-4 32,4-7-4-32,-4-7-4 0,9-3 0 15,-1-11 16-15,4-7-8 16,0-3 32-16,4-4-24 0,4-3 20 15,8-1-20-15,3-3 0 16,5 4-8 0,8-4 20-16,-1 0-16 0,5 0 12 15,4 0-12-15</inkml:trace>
          <inkml:trace contextRef="#ctx0" brushRef="#br0" timeOffset="103728.3638">3998 4422 436 0,'-11'-28'160'0,"11"28"-124"0,11-7-8 0,-3 4 36 16,4 6-40-16,8-3 0 16,8 7-16-16,19 0-236 15,1 11 124-15</inkml:trace>
          <inkml:trace contextRef="#ctx0" brushRef="#br0" timeOffset="104328.3858">3967 3902 548 0,'-8'-14'204'0,"8"14"-156"0,0-4-16 0,-8 1 160 16,16 6-112-16,-8-6-16 15,16 3-40-15,-4-7-20 16,15 7 0-16,5-4 28 16,-4 11-16-16,19-7-120 15,-11 7 56-15,-5-3-504 16,1 10 308-16</inkml:trace>
          <inkml:trace contextRef="#ctx0" brushRef="#br0" timeOffset="103893.6828">4528 4626 520 0,'-23'28'192'0,"23"-28"-152"0,-20 36-8 16,8-19-16-16,12-3-16 0,-4-3 32 15,4 10-16-15,0-11-4 16,12-3-8-16,-4-3-16 15,4-1 8-15</inkml:trace>
          <inkml:trace contextRef="#ctx0" brushRef="#br0" timeOffset="104033.553">4604 4331 560 0,'-4'-14'208'0,"4"14"-164"0,0-4-8 0</inkml:trace>
        </inkml:traceGroup>
        <inkml:traceGroup>
          <inkml:annotationXML>
            <emma:emma xmlns:emma="http://www.w3.org/2003/04/emma" version="1.0">
              <emma:interpretation id="{567429E5-9618-4903-A5DC-AC6C3530AF57}" emma:medium="tactile" emma:mode="ink">
                <msink:context xmlns:msink="http://schemas.microsoft.com/ink/2010/main" type="inkWord" rotatedBoundingBox="8542,5576 8562,5574 8563,5588 8543,5590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05259.0356">5193 4883 60 0,'-20'0'24'0,"20"0"-20"0,0 14 0 15</inkml:trace>
        </inkml:traceGroup>
        <inkml:traceGroup>
          <inkml:annotationXML>
            <emma:emma xmlns:emma="http://www.w3.org/2003/04/emma" version="1.0">
              <emma:interpretation id="{AEFEB06D-BE7C-4AA6-9BAE-5C760CD6207A}" emma:medium="tactile" emma:mode="ink">
                <msink:context xmlns:msink="http://schemas.microsoft.com/ink/2010/main" type="inkWord" rotatedBoundingBox="9794,4481 10503,4442 10538,5062 9828,5101">
                  <msink:destinationLink direction="with" ref="{A11E198B-E47E-49D1-9D2F-DB191C02E3DA}"/>
                </msink:context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12481.5744">6459 4204 424 0,'-4'0'156'0,"4"-3"-120"0,-4 3-8 0,0 0 192 15,8 0-124-15,-4 0 60 16,0 0-92-16,0-4 40 15,8 1-60-15,4-4 24 16,7 3-40-16,5-6-36 16,4 6 4-16,4-3 8 15,3 11 0-15,-3-4 32 16,3 0-20-16,-15 0-120 16,-4 7 56-16,-4 0-300 15,-4 0 192-15</inkml:trace>
          <inkml:trace contextRef="#ctx0" brushRef="#br0" timeOffset="113112.0284">6961 4239 424 0,'-8'-3'156'0,"8"3"-120"0,8 3-8 0,-4-3 88 15,8 0-68-15,4 0 0 16,4 0-32-16,-1-3 16 16,5 3-20-16,0-4-92 15,0 4 44-15</inkml:trace>
          <inkml:trace contextRef="#ctx0" brushRef="#br0" timeOffset="112918.0307">7001 4060 216 0,'0'-3'80'0,"0"3"-60"0,8 3-8 0,-4 1 92 16,4-1-60-16,3-3 44 15,1 4-52-15,4-4 8 16,8 7-28 0,-4 0-8-16,-1 3-4 0,-3 1 12 15,-4-1-8-15,-8 4 24 16,-4 1-20-16,-12-1 12 15,0 3-12-15,-7 1-8 16,7 3 0-16,-8-4-4 16,4 1 0-16,0-4 8 15,4 0-4-15,1-3-4 16,7-1 4-16,0-3-4 16,4 4 0-16,0-4 0 15,8 0 0-15,-1 0 24 16,1 3-12-16,0-2 4 15,4-1-8-15,-4-4-24 16,8 4 8-16,-12-7-312 16,12 0 172-16</inkml:trace>
          <inkml:trace contextRef="#ctx0" brushRef="#br0" timeOffset="113473.9912">7021 3934 340 0,'0'-29'128'0,"0"29"-100"0,15-24-8 15,-7 10 0 1,0 3-16-16,0-10 8 15,8 7-8-15,-8-7 16 16,0 7-12-16,-4 0 60 16,0 3-40-16,-8 4 32 0,12 4-32 15,-8 3 0-15,0 7-16 0,0 3 28 16,4 4-24-16,0 0 20 16,3 4-20-16</inkml:trace>
        </inkml:traceGroup>
        <inkml:traceGroup>
          <inkml:annotationXML>
            <emma:emma xmlns:emma="http://www.w3.org/2003/04/emma" version="1.0">
              <emma:interpretation id="{F33C071A-A3AB-4611-9E60-FCB272F1C9BD}" emma:medium="tactile" emma:mode="ink">
                <msink:context xmlns:msink="http://schemas.microsoft.com/ink/2010/main" type="inkWord" rotatedBoundingBox="10873,4727 11684,4682 11724,5408 10913,5453">
                  <msink:destinationLink direction="with" ref="{A11E198B-E47E-49D1-9D2F-DB191C02E3DA}"/>
                </msink:context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15407.3778">7547 4760 236 0,'-4'-7'88'0,"4"7"-68"0,0-4-4 0,0-3 112 16,0 7-72-16,0-7 60 15,4 4-72-15,-4-11 48 16,0 7-52-16,0-21 16 16,4 6-36-16,0-20 8 15,0 4-16-15,-4-22 0 16,3 7-4-16,1-17-8 16,0 13 4-16,0 1-16 15,0 14 8-15,0-4 48 16,4 11-24-16,0-4 36 15,4 11-32-15,0 0 40 16,4 11-36-16,-4 3-16 16,-1 7-4-16,-3 3-8 15,4 8 0-15,-8 6 16 16,4 4-8-16,-8 0 40 16,0 4-24-16,-4-4 12 15,4 0-20-15,-8-4-148 16,8 5 68-16,-8-8-16 15,8 3 48-15,0-3 20 16,8 4 8-16,0-1-16 16,4 1 12-16,-4 3-12 15,4 0 8-15,-8 3 24 16,0 1-4-16,-8 0 16 0,0-1-16 16,-4-3 16-16,4 0-16 0,-8-3 24 15,4-1-20-15,-4-6 4 16,4 3-8-16,-4-7 12 15,8 4-12-15,1-4-144 16,3 0 72-16</inkml:trace>
          <inkml:trace contextRef="#ctx0" brushRef="#br0" timeOffset="115559.2786">7974 4306 300 0,'-4'0'112'0,"4"0"-88"0,-20 21-8 0,0-7 84 16,12 4-60-16,-11 10 0 16,3 0-24-16,4 0-20 15,4 4 0-15</inkml:trace>
          <inkml:trace contextRef="#ctx0" brushRef="#br0" timeOffset="115722.7142">7954 4187 456 0,'-12'0'168'0,"12"0"-128"0,12 0-16 0,-4 7-300 31,4 3 144-31</inkml:trace>
          <inkml:trace contextRef="#ctx0" brushRef="#br0" timeOffset="116097.712">8330 4275 548 0,'-20'14'204'0,"20"-14"-156"0,-32 38-16 16,17-20 88-1,3 10-72-15,-4 7 0 16,0 0-32-16,-4 4 16 16,-3-7-20-16,3-8-164 15,8 1 84-15</inkml:trace>
          <inkml:trace contextRef="#ctx0" brushRef="#br0" timeOffset="115910.2117">8172 4275 364 0,'-12'3'132'0,"12"-3"-100"0,12 18-12 0,-4-8 0 15,-8 4-16-15,7 4 16 16,9 7-12-16,-8-1 4 15,8 1-4-15,4-1 4 16,-8 1-8-16</inkml:trace>
        </inkml:traceGroup>
        <inkml:traceGroup>
          <inkml:annotationXML>
            <emma:emma xmlns:emma="http://www.w3.org/2003/04/emma" version="1.0">
              <emma:interpretation id="{006B8579-AF54-4CE0-A86F-8A5DBA0CB7A4}" emma:medium="tactile" emma:mode="ink">
                <msink:context xmlns:msink="http://schemas.microsoft.com/ink/2010/main" type="inkWord" rotatedBoundingBox="12013,4415 13954,4308 14017,5443 12076,5550">
                  <msink:destinationLink direction="with" ref="{A11E198B-E47E-49D1-9D2F-DB191C02E3DA}"/>
                </msink:context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16949.8909">8820 4011 268 0,'-11'-7'100'0,"11"7"-76"0,0 0-8 0,0 7 104 31,4 3-68-31,-4 5 52 0,3 6-64 16,-6 3-12-16,-1 1-16 0,0-1 24 16,-4 5-20-16,-4-1 20 15,4 0-20-15</inkml:trace>
          <inkml:trace contextRef="#ctx0" brushRef="#br0" timeOffset="117178.9995">9105 4074 528 0,'16'-7'196'0,"-16"7"-152"0,12 14-12 0,-4-7 0 16,4 4-24-16,4 6 16 15,3 1-16-15,1 3 24 16,0 0-20-16,8 0 24 16,-9 0-24-16,9-3-84 15,-8 0 40-15</inkml:trace>
          <inkml:trace contextRef="#ctx0" brushRef="#br0" timeOffset="117391.0652">9418 4004 372 0,'-16'-14'140'0,"16"14"-112"0,0 7-4 0,-4 0 152 15,4 7-100-15,-8 4-4 16,0 10-44-16,-12 0-20 16,1 0-4-16,-1 4 20 15,8-8-12-15,-4-3 24 16,8 0-24-16,-4-7-180 15,12 1 92-15</inkml:trace>
          <inkml:trace contextRef="#ctx0" brushRef="#br0" timeOffset="117661.7837">9323 3832 268 0,'8'-46'100'0,"-8"46"-76"0,12-32-8 15,-5 18 80 1,5 4-56-16,0-8 80 16,4 8-68-16,-8-1 44 15,4 4-56-15,-4 3 24 16,0 4-36-16,-4 4 28 15,-4 6-32-15,0 8-4 16,8 3-12-16,-8 7 56 0,7 0-36 16</inkml:trace>
          <inkml:trace contextRef="#ctx0" brushRef="#br0" timeOffset="118351.6194">9528 4788 156 0,'-11'14'56'0,"11"-14"-44"0,0 11-4 0,0-11 164 15,0 0-96-15,0 0 112 16,0 0-108-16,0 0 72 16,0 0-88-16,0-11 28 15,4 8-52-15,-4-12 20 16,7 5-32-16,1-15 0 15,8-6-16-15,4-33 0 16,0 5-4-16,11-29 12 16,5 7-12-16,8-7-12 0,-5 18 0 0,5-15-16 15,-1 22 12-15,-3-14 76 16,-1 13-40-16,-7 5 108 16,0 13-80-16,-9 4 20 15,-3 13-44-15,-4 5-20 16,0 13-8-16,-8 8-4 15,3 10 0-15,-11 7 44 16,0 7-24-16,-15 7 44 16,3 4-36-16,-12-4-84 15,4 0 28-15,0-7-104 16,5 0 72-16,3-3-84 16,8-4 80-16,8 0 16 15,8 0 28-15,3 4-20 16,1 3 24-16,0 0-4 15,4 0 12-15,-12 0 24 16,0-3-8-16,-16-4 4 16,-4 3-4-16,-8-10 12 15,-8 7-12-15,-3-7 4 16,3-3-4-16,0-4 4 16,9 7-8-16,11-7-20 15,16 0 8-15</inkml:trace>
          <inkml:trace contextRef="#ctx0" brushRef="#br0" timeOffset="116731.7373">8670 4194 384 0,'0'0'140'0,"0"0"-108"0,4 0-8 0,-4 0 92 16,0 0-68-16,0 0 32 16,0 0-44-16,4 0 20 15,0 3-28-15,4-3-36 16,4 4 4-16,8-4 28 15,7 0-16-15,1-4 0 16,8 4-4-16,-5-3 4 16,-3-1-4-16,0-3 24 15,-9 7-16-15,-11-3 24 16,4 3-24-16,-20-4-4 16,4 8-4-16,-4-4-156 15,0 3 84-15</inkml:trace>
          <inkml:trace contextRef="#ctx0" brushRef="#br0" timeOffset="118532.1258">10157 4169 540 0,'-15'0'200'0,"15"0"-156"0,-12 14-12 0,4 0 60 15,4-3-56-15,-4 3-32 16,8 0-4-16,4-3 32 15,4 3-20-15,4-4 24 16,7-3-20-16</inkml:trace>
          <inkml:trace contextRef="#ctx0" brushRef="#br0" timeOffset="118665.4534">10332 4011 600 0,'-32'-21'224'0,"32"21"-176"0,4 0-12 0,0 0 0 16,8 0-28-16</inkml:trace>
          <inkml:trace contextRef="#ctx0" brushRef="#br0" timeOffset="119010.8722">10474 4106 600 0,'8'-4'224'0,"-8"4"-176"0,20 11-12 0,-9-8-28 15,5-3-12-15,4 7 28 16,0 4-12-16,-8 0 4 16,4 3-8-16,-9-4 4 15,5 4-8-15,-16 0 16 16,-4 0-12-16,-15 0 4 15,3 4-4-15,-16-4-8 16,13 7 4-16,-9-3-32 16,12 3 16-16,0-7 40 15,12 3-16-15,8 5 0 16,8-5-8-16,8-3 48 16,4 0-28-16,0-10 16 15,4 3-24-15,-5-7-112 16,5 0 48-16,-12-7-340 15,0 7 212-15</inkml:trace>
          <inkml:trace contextRef="#ctx0" brushRef="#br0" timeOffset="119132.4727">10470 4239 416 0,'24'-7'152'0,"-24"7"-116"0,47 7-12 15,-27-3 4 1,0 3-20-16,-1 4-196 15,1 3 100-15</inkml:trace>
        </inkml:traceGroup>
      </inkml:traceGroup>
      <inkml:traceGroup>
        <inkml:annotationXML>
          <emma:emma xmlns:emma="http://www.w3.org/2003/04/emma" version="1.0">
            <emma:interpretation id="{DBE94A65-9210-4346-BD8E-075D27B01DDF}" emma:medium="tactile" emma:mode="ink">
              <msink:context xmlns:msink="http://schemas.microsoft.com/ink/2010/main" type="line" rotatedBoundingBox="6512,6074 8995,5292 9190,5912 6707,6694"/>
            </emma:interpretation>
          </emma:emma>
        </inkml:annotationXML>
        <inkml:traceGroup>
          <inkml:annotationXML>
            <emma:emma xmlns:emma="http://www.w3.org/2003/04/emma" version="1.0">
              <emma:interpretation id="{5DC4063C-EED3-4D77-96AD-4F018937208E}" emma:medium="tactile" emma:mode="ink">
                <msink:context xmlns:msink="http://schemas.microsoft.com/ink/2010/main" type="inkWord" rotatedBoundingBox="6512,6074 7511,5759 7707,6379 6707,6694"/>
              </emma:interpretation>
            </emma:emma>
          </inkml:annotationXML>
          <inkml:trace contextRef="#ctx0" brushRef="#br0" timeOffset="106834.2018">3239 5351 260 0,'-20'17'96'0,"20"-17"-76"0,-8 28-4 0,-4-10 24 16,12-1-24-16,-8 15 20 15,8 0-20-15,0 3 0 16,8-3-8-16,4-11 4 16,-4-7-8-16,16-18 8 15,0 1-8-15,-5-18-12 16,1 3 4-16,0-10-60 15,0 7 36-15,-12-7-16 16,3 7 28-16,-11 3 52 16,0 7-16-16,0 4 80 15,-7 11-56-15,-5 6 56 16,12 5-56-16,-12 2-12 16,24 4-20-16,-12-3 32 15,12-4-20-15,7-11 12 16,5-3-20-16,16-10 8 15,-5-1-12-15,1-10 0 16,-1 4-4-16,-11-8-8 16,-4 7 4-16,-12-6-4 15,-4 6 0-15,-8-3-212 16,0 7 116-16,-8 4-252 16,8 10 196-16</inkml:trace>
          <inkml:trace contextRef="#ctx0" brushRef="#br0" timeOffset="107377.8779">3484 5934 280 0,'32'-10'104'0,"-32"10"-84"0,63-35 0 0,-27 10-24 16,-5 7 0-16,13-24 12 15,-1 4-4-15,-7-19 8 16,0 12-8-16,-9-12 24 16,1 12-16-16,-12-8 76 15,0 14-52-15,-9-3 120 16,1 14-88-16,-4 0 20 16,0 14-52-16,-8 7 4 15,4 10-24-15,-8 11 0 16,1 4-8-16,-1 10 4 15,4 0-8-15,0 7-12 16,8-3 4-16,0-4 12 16,4-3-4-16,3-15 24 15,1 1-16-15,0-18-12 16,4 0-4-16,0-14-104 16,0 3 60-16,-1-10 4 15,1 7 24-15,-8-14 0 16,4 6 8-16,-8-6 24 15,0 7-4-15,-4 0 128 16,0 7-72-16,-4 7 48 0,8 7-64 16,-4 10 36-16,0 8-48 0,0 10-28 15,-4 7-8-15,4 4 36 16,0 3-24-16,0 0 52 16,8-3-36-16,0-4-180 15,0 0 80-15,4-10-492 16,3-1 312-16</inkml:trace>
          <inkml:trace contextRef="#ctx0" brushRef="#br0" timeOffset="107542.0852">4271 5477 612 0,'-16'28'228'0,"16"-28"-180"0,-15 43-12 0,7-19 96 15,8 4-80-15,-4 4-12 16,4 0-24-16,0-4 12 16,4 0-16-16</inkml:trace>
        </inkml:traceGroup>
        <inkml:traceGroup>
          <inkml:annotationXML>
            <emma:emma xmlns:emma="http://www.w3.org/2003/04/emma" version="1.0">
              <emma:interpretation id="{5FBDF19B-06EE-415D-B2D2-87A128DE0E5B}" emma:medium="tactile" emma:mode="ink">
                <msink:context xmlns:msink="http://schemas.microsoft.com/ink/2010/main" type="inkWord" rotatedBoundingBox="8675,5524 9032,5411 9119,5687 8762,5799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08426.7321">5474 4788 312 0,'-4'-4'112'0,"4"4"-84"0,-8 4-12 0,4-4 188 16,4 0-116-16,-4 0 88 16,0 0-104-16,0 0 24 15,4 0-56-15,-4 0-24 16,8 0-8-16,4 0 16 16,4 0-12-16,8 0 24 15,3 0-24-15,5 0-4 16,0 0-4-16,0 0-16 15,-5 0 8-15,1 0 28 16,-4 0-12-16,-8 0 12 16,-4 4-12-16,-4-4-8 15,-1 3 0-15</inkml:trace>
          <inkml:trace contextRef="#ctx0" brushRef="#br0" timeOffset="108808.2264">5375 5017 372 0,'-8'10'140'0,"8"-10"-112"0,4 0-4 15,-4 0 92 1,8 4-68-16,0-4 96 16,4 3-84-16,-4-3 32 15,3 4-52-15,1-1 4 16,0 1-28-16,8-4 0 15,0 3-8-15,4-3 12 16,3 0-12-16,1-3 32 16,0 3-24-16</inkml:trace>
        </inkml:traceGroup>
      </inkml:traceGroup>
    </inkml:traceGroup>
    <inkml:traceGroup>
      <inkml:annotationXML>
        <emma:emma xmlns:emma="http://www.w3.org/2003/04/emma" version="1.0">
          <emma:interpretation id="{9C203BD1-A302-4A75-BC5D-A91BD80A22C1}" emma:medium="tactile" emma:mode="ink">
            <msink:context xmlns:msink="http://schemas.microsoft.com/ink/2010/main" type="paragraph" rotatedBoundingBox="2466,6542 20708,6110 20759,8264 2517,86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F939D2-A511-425D-93AB-4DD0DF6A0932}" emma:medium="tactile" emma:mode="ink">
              <msink:context xmlns:msink="http://schemas.microsoft.com/ink/2010/main" type="inkBullet" rotatedBoundingBox="2473,6829 3368,6808 3393,7873 2498,7894"/>
            </emma:interpretation>
            <emma:one-of disjunction-type="recognition" id="oneOf21">
              <emma:interpretation id="interp29" emma:lang="" emma:confidence="0">
                <emma:literal>-</emma:literal>
              </emma:interpretation>
            </emma:one-of>
          </emma:emma>
        </inkml:annotationXML>
        <inkml:trace contextRef="#ctx0" brushRef="#br0" timeOffset="135345.7815">-697 6247 560 0,'-8'-24'208'0,"8"24"-164"0,0-14-8 15,0 7 208 1,0 7-140-16,0-8 152 16,8 5-148-16,4-4 24 15,8 3-80-15,11-10-28 0,5 7-16 0,19 0 24 16,1 0-16-16,3-7-172 16,-4 7 84-16</inkml:trace>
        <inkml:trace contextRef="#ctx0" brushRef="#br0" timeOffset="134655.9461">-875 6898 756 0,'-4'-7'280'0,"4"7"-216"0,8-4-20 0,4-3 76 15,4 4-76-15,23-11-20 16,5 3-12-16,27-7 20 15,-4 4-16-15,8 0-180 16,-8 7 88-16</inkml:trace>
        <inkml:trace contextRef="#ctx0" brushRef="#br0" timeOffset="134249.8651">-784 6564 424 0,'4'-7'156'0,"4"0"-120"0,-4-7-8 15,-4 10 140 1,0 4-96-16,-4-7 68 16,4 0-80-16,-8-7-8 15,4 3-32-15,-4-3 16 16,8 4-24-16,-8-1 24 15,8 4-24-15,-4 11-56 0,4 3 20 0,-4 10 20 16,8 8 4-16,-4 7 12 16,0-1-8-16,-4 15 24 15,0 0-16-15,-4 6-4 16,4 1-4-16,-4-11 28 16,8-3-16-16,-11-11 20 15,11-7-20-15,0-10 28 16,0-4-28-16</inkml:trace>
        <inkml:trace contextRef="#ctx0" brushRef="#br0" timeOffset="134475.9674">-349 6391 548 0,'4'-14'204'0,"-4"14"-156"16,8 11-16-16,-8-4 16 15,0 7-32-15,-4 14-12 16,4 4-8-16,-4 21 48 16,0 6-24-16,-4 12 16 15,8-1-20-15,-4 0 0 16,8-6-8-16,-4-8 20 16,0-14-16-16,-12-10-48 15,8-4 20-15</inkml:trace>
        <inkml:trace contextRef="#ctx0" brushRef="#br0" timeOffset="134969.2788">-159 6975 372 0,'4'25'140'0,"-4"-25"-112"0,-4 38-4 0,0-20 144 15,4 3-96-15,-12 4 24 16,8-1-56-16,-8-3 36 16,8-3-44-16,-4-7 100 15,8-1-76-15,-4-10 20 16,4 0-44-16,0-14-12 15,4 0-12-15,0-14 36 16,4 7-20-16,4-11-24 0,-4 4 0 0,16-4-28 31,-4 11 16-31,-1 4 4 0,13 10 8 0,-4 3 52 16,-5 4-28-16,1 0-320 16,-4 4 164-16</inkml:trace>
      </inkml:traceGroup>
      <inkml:traceGroup>
        <inkml:annotationXML>
          <emma:emma xmlns:emma="http://www.w3.org/2003/04/emma" version="1.0">
            <emma:interpretation id="{10C4D3EC-D375-4C34-B073-86D520E797B7}" emma:medium="tactile" emma:mode="ink">
              <msink:context xmlns:msink="http://schemas.microsoft.com/ink/2010/main" type="line" rotatedBoundingBox="4065,6504 20708,6110 20748,7819 4105,8213"/>
            </emma:interpretation>
          </emma:emma>
        </inkml:annotationXML>
        <inkml:traceGroup>
          <inkml:annotationXML>
            <emma:emma xmlns:emma="http://www.w3.org/2003/04/emma" version="1.0">
              <emma:interpretation id="{2C781802-A472-4C23-A832-42ABCFCAF9AC}" emma:medium="tactile" emma:mode="ink">
                <msink:context xmlns:msink="http://schemas.microsoft.com/ink/2010/main" type="inkWord" rotatedBoundingBox="4087,7430 4298,7425 4304,7695 4093,7700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37493.304">735 6986 476 0,'-12'-7'176'0,"12"7"-136"0,8 7-12 0,-4-7 144 16,8 0-100-16,8 3 0 16,3 1-48-16,9-1 12 15,0 1-24-15,-1-4 48 16,1 3-32-16</inkml:trace>
          <inkml:trace contextRef="#ctx0" brushRef="#br0" timeOffset="137298.7759">822 6761 372 0,'-8'-7'140'0,"-4"3"-112"0,8 1-4 16,0-1 108-16,4 4-76 0,-4 0 92 16,4 0-84-1,-4-7 12-15,8 14-44 0,4-7-12 16,4 0-12-16,0 0 4 15,12 0-8-15,-5 0 24 16,5 4-16-16,-4 3 32 16,0 0-28-16</inkml:trace>
        </inkml:traceGroup>
        <inkml:traceGroup>
          <inkml:annotationXML>
            <emma:emma xmlns:emma="http://www.w3.org/2003/04/emma" version="1.0">
              <emma:interpretation id="{BCCD027F-D65D-40C9-99BF-5D490AD2F0AB}" emma:medium="tactile" emma:mode="ink">
                <msink:context xmlns:msink="http://schemas.microsoft.com/ink/2010/main" type="inkWord" rotatedBoundingBox="5561,6811 6862,6781 6888,7901 5587,7932">
                  <msink:destinationLink direction="with" ref="{40A6A938-ECB2-4C2B-8CB3-BB5AAE9FF145}"/>
                </msink:context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40244.7562">3223 6374 600 0,'-20'-7'224'0,"20"7"-176"0,-4 0-12 0,4 0 44 16,8 7-52-16,0 0 24 16,8 14-32-16,4 4 8 15,3-1-16-15,1 8 12 16,4-1-16-16,0-6 40 16,-1 3-24-16,1-10 20 15,-4 3-24-15,-5-11-308 16,1-3 156-16</inkml:trace>
          <inkml:trace contextRef="#ctx0" brushRef="#br0" timeOffset="140394.6562">3500 6409 676 0,'-16'-4'248'0,"16"4"-192"0,-35 29-16 0,19-12 84 15,4 4-76-15,-12 4-12 16,4 0-20-16,-7 6 4 15,3 1-12-15</inkml:trace>
          <inkml:trace contextRef="#ctx0" brushRef="#br0" timeOffset="139233.8762">2218 7239 372 0,'0'-7'140'0,"0"3"-112"0,0 1-4 0,0-1 48 16,0 1-44-16,0-8 16 16,0 4-28-16,8-10 72 15,-8 10-52-15,8-8-4 16,0 5-20-16,-8-15-12 16,0 8 4-16,0-22 12 15,0 7-8-15,0-20-12 16,0 6 0-16,0-14 56 15,0 11-28-15,8-4 0 16,0 7-16-16,-4 1 64 16,12 13-40-16,-5-7 40 15,5 8-40-15,4-8 0 16,4 7-20-16,11-6 20 16,-3 6-20-16,4 1 12 15,-1 6-12-15,5 4-8 16,-12 10 0-16,-5 4-24 15,-3 14 12-15,-12 11 12 16,0 10 0-16,-16-3 40 16,-4-1-20-16,-16 8 20 15,9-11-24-15,-17-3-16 16,12-1-8-16,-3-10-16 16,7 7 12-16,12-14-84 15,0 7 52-15,16-7-28 16,0 7 40-16,12-3-4 0,-1 10 20 0,1 3-8 15,8 5 8-15,-16 6 16 16,-4 0 0-16,-8 3 40 16,-8-2-20-16,-20-1 4 15,4 0-16-15,-11-11-8 16,-1-3 0-16,4-7 20 16,5-7-12-16,15-14-152 15,4-3 72-15</inkml:trace>
          <inkml:trace contextRef="#ctx0" brushRef="#br0" timeOffset="139866.5792">2301 6145 728 0,'-12'-7'268'0,"12"7"-208"0,0-7-16 16,0 7 44 0,8 0-56-16,16-7-28 15,4 4-8-15,19-4 36 16,5 7-20-16</inkml:trace>
          <inkml:trace contextRef="#ctx0" brushRef="#br0" timeOffset="139563.7533">2729 6694 508 0,'-8'17'188'0,"8"-17"-148"0,-4 39-8 15,4-18 0 1,4-3-24-16,0 3-12 15,0 3 0-15,0-2 28 16,-1-5-12-16,1-17 48 16,8 7-32-16,-12-14-32 15,0 0 0-15,0-10 16 16,4 2-4-16,-4-16 4 16,0 13-4-16,0-10-32 15,4 3 12-15,0 1 24 16,4 6-8-16,0 1 96 15,4 10-52-15,0-7 20 0,4 14-36 0,-1-11-4 16,1 11-16-16,4-10 28 16,0 10-24-16,-4-8-332 15,-1 8 172-15</inkml:trace>
        </inkml:traceGroup>
        <inkml:traceGroup>
          <inkml:annotationXML>
            <emma:emma xmlns:emma="http://www.w3.org/2003/04/emma" version="1.0">
              <emma:interpretation id="{48E72AD3-F530-473A-AC23-004F0AF8DC24}" emma:medium="tactile" emma:mode="ink">
                <msink:context xmlns:msink="http://schemas.microsoft.com/ink/2010/main" type="inkWord" rotatedBoundingBox="7257,6771 7854,6757 7869,7406 7273,7420">
                  <msink:destinationLink direction="with" ref="{40A6A938-ECB2-4C2B-8CB3-BB5AAE9FF145}"/>
                </msink:context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41638.9521">3935 6096 560 0,'0'-7'208'0,"0"7"-164"0,-4-7-8 0,0 3 144 16,8 8-104-16,0-4 8 15,4 0-56-15,4 0 20 16,8 3-32-16,3 1-84 15,5 3 36-15</inkml:trace>
          <inkml:trace contextRef="#ctx0" brushRef="#br0" timeOffset="141282.1314">4402 6585 528 0,'-20'0'196'0,"20"0"-152"0,-12 24-12 0,4-10 36 15,8 1-44-15,-4 2 0 16,8 4-16-16,-4-10 20 16,0 3-16-16,0-7 56 15,0-4-36-15,0-13 4 16,8 3-24-16,-8-7-24 16,8 3 4-16,4-3-4 15,-4 7 4-15,4-10 8 16,4 2 0-16,-1 5-20 15,1 3 12-15,4 0 4 16,0 7 4-16</inkml:trace>
          <inkml:trace contextRef="#ctx0" brushRef="#br0" timeOffset="141006.7705">3903 6560 684 0,'-4'-14'252'0,"4"14"-192"0,4 7-20 15,4-7-12 1,8 0-24-16,8 0 8 15,4 0-8-15</inkml:trace>
          <inkml:trace contextRef="#ctx0" brushRef="#br0" timeOffset="140855.8703">4291 6265 476 0,'-20'-21'176'0,"20"21"-136"0,-31-7-12 15,11 3 56 1,8 4-52-16,-16-3 4 15,9 3-20-15,-9-4 8 16,4 8-16-16,-4-8 48 0,13 4-28 0,-5-3-4 16,8 6-16-16,0-3 20 15,4 0-16-15,0 4-4 16,4 3-4-16,-4 14-32 16,4 0 16-16,-7 18 24 15,7-1-8-15,-4 8-8 16,4-4 0-16,-8-3 12 15,8 0-4-15,-4-1 8 16,8-6-8-16,-8-8-4 16,8 1 4-16,-4-11 4 15,8 0-4-15,4-3 24 16,0 3-16-16,4-7 12 16,0 7-12-16,4-11-8 15,3 4 0-15</inkml:trace>
        </inkml:traceGroup>
        <inkml:traceGroup>
          <inkml:annotationXML>
            <emma:emma xmlns:emma="http://www.w3.org/2003/04/emma" version="1.0">
              <emma:interpretation id="{0201340F-CE84-4C85-83FA-7C7FC179629D}" emma:medium="tactile" emma:mode="ink">
                <msink:context xmlns:msink="http://schemas.microsoft.com/ink/2010/main" type="inkWord" rotatedBoundingBox="9029,7405 9191,7401 9192,7443 9030,7446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48108.1892">5691 6740 488 0,'-15'-8'180'0,"15"8"-140"0,-8-7-12 0,4 0 196 31,4 7-128-31,-4 0 96 16,8 0-112-16,0-3 8 0,4 6-52 0,3-6-24 16,5 3-4-16,4-4 8 15,0 8-8-15,-4-4 24 16,3 0-20-16,-7 0-136 16,4 7 68-16,-8 3-448 15,0 8 280-15</inkml:trace>
        </inkml:traceGroup>
        <inkml:traceGroup>
          <inkml:annotationXML>
            <emma:emma xmlns:emma="http://www.w3.org/2003/04/emma" version="1.0">
              <emma:interpretation id="{A167C76C-2EA2-405A-B773-3721447E5911}" emma:medium="tactile" emma:mode="ink">
                <msink:context xmlns:msink="http://schemas.microsoft.com/ink/2010/main" type="inkWord" rotatedBoundingBox="9993,6809 10682,6792 10695,7322 10006,7338">
                  <msink:destinationLink direction="with" ref="{46CF7736-95CD-4E8B-B4C1-E2C42D7AEECB}"/>
                </msink:context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50105.2099">7127 6553 456 0,'0'0'168'16,"0"0"-128"-16,20 0-16 0,-4 0 68 16,0 0-56-16,8 0 4 15,3 4-24-15</inkml:trace>
          <inkml:trace contextRef="#ctx0" brushRef="#br0" timeOffset="149923.7887">7139 6388 196 0,'12'-14'72'0,"-12"14"-56"0,28-14-4 16,-12 10 56-1,-5 4-40-15,13 0 32 16,-4 7-32-16,0 0 28 15,0 7-32-15,-5 4 76 16,-3 0-56-16,-12-1 4 16,4 4-28-16,-12-3 24 15,0 3-28-15,-11-4-4 16,-1 1-8-16,-8-4 20 16,4 0-12-16,5-3 4 15,-1-1-8-15,0-3-24 0,12 0 8 16,0 0-12-16,4 4 8 0,8-4 36 15,4 0-16-15,12-7 16 16,4 4-12-16,-1-4-140 16,13 0 72-16</inkml:trace>
          <inkml:trace contextRef="#ctx0" brushRef="#br0" timeOffset="150406.7473">7131 6237 488 0,'4'-21'180'0,"-4"21"-140"0,28-29-12 0,-12 15 40 16,0 4-44-16,7-8 52 16,5 8-44-16,-4-4-16 15,-4 3-8-15,-9 4-8 16,-3 4 0-16,-8 10-12 15,4 7 8-15,-8 10 12 16,0 8-4-16</inkml:trace>
          <inkml:trace contextRef="#ctx0" brushRef="#br0" timeOffset="149601.3705">6653 6497 728 0,'-12'0'268'0,"12"0"-208"0,-8 0-16 0,8 0 44 16,0 0-56-16,8-4-4 15,12 4-16-15,7-3 16 16,5 3-16-16,11 0-328 16,-3 0 168-16</inkml:trace>
        </inkml:traceGroup>
        <inkml:traceGroup>
          <inkml:annotationXML>
            <emma:emma xmlns:emma="http://www.w3.org/2003/04/emma" version="1.0">
              <emma:interpretation id="{AE7E211C-C466-4396-B456-615978981EED}" emma:medium="tactile" emma:mode="ink">
                <msink:context xmlns:msink="http://schemas.microsoft.com/ink/2010/main" type="inkWord" rotatedBoundingBox="10991,6856 12572,6819 12593,7693 11012,7731">
                  <msink:destinationLink direction="with" ref="{46CF7736-95CD-4E8B-B4C1-E2C42D7AEECB}"/>
                </msink:context>
              </emma:interpretation>
            </emma:emma>
          </inkml:annotationXML>
          <inkml:trace contextRef="#ctx0" brushRef="#br0" timeOffset="151019.6944">7646 7038 560 0,'-4'0'208'0,"4"0"-164"0,0 0-8 0,0-7 40 16,4 4-48-16,-4-11 40 16,4 0-36-16,-4-11 8 15,3-3-24-15,-3-25 0 16,0 8-8-16,4-19 4 16,4 8-8-16,-8-11-12 15,8 11 4-15,4-18-16 16,4 11 12-16,4-8 136 15,15 12-68-15,5-1 80 16,-1 11-80-16,1 10 32 16,-4 14-56-16,-5 15-44 15,-11 10 0-15,0 21 28 16,-12 0-12-16,-12 14 36 16,-12 0-28-16,-12 4-4 15,-3-4-8-15,-9 0-200 16,4-7 108-16,9-6-96 15,7-5 108-15,0-6-40 16,20-4 68-16,8-4 8 16,4 4 24-16,16 4 4 15,3 3 4-15,5 0 8 16,0 0 0-16,-13-3 0 16,-3 6 0-16,-32-3 52 15,4 4-28-15,-23-1 8 16,-5 1-20-16,-4-7 12 15,5-1-16-15,-5-13 24 0,20 3-20 0</inkml:trace>
          <inkml:trace contextRef="#ctx0" brushRef="#br0" timeOffset="152956.6187">8112 6620 352 0,'-8'-11'132'0,"8"11"-104"0,0-3-8 0,0-1 96 16,0 8-68-16,0-4 60 16,4 7-64-16,-4 11-12 15,4-4-20-15,-4 14 8 16,4 0-12-16,-8 0 16 16,4-3-16-16,-8-8 4 15,8 1-4-15,-4-15 36 16,4 1-20-16,-3-18 40 15,10 3-36-15,-7-13 40 16,0 6-40-16,4-7 4 16,8 4-20-16,0 0-8 15,0 7 0-15,0 0-24 16,4 7 12-16,-4 0 12 0,-1 7 0 0</inkml:trace>
          <inkml:trace contextRef="#ctx0" brushRef="#br0" timeOffset="153168.261">8342 6571 528 0,'12'-4'196'0,"-12"4"-152"0,19 11-12 0,-11-4 72 16,4 3-64-16,4 8 0 15,4 3-24-15,0 7 8 16,-1 0-16-16,5 0-4 16,0-3 0-16</inkml:trace>
          <inkml:trace contextRef="#ctx0" brushRef="#br0" timeOffset="153349.2925">8579 6564 652 0,'-4'7'244'0,"4"-7"-192"0,-35 14-12 15,15-4 48 1,8 8-56-16,-16 7 24 0,8 3-36 0,-11 3 0 16,11 1-12-16</inkml:trace>
          <inkml:trace contextRef="#ctx0" brushRef="#br0" timeOffset="153799.2044">8907 6532 488 0,'-11'-7'180'0,"11"7"-140"0,0 4-12 16,0-4 216 0,0 0-140-16,0 0 56 15,7 0-96-15,5 0 24 16,8 0-52-16,12-4 8 0,-1 4-28 0,9-3-24 16,0 3 0-16,-5 0 48 15,1 3-20-15,-13-3 0 16,1 4-12-16,-16-4 12 15,0 0-12-15,-12 0-128 16,0 0 68-16,-4 0-308 16,8 0 200-16</inkml:trace>
        </inkml:traceGroup>
        <inkml:traceGroup>
          <inkml:annotationXML>
            <emma:emma xmlns:emma="http://www.w3.org/2003/04/emma" version="1.0">
              <emma:interpretation id="{03B5E97C-E4F1-4954-AD99-5F42D9534E2D}" emma:medium="tactile" emma:mode="ink">
                <msink:context xmlns:msink="http://schemas.microsoft.com/ink/2010/main" type="inkWord" rotatedBoundingBox="13121,6702 14534,6668 14560,7777 13147,7811">
                  <msink:destinationLink direction="with" ref="{46CF7736-95CD-4E8B-B4C1-E2C42D7AEECB}"/>
                </msink:context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56574.2521">10007 6374 612 0,'-4'-7'228'0,"4"7"-180"0,-8 7-12 0,4-4 52 15,0 4-56-15,-8 7-12 16,1 8-12-16,-9-1 8 15,4 3-8-15,-8-3 16 16,8 4-16-16,-7-4 32 16,3 0-24-16,-4-3 4 15,8-1-12-15,-7-3-208 16,7-3 108-16</inkml:trace>
          <inkml:trace contextRef="#ctx0" brushRef="#br0" timeOffset="156964.7914">9805 6209 476 0,'-4'-18'176'0,"4"18"-136"0,0-18-12 0,0 4 196 16,8 7-128-16,0-14 8 16,8 4-64-16,4-8-4 15,0 4-20-15,-5-4-16 16,5 11-4-16,-4 0-16 15,0 4 12-15,-8 10 4 16,0 0 4-16,-8 7 16 16,0 7-8-16,0 7 24 15,0 0-20-15,0 0 32 16,8 4-28-16,0-8-84 16,3-3 36-16</inkml:trace>
          <inkml:trace contextRef="#ctx0" brushRef="#br0" timeOffset="156352.1347">9857 6374 340 0,'-4'-7'128'0,"-4"7"-100"0,8 0-8 0,0 0 132 16,0 0-88-16,0 0 88 15,0 0-88-15,0 0 12 16,0 0-44-16,0 3 24 15,4 4-32-15,0 11 12 16,8 3-20-16,0 4 0 16,-1-1-8-16,5 1 12 15,0-1-12-15,-4-2 40 16,4-5-24-16,-4-3 20 16,0-3-24-16,-5-8-148 15,1 1 64-15</inkml:trace>
          <inkml:trace contextRef="#ctx0" brushRef="#br0" timeOffset="159820.4496">10165 7109 236 0,'-8'-7'88'0,"8"14"-68"0,-4-7-4 0,1 0 88 15,6 0-60-15,-3 0 96 16,0 0-80-16,0-7 44 16,4 7-64-16,0-7 68 15,0 3-60-15,4-3 0 16,0-7-28-16,0-4 40 15,0 1-32-15,0-11 20 16,4-4-28-16,-4-21 8 16,4 4-16-16,-5-14 0 15,5 7-4-15,-4 3-32 16,0 4 12-16,0-4 12 0,4 14 4 16,0-7 16-16,0 11-12 15,4-7 16-15,-1 7-16 0,9-4 16 16,4 11-16-16,-1-7 4 15,5 10-4-15,-4 4 4 16,-4 11-8-16,7 6-20 16,-11 11 8-16,-8 11 4 15,-4 3 4-15,-8 4 32 16,0 3-16-16,-8-4 20 16,0 1-20-16,-12-4 20 15,4-3-24-15,-7-4-48 16,7 0 20-16,-4-7-120 15,8 3 76-15,4-6 8 16,12 3 32-16,4-4 0 16,8 4 8-16,4 0 0 15,-1 4 4-15,5 3-20 16,-4 4 16-16,-8-4 32 16,0 3-12-16,-12 1 8 15,4-1-8-15,-12-3 20 16,0 1-16-16,-12-5 4 15,8 1-8-15,-12-8-8 16,9 1 4-16,-5-8 20 16,4 1-12-16,4-4-20 15,8 0 0-15,4 0-428 16,4 3 240-16</inkml:trace>
          <inkml:trace contextRef="#ctx0" brushRef="#br0" timeOffset="160095.2173">10715 6557 404 0,'-4'0'148'0,"4"0"-112"0,0 10-12 0,0-3 76 16,0 7-60-16,0 4-16 16,0 3-16-16,0-3 16 15,0-1-12-15,0-6 24 16,4-1-24-16,-4-13 56 15,4-1-36-15,0-10 20 16,4 4-32-16,0-8 36 16,0 7-32-16,0-10 4 15,0 7-16-15,0-3 20 16,3 3-20-16,1 3-40 16,4 4 16-16</inkml:trace>
          <inkml:trace contextRef="#ctx0" brushRef="#br0" timeOffset="160645.8842">11008 6620 488 0,'8'-4'180'0,"-8"4"-140"0,35 7-12 0,-23-3 32 31,8 0-40-31</inkml:trace>
          <inkml:trace contextRef="#ctx0" brushRef="#br0" timeOffset="160462.8982">11099 6518 384 0,'20'-4'140'0,"-20"4"-108"0,19 0-8 0,-11 0 120 16,0 0-84-16,-4 0 8 16,8 8-40-16,-8-1 20 15,0 3-32-15,-8-3 20 16,4 4-20-16,-8-1 20 16,0 1-24-16,0-1-12 15,4 4-4-15,-11-7 12 16,11 11-4-16,-12-11 8 15,8 7-8-15,-4-3 8 16,4-1-8-16,4 1-12 16,0-1 4-16,-8 1 4 15,12-1 0-15,-4-3-12 16,8 7 8-16,-4-3-24 16,8-4 16-16</inkml:trace>
        </inkml:traceGroup>
        <inkml:traceGroup>
          <inkml:annotationXML>
            <emma:emma xmlns:emma="http://www.w3.org/2003/04/emma" version="1.0">
              <emma:interpretation id="{22709E26-6D55-442E-99EC-523498043C01}" emma:medium="tactile" emma:mode="ink">
                <msink:context xmlns:msink="http://schemas.microsoft.com/ink/2010/main" type="inkWord" rotatedBoundingBox="15379,6713 17261,6668 17290,7901 15408,7946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67912.0467">12373 6110 528 0,'0'-7'196'0,"0"7"-152"0,-4-7-12 16,-4 4 124 0,16 3-92-16,-8-4 60 15,0 4-68-15,4-7-16 16,4 14-24-16,11-14 8 16,1 7-16-16,0 0-4 15,0 0 0-15,-1 3 20 16,9-3-12-16,-16-3 4 0,4 10-8 0,-16-7-172 31,0 7 88-31,-8 0-296 0,-4 4 208 16</inkml:trace>
          <inkml:trace contextRef="#ctx0" brushRef="#br0" timeOffset="168105.2661">12452 6103 268 0,'-4'-3'100'0,"4"3"-76"0,-12 7-8 0,0 7 124 16,12 0-80-16,-4 14 28 16,4 7-52-16,0 4 12 15,0-4-28-15,0-4 36 16,0 1-32-16,0-11-4 16,0 0-12-16,0-7-236 15,8-3 124-15</inkml:trace>
          <inkml:trace contextRef="#ctx0" brushRef="#br0" timeOffset="168645.718">12859 6012 332 0,'-8'0'120'0,"8"0"-92"0,0-7-8 0,-4 7 60 32,0 0-48-32,-4-4 48 0,1 8-44 0,-13-4 24 15,4 0-32-15,-12 0 28 16,5 7-32-16,-9 0 12 16,8-4-20-16,-4 1-8 15,9 3-4-15,-1 0-4 16,4 3 0-16,4-6-28 15,4 3 16-15,0 7-12 16,4 4 12-16,-3 10 24 16,7-4-4-16,-8 11-4 15,8 1 0-15,-4 2 4 16,4-3-4-16,-8-10-4 16,16 0 4-16,-8-8 20 15,4-3-12-15,-4-3-20 16,8-1 0-16,-1-3 64 15,-3 0-28-15,4 1-12 16,4-1-8-16,4-4 0 16,4 1-4-16,0-1-12 15,7 1 4-15,5-1-4 16,4 1 0-16,-5-8 44 16,5 4-24-16,-5-3 8 15,-3 6-12-15,-16-6 12 16,4 3-12-16,-8-4-12 15,-4 4 0-15,-8-3-180 16,4 3 96-16</inkml:trace>
          <inkml:trace contextRef="#ctx0" brushRef="#br0" timeOffset="168871.5282">12650 6184 464 0,'-20'-18'176'0,"20"18"-140"0,0-7-8 0,0 4 196 15,12 3-128-15,-4-4 60 16,3 4-92-16,17-10 16 16,4 6-48-16,11 1-28 15,-3-1-4-15,3 4-168 16,-3 4 92-16</inkml:trace>
          <inkml:trace contextRef="#ctx0" brushRef="#br0" timeOffset="166740.9316">12729 6469 320 0,'-8'-4'120'0,"8"4"-96"0,0 0-4 0,0-3 168 16,4 3-108-16,0-4 44 15,12 4-72-15,3-3 24 16,1-1-44-16,12 1 36 15,3 3-40-15,5 0-16 16,-5 7-4-16,5-7 8 16,-8 3-8-16,-9-3 16 15,1 0-16-15,-8 0 16 16,-4 0-16-16,-8-3 24 16,4 3-20-16,-12-4-4 15,4 8-4-15,-4-4-164 0,0 0 88 16</inkml:trace>
          <inkml:trace contextRef="#ctx0" brushRef="#br0" timeOffset="165552.6017">12123 6490 228 0,'-3'0'84'0,"3"-7"-64"0,0 14-8 0,0-7 64 16,0 0-44-16,0 0 32 16,0 0-36-16,0 0 8 31,0 0-20-31,0 0 0 0,0 0-8 0,-8 0 36 15,8 7-20-15,-8 10 4 16,0-2-16-16,-4 16 20 16,4 8-20-16,-4 21 24 15,4-1-24-15,0 1 12 16,4-4-12-16,-4-6-8 16,8-8 0-16,-4-10 12 15,8-8-8-15,-4-6 68 16,0-4-44-16,0-14-12 15,0 0-12-15,0-18-8 16,0 4 0-16,0-21 0 16,8 0 0-16,0-21 0 15,4 6 0-15,8-13-12 16,4 21 8-16,7-11-16 16,1 21 12-16,4 1-4 15,-1 6 4-15,1 11 88 16,-5 4-48-16,-7 6-16 15,0 8-16-15,-8 3 16 16,-1 3-8-16,-7 4 4 16,0 4-4-16,-12-1 28 15,4 1-20-15,-8 0 12 16,4 3-16-16,-15-7 12 0,7 0-16 16,-12-4-136-16,12 1 72 15,-19-8-68-15,11 1 72 0,-12-8 8 16,8 4 28-16,1-3-4 15,11-1 8-15,0 1 24 16,4 3-4-16,0-7 16 16,8 0-16-16,0 0 24 15,4 7-20-15,-4-4 12 16,0 8-12-16,0 3 12 16,4 0-16-16,0 0 40 15,0 3-24-15,0 4-24 16,0 1 0-16,8 2 36 15,-4-3-24-15,7 7 44 16,5 0-32-16,4 0 4 16,-4 1-16-16,4 2 0 15,-1 1-4-15,1-1 4 16,-4 1-8-16,-4-4 16 16,-1 4-12-16,-3-11 16 15,0 3-16-15,-8-3 4 16,4-7-4-16,-4 0 20 15,0 4-16-15,-4-11 12 16,0 0-12-16,0 0-8 16,0 0 0-16,0-11-288 15,8 4 156-15</inkml:trace>
          <inkml:trace contextRef="#ctx0" brushRef="#br0" timeOffset="169744.1685">13263 6514 424 0,'-12'11'156'0,"12"-11"-120"0,-8 32-8 0,8-4 124 16,0 0-88-16,-8 25 0 15,8-1-40-15,-12 5 20 16,12-1-28-16,-8-10-4 15,8-8-8-15,0-3-4 16,0-6 0-16,-4-12 0 16,12-3 0-16,0-7 16 15,0 7-8-15,12-10 24 16,-8 3-20-16,15-4 12 16,1 1-12-16,8-1 0 15,3 1-4-15,1-11-52 16,-5 3 28-16</inkml:trace>
          <inkml:trace contextRef="#ctx0" brushRef="#br0" timeOffset="169894.4956">13251 6736 632 0,'4'-18'236'0,"-4"18"-184"0,35-7-16 0,-11 11 16 16,4 3-36-16,11 7 4 15,5 7-12-15</inkml:trace>
          <inkml:trace contextRef="#ctx0" brushRef="#br0" timeOffset="169443.3692">13417 6550 320 0,'-28'-7'120'0,"28"7"-96"0,-23-4-4 15,15 1 212 1,4 3-132-16,-4-4 92 15,8 8-112-15,8-4 8 16,8 0-52-16,15-4 4 16,5 4-24-16,7-3 0 15,-3 3-8-15,-5-4 28 0,-3 8-20 0</inkml:trace>
          <inkml:trace contextRef="#ctx0" brushRef="#br0" timeOffset="170193.7921">13809 7028 560 0,'-28'35'208'0,"28"-35"-164"0,-20 32-8 0,12-15 76 15,8 1-68-15,-8 6 8 16,16-2-32-16,0-5 4 16,0-3-12-16,12-10 12 15,11-4-16-15,-3-7-100 16,4 0 48-16,-12-7-52 15,-1-1 56-15,-19-9 40 16,0 6 0-16,-19 1 24 16,3 3-16-16,-8 0 16 15,8 7-16-15,0-4-28 16,16 7 8-16</inkml:trace>
        </inkml:traceGroup>
        <inkml:traceGroup>
          <inkml:annotationXML>
            <emma:emma xmlns:emma="http://www.w3.org/2003/04/emma" version="1.0">
              <emma:interpretation id="{73389F28-6E3F-4750-95F2-3A741A029655}" emma:medium="tactile" emma:mode="ink">
                <msink:context xmlns:msink="http://schemas.microsoft.com/ink/2010/main" type="inkWord" rotatedBoundingBox="17636,6183 19974,6127 20011,7728 17674,7783"/>
              </emma:interpretation>
              <emma:one-of disjunction-type="recognition" id="oneOf2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70581.9896">14319 6662 644 0,'-24'-7'236'0,"24"7"-180"0,0 32-20 0,4-18 52 16,8 3-56-16,12 5 48 15,3 2-44-15,29-13-12 16,-1 3-12-16,5-14 0 15,-5 0-8-15,-4-14 52 16,-7 3-32-16,-24-10-12 16,-1 3-4-16,-19-6 0 15,-8 3-4-15,-31-4-12 16,11 8 4-16,-27-1 4 16,11 7 0-16,-7 4-28 15,11 14 16-15,1 7 68 16,15 18-32-16,4 14 56 15,12 10-48-15,4 7 12 16,12-3-28-16,12-4 20 16,8-10-24-16,11-14 24 15,5-1-24-15,7-9-92 16,-3-8 44-16,7-14-396 16,-7 0 240-16</inkml:trace>
          <inkml:trace contextRef="#ctx0" brushRef="#br0" timeOffset="170828.1452">14782 5994 788 0,'-20'-14'292'0,"20"14"-228"0,16 0-16 0,-8 4 36 16,4 3-56-16,7 0-4 16,9 3-12-16,4-3 44 15,-1 0-32-15,5-3-240 16,-4 3 116-16</inkml:trace>
          <inkml:trace contextRef="#ctx0" brushRef="#br0" timeOffset="172055.429">15241 5920 416 0,'-4'11'152'0,"0"13"-116"0,4 15-12 0,0-7 100 16,0 6-72-16,-4 15-20 15,-4 3-20-15,-8 1 92 16,4-12-56-16,-16-6 88 15,1-7-80-15,-13-8 16 16,12-3-40-16,-11-7-40 16,7-10 4-16,-3-11-132 15,7-11 76-15</inkml:trace>
          <inkml:trace contextRef="#ctx0" brushRef="#br0" timeOffset="172177.772">15245 5495 696 0,'0'-28'256'0,"0"28"-196"0,-4 7-20 0,0-7-56 16,8 10 0-16</inkml:trace>
          <inkml:trace contextRef="#ctx0" brushRef="#br0" timeOffset="174080.1112">15498 6922 196 0,'-4'0'72'0,"8"-10"-56"0,-8 3-4 16,4 0 64-1,8 3-44-15,-4-13 32 16,0 3-36-16,-4-18 80 15,7 7-60-15,1-17 40 16,12 3-52-16,-16-13 8 16,4 10-28-16,0-18-16 0,4 11-4 0,-4-29 40 15,4 11-24-15,3-14 80 16,-3 11-56-16,0 0 32 16,12 17-40-16,-4 0 52 15,11 11-44-15,5-4 56 16,3 15-56-16,1-4 56 15,0 10-56-15,-5 0-32 16,5 8-8-16,-1 3 0 16,-11 10 4-16,-8 4-12 15,7 7 8-15,-19 7 20 16,4 4-8-16,-20-1 16 16,8 5-16-16,-12-8-56 15,1 3 24-15,-17-3-192 16,12 0 120-16,-16-3-64 15,13-1 92-15,-1-6-64 16,4 3 72-16,16-3 24 16,0 3 20-16,0 3 8 15,16 1 0-15,-4 6-12 16,8 8 12-16,-1 3 12 16,-11 4 0-16,4-1 40 15,4-3-20-15,-16-3 48 16,0 0-40-16,-20-4 28 15,4 0-32-15,-15-7 0 16,-5 0-16-16,-4-14 28 16,1 7-24-16,-1-14-12 0,13 3-8 0,7-6-16 15,12 3 12-15,16-4-340 16,12 8 192-16</inkml:trace>
          <inkml:trace contextRef="#ctx0" brushRef="#br0" timeOffset="176109.1964">15806 5600 476 0,'0'-24'176'0,"0"24"-136"0,0-14-12 0,0 7 196 16,0 3-128-16,8-3 68 15,12 7-96-15,0-7 32 16,7 7-60-16,5-7-12 16,4 14-16-16,-5-14 8 15,5 14-12-15</inkml:trace>
          <inkml:trace contextRef="#ctx0" brushRef="#br0" timeOffset="175716.4643">16158 6374 300 0,'0'-7'112'0,"0"7"-88"0,4-4-8 16,-4 4 84-1,0 0-60-15,0 4 72 16,0 3-64-16,0 7 36 15,0 7-48-15,0 4 52 16,0-8-52-16,0 4-24 16,0-3-12-16,0-1 60 15,0-2-32-15,0-5 40 16,0-6-36-16,0-8-28 0,0 4-4 0,0-10 24 16,4 2-12-16,0-2-4 15,4-1-4-15,-4-6-16 16,4 6 8-16,0-6-4 15,0 3 0-15,4 3 16 16,3-3-4-16,5 0 76 16,0 7-44-16,4-4 32 15,-1 11-40-15,1-7-28 16,-4 7 0-16,-4-7 16 16,-4 7-8-16</inkml:trace>
          <inkml:trace contextRef="#ctx0" brushRef="#br0" timeOffset="176288.6725">16601 5959 684 0,'0'10'252'0,"0"-10"-192"0,16 11-20 16</inkml:trace>
        </inkml:traceGroup>
        <inkml:traceGroup>
          <inkml:annotationXML>
            <emma:emma xmlns:emma="http://www.w3.org/2003/04/emma" version="1.0">
              <emma:interpretation id="{220AA2FF-6A35-4760-8474-1ACE8CA27F12}" emma:medium="tactile" emma:mode="ink">
                <msink:context xmlns:msink="http://schemas.microsoft.com/ink/2010/main" type="inkWord" rotatedBoundingBox="20517,6142 20709,6137 20725,6831 20533,6835"/>
              </emma:interpretation>
              <emma:one-of disjunction-type="recognition" id="oneOf30">
                <emma:interpretation id="interp38" emma:lang="" emma:confidence="0">
                  <emma:literal>i</emma:literal>
                </emma:interpretation>
                <emma:interpretation id="interp39" emma:lang="" emma:confidence="0">
                  <emma:literal>j</emma:literal>
                </emma:interpretation>
                <emma:interpretation id="interp40" emma:lang="" emma:confidence="0">
                  <emma:literal>;</emma:literal>
                </emma:interpretation>
                <emma:interpretation id="interp41" emma:lang="" emma:confidence="0">
                  <emma:literal>S</emma:literal>
                </emma:interpretation>
                <emma:interpretation id="interp42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176904.8722">17151 5456 624 0,'-4'-7'228'0,"4"7"-176"0,12 0-16 0,-4 0 132 16,8 0-100-16,12 0 44 15,-1 0-68-15,9-3 4 16,-8 3-32-16</inkml:trace>
          <inkml:trace contextRef="#ctx0" brushRef="#br0" timeOffset="176647.6278">17211 5836 520 0,'-4'60'192'0,"4"-60"-152"0,-20 42-8 0,16-14 16 16,4 0-32-16,-4 11 4 15,8-1-12-15,-4-6 4 16,0-7-8-16,0-15 32 15,4-6-20-15,-8-15 20 16,0-3-20-16,-4-10-8 16,8-1-4-16,-4-10 4 15,4 7-4-15,4-8-4 16,4 8 4-16,0-3 28 16,16 10-16-16,-9-4 32 15,13 11-32-15,-8 7 40 16,0 7-32-16,-5 0-32 15,-3 7 4-15,8 0-140 16,-12 0 76-16</inkml:trace>
        </inkml:traceGroup>
      </inkml:traceGroup>
      <inkml:traceGroup>
        <inkml:annotationXML>
          <emma:emma xmlns:emma="http://www.w3.org/2003/04/emma" version="1.0">
            <emma:interpretation id="{343F52C8-D219-42B5-92D8-1367881F5852}" emma:medium="tactile" emma:mode="ink">
              <msink:context xmlns:msink="http://schemas.microsoft.com/ink/2010/main" type="line" rotatedBoundingBox="6120,8049 7337,7911 7403,8497 6186,8635"/>
            </emma:interpretation>
          </emma:emma>
        </inkml:annotationXML>
        <inkml:traceGroup>
          <inkml:annotationXML>
            <emma:emma xmlns:emma="http://www.w3.org/2003/04/emma" version="1.0">
              <emma:interpretation id="{0DCBADC4-97E7-4FD5-9201-8109FD85519C}" emma:medium="tactile" emma:mode="ink">
                <msink:context xmlns:msink="http://schemas.microsoft.com/ink/2010/main" type="inkWord" rotatedBoundingBox="6120,8049 7337,7911 7403,8497 6186,8635"/>
              </emma:interpretation>
            </emma:emma>
          </inkml:annotationXML>
          <inkml:trace contextRef="#ctx0" brushRef="#br0" timeOffset="142867.7476">2934 7443 464 0,'-27'-35'176'0,"27"35"-140"0,-16-22-8 16,4 12 136-1,8 6-96-15,-12-6 52 16,8 3-72-16,-8 0-24 0,8 7-16 0,-11 14 16 16,11 3-12-16,-4 12-20 15,4 2 0-15,0 8-4 16,8 0 4-16,0-8 0 15,8 1 0-15,4-11 60 16,8-3-28-16,7-15 0 16,1 1-16-16,0-8-148 15,-5-3 76-15,-11 4-148 16,-4-5 120 0,-12 8 16-16,4 0 48 15,-8 0 28-15,0 11 4 0,8-4 84 16,4 0-44-16,20 0 48 15,4 0-52-15,15-7 32 16,1 0-40-16,3-14-20 16,1 0-4-16,-13-11 16 15,-3 8-12-15,-12-15 40 16,-4 8-28-16,-16-12-12 16,0 12-8-16,-8-11-4 15,0 3 0-15,-4 7-284 16,4 4 156-16</inkml:trace>
          <inkml:trace contextRef="#ctx0" brushRef="#br0" timeOffset="144329.7548">2800 7717 288 0,'4'0'108'0,"-4"0"-84"0,0-7-4 0,0 3 92 31,0 4-64-31,0-3 44 0,4-1-56 0,0-3 0 16,0 7-24-16,0-7 20 16,3 7-20-16,-3-7 48 15,0 0-32-15,0-7-16 16,4 4-4-16,-4-4 24 16,4 3-16-16,-4-3 4 15,0 7-12-15,-4-4 20 16,4 8-16-16,-4-4 12 15,0 3-12-15,0 1 0 16,0 3-4-16,0-4-16 16,8 4 4-16,-4-3 12 15,4 6-4-15,-4-3-100 16,0 0 52-16</inkml:trace>
          <inkml:trace contextRef="#ctx0" brushRef="#br0" timeOffset="143272.9076">3108 7903 488 0,'-8'7'180'0,"8"-7"-140"0,24-17-12 0,-8 10 76 15,4 0-64-15,7-11-8 16,1 4-20-16,4-10-12 16,3 2 4-16,1-13 20 15,0 7-12-15,-5-11-4 16,1 4-4-16,-4-14 12 16,-5 10-8-16,-3-13 16 15,-4 6-16-15,-4-3 4 16,-4 10-4-16,-8 7 64 15,4 15-40-15,-8 3-20 16,0 21-12-16,-4 10 8 16,0 8-4-16,0 14 8 15,8-1-8-15,4 1-12 16,4-4 4-16,4-7 40 16,4-3-24-16,3-11 24 15,5-4-20-15,8-10-16 16,-5 0-4-16,5-14-244 15,-4 4 136-15,-1-15-376 16,-3 8 272-16</inkml:trace>
          <inkml:trace contextRef="#ctx0" brushRef="#br0" timeOffset="143425.2498">3844 7274 632 0,'4'-14'236'0,"-4"14"-184"0,-4 3-16 0,4 1 116 16,4 3-92-16,-8 14 36 15,4 4-56 1,-4 17 48-16,0 0-52 0,-4 14-16 15,8-6-12-15,-8-5 36 16,8-6-24-16,0-7-108 16,8-8 48-16</inkml:trace>
          <inkml:trace contextRef="#ctx0" brushRef="#br0" timeOffset="143559.0866">4010 7594 728 0,'-12'21'268'0,"12"-21"-208"0,-8 39-16 0,5-25 28 15,6 0-48-15</inkml:trace>
        </inkml:traceGroup>
      </inkml:traceGroup>
    </inkml:traceGroup>
    <inkml:traceGroup>
      <inkml:annotationXML>
        <emma:emma xmlns:emma="http://www.w3.org/2003/04/emma" version="1.0">
          <emma:interpretation id="{C0AB50A1-C788-4827-9E58-9A8114B566DD}" emma:medium="tactile" emma:mode="ink">
            <msink:context xmlns:msink="http://schemas.microsoft.com/ink/2010/main" type="paragraph" rotatedBoundingBox="12120,7902 13499,7915 13494,8509 12115,849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6620382-BA14-4341-883F-20EE0F49E2F3}" emma:medium="tactile" emma:mode="ink">
              <msink:context xmlns:msink="http://schemas.microsoft.com/ink/2010/main" type="line" rotatedBoundingBox="12120,7902 13499,7915 13494,8509 12115,8497"/>
            </emma:interpretation>
          </emma:emma>
        </inkml:annotationXML>
        <inkml:traceGroup>
          <inkml:annotationXML>
            <emma:emma xmlns:emma="http://www.w3.org/2003/04/emma" version="1.0">
              <emma:interpretation id="{332D258D-C4B2-485C-A610-7D9070101C59}" emma:medium="tactile" emma:mode="ink">
                <msink:context xmlns:msink="http://schemas.microsoft.com/ink/2010/main" type="inkWord" rotatedBoundingBox="12120,7902 13499,7915 13494,8509 12115,8497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62565.144">8888 7218 392 0,'-20'-7'148'0,"20"7"-116"0,-16 0-8 0,0 0 76 16,12 7-60-16,-19 10 0 15,11 4-24-15,-12 18 8 16,12-7-16-16,8 13 32 16,-4-2-24-16,12-12 12 15,8 1-16-15,4-18 12 16,12 0-16-16,-1-14 40 15,1 0-24-15,8-7-76 16,-13 0 28-16,-3-4-80 16,4 8 60-16,-16 6 0 15,4 4 28-15,-5 4 40 16,13 7-16-16,8-4 80 16,11 7-52-16,5-18 32 15,7 1-40-15,1-11-8 16,3 0-12-16,-15-21 20 15,-9 3-16-15,-7-7 24 16,-4 1-24-16,-12-8 4 16,-4 7-8-16,-12 1-8 0,4-1 4 15,-8 7-4-15,4 4 0 0</inkml:trace>
          <inkml:trace contextRef="#ctx0" brushRef="#br0" timeOffset="163135.662">9184 7808 404 0,'24'0'148'0,"-24"0"-112"0,28-14-12 0,-4 7 32 16,-1 4-36-16,9-18-20 15,3 10 0-15,-7-17 8 16,0 0-4-16,7-11 16 16,-11 4-12-16,4-14-4 15,-4 3 0-15,-5-14-4 16,-3 8 0-16,-4-5 24 16,0 12-12-16,0 6 112 15,0 14-72-15,-4 8 8 16,3 6-40-16,-7 11 24 15,4 11-28-15,-8 17 20 0,4 7-20 16,-4 11 28 0,0-4-28-16,0 4 12 0,8-8-16 0,-4 1 12 15,12-11-16 1,0-10 4-16,4-4-4 0,-1-14-96 16,5 0 52-16,0-14-148 15,0 0 104-15,-5-21 0 16,1-1 52-16,-4-16 16 15,0 13 12-15,-8-3 52 16,4 7-28-16,-8 6 148 16,3 12-96-16,-3 6 28 15,0 8-60-15,-4 10 68 16,0 10-60-16,-4 15-16 16,4 10-24-16,-4 4 0 15,4-7-8-15,0 6 32 16,0-13-20-16,4-7-268 15,8-1 136-15</inkml:trace>
          <inkml:trace contextRef="#ctx0" brushRef="#br0" timeOffset="163318.1456">10122 7474 644 0,'-16'14'236'0,"16"-14"-180"0,0 32-20 16,0-14 148-1,4-1-108-15,-4 8-12 16,8 3-40-16,-8-3 0 16,8-4-16-16</inkml:trace>
        </inkml:traceGroup>
      </inkml:traceGroup>
    </inkml:traceGroup>
    <inkml:traceGroup>
      <inkml:annotationXML>
        <emma:emma xmlns:emma="http://www.w3.org/2003/04/emma" version="1.0">
          <emma:interpretation id="{8CECFEC4-3877-4612-B5BF-8D5629E33005}" emma:medium="tactile" emma:mode="ink">
            <msink:context xmlns:msink="http://schemas.microsoft.com/ink/2010/main" type="paragraph" rotatedBoundingBox="2494,9008 16889,8653 16924,10084 2529,104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EE74874-2C8C-4FBC-8C53-9DE7EB98733A}" emma:medium="tactile" emma:mode="ink">
              <msink:context xmlns:msink="http://schemas.microsoft.com/ink/2010/main" type="line" rotatedBoundingBox="2494,9008 16889,8653 16924,10084 2529,10438"/>
            </emma:interpretation>
          </emma:emma>
        </inkml:annotationXML>
        <inkml:traceGroup>
          <inkml:annotationXML>
            <emma:emma xmlns:emma="http://www.w3.org/2003/04/emma" version="1.0">
              <emma:interpretation id="{7CC78C7F-F76D-492C-A01E-DB57D1BE040F}" emma:medium="tactile" emma:mode="ink">
                <msink:context xmlns:msink="http://schemas.microsoft.com/ink/2010/main" type="inkWord" rotatedBoundingBox="2496,9099 3232,9080 3263,10331 2527,10350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185296.7513">-804 8444 704 0,'4'-11'264'0,"-4"11"-208"0,4-7-12 0,4 4 152 16,4 3-116-16,12-7 56 15,11 3-80-15,17-3-32 16,-1 4-16-16,16-1-28 16,0 8 12-16</inkml:trace>
          <inkml:trace contextRef="#ctx0" brushRef="#br0" timeOffset="184064.0292">-733 8705 280 0,'-8'-10'104'0,"8"6"-84"0,0-7 0 16,0 8 108-1,8 3-72-15,-8-7 84 16,8 7-80-16,-8 7 32 16,0 7-56-16,-8 11 32 15,8 13-36-15,-12 8 8 16,-3 3-24-16,-5 18 0 15,8-4-8-15,-8 11 56 16,16-7-36-16,-12-7 32 0,12-11-32 16,-3-10 0-16,7-8-16 0,-8-17 28 15,16-3-24-15</inkml:trace>
          <inkml:trace contextRef="#ctx0" brushRef="#br0" timeOffset="184305.3913">-266 8635 340 0,'-4'-21'128'0,"4"21"-100"0,4 10-8 0,0 4 104 16,-4 4-72-16,0 17 32 15,0 7-48-15,-8 11 4 16,8-4-24-16,-12 18 20 15,4-4-24-15,-15 11 24 16,11-4-24-16,0 1 4 16,-4-15-8-16,0-10-8 15,4-4 4-15</inkml:trace>
          <inkml:trace contextRef="#ctx0" brushRef="#br0" timeOffset="184472.3358">-776 9057 716 0,'-8'-11'264'0,"8"11"-204"0,28-3-16 0,-9 3 72 16,9 0-72-16,12-11-28 16,7 11-12-16</inkml:trace>
          <inkml:trace contextRef="#ctx0" brushRef="#br0" timeOffset="184951.6546">-135 9176 436 0,'-8'18'160'0,"8"-18"-124"0,-8 49-8 0,4-21 36 15,4 0-40-15,-8 11 76 16,0 3-52-16,-4 0 36 15,8 1-48-15,-4-5 24 16,4-3-32-16,0-6 16 16,4-1-24-16,4-11 16 15,8 1-20-15,4-11 8 16,8-4-12-16</inkml:trace>
          <inkml:trace contextRef="#ctx0" brushRef="#br0" timeOffset="184696.1693">-266 9363 384 0,'-12'3'140'0,"12"-3"-108"0,12 14-8 0,-4-7 100 16,4 0-72-16,12-3-12 15,3 3-24-15,13-7 12 16,3 0-16-16</inkml:trace>
        </inkml:traceGroup>
        <inkml:traceGroup>
          <inkml:annotationXML>
            <emma:emma xmlns:emma="http://www.w3.org/2003/04/emma" version="1.0">
              <emma:interpretation id="{104256FC-1D4C-4C3F-9B6B-DBE6949D94A1}" emma:medium="tactile" emma:mode="ink">
                <msink:context xmlns:msink="http://schemas.microsoft.com/ink/2010/main" type="inkWord" rotatedBoundingBox="3968,9769 4293,9761 4299,9997 3974,10006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85956.969">652 9081 612 0,'-12'0'228'0,"12"0"-180"0,-4 0-12 15,4 0 192 1,8 0-132-16,4-3 76 15,8 3-100-15,11-4-12 16,5 4-40-16,3 0-4 16,-3 7-8-16,-4 0-96 15,-1 0 52-15,-11 4-220 0,0 3 144 0,-16 0-256 16,-4 4 208-16</inkml:trace>
          <inkml:trace contextRef="#ctx0" brushRef="#br0" timeOffset="186093.7026">604 9313 528 0,'0'-10'196'0,"0"10"-152"0,20-4-12 0,-8 1 140 15,4 6-100-15,4-3-36 16,3 4-28-16,1-4-28 16,0 3 12-16</inkml:trace>
        </inkml:traceGroup>
        <inkml:traceGroup>
          <inkml:annotationXML>
            <emma:emma xmlns:emma="http://www.w3.org/2003/04/emma" version="1.0">
              <emma:interpretation id="{9976E600-57FA-4FEA-89E2-6209E4D8C76D}" emma:medium="tactile" emma:mode="ink">
                <msink:context xmlns:msink="http://schemas.microsoft.com/ink/2010/main" type="inkWord" rotatedBoundingBox="5483,9018 6295,8998 6329,10345 5517,10365">
                  <msink:destinationLink direction="with" ref="{D9CC3C13-3B46-4EA5-AF92-AE1EF5CCB9C5}"/>
                </msink:context>
              </emma:interpretation>
            </emma:emma>
          </inkml:annotationXML>
          <inkml:trace contextRef="#ctx0" brushRef="#br0" timeOffset="188885.3624">2768 8962 248 0,'-4'0'92'0,"4"0"-72"0,0-4-4 0,4 1 124 16,0 6-80-16,0-3 80 15,4 0-80-15,0-3 12 16,4 3-40-16,4-4 4 16,-1 4-20-16,5-3 8 15,0 6-12-15,0-3-16 16,-1 0 0-16,-3 0-312 15,-4 4 168-15</inkml:trace>
          <inkml:trace contextRef="#ctx0" brushRef="#br0" timeOffset="189139.1106">2812 8898 372 0,'-4'7'140'0,"4"-7"-112"0,0 15-4 0,0-8 120 16,0 0-84-16,4 7-8 15,-4 3-32-15,-4 1 12 16,0-1-20-16,-4 1 12 16,8 3-12-16,-4-7 20 15,8 0-20-15,0-7 4 16,4 4-8-16,4-11 12 15,7 0-12-15</inkml:trace>
          <inkml:trace contextRef="#ctx0" brushRef="#br0" timeOffset="189575.2917">2210 8329 664 0,'-11'-4'244'0,"11"4"-188"0,3 0-16 0,1 0 100 16,8 0-84-16,8-3 24 16,8 3-48-16,15 0 4 15,5 0-20-15,19 0-244 16,-8 7 120-16</inkml:trace>
          <inkml:trace contextRef="#ctx0" brushRef="#br0" timeOffset="187351.4939">2159 9672 456 0,'-12'0'168'0,"12"-3"-128"0,4-8-16 0,-4 4 124 16,4 0-88-16,0-11 88 15,0 1-84-15,0-11 48 16,0 3-68-16,0-24 24 16,0 3-40-16,0-35-8 15,4 4-12-15,0-22-16 16,-1 15 4-16,9-22-4 15,4 15 0-15,4-11-12 16,-1 21 12-16,5 4 76 16,4 17-40-16,-4 11 44 15,-1 10-40-15,5 18-20 16,-4 11-4-16,-1 6 0 0,-7 11-4 16,8 7 24-16,-9 4-16 0,-3 6 4 15,-4 4-8-15,-8 1 4 16,-4-5-8-16,-12 1-136 15,4-4 76-15,-7-4-80 16,3-2 80-16,-4-5 4 16,8 4 32-16,4 0-12 15,8 0 16-15,8 4 8 16,4 3 8-16,7 0 0 16,1 0 0-16,0 0-12 15,-4-3 8-15,-12-4 20 16,-1 0-8-16,-14-3 24 15,-5-1-20-15,-20 1 4 16,4-1-8-16,-15-3 4 16,7 0-8-16,-3-7 8 15,11 0-8-15,4-3-12 16,8 3 4-16,8-4-24 16,8 1 16-16,4-1-392 15,8 4 224-15</inkml:trace>
        </inkml:traceGroup>
        <inkml:traceGroup>
          <inkml:annotationXML>
            <emma:emma xmlns:emma="http://www.w3.org/2003/04/emma" version="1.0">
              <emma:interpretation id="{BA5A5490-00C4-4FF6-9926-5C010DF18F3C}" emma:medium="tactile" emma:mode="ink">
                <msink:context xmlns:msink="http://schemas.microsoft.com/ink/2010/main" type="inkWord" rotatedBoundingBox="6621,8906 7757,8878 7776,9621 6639,9649">
                  <msink:destinationLink direction="with" ref="{D9CC3C13-3B46-4EA5-AF92-AE1EF5CCB9C5}"/>
                </msink:context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190689.757">3801 8698 780 0,'-8'-11'288'0,"8"11"-224"0,19 0-20 0,-7-3 112 16,4 3-96-16,4-4 0 16,4 8-36-16,3-4-8 15,1 3-8-15</inkml:trace>
          <inkml:trace contextRef="#ctx0" brushRef="#br0" timeOffset="190880.2625">4117 8789 404 0,'-12'-7'148'0,"12"7"-112"0,16 7-12 16,-4-7 128 0,4 4-88-16,11-4 60 15,9 0-68-15,7 0-8 16,1 0-28-16,-4-4-84 15,-5 4 36-15</inkml:trace>
          <inkml:trace contextRef="#ctx0" brushRef="#br0" timeOffset="191456.7961">3860 8213 528 0,'-4'-7'196'0,"4"7"-152"0,-4-4-12 0,0 1 176 15,8 6-120-15,0-3 88 16,0 4-104-16,4-4 32 15,4 3-60-15,7 1 4 16,5-1-32-16,4-3 8 16,0 0-12-16,-1 0-648 15,5 7 344-15</inkml:trace>
          <inkml:trace contextRef="#ctx0" brushRef="#br0" timeOffset="190071.6119">3528 8522 684 0,'-32'14'252'0,"32"-14"-192"0,-36 46-20 15,13-14 24 1,15-8-44-16,-20 15 16 16,4 0-20-16,-11-1 8 15,7-6-12-15,0-7-148 16,9-1 72-16</inkml:trace>
          <inkml:trace contextRef="#ctx0" brushRef="#br0" timeOffset="189913.7116">3263 8452 548 0,'15'7'204'0,"-15"-7"-156"0,16 46-16 0,-8-15 60 15,0 8-56-15,16 10 24 16,-4-3-40-16,3 0 8 16,5-1-16-16,0-13 44 15,-1 0-28-15,-3-18-156 16,0 3 68-16,-8-6-444 15,0-4 280-15</inkml:trace>
          <inkml:trace contextRef="#ctx0" brushRef="#br0" timeOffset="190504.7637">4180 8350 600 0,'20'-18'224'0,"-20"18"-176"0,8-10-12 0,-12 6 124 16,0 4-96-16,-12-7 0 15,0 7-40-15,-11 7-24 16,7 0-4-16,-12 0 4 15,9 4 0-15,-9-4-28 16,8 3 16-16,-3-2 12 16,7-1 4-16,-4 0-20 15,8 0 8-15,0-4 56 16,5 4-24-16,-1 0 16 16,8 4-24-16,-4 6 28 15,4 4-28-15,-8 15-4 16,8-1-8-16,-12 10 4 15,8-2-4-15,-8-5-4 16,5-3 4-16,-1-3 4 16,4-4-4-16,0-3-12 15,8-1 4-15,0-2 48 16,8-5-24-16,0-3 16 16,8 4-20-16,-1-8 0 15,1 4-8-15,0-10 20 16,4 3-16-16,0-7-216 15,-1 0 112-15</inkml:trace>
          <inkml:trace contextRef="#ctx0" brushRef="#br0" timeOffset="191122.4087">4323 8659 404 0,'-8'0'148'0,"8"0"-112"0,-4 25-12 0,-4-14 208 15,4 10-132-15,-8 3 72 16,0 1-100-16,-4 6 20 16,9-2-52-16,-1-5 28 15,8 1-36-15,4-8 0 16,7-3-20-16,9-6 28 16,4 2-24-16,0-6-252 15,3-1 128-15,1-6-452 16,-4 3 312-16</inkml:trace>
        </inkml:traceGroup>
        <inkml:traceGroup>
          <inkml:annotationXML>
            <emma:emma xmlns:emma="http://www.w3.org/2003/04/emma" version="1.0">
              <emma:interpretation id="{07E45684-C93F-4E6E-B096-FC89843F5EFC}" emma:medium="tactile" emma:mode="ink">
                <msink:context xmlns:msink="http://schemas.microsoft.com/ink/2010/main" type="inkWord" rotatedBoundingBox="9003,9665 9242,9659 9249,9927 9010,9933"/>
              </emma:interpretation>
              <emma:one-of disjunction-type="recognition" id="oneOf35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252930.8217">5747 9022 312 0,'-16'-8'112'0,"16"5"-84"0,-8-4-12 0,0 7 128 15,4 0-84-15,-8-7 152 16,4 7-120-16,-3-11 60 16,3 11-88-16,-4-7 72 15,8 7-80-15,-4-3 24 16,8 3-44-16,8-4 20 15,4 8-28-15,7-4-16 16,9 0-8-16,8-4-4 16,-1 4 0-16,13-3 24 15,-9 3-12-15</inkml:trace>
          <inkml:trace contextRef="#ctx0" brushRef="#br0" timeOffset="253112.0493">5640 9233 780 0,'0'7'288'0,"0"-7"-224"0,28 0-20 0,-12-7 56 16,3 7-64-16,9-11-4 16,4 4-20-16,11-4-176 15,5 4 88-15</inkml:trace>
        </inkml:traceGroup>
        <inkml:traceGroup>
          <inkml:annotationXML>
            <emma:emma xmlns:emma="http://www.w3.org/2003/04/emma" version="1.0">
              <emma:interpretation id="{E0F87291-BFE5-498F-A818-C14BD01C2203}" emma:medium="tactile" emma:mode="ink">
                <msink:context xmlns:msink="http://schemas.microsoft.com/ink/2010/main" type="inkWord" rotatedBoundingBox="10521,9040 12246,8998 12273,10084 10548,10127">
                  <msink:destinationLink direction="with" ref="{EB01B216-5195-4C58-80F5-4EE51067AFB6}"/>
                </msink:context>
              </emma:interpretation>
              <emma:one-of disjunction-type="recognition" id="oneOf36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255469.3586">7665 8431 332 0,'8'-21'120'0,"-8"21"-92"0,28-18-8 16,-16 8 96-1,4 6-68-15,-1-6-20 0,5 2-16 16,-8-2 20-16,0 3-16 0,-8 0 64 15,0 3-44-15,-8 4 72 16,0 4-60-16,-8 6 8 16,4 8-32-16,4 3 4 15,0 0-16-15,8 4 12 16,8 3-16-16,12-7-364 16,-4 0 192-16</inkml:trace>
          <inkml:trace contextRef="#ctx0" brushRef="#br0" timeOffset="256071.7375">8089 9408 444 0,'0'4'164'0,"0"-4"-124"0,0-11-16 15,0 4 44 1,8 0-44-16,-5-21 44 16,5 3-40-16,-8-27 12 15,4 3-24-15,0-18 8 16,0 7-12-16,0-17-8 0,0 10 0 15,4-21 4-15,0 7-4 0,12-3-12 16,-8 17 4-16,7 3 116 16,1 19-60-16,0-1 104 15,4 14-92-15,-1 8 52 16,5 10-72-16,-4 3-28 16,-4 11-16-16,-8 4 24 15,-5 6-12-15,-11 8 12 16,1 6-12-16,-17 5-32 15,-4-1 8-15,0 0-120 16,8-4 76-16,1-6-92 16,7-4 84-16,4-3-124 15,4 3 104-15,4 3 32 16,4 1 32-16,3 3 20 16,1 4 0-16,0-1-12 15,0 4 8-15,-8 0-4 16,0-3 0-16,-12-4 52 15,0 0-24-15,-8 0-28 16,1-3 4-16,-9-4 16 16,8 0-4-16,-4-7-128 15,8 7 68-15</inkml:trace>
          <inkml:trace contextRef="#ctx0" brushRef="#br0" timeOffset="256221.1636">8366 8849 600 0,'-4'-10'224'0,"4"10"-176"0,19 0-12 0,-7 0 60 16,4 0-60-16,8-4 4 15,3 4-24-15,9-3-36 16,0 6 8-16,-1-3-460 16,1 0 256-16</inkml:trace>
          <inkml:trace contextRef="#ctx0" brushRef="#br0" timeOffset="256461.3294">8524 8744 352 0,'-4'0'132'0,"4"0"-104"0,-8 14-8 0,4-4 192 15,4 1-120-15,-8 6 36 16,0 5-80-16,-4-1 32 15,4 3-44-15,-4 1-12 16,5-4-12-16,-5 0-12 16,8 0 4-16,0 0-4 15,4-3 0-15,0-4 24 16,8 0-12-16,4-7-144 16,3 4 68-16</inkml:trace>
          <inkml:trace contextRef="#ctx0" brushRef="#br0" timeOffset="259568.3998">8892 8937 652 0,'-4'-3'244'0,"4"3"-192"0,-8 10-12 15,0-10 112 1,4 7-92-16,-8 4 20 15,0 6-48-15,-8 1 4 16,5 3-20-16,-13 4-16 16,12-8-4-16,-8 4 12 15,8-3-4-15,1-4-188 16,7-4 100-16</inkml:trace>
          <inkml:trace contextRef="#ctx0" brushRef="#br0" timeOffset="259358.5835">8773 8909 464 0,'0'-4'176'0,"0"4"-140"0,-8-3-8 0,4 3 100 16,8 0-76-16,-4 3 52 15,0 1-64-15,0 3 40 16,4 4-44-16,0 6 24 16,4 4-32-16,4 7 8 15,0 1-20-15,-4 2 0 16,-1 1-8-16,1-8 4 16,0-2-8-16,-4-5 24 15,0-10-16-15</inkml:trace>
          <inkml:trace contextRef="#ctx0" brushRef="#br0" timeOffset="254584.968">7226 8796 340 0,'-27'8'128'0,"19"-16"-100"0,-4 8-8 16,4 0 192-1,8 0-120-15,-8 0 148 16,8 0-136-16,8-3-12 16,0 3-52-16,4-7-28 15,7 3-8-15,17-6 12 16,-4 6-8-16,11-6-160 16,-7 6 80-16</inkml:trace>
          <inkml:trace contextRef="#ctx0" brushRef="#br0" timeOffset="255147.2895">7590 8905 436 0,'-8'0'160'0,"8"0"-124"0,20-3-8 0,-4-4 0 15,-8 7-20-15,8 0 24 16,3-7-20-16</inkml:trace>
          <inkml:trace contextRef="#ctx0" brushRef="#br0" timeOffset="254943.1614">7657 8607 184 0,'4'-18'68'0,"-4"18"-52"0,24-11-4 0,-12 8 136 15,0 6-84-15,4 1 80 16,-1 3-84-16,1 7 4 15,0 4-40-15,-4-1 56 16,4 4-44-16,-16 0 12 16,0 4-32-16,-8-4 20 15,0 4-24-15,-12-1 12 16,0-3-12-16,-3-3 12 16,3 0-16-16,-4-4-20 15,8 3 4-15,-3-6 12 16,3-4 0-16,8 0-12 15,-4 7 4-15,8-11-4 16,8 5 0-16,8-1 0 16,-4-7 0-16,12 7 16 15,3 3-4-15,5-3 8 16,0-3-8-16</inkml:trace>
        </inkml:traceGroup>
        <inkml:traceGroup>
          <inkml:annotationXML>
            <emma:emma xmlns:emma="http://www.w3.org/2003/04/emma" version="1.0">
              <emma:interpretation id="{EDA7A216-C2B5-47E4-948D-687B1D5E7EE6}" emma:medium="tactile" emma:mode="ink">
                <msink:context xmlns:msink="http://schemas.microsoft.com/ink/2010/main" type="inkWord" rotatedBoundingBox="12712,9242 12862,9238 12871,9593 12720,9596">
                  <msink:destinationLink direction="with" ref="{EB01B216-5195-4C58-80F5-4EE51067AFB6}"/>
                </msink:context>
              </emma:interpretation>
            </emma:emma>
          </inkml:annotationXML>
          <inkml:trace contextRef="#ctx0" brushRef="#br0" timeOffset="260273.7774">9350 8747 392 0,'0'4'148'0,"0"-4"-116"0,-3 0-8 16,3 0 120-1,0 0-84-15,0 0 64 0,0 0-72 0,0 0 40 16,0 0-52-16,0 0 16 15,0 0-36-15,0 0 52 16,0 0-40-16,0 0-8 16,0 0-12-16,0 0 44 15,0 0-32-15,3 0 8 16,1 0-20-16,0 0-8 16,4 0 0-16,0-4 20 15,0 4-12-15,4-3-12 16,0 6-4-16,4-6 12 15,3 3-4-15,-7-4-20 16,4 4 8-16,-4-3 32 16,-4 6-16-16,-4-6 28 15,0 3-24-15,-8-4-4 16,0 4-4-16,-4 0 12 16,8 4-8-16,-16-4 4 15,12 0-4-15,4 0-52 16,0 0 28-16,0-4-228 15,0 1 136-15,4-4-280 16,4 0 220-16</inkml:trace>
          <inkml:trace contextRef="#ctx0" brushRef="#br0" timeOffset="261041.4121">9434 8554 332 0,'0'-4'120'0,"0"4"-92"0,4-3-8 0,-4 3 112 15,3 7-76-15,-3 0 84 16,0 7-80-16,0 18 20 16,0 3-44-16,-7 3 32 15,7 1-40-15,-4-4-16 16,0 0-4-16,0-6-8 15,4-1 0-15,-4-7 24 16,8-4-12-16,-4-6 4 16,0-4-8-16</inkml:trace>
        </inkml:traceGroup>
        <inkml:traceGroup>
          <inkml:annotationXML>
            <emma:emma xmlns:emma="http://www.w3.org/2003/04/emma" version="1.0">
              <emma:interpretation id="{EDF6D588-836C-4EE8-9A99-A5EE5C77198E}" emma:medium="tactile" emma:mode="ink">
                <msink:context xmlns:msink="http://schemas.microsoft.com/ink/2010/main" type="inkWord" rotatedBoundingBox="13245,8963 14630,8928 14656,9959 13270,9993">
                  <msink:destinationLink direction="with" ref="{EB01B216-5195-4C58-80F5-4EE51067AFB6}"/>
                </msink:context>
              </emma:interpretation>
              <emma:one-of disjunction-type="recognition" id="oneOf37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263433.7618">10363 9289 404 0,'0'-7'148'0,"0"7"-112"0,-8 3-12 16,8-6 92-1,0 3-68-15,0-4 76 16,0 4-68-16,-8-7 24 15,8 0-48-15,-8-7 36 16,8 4-40-16,-4-15-4 0,4 4-16 0,0-14 12 16,8 3-12-16,0-14 24 15,-4 4-20-15,12-18-4 16,-4 8-4-16,-4-33-4 16,4 4 0-16,4-10 0 15,-5 14 0-15,9-1 44 16,0 22-24-16,4 3 80 15,7 18-56-15,-3 0 76 16,0 10-68-16,3 1 36 16,-3 13-52-16,-4 4 8 15,0 7-28-15,-13 7 0 16,-3 7-8-16,-16 4 28 16,0-1-20-16,-11 4-144 15,-1 4 64-15,-8-4-104 16,8 4 96-16,-3-8-88 15,3-3 92-15,4 4-20 16,12 0 52-16,8 6 24 16,8 4 8-16,4 4 4 15,8 0 0-15,-5 6-20 16,5-3 12-16,-12-3 4 16,0-4 4-16,-20-3 96 15,4-1-52-15,-16-10 8 16,0 4-32-16,-11-11-12 15,3-3-4-15,0-8-4 16,9 1 0-16</inkml:trace>
          <inkml:trace contextRef="#ctx0" brushRef="#br0" timeOffset="263770.658">10826 8487 436 0,'-32'-7'160'0,"32"7"-124"0,-12 11-8 0,5-1 80 16,3 11-64-16,-4 7 68 15,4 4-60-15,0 0 24 16,8 6-44-16,0-6 24 16,4 7-28-16,3-15 8 15,1 4-20-15,0-7 0 16,4 1-8-16,0-5 20 15,0-6-16-15,3-4-312 16,5 0 164-16</inkml:trace>
          <inkml:trace contextRef="#ctx0" brushRef="#br0" timeOffset="263564.1085">10779 8691 892 0,'11'-14'332'0,"-11"14"-260"0,12-4-20 0,-4 1 44 15,4 3-64-15,8-4 24 16,7 4-36-16,5-3-176 16,0 6 84-16,-5-3-424 15,1 0 276-15</inkml:trace>
          <inkml:trace contextRef="#ctx0" brushRef="#br0" timeOffset="264208.3217">11166 8768 416 0,'-8'0'152'0,"8"0"-116"0,32 7-12 0,-16 0 64 16,0 0-52-16</inkml:trace>
          <inkml:trace contextRef="#ctx0" brushRef="#br0" timeOffset="264072.4681">11206 8695 540 0,'12'-22'200'0,"-12"22"-156"0,0-17-12 0,0 10 140 16,8 3-100-16,-5-6 44 15,1 10-72-15,-4 3 28 16,0 11-40-16,0 0-8 16,0 7-16-16,-4 4-16 15,4 0 4-15,-7-1 12 16,7 1-4-16,-4-4 24 16,4-3-16-16,-8-4-4 15,4 0-4-15,-4-4-24 16,8 1 12-16,0-8 32 15,0 1-16-15,8-1-36 16,-4 1 16-16,4-1-96 16,3 4 60-16,-3-7-20 15,4 0 40-15,4-3-160 16,-4 3 104-16</inkml:trace>
          <inkml:trace contextRef="#ctx0" brushRef="#br0" timeOffset="261280.06">9881 8494 476 0,'0'0'176'0,"0"0"-136"0,4 25-12 0,-4-4 152 16,7 0-104-16,5 11 68 15,0 6-84-15,4-6-24 16,4 0-24-16,-4-4 24 15,3-4-20-15,1-3-12 16,-8 0-8-16</inkml:trace>
          <inkml:trace contextRef="#ctx0" brushRef="#br0" timeOffset="261490.6205">10106 8526 508 0,'-12'-14'188'0,"12"14"-148"0,-12 17-8 16,-4-6 132 0,13 10-96-16,-13 4 80 15,4 10-88-15,-12 7-24 16,8 4-20-16,-7-4-4 16,3-7-8-16,0-7-12 15,8 0 4-15,-4-14-112 16,8 4 64-16</inkml:trace>
          <inkml:trace contextRef="#ctx0" brushRef="#br0" timeOffset="261897.2016">9999 8315 548 0,'8'-21'204'0,"-8"21"-156"0,8-11-16 0,-4 4 96 16,4 7-76-16,-4-7 24 16,4 7-44-16,-8-3 56 15,0 3-48-15,0 3 28 16,8 8-40-16,-4-1 28 15,0 4-32-15,-4 0 32 16,4 0-32-16,0 0 4 16,7 4-16-16,-7-7 0 15,4 3-4-15,-4-7-392 16,0 0 208-16</inkml:trace>
        </inkml:traceGroup>
        <inkml:traceGroup>
          <inkml:annotationXML>
            <emma:emma xmlns:emma="http://www.w3.org/2003/04/emma" version="1.0">
              <emma:interpretation id="{D6EC39AB-5B31-4207-8E69-CE8EE2375DD2}" emma:medium="tactile" emma:mode="ink">
                <msink:context xmlns:msink="http://schemas.microsoft.com/ink/2010/main" type="inkWord" rotatedBoundingBox="15698,9033 16897,9003 16924,10082 15724,10112"/>
              </emma:interpretation>
              <emma:one-of disjunction-type="recognition" id="oneOf38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268420.8437">12598 8779 456 0,'-8'10'168'0,"8"-10"-128"0,-8 32-16 0,4-11 148 16,4 0-100-16,-4 18 44 16,0 3-72-16,-3 21 4 15,7 1-32-15,-4 3 0 16,4-8-8-16,-4-6 12 15,0-7-12-15,-4-11 24 16,4-7-20-16,-4-7 40 16,8-3-28-16,-8-8-112 15,8-3 48-15</inkml:trace>
          <inkml:trace contextRef="#ctx0" brushRef="#br0" timeOffset="268592.8437">12923 8382 464 0,'0'-18'176'0,"0"18"-140"0,19-11-8 0,1 8 188 16,-12 6-124-16,12-6 88 15,0 3-108-15,-1-4 32 16,1 8-60-16,8-8 12 16,-1 4-36-16,5-3 0 15,-4 3-12-15,0-4 12 16,-9 4-12-16,-11-3-400 16,4 6 216-16</inkml:trace>
          <inkml:trace contextRef="#ctx0" brushRef="#br0" timeOffset="268904.1509">13057 8350 416 0,'0'-4'152'0,"0"4"-116"0,0 11-12 16,0-4 180 0,0 0-116-16,0 11 80 15,0 3-100-15,-8 10 36 16,8 1-64-16,-12 14 8 15,12-11-32-15,-8-3 20 16,4-1-24-16,4-6 12 0,4-4-12 16,0-11-456-16,4-3 240 0</inkml:trace>
          <inkml:trace contextRef="#ctx0" brushRef="#br0" timeOffset="269235.8947">13528 8325 352 0,'0'-3'132'0,"0"3"-104"0,-12-4-8 0,4-3 24 16,8 14-28-16,0-7 4 16,-12 0-12-16,-4 0-8 15,4 0 4-15,-15 0 64 16,15 0-36-16,-16 0 24 15,8 0-36-15,-7 0 96 16,-1 4-64-16,8-4-32 16,0 3-16-16,1 1 56 15,3 3-32-15,4 3-20 16,-8 8-8-16,12 7 44 16,8-1-24-16,-12 8-20 15,5 0 0-15,7-1 16 16,0 4-8-16,0-7-4 15,0 1 0-15,0-5 48 16,0-6-28-16,0-8 8 16,0 1-20-16,7-4 0 0,1 0-4 15,4-4-8-15,8 1 4 0,0-4 12 16,7 3-8-16,1-6-20 16,4 3 4-16,-5-4-332 15,1 1 188-15</inkml:trace>
          <inkml:trace contextRef="#ctx0" brushRef="#br0" timeOffset="269435.4258">13247 8466 520 0,'-28'-7'192'0,"28"7"-152"0,20 3-8 0,-20-3 184 16,12 4-124-16,4-4 60 15,15 0-88-15,-3 0-40 16,12 0-12-16,3 0-4 16,-3 3-4-16,-1 1-424 15,5 0 228-15</inkml:trace>
          <inkml:trace contextRef="#ctx0" brushRef="#br0" timeOffset="268065.3953">12357 8870 268 0,'-16'-17'100'0,"24"10"-76"0,-8 0-8 16,0 0 244-1,0 7-144-15,-8-7 112 16,8 3-132-16,0-3 96 16,8 4-108-16,12-4 52 15,-1 3-76-15,25-7 28 16,0 4-52-16,31-3 8 15,8 3-28-15,-4 0 8 0,-12 0-12 16,-8 7 12-16,-3 0-16 16,-21 0-108-16,-15 0 52 0,-8 7-448 31,-12-7 276-31</inkml:trace>
        </inkml:traceGroup>
      </inkml:traceGroup>
    </inkml:traceGroup>
    <inkml:traceGroup>
      <inkml:annotationXML>
        <emma:emma xmlns:emma="http://www.w3.org/2003/04/emma" version="1.0">
          <emma:interpretation id="{439F1810-83A5-4403-8657-411FD02F43F4}" emma:medium="tactile" emma:mode="ink">
            <msink:context xmlns:msink="http://schemas.microsoft.com/ink/2010/main" type="paragraph" rotatedBoundingBox="12300,10100 13958,10209 13908,10981 12249,1087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138EDE27-71AB-4FC0-8995-BCEDC5F0FC2E}" emma:medium="tactile" emma:mode="ink">
              <msink:context xmlns:msink="http://schemas.microsoft.com/ink/2010/main" type="line" rotatedBoundingBox="12300,10100 13958,10209 13908,10981 12249,10872"/>
            </emma:interpretation>
          </emma:emma>
        </inkml:annotationXML>
        <inkml:traceGroup>
          <inkml:annotationXML>
            <emma:emma xmlns:emma="http://www.w3.org/2003/04/emma" version="1.0">
              <emma:interpretation id="{C677BEC2-2BD9-40CE-A1E6-4F42B94E3C21}" emma:medium="tactile" emma:mode="ink">
                <msink:context xmlns:msink="http://schemas.microsoft.com/ink/2010/main" type="inkWord" rotatedBoundingBox="12300,10100 13958,10209 13908,10981 12249,10872"/>
              </emma:interpretation>
              <emma:one-of disjunction-type="recognition" id="oneOf39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266232.9088">9169 9549 280 0,'-16'-14'104'0,"16"14"-84"0,-20-7 0 0,12 3 136 15,4 4-88-15,-12-3 88 16,4 6-92-16,-7-3 28 16,3 7-52-16,-12 0 72 15,4 7-60-15,-3 8 44 16,3 6-56-16,0 3-12 16,12 1-16-16,4 7 8 15,8-11-12-15,8-7-12 16,12 0 0-16,16-14 48 15,3 0-24-15,1-14-52 16,-1 4 16-16,-11-12-164 16,8 1 100-16,-17 0-64 15,-7 7 84-15,-4 4 8 16,-8 6 32-16,-8 8 48 16,0 3-16-16,8 7 168 15,8 4-104-15,12-4 16 0,0 0-56 0,15-7 8 16,-7-4-24-16,12-13 0 15,-9-4-12-15,5-14 20 16,0 0-16-16,-13-14-4 16,-7 6-4-16,-4-6 12 15,4 7-8-15,-24-7-84 16,8 10 44-16,0 1-176 16,-8 10 116-16,8 3-248 15,0 11 192-15</inkml:trace>
          <inkml:trace contextRef="#ctx0" brushRef="#br0" timeOffset="266964.8166">9402 10210 572 0,'4'4'208'0,"-4"-4"-160"0,20-25-12 15,-5 11 32 1,1 3-44-16,16-13 16 16,4 3-24-16,11-11-16 15,0 4-4-15,9-14 4 16,-5 6 0-16,-3-20 16 16,-1 3-8-16,-11-10-12 15,-8 7 0-15,-9 0 12 0,1 10-4 16,-8 7-4-16,-4 15 4 0,4-1 72 15,-4 4-40-15,0 10 48 16,-5 8-48 0,-3 6 60-16,8 1-56 0,-16 17-16 15,8-3-16-15,0 13 8 16,-3 8-8-16,3 0 4 16,0-1-4-16,0-6 12 15,11-7-12-15,-3-11-4 16,4 3 0-16,-4-27 4 15,4 3-4-15,4-25-100 16,4 0 52-16,-1-13-32 16,1 6 40-16,0-3 4 15,0 10 20-15,-5 4 16 16,-3 7 0-16,-4 3 112 16,0 8-64-16,-16 6 128 15,0 11-100-15,-4 7 48 16,5 7-72-16,-5 11-16 15,4 0-24-15,0 3 16 16,8 0-20-16,8-7 12 16,4-3-12-16,7-11-352 15,9 0 188-15</inkml:trace>
          <inkml:trace contextRef="#ctx0" brushRef="#br0" timeOffset="267151.4827">10367 9697 664 0,'20'-7'244'0,"-20"7"-188"0,28 3-16 0,-21 1 68 15,13-1-68-15,-8 4 8 16,12 7-28-16,-12 4-4 16,0 3-8-16,-4 4-8 15,3-1 4-15,-11 1 20 16,-11 3-12-16,-9 0 4 15,4-3-8-15,-8-8 92 16,4 4-56-16,1-10 44 16,3 3-52-16,4-7-28 15,8 4-8-15,8-11 8 16,4 3-4-16,8-6-4 16,3 3 4-16,1 0-4 15,4-4 0-15,-4 0-80 16,0 8 44-16,-1-4-76 15,-7 7 68-15,-4-7-212 16,0 4 144-16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3:46.4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F73295-BD87-457E-AF64-7503763732B4}" emma:medium="tactile" emma:mode="ink">
          <msink:context xmlns:msink="http://schemas.microsoft.com/ink/2010/main" type="inkDrawing" rotatedBoundingBox="4598,3664 7635,3490 7637,3529 4600,3703" semanticType="underline" shapeName="Other">
            <msink:sourceLink direction="with" ref="{F0C151A0-CDAF-4B49-9E67-6100B0865FD2}"/>
          </msink:context>
        </emma:interpretation>
      </emma:emma>
    </inkml:annotationXML>
    <inkml:trace contextRef="#ctx0" brushRef="#br0">-3 173 384 0,'-4'0'140'0,"4"0"-108"0,8 0-8 31,-4 0 40-31,4 4-40 0,4-8 32 16,8 4-28-16,0-7 36 15,3 7-36-15,9-7-16 16,4 11-4-16,15-8 0 15,0 4-4-15,56-7-4 16,0 7 4-16,79-14 64 16,-8 3-36-16,63-6 60 15,-15 3-56-15,31-7-24 16,-36 10-12-16,9-3 8 0,-44 4-4 16,0-4 16-16,-36 3-12 0,-8 7-12 15,-35 1 0 1,-16-4 28-16,-16 7-12 0,-35 0-76 15,-5 7 36-15,-27 0-380 16,-8 4 228-16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4:48.68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CF8419-1AD8-419C-A700-663F2D255F8A}" emma:medium="tactile" emma:mode="ink">
          <msink:context xmlns:msink="http://schemas.microsoft.com/ink/2010/main" type="inkDrawing" rotatedBoundingBox="5496,5885 8366,5607 8370,5644 5499,5922" semanticType="underline" shapeName="Other">
            <msink:sourceLink direction="with" ref="{485D722A-270C-4411-8B56-92C6CE874D46}"/>
            <msink:sourceLink direction="with" ref="{64C854A2-8D09-47CB-B059-26D5430243FE}"/>
            <msink:sourceLink direction="with" ref="{0C75A30E-A9AA-45E4-9884-AB3556AAD094}"/>
            <msink:sourceLink direction="with" ref="{8092469B-329E-45E0-A2C1-B33F53A27D23}"/>
          </msink:context>
        </emma:interpretation>
      </emma:emma>
    </inkml:annotationXML>
    <inkml:trace contextRef="#ctx0" brushRef="#br0">0 264 196 0,'4'-7'72'0,"-4"7"-56"0,0 0-4 16,4 0 128 0,0 0-80-16,-4 0-16 15,0 0-28-15,0 0 48 16,4 7-36-16,0-7-12 16,0 7-8-16,4-7 36 15,0 7-24-15,8-7 16 0,3 4-20 0,21-15 0 16,4 11-8-16,35-7 36 15,0 7-20-15,43-14 20 16,-3 4-24-16,55-15 28 16,-12 4-32-16,56-11 48 15,-24 4-36 1,55 4-16-16,-32 6-4 16,5 1 8-16,-32 2-8 0,-12-2 32 15,-40 6-24 1,-19 1 12-16,-24 6-16 0,-32-3 20 15,-15 4-20-15,-21-4-320 16,-7 7 164-16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5:03.4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11E198B-E47E-49D1-9D2F-DB191C02E3DA}" emma:medium="tactile" emma:mode="ink">
          <msink:context xmlns:msink="http://schemas.microsoft.com/ink/2010/main" type="inkDrawing" rotatedBoundingBox="9911,5494 14535,5385 14536,5419 9912,5528" semanticType="underline" shapeName="Other">
            <msink:sourceLink direction="with" ref="{AEFEB06D-BE7C-4AA6-9BAE-5C760CD6207A}"/>
            <msink:sourceLink direction="with" ref="{F33C071A-A3AB-4611-9E60-FCB272F1C9BD}"/>
            <msink:sourceLink direction="with" ref="{006B8579-AF54-4CE0-A86F-8A5DBA0CB7A4}"/>
          </msink:context>
        </emma:interpretation>
      </emma:emma>
    </inkml:annotationXML>
    <inkml:trace contextRef="#ctx0" brushRef="#br0">35 112 216 0,'-20'-4'80'0,"20"4"-60"0,-8 0-8 0,0 0 188 16,16 0-112-16,-8 0 36 15,0 0-76-15,0 0-12 16,0 0-20-16,0 0 16 15,8 4-20-15,-4-4 32 16,12 7-28-16,3-7 12 16,5 3-16-16,12-6 12 15,7 6-16-15,9 1-12 16,3-1 0-16,32 1 20 16,0-8-8-16,67 1-12 15,-7-1 0-15,94-10 84 16,-4 4-48-16,107-1 16 15,-23 4-28-15,67-7 68 16,-48 7-52-16,28-4 24 16,-48 8-40-16,0-1 0 15,-59 4-12-15,-31-7 36 16,-56 4-20-16,-43-4 48 16,-44 3-40-16,-28-3 12 15,-20 0-28-15,-19 0-140 16,-16 7 68-16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5:04.1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09C7D3E-AB27-4F73-B3C5-B67EE970C358}" emma:medium="tactile" emma:mode="ink">
          <msink:context xmlns:msink="http://schemas.microsoft.com/ink/2010/main" type="writingRegion" rotatedBoundingBox="11576,5704 18625,3372 19046,4645 11997,6977"/>
        </emma:interpretation>
      </emma:emma>
    </inkml:annotationXML>
    <inkml:traceGroup>
      <inkml:annotationXML>
        <emma:emma xmlns:emma="http://www.w3.org/2003/04/emma" version="1.0">
          <emma:interpretation id="{BCF88AC3-D0C8-464A-9F5D-D2806DAD894C}" emma:medium="tactile" emma:mode="ink">
            <msink:context xmlns:msink="http://schemas.microsoft.com/ink/2010/main" type="paragraph" rotatedBoundingBox="11576,5704 18625,3372 19046,4645 11997,69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E618217-B3CE-434B-92C4-38B3C2EDF596}" emma:medium="tactile" emma:mode="ink">
              <msink:context xmlns:msink="http://schemas.microsoft.com/ink/2010/main" type="line" rotatedBoundingBox="11576,5704 18625,3372 19046,4645 11997,6977"/>
            </emma:interpretation>
          </emma:emma>
        </inkml:annotationXML>
        <inkml:traceGroup>
          <inkml:annotationXML>
            <emma:emma xmlns:emma="http://www.w3.org/2003/04/emma" version="1.0">
              <emma:interpretation id="{72F5B746-8FC9-4A22-A858-7299E0EB66B7}" emma:medium="tactile" emma:mode="ink">
                <msink:context xmlns:msink="http://schemas.microsoft.com/ink/2010/main" type="inkWord" rotatedBoundingBox="11640,5899 12817,5510 13049,6209 11872,659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468 5163 404 0,'-23'-7'148'0,"23"7"-112"0,-20 0-12 0,4 3 92 16,8 11-68-16,-12-3 60 15,5 6-64-15,-5 8 4 16,4-1-28-16,4 1 4 15,4 0-12-15,8-4 12 16,4-7-16-16,12-4 32 16,12-3-24-16,3-7 12 15,9 0-16-15,3-10-112 16,-3 3 52-16,-12-7-112 16,-5 7 92-16,-23 0 20 15,4 7 32-15,-12 0 40 16,-4 7-12-16,5 0 112 15,3 0-72-15,8 0 16 16,7 0-44-16,17-7 24 16,8 3-32-16,-1-6 32 15,1-1-32-15,-4-6 32 16,-5-4-32-16,-7-4 20 16,0 8-20-16,-12-8 0 15,4 4-8-15,-12-4-16 16,0 4 4-16</inkml:trace>
          <inkml:trace contextRef="#ctx0" brushRef="#br0" timeOffset="615.6388">8666 5690 424 0,'0'17'156'0,"0"-17"-120"0,12 7-8 0,-4-14 104 16,0 7-76-16,16-14 4 15,-1 4-36-15,5-18 12 16,0-4-24-16,7-10-12 16,-3 7-4-16,7-4 12 15,-3 7-4-15,0-10 8 16,-1 14-8-16,-3-14 8 15,0 10-8-15,-13-13 24 16,1 6-16-16,-8-3 32 16,0 7-28-16,-4 3 12 15,0 14-16-15,0 8 0 16,0 6-4-16,-8 15 20 16,3 7-16-16,1 10 32 15,0 3-28-15,-4 1-4 16,4-4-8-16,0 0 20 15,4-10-12-15,0 3 12 16,4-4-12-16,-4-3 36 16,4-7-24-16,0-7-56 15,0 4 16-15,-1-15-104 16,1 4 68-16,8-14-64 16,8 0 68-16,-5-14-12 15,-3 7 36-15,-4-4 4 16,-4 8 12-16,-4-1 24 0,4 8-8 15,-12 3 112-15,4 6-68 16,-8 8 84-16,0 8-76 0,-8 6 32 16,8 3-56-1,-8 8 44-15,8 3-48 0,0 3-24 16,4-2-8-16,0-1 68 16,8-4-36-16,0-3-128 15,8-3 52-15</inkml:trace>
          <inkml:trace contextRef="#ctx0" brushRef="#br0" timeOffset="779.5757">9643 5405 872 0,'-16'11'324'0,"16"-11"-252"0,8 28-20 16,-4-18 16-1,4 4-48-15,0 11 44 16,4 0-36-16</inkml:trace>
        </inkml:traceGroup>
        <inkml:traceGroup>
          <inkml:annotationXML>
            <emma:emma xmlns:emma="http://www.w3.org/2003/04/emma" version="1.0">
              <emma:interpretation id="{176B916E-5EBF-4B03-9114-722976C33F5D}" emma:medium="tactile" emma:mode="ink">
                <msink:context xmlns:msink="http://schemas.microsoft.com/ink/2010/main" type="inkWord" rotatedBoundingBox="14193,5586 14472,5494 14671,6093 14391,6185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A</emma:literal>
                </emma:interpretation>
                <emma:interpretation id="interp3" emma:lang="" emma:confidence="0">
                  <emma:literal>^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d</emma:literal>
                </emma:interpretation>
              </emma:one-of>
            </emma:emma>
          </inkml:annotationXML>
          <inkml:trace contextRef="#ctx0" brushRef="#br0" timeOffset="229723.0021">11301 5398 288 0,'-12'-21'108'0,"12"21"-84"0,-12-21-4 16,0 7 40 0,8 7-36-16,-12-15 8 15,0 1-20-15,-11-14 0 16,7 4-4-16,-16-15-32 16,5 7 12-16,-17-10-20 15,9 10 16-15,-9-3 8 16,9 14 8-16,-1 0 8 15,12 10-4-15,5 1-12 0,7 6 4 0,8 1-4 16,8 6 0-16,0 0 8 16,8 4 0-16,4 4 8 15,-4 3-4-15,-8 4-4 16,8 6 4-16,-4 4-4 16,-1 0 0-16,-3 0-12 15,4 4 8-15,0-11 12 16,4 0-4-16,0-10 8 15,4-1-8-15,0-13-12 16,4 3 4-16,-4-11 28 16,0 0-12-16,-9-3 12 15,1 7-12-15,-15 4 20 16,3 3-20-16,-12 0-12 16,0 7-4-16</inkml:trace>
        </inkml:traceGroup>
        <inkml:traceGroup>
          <inkml:annotationXML>
            <emma:emma xmlns:emma="http://www.w3.org/2003/04/emma" version="1.0">
              <emma:interpretation id="{AC9E7578-E4DE-4021-AC5B-BFB98E111512}" emma:medium="tactile" emma:mode="ink">
                <msink:context xmlns:msink="http://schemas.microsoft.com/ink/2010/main" type="inkWord" rotatedBoundingBox="14881,5108 16278,4646 16530,5409 15133,5871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751.9523">12147 4829 488 0,'-35'10'180'0,"35"-10"-140"0,-32 46-12 0,20-28 56 16,4 6-52-16,4-3 4 15,8 4-20-15,16-11 8 16,4-3-16-16,15-22 16 16,5 4-16-16,-1-7-4 15,5-4 0-15,-13-3 12 16,-7 4-8-16,-20-1 16 16,-4 4-16-16,-24 0 4 15,0 3-4-15,-11-3-16 16,3 7 4-16</inkml:trace>
          <inkml:trace contextRef="#ctx0" brushRef="#br0" timeOffset="6185.6759">12669 4477 372 0,'0'-3'140'0,"0"3"-112"0,20 11-4 0,-4-4 48 15,4 3-44-15,7 1 40 16,5 3-36-16,8-11-20 16,3 4-4-16,1-10 24 15,-1 3-16-15,-7-11 12 16,-5 4-16-16,-11-10 36 15,0 6-24-15,-12-10 12 16,-4 3-20-16,-16-10 0 16,-4 7-8-16,-23-3 4 15,-1 10-8-15,-23 10 68 16,7 8-40-16,-7 20-4 16,8 8-16-16,7 17-20 15,21 0 4-15,3 0 4 16,16 1 0-16,20-8 24 15,8-7-12-15,27-11-4 16,8 1-4-16,17-14 12 16,-5-1-8-16,-4-10-436 15,-4 0 236-15</inkml:trace>
          <inkml:trace contextRef="#ctx0" brushRef="#br0" timeOffset="5377.4557">11601 4667 748 0,'-8'-7'276'0,"8"7"-216"0,28-10-16 0,-4 3 48 15,0 0-60-15,11 0 16 16,5 7-32-16,3-7 20 16,1 7-24-16,7 0-128 15,-3 3 64-15,3 1-352 16,-7-1 224-16</inkml:trace>
          <inkml:trace contextRef="#ctx0" brushRef="#br0" timeOffset="5134.7516">12096 4400 404 0,'12'-10'148'0,"-12"10"-112"0,8-7-12 0,-8 0 136 16,4 7-92-16,-4-7 60 15,3 0-72-15,-6-8 12 16,-1 8-40-16,-8-7 0 15,0 7-16-15,-12-3-8 16,0 6 0-16,-7-3-32 16,3 7 16-16,-8-3 40 15,13 6-16-15,-5-3-36 16,12 0 12-16,-4 0-16 16,9 4 16-16,-5 6-28 15,4 4 24-15,-4 18-12 16,8 7 16-16,-12 13 8 15,8 1 4-15,-7 0 24 16,7-4-12-16,-4-3-12 16,4-8-4-16,0-13 20 15,4-1-8-15,4-2-12 16,4-5 0-16,4-6 40 0,4-1-24 16,0-6-20-16,12 10 4 0,4-4 8 15,7-3 0-15,-7 7-4 16,4-3 4-16</inkml:trace>
        </inkml:traceGroup>
        <inkml:traceGroup>
          <inkml:annotationXML>
            <emma:emma xmlns:emma="http://www.w3.org/2003/04/emma" version="1.0">
              <emma:interpretation id="{E6FEF595-4BC5-4FAE-92F7-0999261D2872}" emma:medium="tactile" emma:mode="ink">
                <msink:context xmlns:msink="http://schemas.microsoft.com/ink/2010/main" type="inkWord" rotatedBoundingBox="16445,4094 18625,3372 18974,4424 16793,5146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457.8947">13172 3666 580 0,'-12'-11'216'0,"12"11"-168"0,16-3-12 0,-8-1 48 15,7 4-52-15,21-7 24 16,-4 0-36-16,7 4 8 16,9-4-16-16,-9 7-8 15,-3-4 0-15,-8 4-268 16,-9 7 144-16</inkml:trace>
          <inkml:trace contextRef="#ctx0" brushRef="#br0" timeOffset="6818.3535">13733 3589 384 0,'-4'7'140'0,"4"-7"-108"0,-3 42-8 0,-1-7 56 15,0 7-48-15,4 18-4 16,0-1-16-16,-12-2 16 15,4-5-16-15,-4-9 120 16,-4-5-76-16,-15-10 32 16,3-7-52-16,-8-21-4 15,9 7-20-15</inkml:trace>
          <inkml:trace contextRef="#ctx0" brushRef="#br0" timeOffset="7536.7641">13947 4246 176 0,'0'21'64'0,"0"-21"-48"0,12 7-8 0,-4-11 148 15,0 1-88-15,4-11 60 16,3 7-72-16,-11-11 64 15,4 4-68-15,0-11-8 16,-8 8-28-16,0-22-4 16,4 8-4-16,0-40-8 15,0-3 4-15,12-17 4 16,0 14-4-16,4-4 40 16,3 14-20-16,1 0 48 15,0 15-40-15,-1-4 72 16,-3 10-56-16,-4-3 64 15,4 14-64-15,-4 3-16 16,-1 14-20-16,-7 1-20 16,4 17 4-16,-8 7 4 15,0 14 0-15,-12 11 32 16,4-1-16-16,-8 1 32 16,1-4-32-16,-1-4-24 15,4 1 4-15,0-7-28 16,8-4 20-16,4-7-12 15,4 3 12-15,4-3-36 0,3 7 28 16,1-3-12-16,0 3 20 0,-8 0 0 16,0 0 4-16,-8 7 16 15,0 4-4-15,-8 3 32 16,4-7-20-16,-8-4 20 16,4-2-20-16,-8-8 36 15,5-4-28-15,-9-6-4 16,4-1-12-16,-4-6-120 15,4-1 60-15,1-7-244 16,7 4 168-16</inkml:trace>
          <inkml:trace contextRef="#ctx0" brushRef="#br0" timeOffset="6966.2461">13710 3293 788 0,'-12'-28'292'0,"12"28"-228"0,8 4-16 16,-8-1 8-1,0 1-40-15,0 3 20 16,8 7-20-16,7 7-552 16,9 4 288-16</inkml:trace>
          <inkml:trace contextRef="#ctx0" brushRef="#br0" timeOffset="57218.3586">14378 3865 216 0,'-4'-4'80'0,"4"4"-60"0,0 4-8 0,-4-1 64 16,4 4-44-16,-12 7 32 15,12 7-36-15,-4 4 44 16,8 3-40-16,-4-3 4 16,0-4-24-16,0 4 20 15,8-8-20-15,0-10 48 16,0 0-32-16,4-7-40 16,4 0 4-16</inkml:trace>
          <inkml:trace contextRef="#ctx0" brushRef="#br0" timeOffset="7736.4516">14153 3056 748 0,'4'-14'276'0,"-4"14"-216"0,31-11-16 15,-19 8 32 1,8 3-52-16,8-4-12 16,-1-3-4-16,9 4-204 15,4 3 108-15</inkml:trace>
          <inkml:trace contextRef="#ctx0" brushRef="#br0" timeOffset="57366.252">14521 3661 528 0,'-12'-28'196'0,"12"28"-152"0,8 0-12 0,-4 0 116 16,0 0-88-16,4 0-36 15,-1 0-16-15</inkml:trace>
          <inkml:trace contextRef="#ctx0" brushRef="#br0" timeOffset="7944.5054">14663 3435 684 0,'-8'18'252'0,"8"-18"-192"0,4 0-20 0,0 0 4 16,0 4-32-16,8-4-208 15,4 3 108-15</inkml:trace>
          <inkml:trace contextRef="#ctx0" brushRef="#br0" timeOffset="8287.4421">14968 3232 580 0,'0'0'216'0,"0"0"-168"0,4 42-12 0,-4-18-20 16,0 1-16-16,-4 14-12 16,4-1 8-16,-4 1 48 15,8 0-24-15,-4-11-20 16,4-4 0-16,-4-6 36 15,0-4-24-15,0-11 104 16,0 1-64-16,-4-18 28 0,4 7-44 16,-4-11 4-16,4-3-24 0,0-10 8 15,8 6-12-15,3-14 12 16,9 15-16-16,4-4-40 16,8 10 20-16,3 8-8 15,5 6 12-15,-5 4 68 16,1 7-32-16,-8 0-160 15,-5-3 68-15,-7 3-520 16,-4 0 320-16</inkml:trace>
          <inkml:trace contextRef="#ctx0" brushRef="#br0" timeOffset="8468.4231">15098 2993 880 0,'-8'-11'328'0,"8"11"-256"0,8-7-16 16,12 4 100-1,4-1-96-15,23-3-24 16,5 7-24-16,7 0 4 16,-8 4-8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48.5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C217F4F-65FA-4C41-909B-F960050DBCE8}" emma:medium="tactile" emma:mode="ink">
          <msink:context xmlns:msink="http://schemas.microsoft.com/ink/2010/main" type="inkDrawing" rotatedBoundingBox="3987,4821 7040,3734 7062,3794 4008,4881" semanticType="callout" shapeName="Other"/>
        </emma:interpretation>
      </emma:emma>
    </inkml:annotationXML>
    <inkml:trace contextRef="#ctx0" brushRef="#br0">-1 1063 144 0,'0'0'52'0,"0"0"-40"0,4 3 0 16,-4-3 24 0,0 0-20-16,0 0 48 15,0 0-36-15,0 0 56 16,8 0-48-16,-1 0 64 15,-3 0-60-15,4-3 36 16,3 3-44-16,-3-4 16 16,0 4-28-16,4-3 8 15,-1-1-16-15,1-3 20 0,3 7-20 0,5-6 12 16,-1-1-12-16,12-11 12 31,4 12-16-31,4-15 4 0,3 0-4 0,5-3 4 16,-1 4-8-1,12-11-12-15,-4 3 4 0,24-10-4 16,7 7 0-16,19-7 16 16,-3 7-4-16,35-13 40 15,-5 9-20-15,20-20 4 16,-8 10-16-16,24-20 36 16,-8 10-24-16,11-14 32 15,-23 11-32-15,12-4 20 16,-16 17-24-16,-11 0-8 15,-24 14-8-15,-7 0 12 16,-28 11-8-16,-3-1 16 16,-16 7-16-16,-8 7 16 15,-11-3-16-15,-4 3-4 16,-15 7 0-16,-5-7 12 16,1 7-8-16,-12 0-128 15,0 7 68-15,-8-7-148 16,4 4 112-16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5:25.8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0A6A938-ECB2-4C2B-8CB3-BB5AAE9FF145}" emma:medium="tactile" emma:mode="ink">
          <msink:context xmlns:msink="http://schemas.microsoft.com/ink/2010/main" type="inkDrawing" rotatedBoundingBox="5120,7830 8129,7707 8132,7770 5123,7892" semanticType="underline" shapeName="Other">
            <msink:sourceLink direction="with" ref="{BCCD027F-D65D-40C9-99BF-5D490AD2F0AB}"/>
            <msink:sourceLink direction="with" ref="{48E72AD3-F530-473A-AC23-004F0AF8DC24}"/>
          </msink:context>
        </emma:interpretation>
      </emma:emma>
    </inkml:annotationXML>
    <inkml:trace contextRef="#ctx0" brushRef="#br0">-1 139 144 0,'-7'-8'52'0,"7"8"-40"0,7 0 0 0,-3-7 156 15,-4 7-92-15,8 0 32 16,-8 0-64-16,8 0 0 16,4 0-28-16,0-3 52 15,4 6-36-15,11-6 4 16,13 6-24-16,7-3 20 15,1 4-20-15,39-8 40 16,0 4-28-16,67-10 48 16,-3 3-40-16,66-14 72 15,1 7-56-15,31-4-16 0,-20 8-20 16,28-4-12-16,-35-1 4 0,-12 8 4 16,-40 0-4-16,-24 7 16 15,-27 7-12-15,-28-7-4 16,-20 7 0-16,-20 0-4 15,-19 4 0-15,-20-11-220 16,-4 7 120-16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5:31.8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11-1 580 0,'-12'0'216'0,"12"0"-168"0,0 0-12 15,4 0 112 1,0 0-88-16,4 0 36 15,4 0-56-15,8 0-16 16,-1 0-12-16,1 0 32 16,4 0-20-16,-4 0-100 15,-1 0 40-1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5:45.4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6CF7736-95CD-4E8B-B4C1-E2C42D7AEECB}" emma:medium="tactile" emma:mode="ink">
          <msink:context xmlns:msink="http://schemas.microsoft.com/ink/2010/main" type="inkDrawing" rotatedBoundingBox="10274,7704 15247,7488 15252,7592 10279,7807" semanticType="underline" shapeName="Other">
            <msink:sourceLink direction="with" ref="{03B5E97C-E4F1-4954-AD99-5F42D9534E2D}"/>
            <msink:sourceLink direction="with" ref="{A167C76C-2EA2-405A-B773-3721447E5911}"/>
            <msink:sourceLink direction="with" ref="{AE7E211C-C466-4396-B456-615978981EED}"/>
          </msink:context>
        </emma:interpretation>
      </emma:emma>
    </inkml:annotationXML>
    <inkml:trace contextRef="#ctx0" brushRef="#br0">-2 249 260 0,'0'-7'96'0,"0"7"-76"0,12-7-4 0,-12 4 88 16,0 3-60-16,0-4 52 15,8 8-56-15,-8-4 16 16,11 0-36-16,-11 0 28 16,8-4-32-16,-8 4 4 15,12 0-12-15,-4 0 20 16,12 7-16-16,-12-7 12 15,12 7-12-15,7-7-16 16,13 7 0-16,7-7 20 16,13 0-8-16,3 4 4 15,4-1-4-15,8-3-8 16,-7 7 4-16,15-10-4 16,-8 6 0-16,20-3 16 15,-4 4-8-15,8-4-4 16,-8 0 0-16,12-4 4 15,-13 4-4-15,29-7-20 16,-4 4 8-16,8-8-4 16,-13 4 4-16,33-3 32 15,-21 10-12-15,5-14 12 16,-20 7-12-16,7 0 0 16,-15 7-4-16,12-4-16 15,-12 4 4-15,8-3 12 16,-20-1-4-16,12-3-12 15,-12 0 4-15,23-7 4 0,-7 3 0 0,8-3 0 16,-16 7 0-16,8-3 8 16,-4 6-4-16,8 1 16 15,-9 3-12-15,9 0 4 16,-20 3-4-16,8-3-40 16,-12 4 16-16,16-11-4 15,-4 0 12-15,8-4 16 16,-12 4-4-16,-12-7-4 15,-16 7 4-15,-11-7-92 16,-9 3 48-16,-11 1-4 16,-4 3 28-16,-13-4 40 15,1 8-16-15,-12-4-8 16,0 7-4-16,-8 0 12 16,4 3-4-16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6:03.3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3EB4138-6C5E-4314-82FE-C6BB99F34158}" emma:medium="tactile" emma:mode="ink">
          <msink:context xmlns:msink="http://schemas.microsoft.com/ink/2010/main" type="writingRegion" rotatedBoundingBox="20023,4387 21890,4387 21890,4855 20023,4855"/>
        </emma:interpretation>
      </emma:emma>
    </inkml:annotationXML>
    <inkml:traceGroup>
      <inkml:annotationXML>
        <emma:emma xmlns:emma="http://www.w3.org/2003/04/emma" version="1.0">
          <emma:interpretation id="{7B883D56-A9C0-4D87-8DFF-4A8A30C3EBF1}" emma:medium="tactile" emma:mode="ink">
            <msink:context xmlns:msink="http://schemas.microsoft.com/ink/2010/main" type="paragraph" rotatedBoundingBox="20023,4387 21890,4387 21890,4855 20023,48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0FD8B4-69AD-4D30-8EF8-AF3F757A6149}" emma:medium="tactile" emma:mode="ink">
              <msink:context xmlns:msink="http://schemas.microsoft.com/ink/2010/main" type="line" rotatedBoundingBox="20023,4387 21890,4387 21890,4855 20023,4855"/>
            </emma:interpretation>
          </emma:emma>
        </inkml:annotationXML>
        <inkml:traceGroup>
          <inkml:annotationXML>
            <emma:emma xmlns:emma="http://www.w3.org/2003/04/emma" version="1.0">
              <emma:interpretation id="{52027216-FE7F-4708-A185-C0895EA36F81}" emma:medium="tactile" emma:mode="ink">
                <msink:context xmlns:msink="http://schemas.microsoft.com/ink/2010/main" type="inkWord" rotatedBoundingBox="20023,4387 21890,4387 21890,4855 20023,4855"/>
              </emma:interpretation>
              <emma:one-of disjunction-type="recognition" id="oneOf0">
                <emma:interpretation id="interp0" emma:lang="" emma:confidence="0">
                  <emma:literal>to</emma:literal>
                </emma:interpretation>
                <emma:interpretation id="interp1" emma:lang="" emma:confidence="0">
                  <emma:literal>t</emma:literal>
                </emma:interpretation>
                <emma:interpretation id="interp2" emma:lang="" emma:confidence="0">
                  <emma:literal>€</emma:literal>
                </emma:interpretation>
                <emma:interpretation id="interp3" emma:lang="" emma:confidence="0">
                  <emma:literal>+</emma:literal>
                </emma:interpretation>
                <emma:interpretation id="interp4" emma:lang="" emma:confidence="0">
                  <emma:literal>¢</emma:literal>
                </emma:interpretation>
              </emma:one-of>
            </emma:emma>
          </inkml:annotationXML>
          <inkml:trace contextRef="#ctx0" brushRef="#br0">1507 1 476 0,'8'-3'176'0,"-8"3"-136"0,28-4-12 15,-32 4 20 1,0 7-32-16,-47-3 4 15,-5-1-12-15,-59 1 20 16,17-1-16-16,-65 4-20 16,9 0 0-16,-36-7 48 15,24 7-20-15,-12-7 52 0,40 0-40 0,7-3-32 16,36 3-4-16</inkml:trace>
          <inkml:trace contextRef="#ctx0" brushRef="#br0" timeOffset="345.0599">297-326 424 0,'-48'-25'156'0,"48"25"-120"0,-71 36-8 0,24-12-28 15,7 1-4-15,-27 7-4 16,4 3 0-16,-13-4 44 15,17-6-24-15,12-7 52 16,7-4-36-16,8-7 28 16,13 0-28-16,7-4-28 15,20 4 0-15,4 0-8 16,3 0 0-16,21 18-20 16,4 3 16-16,35 0 32 15,4 4-12-15,-4-8 44 16,4 1-28-16,-12-11-4 15,-19 0-12-15,-1-14 152 16,-19-3-88-16,-28-18 16 16,8-4-52-16,-16-21-8 0,0 4-16 15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6:15.6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9CC3C13-3B46-4EA5-AF92-AE1EF5CCB9C5}" emma:medium="tactile" emma:mode="ink">
          <msink:context xmlns:msink="http://schemas.microsoft.com/ink/2010/main" type="inkDrawing" rotatedBoundingBox="5123,10036 8178,9798 8183,9856 5128,10094" semanticType="underline" shapeName="Other">
            <msink:sourceLink direction="with" ref="{4BC7196F-8FA3-4BD9-85F7-F1D80BD2DF0D}"/>
            <msink:sourceLink direction="with" ref="{BA5A5490-00C4-4FF6-9926-5C010DF18F3C}"/>
            <msink:sourceLink direction="with" ref="{9976E600-57FA-4FEA-89E2-6209E4D8C76D}"/>
          </msink:context>
        </emma:interpretation>
      </emma:emma>
    </inkml:annotationXML>
    <inkml:trace contextRef="#ctx0" brushRef="#br0">0 254 332 0,'12'-11'120'0,"-12"11"-92"0,8 0-8 0,-8 0 140 16,0 0-92-16,4 0 60 15,0 4-72-15,0-4 72 16,4 0-72-16,4-4 44 16,8 4-60-16,3-3-12 15,9 3-16-15,4-4 0 16,3 8-8-16,9-4 16 16,-1 7-12-16,36-7-20 15,0 3 4-15,52-10 12 16,-1 0 0-16,60-14-20 15,0 3 8-15,51-6 32 16,-19 3-16-16,27 0 8 16,-32 10-8-16,-11-3 4 15,-40 3-8-15,-16-6 8 0,-27 6-8 0,-24-10-4 16,-20 11 4-16,-24-4 48 16,-15 3-28-16,-21 0-12 15,-11 8-4-15,-8 3-196 16,-4 3 104-16,-8 4-440 15,4 8 292-15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7:28.9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01B216-5195-4C58-80F5-4EE51067AFB6}" emma:medium="tactile" emma:mode="ink">
          <msink:context xmlns:msink="http://schemas.microsoft.com/ink/2010/main" type="inkDrawing" rotatedBoundingBox="10535,10090 15582,9860 15584,9904 10537,10134" semanticType="underline" shapeName="Other">
            <msink:sourceLink direction="with" ref="{E0F87291-BFE5-498F-A818-C14BD01C2203}"/>
            <msink:sourceLink direction="with" ref="{A5EF3FC9-473A-4D7A-B1A2-D80B408385B7}"/>
            <msink:sourceLink direction="with" ref="{EDF6D588-836C-4EE8-9A99-A5EE5C77198E}"/>
            <msink:sourceLink direction="with" ref="{EDA7A216-C2B5-47E4-948D-687B1D5E7EE6}"/>
          </msink:context>
        </emma:interpretation>
      </emma:emma>
    </inkml:annotationXML>
    <inkml:trace contextRef="#ctx0" brushRef="#br0">-3 228 352 0,'-4'-3'132'0,"4"3"-104"0,8-7-8 0,-8 3 60 15,4 4-48-15,0-7 84 16,0 7-64-16,-4-3 16 16,0 6-36-16,0-3 12 15,0 0-24-15,4 0 16 16,4 4-20-16,3-1 8 16,1 1-12-16,8-4 0 15,0 3-4-15,12-3 64 16,3 0-40-16,9 4-12 15,-5-4-12-15,9 0 0 16,-1 0-4-16,20-4 8 16,5 1-8-16,26-8-28 15,-3 11 12-15,24-10 12 16,-16 6 4-16,27-6-4 16,-7 3 4-16,16 0 12 15,-17 3-8-15,28-3-4 16,-11 7 0-16,3-10 4 15,-15 6-4-15,23-7-12 16,-15 8 4-16,23-11-4 16,-16 3 0-16,32-6 16 15,-27 6-4-15,27-3 60 16,-20 4-36-16,36-1-28 16,-36 4-4-16,28 0 8 0,-20 7 0 15,1-4 8-15,-21 8-8 0,-4-4 8 16,-23 0-8-16,0-4-4 15,-16 1 4-15,0-4-16 16,-20 7 8-16,-12-7 28 16,-12 7-12-16,-15-4 4 15,-12 4-8-15,-16-3-16 16,-5 3 4-16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7:33.7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DB5A7DE-D0B5-4B88-816B-8B23AD82BCE8}" emma:medium="tactile" emma:mode="ink">
          <msink:context xmlns:msink="http://schemas.microsoft.com/ink/2010/main" type="writingRegion" rotatedBoundingBox="17041,9446 21043,7471 21661,8723 17659,10698"/>
        </emma:interpretation>
      </emma:emma>
    </inkml:annotationXML>
    <inkml:traceGroup>
      <inkml:annotationXML>
        <emma:emma xmlns:emma="http://www.w3.org/2003/04/emma" version="1.0">
          <emma:interpretation id="{D02ACBF0-E941-497E-8DB1-AF93DD264FC0}" emma:medium="tactile" emma:mode="ink">
            <msink:context xmlns:msink="http://schemas.microsoft.com/ink/2010/main" type="paragraph" rotatedBoundingBox="17041,9446 21043,7471 21661,8723 17659,106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4A9DEB9-5CA6-4D1A-9052-D914211ED26A}" emma:medium="tactile" emma:mode="ink">
              <msink:context xmlns:msink="http://schemas.microsoft.com/ink/2010/main" type="line" rotatedBoundingBox="17041,9446 21043,7471 21661,8723 17659,10698"/>
            </emma:interpretation>
          </emma:emma>
        </inkml:annotationXML>
        <inkml:traceGroup>
          <inkml:annotationXML>
            <emma:emma xmlns:emma="http://www.w3.org/2003/04/emma" version="1.0">
              <emma:interpretation id="{C979E6B4-55C4-4515-A6E9-4179A59A217C}" emma:medium="tactile" emma:mode="ink">
                <msink:context xmlns:msink="http://schemas.microsoft.com/ink/2010/main" type="inkWord" rotatedBoundingBox="17122,9610 17725,9313 18118,10109 17515,1040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884 8990 800 0,'-16'-11'296'0,"16"11"-232"15,28-7-16-15,-5 4 132 16,5 6-108-16,23-6 8 16,-3 10-52-16,7-7-8 15,1 7-12-15,-1 0-228 16,-7 0 124-16</inkml:trace>
          <inkml:trace contextRef="#ctx0" brushRef="#br0" timeOffset="-198.8321">14418 8758 704 0,'0'-11'264'0,"0"11"-208"0,-16-21-12 0,4 11 52 16,8 6-60-16,-12-10-12 16,0 7-16-16,-7 0 8 15,3 7-8-15,-8 0-12 16,5 3 0-16,-9 1 4 16,4 7 0-16,-3-1 24 15,11 4-12-15,-8 7-4 16,20 0-4-16,-8 4 28 15,8 3-16-15,-7 4 4 16,3-1-12-16,-4 8 4 16,4-4-8-16,-12 11 8 15,9-7-8-15,-1 6-12 16,-4 1 4-16,0-4 4 0,8-7 0 0,8-3 76 16,8-4-40-16,8-7-20 15,8 0-16-15,16-10 8 16,-5 3-4-16,1-7 16 15,-1 4-12-15,-3-11-20 16,0 0 4-16,-4-4-216 16,-1 1 124-16</inkml:trace>
          <inkml:trace contextRef="#ctx0" brushRef="#br0" timeOffset="371.489">14461 9338 508 0,'-35'21'188'0,"35"-21"-148"0,-28 25-8 0,16-11 124 16,8 0-92-16,-4 3 0 16,4 1-40-16,4-4 12 15,8 4-24-15,8-4 24 16,8-7-24-16,11-4 24 15,1 4-24-15,0-14 4 16,-1 7-8-16,-11-10 12 16,0 3-12-16,-20-7 4 15,0-4-4-15,-24-7 12 16,4 11-12-16,-8-10 84 16,1 10-48-16,-5 0-48 15,12 10 0-15,12 1-216 16,8 3 124-16</inkml:trace>
        </inkml:traceGroup>
        <inkml:traceGroup>
          <inkml:annotationXML>
            <emma:emma xmlns:emma="http://www.w3.org/2003/04/emma" version="1.0">
              <emma:interpretation id="{5EC9C0A8-AACF-45D8-906D-D61BEF40B99F}" emma:medium="tactile" emma:mode="ink">
                <msink:context xmlns:msink="http://schemas.microsoft.com/ink/2010/main" type="inkWord" rotatedBoundingBox="18158,8895 20016,7978 20634,9230 18776,1014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695.7127">15407 8150 684 0,'8'0'252'0,"-8"0"-192"0,19 3-20 15,-11-6 120 1,4 3-96-16,8-8-8 0,0 5-36 0,7-8 4 15,1 8-16-15,0-11-4 16,3 7 0-16,5-11-112 16,-4 4 60-16,3-3-296 15,-7 3 188-15</inkml:trace>
          <inkml:trace contextRef="#ctx0" brushRef="#br0" timeOffset="1980.5272">16103 7879 612 0,'-8'-7'228'0,"8"7"-180"0,-8 10-12 0,4 8 28 15,8 3-44-15,-4 25 52 16,0 3-40-16,-4 14 4 15,4 0-24-15,-8 4-8 16,4-7 0-16,-12 0 92 16,9-7-52-16,-13-8 60 15,0-6-60-15,-8-21 16 16,-3-8-40-16,-5-24-8 16,16-4-8-16,0-20-464 15,13-1 252-15</inkml:trace>
          <inkml:trace contextRef="#ctx0" brushRef="#br0" timeOffset="2104.8566">16079 7664 808 0,'-24'-24'300'0,"24"24"-232"0,16 10-20 0,-12-6-16 16,0-1-28-16,4 4-248 16,4 7 132-16</inkml:trace>
          <inkml:trace contextRef="#ctx0" brushRef="#br0" timeOffset="1378.3677">15193 8856 580 0,'-24'-3'216'0,"24"3"-168"16,-8 0-12-16,5 0 120 15,6 0-92-15,9 0 36 16,4 7-60-16,20-4-4 15,7 1-24-15,9-8 0 16,-5 4-4-16,1-7 12 16,-9 0-12-16,-3-7 16 15,-5 7-16-15,-15-7-4 16,0 4 0-16,-16-8-4 16,-4 7 0-16,-12-10 16 15,0 7-8-15,-15-3 4 0,-1 3-4 0,-11 7-52 16,3 10 28-16,-7 8 12 15,11 6 4-15,-4 11-32 16,9 4 16-16,7 14 68 31,8 6-28-31,16 12 20 0,12-5-28 0,24 8 8 16,7-3-12-16,17-12-8 16,-5-9 0-16,24-15 12 15,-4-4-8-15,4-10-348 16,-3-7 188-16</inkml:trace>
          <inkml:trace contextRef="#ctx0" brushRef="#br0" timeOffset="2714.9796">16313 8821 352 0,'-12'11'132'0,"12"-11"-104"0,-8 0-8 15,8-4 148 1,0 4-96-16,-4-3 120 16,4-1-108-16,0-10-16 15,4 0-44-15,-4-18 36 16,12 1-32-16,-12-26 4 16,8 5-20-16,11-19 12 15,-3 5-16-15,-8-15-4 16,8 7 0-16,0-18-40 0,0 12 20 15,-1-12 24-15,5 18-4 0,4 0-16 16,0 22 4-16,3-1 136 16,1 14-68-16,4-6 36 15,-5 13-56-15,-7-3-4 16,4 14-24 0,-8 3-16-16,-4 8 0 0,-8 10 12 15,-1 3-4-15,-18 15 16 16,3-1-12-16,-20 1 4 15,0-1-4-15,-11-3-16 16,7 0 4-16,5-3-4 16,7 3 0-16,16 0-12 15,16 0 12-15,16 11 4 16,3-1 4-16,9 8-28 16,4 3 16-16,-9 0 24 15,-3 1-8-15,-8-1-16 16,-4-4 4-16,-20-6 40 15,0 0-20-15,-20-8 16 16,0-3-16-16,-15-3-8 16,-1-4 0-16,0-4-4 15,13 1 0-15,7-4-300 16,8 3 164-16,16 1-520 16,12 3 372-16</inkml:trace>
          <inkml:trace contextRef="#ctx0" brushRef="#br0" timeOffset="2889.0699">16586 8118 748 0,'0'-4'276'0,"0"4"-216"0,15-3-16 0,-7-1 112 16,4 8-96-16,8-4 0 15,8 3-36-15,3 1 0 16,1 3-12-16,7-4-44 16,-3-3 20-16,-4 0-220 15,-5 7 132-15,-11-14-128 16,-8 7 132-16</inkml:trace>
          <inkml:trace contextRef="#ctx0" brushRef="#br0" timeOffset="3156.311">16767 7865 528 0,'-11'14'196'0,"11"-14"-152"0,-16 42-12 16,8-17 132-1,4-1-96-15,-4 15 68 16,4 3-76-16,-8 4 8 16,8-4-36-16,0-7 32 15,8-3-36-15,0-8 4 16,8 1-20-16,-4-11 36 16,16 0-24-16,3-7-76 15,5-3 28-15,0-8-396 16,11 4 228-16</inkml:trace>
          <inkml:trace contextRef="#ctx0" brushRef="#br0" timeOffset="5267.8032">16534 7728 280 0,'4'3'104'16,"-4"-3"-84"-16,0-3 0 0,0-1 92 16,0 8-64-16,0-4 52 15,4 3-60-15,0-3-12 16,4 4-16-16,0-1 0 16,4 4-8-16,-4-7 8 15,3 4-8-15,-3-4 16 16,4 0-12-16,-8 0 16 15,0 0-16-15,4 0-20 16,0 0 4-16,0-4 12 16,4 4 0-16,-4-3-4 15,4-1 4-15,-5-3-4 0,-3 7 0 0,4 0 0 16,-4 0 0 0,0-7 24-16,0 0-12 0,-4 3-12 15,4-3-4-15,-4 0 12 16,4-7-4-16,-4 4-4 15,0 3 4-15,-4 0-16 16,4 0 8-16,-4-4 4 16,8 4 0-16,-8 0 8 15,0 7-4-15,-4 0-12 16,8 0 4-16,-8-7 4 16,4 14 0-16,-7-7 0 15,7 4 0-15,-4-4 8 16,8 0-4-16,0 0-136 15,8 7 76-15</inkml:trace>
          <inkml:trace contextRef="#ctx0" brushRef="#br0" timeOffset="3482.1491">16578 7372 540 0,'-24'-14'200'0,"24"14"-156"0,-12-7-12 16,8 7 236-1,4 0-152-15,4-7 60 16,4 0-104-16,4-3-24 16,19 3-32-16,-3-7 16 15,4 7-20-15</inkml:trace>
        </inkml:traceGroup>
        <inkml:traceGroup>
          <inkml:annotationXML>
            <emma:emma xmlns:emma="http://www.w3.org/2003/04/emma" version="1.0">
              <emma:interpretation id="{EDD9F3FC-8068-4CA9-82E5-763D7F412EC0}" emma:medium="tactile" emma:mode="ink">
                <msink:context xmlns:msink="http://schemas.microsoft.com/ink/2010/main" type="inkWord" rotatedBoundingBox="20559,8420 21325,8042 21553,8504 20787,888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738.1225">17226 7763 880 0,'-15'3'328'0,"15"-3"-256"0,3 11-16 0,1-11 36 16,0 3-60-16,12-3 4 16,0 4-20-16,8-4-408 15,0 0 216-15</inkml:trace>
          <inkml:trace contextRef="#ctx0" brushRef="#br0" timeOffset="4050.768">17685 7699 572 0,'-27'36'208'0,"27"-36"-160"0,7 49-12 16,-3-18 76-1,4 1-68-15,0 10 0 16,4 4-28-16,0-7 68 0,0-8-48 16,-8-17 68-16,12-3-64 0,-8-22 20 15,-5-3-40-15,5-21 0 16,-4 0-12-16,8-14 20 16,0 10-16-16,8-7-12 15,-8 15-4-15,11-1 20 16,1 11-8-16,4 0-4 15,0 10 0-15,-1 8 4 16,1-4-4-16,0 7-188 16,-5 7 100-16</inkml:trace>
          <inkml:trace contextRef="#ctx0" brushRef="#br0" timeOffset="4220.4091">17859 7446 748 0,'-8'-24'276'0,"8"24"-216"0,8-18-16 15,8 4 40 1,-4 7-56-16,24-7-12 16,3 7-8-16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9:47.8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434FF43-1E69-4F5A-B2D9-255FAD3107B8}" emma:medium="tactile" emma:mode="ink">
          <msink:context xmlns:msink="http://schemas.microsoft.com/ink/2010/main" type="writingRegion" rotatedBoundingBox="19069,12328 20334,12523 20217,13277 18953,13081"/>
        </emma:interpretation>
      </emma:emma>
    </inkml:annotationXML>
    <inkml:traceGroup>
      <inkml:annotationXML>
        <emma:emma xmlns:emma="http://www.w3.org/2003/04/emma" version="1.0">
          <emma:interpretation id="{05462514-6FB6-4C7E-B97C-0EF0181BF8F9}" emma:medium="tactile" emma:mode="ink">
            <msink:context xmlns:msink="http://schemas.microsoft.com/ink/2010/main" type="paragraph" rotatedBoundingBox="19069,12328 20334,12523 20217,13277 18953,130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CFF639-6935-40AE-AE10-6E885B81D765}" emma:medium="tactile" emma:mode="ink">
              <msink:context xmlns:msink="http://schemas.microsoft.com/ink/2010/main" type="line" rotatedBoundingBox="19069,12328 20334,12523 20217,13277 18953,13081"/>
            </emma:interpretation>
          </emma:emma>
        </inkml:annotationXML>
        <inkml:traceGroup>
          <inkml:annotationXML>
            <emma:emma xmlns:emma="http://www.w3.org/2003/04/emma" version="1.0">
              <emma:interpretation id="{84FEAF26-8128-4C24-852D-27ED44A7793C}" emma:medium="tactile" emma:mode="ink">
                <msink:context xmlns:msink="http://schemas.microsoft.com/ink/2010/main" type="inkWord" rotatedBoundingBox="19069,12328 20334,12523 20217,13277 18953,13081"/>
              </emma:interpretation>
            </emma:emma>
          </inkml:annotationXML>
          <inkml:trace contextRef="#ctx0" brushRef="#br0">15814 11880 352 0,'0'-17'132'0,"0"17"-104"0,0-11-8 0,-4 4 24 16,4 7-28-16,-8-7 92 16,0 7-60-16,-3-4 20 15,-1 8-36-15,-12 3 40 16,4 7-40-16,-4 11 28 16,1 6-32-16,3 5-36 15,8 2 4-15,4-3 16 16,16-3-4-16,4-7 32 15,16-8-24-15,11-13-4 16,-3-4-8-16,3-11-4 16,1 1 0-16,-1-11-132 15,-11 6 72-15,-16-2-40 16,4 3 60-16,-8 7 24 16,-8 14 12-16,-8 3 56 0,0 4-28 0,-4 4 60 15,12 3-48-15,12-14 36 16,4 4-40-16,11-18-20 15,5 3-4-15,4-24 24 16,-5 3-16-16,-3-6 12 16,8 6-16-16,-17-6 0 15,-7 9-4-15,-4-6-8 16,-8 11 4-16,-16-8-40 16,12 7 20-16,-8 4-152 15,5 0 92-15</inkml:trace>
          <inkml:trace contextRef="#ctx0" brushRef="#br0" timeOffset="630.3473">16024 12446 444 0,'0'11'164'0,"0"-11"-124"0,28-4-16 15,-17-3 80 1,1 0-64-16,8-10-16 16,4 3-16-16,7-22-8 15,1 12 0-15,4-15 32 16,-1-3-16-16,5-11-4 16,-13 1-8-16,1-12 12 15,-8 8-8-15,0 0-12 0,0 14 0 0,-1-4 4 31,-11 14 0-31,0 0 88 0,4 11-48 0,-8 4 0 16,4 6-24-16,-8 11 24 16,0 11-24-16,-8 6 40 15,4 8-32-15,-8 17-12 16,-4 4-8-16,4 10-16 16,5-3 8-16,-5-4 28 15,12-3-12-15,8-14 12 16,-4-8-12-16,15-17 12 15,5-3-16-15,0-22-12 16,11 1 0-16,-7-22-148 16,0 0 84-16,-8-7-88 15,-1 4 92-15,-7-7-12 16,-8 14 48-16,-4-4 48 16,0 11-8-16,0 0 148 15,0 10-88-15,0 4 64 16,0 7-76-16,0 7 20 15,0 11-48-15,0 6 52 16,0 4-48-16,12 11-8 16,-8 3-16-16,-4 7 8 15,0-3-12-15,0 7 40 16,8-7-24-16,-16-4-68 16,8-7 24-16,0-7-336 15,-4-3 196-15,-8-11-408 0,12-4 320 16</inkml:trace>
          <inkml:trace contextRef="#ctx0" brushRef="#br0" timeOffset="933.6549">16712 12074 560 0,'-8'-7'208'0,"8"7"-164"0,16 0-8 0,-12 0 84 15,4 3-72-15,0 4 24 16,8 7-40-16,-1 7 12 15,5 0-24-15,-4 8 8 16,-4-1-16-16,-12 0 28 16,0-4-24-16,-16 1 4 15,8 0-12-15,-8-8-8 16,4 1 4-16,-3-8-4 16,7 1 0-16,4-8 0 15,8 4 0-15,4-10 32 16,4 3-16-16,7-4 40 15,5 1-32-15,-8-4-84 16,12 7 32-16,-9-4-556 16,-3 4 324-16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0:09.4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335BA5-64CC-4EB9-9C68-E8EA2459FBC1}" emma:medium="tactile" emma:mode="ink">
          <msink:context xmlns:msink="http://schemas.microsoft.com/ink/2010/main" type="inkDrawing" rotatedBoundingBox="6994,12740 9317,11195 9338,11226 7015,12770" semanticType="underline" shapeName="Other">
            <msink:sourceLink direction="with" ref="{9E6BB165-2B93-43FC-B022-F5533254DD6E}"/>
            <msink:sourceLink direction="with" ref="{950FA122-2988-4DEC-84DE-80C2EC37BBE1}"/>
          </msink:context>
        </emma:interpretation>
      </emma:emma>
    </inkml:annotationXML>
    <inkml:trace contextRef="#ctx0" brushRef="#br0">0 1534 80 0,'0'-14'32'0,"4"6"-24"0,4-2-4 0,0 6 68 15,4-3-40-15,8-3 32 16,8-4-36-16,-1 0-16 15,5-4-8-15,15 1 12 16,1-12-8-16,7-9 32 16,24-19-24-16,36-23 40 15,8-15-32-15,19-7-4 16,32 3-12-16,0-10 28 16,-16-21-20-16,16 7-4 15,0 11-8-15,-19 20 20 16,-33 11-12-16,-23 11-4 15,-12 10-4-15,-12 14 4 0,-11 8-4 16,-13 10-20-16,-11 10 8 16,-5 7-268-16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0:10.8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210B1E6-8BBE-4631-9673-6C345034E544}" emma:medium="tactile" emma:mode="ink">
          <msink:context xmlns:msink="http://schemas.microsoft.com/ink/2010/main" type="inkDrawing" rotatedBoundingBox="15718,12536 18069,10448 18223,10621 15872,12709" semanticType="underline" shapeName="Other">
            <msink:sourceLink direction="with" ref="{13B5EB2C-E8B1-4F72-BC46-88389B475E74}"/>
          </msink:context>
        </emma:interpretation>
      </emma:emma>
    </inkml:annotationXML>
    <inkml:trace contextRef="#ctx0" brushRef="#br0">0 2018 8 0,'20'-32'4'0,"-1"11"-4"0,29-17 0 16,-9 6 4-16,29-28-4 15,15-28 24-15,16-17-12 16,8-11 112-16,35-39-72 16,16-14 96-16,0 4-88 0,16-18 0 15,12 7-40-15,-16 32-4 16,8 21-8-16,0 18-8 15,-11 13 4-15,-25 8-4 16,-4 13 0-16,1 12-44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7:36:35.9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CCFD254-78BE-40F6-9331-01E0403F511F}" emma:medium="tactile" emma:mode="ink">
          <msink:context xmlns:msink="http://schemas.microsoft.com/ink/2010/main" type="inkDrawing" rotatedBoundingBox="8416,715 13172,1039 12985,3782 8229,3458" hotPoints="13573,2262 11177,3496 8904,2048 11300,813" semanticType="enclosure" shapeName="Ellipse">
            <msink:sourceLink direction="with" ref="{EF92D34C-60A1-4ACB-BD1C-50211FE2BA25}"/>
          </msink:context>
        </emma:interpretation>
      </emma:emma>
    </inkml:annotationXML>
    <inkml:trace contextRef="#ctx0" brushRef="#br0">760 553 444 0,'34'-17'164'15,"-34"17"-124"-15,27-31-16 0,-11 17 8 16,-4 4-24-16,-5-7 16 15,5 3-16-15,-20-3-20 16,4 6 4-16,-34 4-156 16,-5 4 92-16,-42 10-68 15,4 7 80-15,-28 3 28 16,16 7 16-16,-11 0 140 16,15 4-72-16,4 9 28 15,23-6-48-15,15 18-20 16,24 6-8-16,27 7-4 0,15 0 0 15,31 3 0-15,5-3 0 0,30-7 8 16,4-4-4 0,27 1 60-16,8-4-36 15,4 11 52-15,-8-1-48 16,11 15-24-16,-18-1-8 0,-9 7 44 16,-19-3-24-16,-15 27-36 15,-24-10 8-15,-7 13 20 16,-8-6-8-16,-4-3-8 15,0-4 0-15,0 3-4 16,0-14 0-16,24 4 8 16,7-17 0-16,31-7 32 15,4-14-16-15,42-17 12 16,1-7-16-16,42-20 12 16,-19-8-16-16,38-27-12 15,-11-6 0-15,34-22 40 16,-14 8-24-16,26-18 0 15,-27 0-8-15,-4-27 20 16,-26 10-12-16,-1-28-4 16,-31 14-4-16,-8-31 20 15,-34 21-12-15,-24-24 40 16,-22 27-28-16,-44-13 4 16,-11 20-16-16,-31-27-24 15,-7 20 4-15,-9-10-4 16,-3 24 4-16,-16-6 16 15,12 9-4-15,-31-13-28 0,3 13 12 16,-14-6 12-16,14 17 4 16,-18 10-20-16,11 14 8 0,-24 10-4 15,13 18 4-15,3-1 0 16,16 14 0-16,-1 4-20 16,24 10 16-16,-4 4 4 15,12 9 8-15,-4 11-28 16,11 7 16-16,-7 21-20 15,11 3 16-15,-11 7 36 16,11 7-12-16,-7-11 0 16,7-3-4-16,-15-10 12 15,11-7-8-15,-15-7 24 16,8-7-20-16,-31-7-20 16,11-10 0-16,-23-3 20 15,16-1-4-15,-13-10-4 16,13 7 0-16,-12-24 4 15,12 3-4-15,-20-20-4 16,12 3 4-16,0-17-4 16,15-3 0-16,-8-4 0 15,20 17 0-15,-15 7 16 16,15 7-8-16,-20 7-28 16,20 17 8-16,-8 7-4 15,12 11 8-15,0 9 8 16,15 4 0-16,4 11-12 15,16-1 8-15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9:54.8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E8DBD44-650A-4AA9-A9A5-9D5B42E4DF83}" emma:medium="tactile" emma:mode="ink">
          <msink:context xmlns:msink="http://schemas.microsoft.com/ink/2010/main" type="writingRegion" rotatedBoundingBox="21467,11865 24755,9896 25314,10829 22026,12798"/>
        </emma:interpretation>
      </emma:emma>
    </inkml:annotationXML>
    <inkml:traceGroup>
      <inkml:annotationXML>
        <emma:emma xmlns:emma="http://www.w3.org/2003/04/emma" version="1.0">
          <emma:interpretation id="{B1D10AC2-C5AC-47AE-8506-C1B97E07C13D}" emma:medium="tactile" emma:mode="ink">
            <msink:context xmlns:msink="http://schemas.microsoft.com/ink/2010/main" type="paragraph" rotatedBoundingBox="21467,11865 24755,9896 25314,10829 22026,127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9EBF76-2E2F-4F2D-B2C1-3A75333B181D}" emma:medium="tactile" emma:mode="ink">
              <msink:context xmlns:msink="http://schemas.microsoft.com/ink/2010/main" type="line" rotatedBoundingBox="21467,11865 24755,9896 25314,10829 22026,12798"/>
            </emma:interpretation>
          </emma:emma>
        </inkml:annotationXML>
        <inkml:traceGroup>
          <inkml:annotationXML>
            <emma:emma xmlns:emma="http://www.w3.org/2003/04/emma" version="1.0">
              <emma:interpretation id="{F75761E5-1E39-4F0C-BB08-8B89FD0D6FCF}" emma:medium="tactile" emma:mode="ink">
                <msink:context xmlns:msink="http://schemas.microsoft.com/ink/2010/main" type="inkWord" rotatedBoundingBox="21467,11865 24755,9896 25314,10829 22026,12798"/>
              </emma:interpretation>
            </emma:emma>
          </inkml:annotationXML>
          <inkml:trace contextRef="#ctx0" brushRef="#br0">19805 10175 600 0,'-19'-11'224'0,"19"11"-176"0,0-3-12 0,8-1 44 16,3 4-52-16,9-10 16 16,8 6-28-16,8-3 28 15,3 4-28-15,1-4 12 16,-1 3-16-16,-7-3 20 15,3 7-20-15,-15-3 24 16,-8 3-24-16</inkml:trace>
          <inkml:trace contextRef="#ctx0" brushRef="#br0" timeOffset="366.2274">20347 10069 320 0,'0'-3'120'0,"0"3"-96"0,0 14-4 0,-4 0 184 16,4 7-116-16,-7 21 36 16,7 7-76-16,-4 15 8 15,4-1-36-15,-8-3 16 16,8-7-20-16,-16-4 52 16,4-18-36-16,-16 1 20 15,9-11-32-15,-17-10 28 16,4-1-32-16</inkml:trace>
          <inkml:trace contextRef="#ctx0" brushRef="#br0" timeOffset="2162.9022">20510 10899 288 0,'0'-3'108'0,"0"3"-84"0,0-4-4 16,0-3 92-1,8 4-64-15,-5-11 44 16,1 3-56-16,-4-14 32 0,12 4-36 0,0-10 36 31,4 3-40-31,-4-11 20 0,4 4-28 0,-8-25 8 16,3 4-16-16,-7-29-8 16,-4 8 0-16,0-11-4 15,0 21 0-15,-4-7 0 16,8 15 0-16,0-19 16 15,8 15-8-15,8-14 4 16,0 13-4-16,7 4 48 16,-7 15-32-16,8-1 52 15,-8 18-44-15,0 3-16 16,-5 15-8-16,-3 10-8 16,-8 7 0-16,0 14 16 15,4 4-8-15,-20 17 4 16,12-7-4-16,-12 7 56 15,0-7-36-15,-7 0-4 16,-1-3-12-16,4-14-12 16,4 3 4-16,-4-11-32 15,16 4 16-15,0-7-20 16,8 4 16-16,0-4 0 16,4 3 8-16,0 1-28 15,4 3 20-15,-16-3 32 16,12 6-8-16,-16-3-28 15,-4 0 12-15,-4 0 44 16,4-3-16-16,-12-8 8 16,4 5-16-16,1-8 12 15,3 3-16-15,0-3-292 0,12 0 152 16</inkml:trace>
          <inkml:trace contextRef="#ctx0" brushRef="#br0" timeOffset="522.7559">20308 9932 684 0,'-4'-14'252'0,"4"14"-192"0,0 0-20 16,0 0 32-1,0 0-48-15</inkml:trace>
          <inkml:trace contextRef="#ctx0" brushRef="#br0" timeOffset="2550.1807">20925 10073 312 0,'0'0'112'0,"0"0"-84"0,0 7-12 15,-8 0 116 1,8 3-76-16,-4 8 60 15,0 7-72-15,-4 6 16 16,8 1-40-16,-4 3 0 16,4 0-12-16,0-3 20 15,0 0-16-15,4-15 12 0,8-3-12 16,0-3 12-16,0-4-16 0</inkml:trace>
          <inkml:trace contextRef="#ctx0" brushRef="#br0" timeOffset="2325.3335">20806 10126 580 0,'0'0'216'0,"0"0"-168"0,12 7-12 0,-8-7 4 15,8 0-28-15,8 0 12 16,0 0-12-16,-5 0 0 16,5 0-4-16,-4 0 12 15,0 0-12-15</inkml:trace>
          <inkml:trace contextRef="#ctx0" brushRef="#br0" timeOffset="2939.7961">21226 10115 404 0,'-8'0'148'0,"8"0"-112"0,-20 11-12 16,8-1 144-1,4 8-96-15,-16 10 0 16,1 4-48-16,-5 6 20 0,12 1-28 16,-8 0-4-16,9-15-8 15</inkml:trace>
          <inkml:trace contextRef="#ctx0" brushRef="#br0" timeOffset="2775.78">21048 10168 352 0,'0'3'132'0,"0"-3"-104"0,11 18-8 0,-7-8 68 16,8 5-52-16,4 2 48 15,4 4-48-15,-4 0 0 16,0 0-24-16,7 0 28 16,-7 1-24-16,-4-5-312 15,4-3 160-15</inkml:trace>
          <inkml:trace contextRef="#ctx0" brushRef="#br0" timeOffset="3588.5381">21637 9640 652 0,'4'-7'244'16,"-4"7"-192"-16,0-3-12 0,-4 6 76 16,4 4-72-16,-8 18 44 15,-4 0-52-15,-4 13-12 16,1 1-12-16,-13 7 16 16,4-4-16-16,4-3 12 15,1-8-12-15,-1-6-156 16,12-4 76-16</inkml:trace>
          <inkml:trace contextRef="#ctx0" brushRef="#br0" timeOffset="3379.4824">21435 9570 364 0,'0'-14'132'0,"0"14"-100"0,12 7-12 15,-8 0 168 1,0 11-108-16,4 10 64 15,4 3-84-15,0 12 20 16,4-1-48-16,-1 0 16 16,9 0-28-16,-20-3 28 15,12-4-32-15,-4-7 32 16,0 0-32-16,-8-10 48 16,7-1-36-16,-11-6-180 0,0 3 80 0</inkml:trace>
          <inkml:trace contextRef="#ctx0" brushRef="#br0" timeOffset="22801.9893">18346 11588 260 0,'24'-35'96'0,"-9"14"-76"0,13-14-4 16,-8 14 60-16,0-11-44 15,19-6 4-15,28-12-20 16,20-6 60-16,12-18-44 15,0-21 4-15,-20 0-20 16,-3 4 16-16,-17 14-20 16,-8 13-4-16,-7 15-4 15,-17 10-24-15,-7 11 12 16,-8 7-188-16,-8 14 104 16,0 14-164-16</inkml:trace>
          <inkml:trace contextRef="#ctx0" brushRef="#br0" timeOffset="-1413.674">19045 10959 416 0,'12'-18'152'0,"-12"18"-116"0,20-14-12 16,-12 4 100-1,-1 6-72-15,-7-6 68 16,4 3-68-16,-8 0-4 16,4 3-28-16,-11 4 4 0,-1 4-12 0,-16-1 0 15,0 8-4-15,-15-4-16 16,7 0 4-16,-11-4 12 15,7 4-4-15,1-7 8 16,11 0-8-16,0 0-36 16,8 7 16-16,1 4-28 15,11 6 24-15,-8 12 0 16,8 6 12-16,-8 7 32 16,4 0-12-16,-3 0-12 15,3 1-4-15,-4 2 28 16,4-6-12-16,-4-4-4 15,4-7-4-15,0-7 56 16,12 0-32-16,-4-10-20 16,8 0-8-16,4-11 8 15,8 0-4-15,16 0-12 16,3 0 4-16,9 0 48 16,7 3-24-16,-7 1 8 15,7-1-16-15,-11 1-244 16,-5-4 124-16</inkml:trace>
          <inkml:trace contextRef="#ctx0" brushRef="#br0" timeOffset="-1245.7277">18650 11205 592 0,'0'-7'220'0,"0"7"-172"0,16 0-12 0,4-3 56 31,0 3-56-31,7-4 24 0,13 8-40 0,8-1 28 16,-5 1-32-16</inkml:trace>
          <inkml:trace contextRef="#ctx0" brushRef="#br0" timeOffset="-947.3497">19125 11409 352 0,'-8'28'132'0,"8"-28"-104"0,-8 46-8 0,4-25 140 15,4 4-92-15,-8-1 52 16,8 1-72-16,0-11-24 16,8 7-16-16,0-10 44 15,4-4-28-15,0-11-20 16,12 4-4-16,-8-11 8 15,-1 4-4-15,-7-10 16 16,-4 6-12-16,-16-6 32 16,12 6-24-16,-15-6-4 15,3 3-8-15,-4 3 4 16,4 4-4-16,0-7-64 16,12 3 32-16</inkml:trace>
          <inkml:trace contextRef="#ctx0" brushRef="#br0" timeOffset="17037.0413">19624 11451 104 0,'19'-21'36'0,"-11"4"-28"0,24-15 0 16,-12 14 64-16,27-13-40 15,20-22 60-15,36-31-56 16,28-25 28-16,27-15-36 15,24-9 0-15,0-36-16 16,20 4-16-16,-1 10 0 16,-46 14 4-16,-25 1 0 15,-31 17 8-15,-12 17-4 16,-20 29 24-16</inkml:trace>
          <inkml:trace contextRef="#ctx0" brushRef="#br0" timeOffset="-378.3686">19604 11089 572 0,'-20'-10'208'0,"20"10"-160"0,-8 7-12 15,0-4 112 1,16 4-88-16,-4 0-16 16,8 4-28-16,4-8 4 15,7 1-12-15,9-8 16 16,-4 1-16-16,11-11 24 16,1 3-20-16,-12-7 12 0,7 8-12 0,-19-11 20 31,-4 7-20-31,-20-7 4 0,-8 0-8 0,-4 3 4 15,1 0-8-15,-21 4-4 16,12 11 4-16,-3 10-48 16,3 7 24-16,-8 18 52 15,21 3-16-15,3 10 4 16,8 1-12-16,4 0 48 16,12 0-32-16,-4 3-12 15,11 0-4-15,1-10 8 16,8-4-8-16,-1-14 16 15,13-7-16-15,-4-14-100 16,-5-3 48-16</inkml:trace>
        </inkml:traceGroup>
      </inkml:traceGroup>
    </inkml:traceGroup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8:52.5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E214ED-0EBE-4B1B-93C9-2C6565A789E6}" emma:medium="tactile" emma:mode="ink">
          <msink:context xmlns:msink="http://schemas.microsoft.com/ink/2010/main" type="writingRegion" rotatedBoundingBox="3352,11176 9072,9309 9902,11853 4183,13720"/>
        </emma:interpretation>
      </emma:emma>
    </inkml:annotationXML>
    <inkml:traceGroup>
      <inkml:annotationXML>
        <emma:emma xmlns:emma="http://www.w3.org/2003/04/emma" version="1.0">
          <emma:interpretation id="{525EAA7C-B1A8-4B8C-86B0-EEBEB8A26CC4}" emma:medium="tactile" emma:mode="ink">
            <msink:context xmlns:msink="http://schemas.microsoft.com/ink/2010/main" type="paragraph" rotatedBoundingBox="3838,11742 6957,9779 7574,10759 4455,127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396AED-EDB2-4573-AF1B-5DD5F872DEFB}" emma:medium="tactile" emma:mode="ink">
              <msink:context xmlns:msink="http://schemas.microsoft.com/ink/2010/main" type="line" rotatedBoundingBox="3838,11742 6957,9779 7574,10759 4455,12722"/>
            </emma:interpretation>
          </emma:emma>
        </inkml:annotationXML>
        <inkml:traceGroup>
          <inkml:annotationXML>
            <emma:emma xmlns:emma="http://www.w3.org/2003/04/emma" version="1.0">
              <emma:interpretation id="{1EE3ED17-3585-4E2A-A201-3A4F0991EA9D}" emma:medium="tactile" emma:mode="ink">
                <msink:context xmlns:msink="http://schemas.microsoft.com/ink/2010/main" type="inkWord" rotatedBoundingBox="3889,11822 4625,11359 5088,12094 4351,12558">
                  <msink:destinationLink direction="from" ref="{C2602B38-5983-4B3E-A988-68960AE6AA7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32 11381 496 0,'-8'-7'184'0,"8"7"-140"0,36 0-16 0,-24 0 84 31,8 0-68-31,7-4-8 0,1 4-24 0,11-3 0 16,-3 3-8-16,4-4-356 15,-1 1 196-15</inkml:trace>
          <inkml:trace contextRef="#ctx0" brushRef="#br0" timeOffset="-212.0649">1467 11177 320 0,'-12'-14'120'0,"12"14"-96"0,4 3-4 16,-4-6 60-1,8 3-48-15,0-4-4 16,3 4-16-16,-3-3-20 0,12 6 4 0,-8-3 12 16,4 4-4-1,-4 3-12-15,8 3 4 0,-13 5 20 16,1 2-8-16,-16 1 16 15,8 3-16-15,-7 3 32 16,-5 1-24-16,-8 0 32 16,12-1-32-1,-12 1 20-15,4-4-20 0,4 0-16 16,1-3-4-16,3-4 12 16,-4 0-4-16,8-7 16 15,4 3-12-15,4-3-12 16,4 0 0-16,4-3-4 15,3-1 0-15,-3-3 32 16,0 0-12-16,0 0-4 16,4 0-4-16,-8 0-252 15,4 0 136-15</inkml:trace>
          <inkml:trace contextRef="#ctx0" brushRef="#br0" timeOffset="-882.9222">1364 11251 164 0,'-4'-4'60'0,"4"8"-44"0,-8-8-8 0,0 1 120 16,8 6-72-16,0-3 32 15,0 0-52-15,-12 0 40 16,12 4-44-16,-16-1 72 16,5 4-56-16,-9 7 28 15,0 4-44-15,-8 3 8 16,8 0-24-16,-7 7 20 16,7 0-24-16,0-3-4 15,12-4-4-15,16-10 12 16,4-4-8-16,4-14-20 15,12 0 4-15</inkml:trace>
          <inkml:trace contextRef="#ctx0" brushRef="#br0" timeOffset="-6997.1803">865 11666 40 0,'-11'-4'16'0,"15"-6"-12"0,3-15-4 15,1 11 136 1,-4 3-76-16,0-20 108 16,4 3-96-16,4-15 76 15,0 1-84-15,4-10 4 0,-4 9-44 0,-5-31-12 16,13 1-8-16,0-26 4 16,4 15-4-16,0-1-12 15,3 19 4-15,1 6 40 16,4 14-24-16,-1 7 0 15,-3 15-8-15,0 6-16 16,-5 15 8-16,-3 3 20 16,0 3-8-16,-12 8 16 15,0 3-16-15,-16 3 24 16,0 1-20-16,-12 0 24 16,0-1-24-16,-3-3 4 15,3 4-8-15,0-11-140 16,12 3 76-16,4-3-60 15,12 0 68-15,8 4 0 16,4 3 28-16,7 7 12 16,1 0 8-16,-4 4-12 15,0 0 8-15,-21-1 40 16,-3-3-24-16,-23 0 24 16,-5-3-20-16,-12-1 20 15,1 5-24-15,-5-8 24 16,13-4-24-16,3-6-4 15,8 3-4-15,12-7-164 16,16 3 88-16</inkml:trace>
          <inkml:trace contextRef="#ctx0" brushRef="#br0" timeOffset="-6501.2392">1427 11026 320 0,'-12'-11'120'0,"12"11"-96"0,12-7-4 0</inkml:trace>
        </inkml:traceGroup>
        <inkml:traceGroup>
          <inkml:annotationXML>
            <emma:emma xmlns:emma="http://www.w3.org/2003/04/emma" version="1.0">
              <emma:interpretation id="{CFC7F4F3-5DBE-4AE2-AE4D-17149B52C2DD}" emma:medium="tactile" emma:mode="ink">
                <msink:context xmlns:msink="http://schemas.microsoft.com/ink/2010/main" type="inkWord" rotatedBoundingBox="5973,10398 6957,9779 7573,10758 6589,11378"/>
              </emma:interpretation>
            </emma:emma>
          </inkml:annotationXML>
          <inkml:trace contextRef="#ctx0" brushRef="#br0" timeOffset="-155975.6816">2867 9552 236 0,'-4'0'88'0,"4"0"-68"0,4-3-4 0,-4-1 68 15,0 4-48-15,0-3 4 16,0 6-24-16,0-3 40 16,0 0-28-16,-4 0 20 15,4 0-28-15,-4 0 44 16,0 4-36-16,-4-1 20 16,0 5-28-16,-4 2 60 15,5 4-44-15,-9 11 36 16,4-1-40-16,0 12 0 15,8 2-20-15,-4 1 0 16,4 0-4-16,0-8 12 16,4-3-12-16,4-10 24 15,8-4-20-15,0-14 12 16,4 0-12-16,0-11-16 0,-1 4 0 16,-3-10-32-16,8 3 20 0,-12-11-20 15,4 8 20 1,-8-5-8-16,4 8 12 15,-4 0-20-15,0 11 20 0,-4 6-4 16,7 11 8-16,-7 11 52 16,8 3-24-16,8 0 16 15,8 0-20-15,8-7 8 16,3 4-12-16,5-18 12 16,-1 0-16-16,-3-14 16 15,3 0-16-15,-19-18-4 16,0 8 0-16,-12-15 20 15,0 4-12-15,-12-11-12 16,4 8-4-16,-4-1-4 16,-4 11 0-16</inkml:trace>
          <inkml:trace contextRef="#ctx0" brushRef="#br0" timeOffset="-149444.929">3049 10414 184 0,'8'-14'68'0,"8"3"-52"0,7-10-4 0,-7 7 92 15,0 4-60-15,12-19-20 16,-1 8-12-16,5-10-40 15,0 6 16-15,-1-7 56 16,-3 4-20-16,4-14-12 16,-5 3-4-16,1-17-8 15,0 3 0-15,-4-17-12 16,-5 7 8-16,-3-4 64 16,0 18-32-16,-4 0 76 15,0 13-56-15,0 1 44 16,-4 14-52-16,-1-7 32 15,1 18-40-15,-4-5 8 16,0 1-24-16,-4 4 0 16,4 10-8-16,-4-7-32 15,0 7 12-15,-8 7-4 16,4 7 8-16,-8 11 16 16,1 10-4-16,-9 10 16 15,8 1-12-15,0 7-20 0,4-4 4 0,8-7 20 16,4-3-4-16,8-14 16 15,4-4-16-15,12-21 68 16,-1 0-44-16,13-25-4 16,-1 0-16-16,-3-20-100 15,0 13 52-15,-13-14-32 16,1 15 40-16,-12-4 60 16,0 10-16-16,-8 4-24 15,4 7 4-15,-12 3 0 16,0 11 4-16,-8 11 16 15,0 6-8-15,-8 19 24 16,4 6-20-16,4 10 32 16,5-6-28-16,3-4 20 15,4-3-20-15,0-7 52 16,4-8-36-16</inkml:trace>
          <inkml:trace contextRef="#ctx0" brushRef="#br0" timeOffset="-149116.0546">3955 9855 372 0,'-4'-14'140'0,"4"14"-112"0,-4-7-4 15,4 7 76-15,8 3-60 0,0 1-16 16,4 3-16-16,0 3-20 15,3 8 8-15,-7 0 12 16,4 6-4-16,-12 1 32 16,4-1-20-16,-12-3 76 15,0 1-56-15,-8-8 48 16,9 0-48-16,-5-7 44 16,4 3-48-16,4-6-24 15,8 3-8-15,12-7 0 16,7 0 0-16,17-4 44 15,7 4-24-15,9 0-432 16,-1 4 224-16</inkml:trace>
        </inkml:traceGroup>
      </inkml:traceGroup>
    </inkml:traceGroup>
    <inkml:traceGroup>
      <inkml:annotationXML>
        <emma:emma xmlns:emma="http://www.w3.org/2003/04/emma" version="1.0">
          <emma:interpretation id="{1CC619F7-61CC-4CCA-8D0B-875263DE0172}" emma:medium="tactile" emma:mode="ink">
            <msink:context xmlns:msink="http://schemas.microsoft.com/ink/2010/main" type="paragraph" rotatedBoundingBox="3780,12487 9500,10620 9902,11853 4183,137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7B4F56-F222-4CE9-B1C0-1C887C04BB76}" emma:medium="tactile" emma:mode="ink">
              <msink:context xmlns:msink="http://schemas.microsoft.com/ink/2010/main" type="line" rotatedBoundingBox="3780,12487 9500,10620 9902,11853 4183,13720"/>
            </emma:interpretation>
          </emma:emma>
        </inkml:annotationXML>
        <inkml:traceGroup>
          <inkml:annotationXML>
            <emma:emma xmlns:emma="http://www.w3.org/2003/04/emma" version="1.0">
              <emma:interpretation id="{8169FC50-D8C2-4191-B62C-5247F94785A1}" emma:medium="tactile" emma:mode="ink">
                <msink:context xmlns:msink="http://schemas.microsoft.com/ink/2010/main" type="inkWord" rotatedBoundingBox="3819,12608 5329,12115 5692,13227 4183,1372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940.5222">885 12070 280 0,'-20'-21'104'0,"20"21"-84"0,-4 4 0 0,-3-1 4 15,-1 4-16-15,-20 11 60 16,8 3-40-16,-8 14 16 16,-3 0-28-16,11 4-24 15,4-1 0-15,8-6 20 16,4-4-4-16,12-10 24 15,12-4-20-15,8-14-12 16,-1 0-4-16,-3-7-104 16,4 0 60-16,0-4-120 15,-1 8 92-15,-15 3 32 16,4 3 24-16,-12 8 72 16,4 6-28-16,-8 4 88 15,8 4-64-15,8-11 32 16,-5 0-48-16,13-14 60 15,8 0-52-15,7-14-16 16,1 0-16-16,-1-14 16 16,1-4-12-16,-12-6 4 15,-9 6-8-15,-19-10-32 16,0 10 12-16,-7-3-232 16,3 10 132-16</inkml:trace>
          <inkml:trace contextRef="#ctx0" brushRef="#br0" timeOffset="3526.1458">968 12977 312 0,'0'0'112'0,"0"0"-84"0,28-14-12 0,-8-7 48 15,0 4-40-15,15-33 0 16,5 5-16-16,7-19-8 16,1 12 4-16,-1-8 12 15,1 4-8-15,-9-4 4 16,-7 11-4-16,-1-11 4 16,-7 11-8-16,-12-4-4 15,0 11 4-15,-4 6 64 16,0 12-36-16,-8 13-4 15,0 11-16-15,-8 14 24 16,4 7-20-16,-4 15-4 16,0-1-8-16,-4 3-4 15,12-2 0-15,-8-8 16 16,4 0-8-16,4-7 4 16,0-3-4-16,4-8 20 15,8-3-16-15,0-10 4 16,4-1-8-16,0-17-40 15,3 3 16-15,1-31-64 16,-8 3 44-16,4-20-8 16,0 9 24-16,-12 1-4 0,8 10 12 0,-12 8 96 15,0 13-44-15,0 15 28 16,0 13-40-16,-4 22 44 16,4 6-40-16,-8 12 20 15,8 2-32-15,0 1 0 16,0 0-12-16,0-8 12 15,8-6-12-15,-4-7 16 16,3-8-16-16,1-6-160 16,0-1 80-16</inkml:trace>
          <inkml:trace contextRef="#ctx0" brushRef="#br0" timeOffset="3723.3291">1858 12390 352 0,'-8'18'132'0,"8"-18"-104"0,-11 24-8 16,3-13 68-1,8 3-52-15,-4 3 12 16,0 1-28-16,4 0 16 16,4 3-24-16,8-7 40 15,-5 0-28-15,-3-4-320 16,4-3 160-16</inkml:trace>
          <inkml:trace contextRef="#ctx0" brushRef="#br0" timeOffset="2389.5558">450 11915 124 0,'12'0'44'0,"-12"0"-32"0,28-7-4 0,-9 4 72 16,9 3-44-16,20-7 48 16,7 3-48-16,16-6 44 15,0-1-48-15,36 1-8 16,4 3-12-16,19-4 16 16,-15 8-16-16,20-1 32 15,-1 8-28-15,1-4-4 16,-13 3-8-16,-15-3 4 15,-20 4-4-15,-12-4 24 16,-15 3-16-16</inkml:trace>
        </inkml:traceGroup>
        <inkml:traceGroup>
          <inkml:annotationXML>
            <emma:emma xmlns:emma="http://www.w3.org/2003/04/emma" version="1.0">
              <emma:interpretation id="{1A4DFAFC-4124-47A9-9856-31802D6E402D}" emma:medium="tactile" emma:mode="ink">
                <msink:context xmlns:msink="http://schemas.microsoft.com/ink/2010/main" type="inkWord" rotatedBoundingBox="5889,11972 6562,11752 6871,12697 6197,12917">
                  <msink:destinationLink direction="with" ref="{682EDCD4-9511-4E57-87A5-FD49ABF1A993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827.9023">3231 11244 104 0,'8'-11'36'0,"-8"11"-28"0,8-3 0 0,-8-1 72 15,0 8-44-15,-8-4 24 16,8 3-40-16,-20 1 8 16,12 3-16-16,-20-7-8 15,9 7 0-15,-21-7 4 16,9 3-4-16,-5-6-4 15,0 6 4-15,5-13 92 16,3 3-52-16,0-7 0 16,8 3-28-16,1-3 8 15,11 4-16-15,-4-5-12 16,4 8 0-16,-4 14 4 16,4 8 0-16,-12 9 24 15,13 8-12-15,-9 21-4 16,4-4-4-16,-4 21 12 15,8-10-8-15,-4 7 16 16,8-8-16-16,-8-6-12 16,8-7 0-16,-7-11 72 15,7-7-36-15,-4-7 16 16,8-3-32-16,-8-4-8 16,8-4-4-16,0 1-32 15,0 0 16-15,4-4 4 0,4 7 8 0,4-14 24 16,11 10-12-16,1-13 12 15,4 3-12-15,7-7 28 16,5 7-24-16,3-7-128 16,-3 3 60-16,-8 1-404 15,-1 6 252-15</inkml:trace>
          <inkml:trace contextRef="#ctx0" brushRef="#br0" timeOffset="5944.7126">2760 11627 436 0,'-20'-25'160'0,"20"25"-124"0,4-10-8 0,-4 3 80 15,8 7-64-15,4-11-20 16,8 4-12-16,12 0 12 16,7 4-12-16</inkml:trace>
          <inkml:trace contextRef="#ctx0" brushRef="#br0" timeOffset="6199.4261">3267 11863 340 0,'-12'38'128'0,"12"-38"-100"0,-4 43-8 16,4-19 16-1,8 1-24-15,0-4 12 0,3 7-12 16,9-21 28-16,8 4-24 0,0-18 12 15,-1-4-16-15,-7-10 28 16,8 3-24-16,-16-6 4 16,3 6-12-16,-19-7-8 15,1 8 4-15,-21-4-4 16,8 7 0-16,-4 0-36 16,8 3 20-16</inkml:trace>
        </inkml:traceGroup>
        <inkml:traceGroup>
          <inkml:annotationXML>
            <emma:emma xmlns:emma="http://www.w3.org/2003/04/emma" version="1.0">
              <emma:interpretation id="{950FA122-2988-4DEC-84DE-80C2EC37BBE1}" emma:medium="tactile" emma:mode="ink">
                <msink:context xmlns:msink="http://schemas.microsoft.com/ink/2010/main" type="inkWord" rotatedBoundingBox="6909,11466 9500,10620 9887,11808 7297,12653">
                  <msink:destinationLink direction="with" ref="{F1335BA5-64CC-4EB9-9C68-E8EA2459FBC1}"/>
                  <msink:destinationLink direction="with" ref="{682EDCD4-9511-4E57-87A5-FD49ABF1A993}"/>
                </msink:context>
              </emma:interpretation>
            </emma:emma>
          </inkml:annotationXML>
          <inkml:trace contextRef="#ctx0" brushRef="#br0" timeOffset="7988.3737">4857 10938 404 0,'-28'74'148'0,"28"-74"-112"0,-16 98-12 15,12-59 48 1,-4-8-44-16,-3 8-20 16,7 3-8-16,-8-6 112 15,0-8-60-15,-8-7 96 16,4-4-88-16,-4-13-12 16,1-4-28-16,-1-14 20 15,0 3-24-15,0-27-40 16,-3 2 12-16,11-44-516 15,4 6 288-15</inkml:trace>
          <inkml:trace contextRef="#ctx0" brushRef="#br0" timeOffset="8692.2477">5023 11398 228 0,'0'-17'84'0,"0"17"-64"0,8-21-8 15,-8 7 100 1,0 7-64-16,0-21 52 16,0 6-60-16,0-30-4 15,0 10-20-15,0-29-28 16,8 4 4-16,4-10-4 15,-4 14 4-15,3-1-12 16,5 15 12-16,-4-3 48 0,8 9-20 0,0-6 124 31,-5 7-80-31,-3-4 24 0,8 11-52 16,-12 0 12-16,0 14-28 0,4 3-16 16,-4 11-8-16,-8 7 20 15,0 7-8-15,-8 7 24 16,8 4-20-16,-8-1 12 15,-4 4-12-15,0 1-32 16,4-1 8-16,-8-4-84 16,12 1 56-16,4-1-4 15,0 1 28-15,4 0 12 16,4 3 4-16,0 0-12 16,12 3 8-16,-12 1-16 15,4 3 12-15,-4-3 20 16,4-4-4-16,-16 0 24 15,4 0-20-15,-16-7 12 16,4 0-12-16,-16-7-8 16,20 4 0-16,-19-8-4 15,15 1 0-15,4-8 0 16,-4 1 0-16,12-4-256 16,12 7 140-16</inkml:trace>
          <inkml:trace contextRef="#ctx0" brushRef="#br0" timeOffset="8083.6267">4691 10428 372 0,'4'-32'140'0,"-4"32"-112"0,4 4-4 0,-4-1-32 16,7-3 0-16</inkml:trace>
          <inkml:trace contextRef="#ctx0" brushRef="#br0" timeOffset="9579.6613">5363 11029 236 0,'-16'-3'88'0,"16"3"-68"0,-20 7-4 15,9-4 132 1,11 8-84-16,-8 3 8 16,4 7-44-16,0 0-16 15,4 0-8-15,0-3 12 0,8-1-8 0,4-3 48 16,3 1-28-16,-7-8 4 16,8 3-20-16</inkml:trace>
          <inkml:trace contextRef="#ctx0" brushRef="#br0" timeOffset="9697.9757">5434 10868 352 0,'-19'-22'132'0,"19"22"-104"0,0 0-8 0</inkml:trace>
          <inkml:trace contextRef="#ctx0" brushRef="#br0" timeOffset="9940.7278">5596 11008 132 0,'0'11'52'0,"0"-11"-44"0,8 28 4 15,4-14 104 1,-4 4-64-16,12 3 24 16,-4 3-44-16,4-3 12 15,-1 0-24-15,-7-3 8 16,8 0-16-16,-12-8-8 0,4 1 0 0</inkml:trace>
          <inkml:trace contextRef="#ctx0" brushRef="#br0" timeOffset="10584.7444">6016 10621 156 0,'12'-10'56'0,"-12"10"-44"0,0 0-4 0,8 3 148 16,-8 4-88-16,11 7 44 16,9-3-68-16,8 10 12 15,0-3-36-15,-1 3 52 16,13 3-40-16,-5-2 4 16,-3-1-24-16,-12-4-352 15,8 1 188-15</inkml:trace>
          <inkml:trace contextRef="#ctx0" brushRef="#br0" timeOffset="10920.595">6352 10607 476 0,'-20'11'176'0,"20"-11"-136"0,-20 14-12 0,5-3 172 15,-5-1-116-15,-8 8 20 16,8-1-64-16,-19 8 0 15,11-1-24-15,0 1 8 16,9 7-12-16,-1-4-572 16,8-4 308-16</inkml:trace>
          <inkml:trace contextRef="#ctx0" brushRef="#br0" timeOffset="10104.8017">5786 11040 456 0,'-12'10'168'0,"12"-10"-128"0,-15 32-16 0,7-18 80 16,-4 4-64-16,-16 3-16 15,16 0-16-15,-7 0-20 16,-1 0 8-16</inkml:trace>
          <inkml:trace contextRef="#ctx0" brushRef="#br0" timeOffset="6996.05">3797 11500 364 0,'-20'0'132'0,"20"0"-100"0,8 7-12 16,-8-3 24-1,12 3-28-15,3 4 32 16,5-1-32-16,8-6 4 16,4-1-12-16,7-10 4 15,5 0-8-15,3-10 24 16,-7-1-16-16,-1 0 32 16,1 4-28-16,-20-3 20 15,-5 3-20-15,-15-7-8 0,0 10-4 16,-19-3 4-16,-1 7-4 0,-16 3-12 15,9 4 4-15,-1 0-24 16,4 11 16-16,-4 14-32 16,5 3 28-16,-1 21 40 15,16 4-12-15,0 6 16 16,8 1-16-16,8-7 20 16,12-7-20-16,0-11 4 15,7-4-8-15,13-9 36 16,-5-5-20-16,21-10-76 15,-9-3 28-15</inkml:trace>
          <inkml:trace contextRef="#ctx0" brushRef="#br0" timeOffset="7671.5309">4255 10709 416 0,'-31'-7'152'0,"31"7"-116"0,-8 0-12 16,8 0 128-16,0 0-88 0,8 0-28 16,4 0-20-16,15 0 52 15,5 0-36-15</inkml:trace>
        </inkml:traceGroup>
      </inkml:traceGroup>
    </inkml:traceGroup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1:24.05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A5E553-F9DB-486F-83E6-493860EE4E13}" emma:medium="tactile" emma:mode="ink">
          <msink:context xmlns:msink="http://schemas.microsoft.com/ink/2010/main" type="inkDrawing" rotatedBoundingBox="5196,12886 25034,12379 25101,15000 5262,15507" semanticType="scratchOut" shapeName="Other">
            <msink:sourceLink direction="with" ref="{4FFAB5F3-3FC6-4E08-A837-9E56CD16C6FB}"/>
          </msink:context>
        </emma:interpretation>
      </emma:emma>
    </inkml:annotationXML>
    <inkml:trace contextRef="#ctx0" brushRef="#br0">0 2210 300 0,'28'-18'112'0,"-8"8"-88"0,7-4-8 16,-7 7 56-16,0 0-44 15,8-4-20-15,-5 0-8 16,5 4 8-16,0 4-4 0,-5-4 8 15,9 7-8-15,-4 0-28 16,11 0 12-16,9 7 32 16,7 0-12-16,4 0-8 15,9 4-4-15,-9-1 28 16,0 1-12-16,5-1 4 16,3-3-8-16,12 0 20 15,12 0-16-15,4 4-4 16,0-1-4-16,-4 1-4 15,8-8 0-15,15 1 8 0,13-1-4 16,-4-3-12-16,-5 0 4 16,13 0 4-16,23 0 0 15,-19 0 44-15,-1 0-24 16,9-3-28-16,19 3 4 16,-4-4 8-16,-8 4 0 15,24 0-12-15,-4 7 4 16,-3 0 12-16,3 1-4 15,8 2 16-15,-12 1-12 16,-12-1-12-16,28-3 0 16,-8 4-4-16,-12 3 0 15,1-11 32-15,30 1-12 16,-11 3-12-16,-12 0-4 16,12-4 12-16,-8 4-4 15,-11 0-12-15,3 1 4 16,4-8-4-16,-4 10 0 0,-16-3 16 15,5-7-4-15,15 7 16 16,-8 4-12-16,-20-8-28 16,13-6 8-16,11 3 24 15,-12 7-8-15,-4-4 0 16,5-3 0-16,15 4 4 16,-8 3-4-16,-20-7 8 15,24 3-8-15,4 4 8 16,-7 4-8-16,-1-8 8 0,20 4-8 15,-8 7 8-15,-20-6-8 16,16-5-4-16,4 8 4 0,-8-4-16 16,1-4 8-1,18-3 12-15,-7 4-4 0,-11-1-20 16,19-3 8-16,-1 0 12 16,-18 7 0-16,11-7 8 15,15 4-8-15,-11-4 8 16,8 0-8-16,12 3-12 15,-20 4 4-15,4-7 12 16,20-3-4-16,-13 6 8 16,-3-3-8-16,12 4 8 15,-12-1-8-15,-8-6-28 16,20-1 12-16,-9 4 12 16,-3 0 4-16,12-3-4 15,0-1 4-15,-12 4-16 16,15-3 8-16,-3 3 4 15,-12 0 0-15,12 3 8 0,7-3-4 16,-27 0 16 0,32 0-12-16,-12 4-28 0,-12-4 8 15,11-7 12-15,1 0 4 16,-28 0 16-16,0 0-12 16,4 3-4-16,-8-3 0 15,-31 4 4-15,-5-12-4 16,-3 8 8-16,-5 0-8 15,-7 4-4-15,-12-1 4 16,-12 1 20-16,-12-4-12 0,-4-4-20 16,4 1 0-16,-8 3 32 15,-15 3-16-15,-1-3 8 16,-16-3-8-16,-11 10-8 16,0-7 4-16,-13 0-4 15,-19 7 0-15,8-7 0 16,-4 3 0-16,-4-3-20 15,0 0 12-15,4 7-12 16,8-4 8-16,0 1 16 16,0-1 0-16,12 1-4 15,-5-1 4-15,-7-3-16 16,0-3 8-16,4-1 20 16,-4-3-8-16,4-3-4 15,-4-5 0-15,-1-2 4 16,5-11-4-16,-8 0 8 15,0-8-8-15,4-2 16 16,8-1-12-16,-16 0-12 16,0 1 0-16,-4 2 12 0,11 1-4 15,-3-7-4-15,-4-11 4 16,0-3-24-16,4-7 12 16,-4-1 4-16,4 8 4 15,-4 7-12 1,-4 3 8-16,4 7 12 0,8 0-4 15,-4 8 8-15,-4-8-8 16,8-7-12-16,-8 1 4 16,7-5 4-16,1-2 0 15,-8 2 0-15,8 5 0 0,0 2 8 16,0 5-4-16,4 2-4 16,-4 8 4-16,-9 4-16 15,-3-5 8-15,0 5 4 16,-3-8 0-16,-9 0 8 15,-4 8-4-15,0-1-12 16,-8 1 4-16,8 2-4 16,-7 5 0-16,7-1-20 15,-12 4 16-15,4 3-4 16,-3-6 8-16,-1 3-72 16,4 7 44-16,-3-7-12 31,-1 7 28-31,0-4-32 15,12 4 32-15,-23-4 8 16,11 8 8-16,-11-4-8 0,11 3 8 16,-12-3-24-16,13 7 16 15,-13 0 24-15,12 4-8 0,-11-5 0 16,15 8 0-16,-19-3-16 16,19 3 8-16,-20-7 20 15,5 0-8-15,-5-4-28 16,-7 8 8-16,-4-1 32 15,-1-3-12-15,-19 7-8 16,8-7-4-16,11 7-16 16,5 0 12-16,3 0 20 15,9 0-4-15,-9 0-12 16,5 0 0-16,-8-7-4 16,3 14 0-16,-19-7 16 15,7 0-4-15,5 0-12 16,8 4 4-16,-5-1-4 0,5-3 0 15,3 4 0-15,13-1 0 16,-9 1 24-16,4-4-8 16,-3 0 16-16,-1 0-16 15,-15 0-20-15,3 3 4 16,-3-3 12 0,8 7 0-16,-13-7-4 15,25 7 4-15,-13-3-4 16,21 6 0-16,-13-10 8 15,12 4-4-15,-3-4-12 16,11 0 4-16,0 0 4 0,0 0 0 16,1 0 8-16,3 0-4 15,-12 0-4-15,8 0 4 0,-11 0-4 16,-5 0 0-16,8 0 0 16,-11 4 0-16,7-1 24 15,-4 1-12-15,-3-1-4 16,11 4-4-16,-3-3-16 15,3 3 8-15,-8-4 12 16,17 4-4-16,-13-3-20 16,4-1 8-16,-11 1 12 15,11-1 0-15,-20 1-4 16,1-1 4-16,-12 4-16 16,11 0 8-16,-7-3 4 15,7 10 0-15,1-4 0 16,15 1 0-16,-15-4 16 15,27 4-8-15,-16-1-4 0,-3 1 0 16,-1-4-4 0,13 3 0-16,-13 1 16 15,12-1-8-15,-19 1-20 16,11-1 4-16,-3 1 4 16,-1 3 4-16,1-3-12 15,-1-1 8-15,4 1 28 16,5-1-12-16,-5 1-20 15,5 3 0-15,3 0 4 16,4 0 4-16,-4 0-12 16,5 0 8-16,-9-3 12 15,4-1-4-15,-11-3-4 0,19 7 4 16,-16-7-24-16,9 0 12 0,-9 4-4 16,8 0 4-16,-3-4 24 15,11 0-8-15,-12 0-4 16,9 3 0-16,-9-3-4 15,8 4 0-15,-7-4 0 16,3 3 0-16,-4-3 8 16,9 4-4-16,-5-8-4 15,8 4 4-15,-8-3-4 16,9 3 0-16,-9-3-12 16,4-1 8-16,-7-3 12 15,-1 4-4-15,-12-4 8 16,9 3-8-16,-17 1 8 15,9-1-8-15,-13-3-4 16,9 4 4-16,-4-1-4 16,11 4 0-16,-4 0 0 0,1-7 0 15,7-3-12 1,5 3 8-16,-5-4-4 16,8 1 0-16,-7-4 24 15,7 7-8-15,-11-7-20 16,11 3 4-16,-12-3 20 15,13 4-4-15,-9-5-20 16,8 8 4-16,-11-7 20 16,15 7-4-16,-8-7 16 0,13 7-16 15,-5-3-40-15,8 3 20 16,-4-4 20-16,8 1-4 16,-3-1 0-16,-1 1 0 0,0-4-4 15,4 0 0-15,-12 0-12 16,9 0 8-16,-13-4-4 15,8 8 0-15,-12-8 16 16,9 4-4-16,-17 4-20 16,5-4 8-16,-13 3 12 15,9 8 0-15,-13-8-4 16,9 11 4-16,-9-10-4 16,13 6 0-16,-5-3 0 15,1-3 0-15,-1-1 0 16,-11 0 0-16,3 1 24 0,-7-1-12 15,0 1-20 1,3 3 0-16,-7 0 48 16,11 7-20-16,-3-7-8 15,12 3-8-15,-9-3-4 0,-3 4 0 16,-1-4 16-16,-7 0-8 16,0 0-20-16,-4 7 4 15,-1-3 12-15,9-1 0 16,4 1-12-16,3-1 4 15,5-6 20-15,3 3-8 16,-3 0-4-16,-5 0 0 16,1 0-16-16,-5-4 8 15,1 4 12-15,0 4-4 0,-1-4 16 0,9 0-12 16,3 0-28-16,5-4 8 16,3 4 12-16,-3 0 4 15,7-3 24-15,4-4-16 16,-3 3-4-16,-1-3-4 15,0 3-16-15,1-3 8 16,-9 0 12-16,-3 0-4 16,-1 7-4-16,1 0 4 15,-5-3 4-15,1 10-4 16,3-7-4-16,5 0 4 16,-1 0 12-16,-3 0-8 15,3-7-12-15,0 7 0 0,-3 0-4 16,-1-7 0-16,1 0 24 15,-9 3-8 1,5-3-4-16,4 7 0 0,-1-7 12 16,4 0-8-16,5 0-4 15,3 7 0-15,4-3-16 32,5 3 8-32,-5 0-16 15,8 0 12-15,-3 0 32 16,3 0-16-16,-4 0 0 15,8 3-4-15,-8-6-24 16,5 3 12-16,-5 0 4 16,8 3 4-16,-8-3-12 15,9 0 8-15,-9 0 20 16,4 7-8-16,-4-3-20 0,1-1 4 0,3 4 20 16,-4-3-4-16,0 3-4 15,-3 0 0 1,-1 0-4-1,4 0 0-15,-3-4 8 16,3 4-4-16,-4 0-20 0,8 0 8 0,1 1 12 0,-1 2 0 16,0-3 16-16,-4-3-12 15,1 3-12-15,3 0 0 16,-4-4-4-16,-8 1 0 16,5-4 16-16,-1 0-4 15,-4 3-4-15,-3 1 4 0,-5-1 4 16,9-3-4-16,-13 4-4 15,12 3 4-15,-3 0-32 16,-5-7 16-16,13 7 32 16,-5-4-12-16,4 1-8 15,1 3-4-15,7-4-4 16,0 1 0-16,4-1 24 16,-8-3-8-16,5 0-20 15,-5 4 4-15,4-4 12 16,0 0 0-16,-7 0-4 15,3 0 4-15,0 0-24 16,4 4 12-16,1-4 20 16,-9 0-4-16,8 3-4 15,0 1 0-15,-7 3-16 16,3-4 8-16,0 1-4 0,0 3 0 16,1-4 24-16,-1 4-8 15,0 0 4-15,1 0-4 16,3 0-32-16,-4 0 12 15,0 0 24-15,5 0-8 16,-1 0 0-16,-8 0 0 16,4 0-24-16,1 1 12 15,-1 2 32-15,-4-3-16 16,0 0-8-16,-3 7-4 16,-5 0 4-16,-3 0 0 15,3 0 0 1,0 0 0-16,-3 4-20 15,-1 0 12-15,5 3 20 16,7 0-4-16,-8-4 16 16,13 1-16-16,-9 0-20 15,16-1 4-15,-11-3 12 16,-1 0 0-16,4 0-12 16,4 4 4-16,-15-1 12 0,7-2-4 15,-8-5-4 1,9 4 4-16,-13-3 12 15,9 3-8-15,-13-7-12 16,8 0 0-16,-7-4 12 16,7 4-4-16,-3 0-20 15,11 0 8-15,-4-3 4 16,9 3 4-16,-1 0 8 16,8 0-4-16,-4-7-4 0,9 0 4 15,-5 0 4-15,8 7-4 0,-8-7-12 16,8 0 4-16,0-7 4 15,4 7 0-15,-4 0 0 16,8 0 0-16,-8-7 0 16,8 7 0-16,-8-7 0 15,8 0 0-15,-7 3 8 16,3 4-4-16,-8-14-12 16,8 7 4-16,-8-3 20 15,8-1-8-15,-12-3-4 16,8 4 0-16,0-8-16 15,-8 4 8-15,-3 0 20 16,-1 0-8-16,-8 0-20 16,16 3 4-16,-15-3-12 15,15 4 8-15,-16 3 24 16,8 0-4-16,-7-4 4 16,7 4-4-16,-8 0-8 15,8 3 4-15,-7-10-4 16,7 7 0-16,-4-3-12 15,4 6 8-15,-3-6 4 16,7 6 0-16,-4-6 16 0,-8-1-8 16,9 1-4-16,-5-1 0 15,-4 0-16-15,0 1 8 16,-7-1 20-16,3 1-8 0,-3-1-20 16,-5 1 4-16,1-1 4 15,-1 4 4-15,4-3 0 0,-3-1 0 16,3 1 16-16,5 6-8 15,-5 0-12-15,12 1 0 16,-11 3-16-16,7-4 12 16,0 1 12-16,-3-1 0 15,-5 1 8-15,-4-1-8 16,1 1-4-16,-9-1 4 16,1-3-4-16,-1 4 0 15,-3-1 0-15,-4 1 0 16,7 3 0-16,9-4 0 15,-9 1-12-15,1-1 8 0,7-3-4 16,-7 0 0 0,-1 0 16-16,-7 0-4 0,-5 0 8 15,5 4-8-15,8-1-36 16,-5-3 16-16,5 0 24 16,7 7-4-16,5-7 0 15,-5 0 0-15,12 3 12 16,-11-3-8-16,11 0-4 15,-4 0 0-15,-3-3-24 16,-1 3 12-16,5 0 4 31,3 3 4-31,-12-3 0 0,5 0 0 16,3-3-20-16,4-5 12 16,1 8 4-16,-5 0 4 15,-4 4 0-15,9-11 0 0,-5 7 16 0,4 7-8 16,1-7-12-16,7-4 0 15,-8 1 12-15,1-1-4 16,3 1 16-16,0 3-12 16,-4 0-20-16,1-8 4 15,-5 12 4-15,-4-4 4 16,-3-4-20-16,-9 8 12 16,1 3 32-16,0-7-16 15,-1 0-8-15,8 7-4 16,1-4-4-16,3-3 0 15,5 0 8-15,-5 0 0 16,4 0 0-16,-7 0 0 0,-5-3-12 16,5 3 8-16,-9-1-4 15,1 1 0-15,-1 0 44 16,-3 4-24-16,4-4-8 31,11 7-8-31,-12 0 12 0,9 0-4 16,7-4-28-16,-3 4 12 15,3 0 4-15,-4 0 8 16,-3 4 0-16,-17-4 0 0,17 0 16 31,-1 0-8-31,-15 0-12 0,7 7 0 16,-3-4-4-16,4 1 0 16,-1 3 0-16,13 0 0 15,3 0 24-15,-4 0-8 0,5-3-12 16,-5 3 0-16,8-4 28 0,-3 1-12 15,-5-1-20-15,-15 4 0 16,15 0-12-16,-3 4 8 16,-9-1 24-16,1 4-4 15,-5 4-4-15,5 3 0 16,3-3-16-16,5-4 8 16,7 0 28-16,-12 3-12 15,5-3-40-15,7 0 16 16,-15-6 20-16,15 2-4 15,-11-3 0-15,3 0 0 16,1-3-4-16,-1-1 0 16,4 1-12-16,1 3 8 0,3 0 4 15,8-4 0-15,-3 4-20 16,3 0 12-16,0-3 32 16,4 3-16-16,-3 0-8 15,3 0-4-15,0 0 4 16,-8 0 0-16,5 4 0 15,7-8 0 1,0 4-20-16,0 0 12 0,0 0 4 16,5 4 4-16,3-4-12 15,8 0 8-15,-4 3 12 16,-4 1-4-16,4-1-4 16,0 4 4-16,-4 4 4 15,-4 3-4-15,-4-3-12 16,0-1 4-16,1 1 20 0,-1-1-8 15,4 1-20-15,-4 3 4 16,0-10 12-16,0 10 0 16,1 0 8-16,-1 4-8 15,0-1-20-15,-4 4 8 16,0-3 4-16,1-4 4 16,-1 4 8-16,4-8-4 15,0 4-12-15,0-7 4 16,5 0 12-16,-1 0-4 15,4-7-12-15,0 8 4 16,0-8 4-16,0 3 0 0,0 1 0 16,4-1 0-16,0 4-12 15,-4 0 8-15,4 0 4 16,0 0 0-16,-4 1 0 16,1 2 0-16,-5 4-20 15,0 4 12-15,0 6 12 16,4 8 0-16,0 10-28 15,0-3 12-15,4 7 24 16,0 0-8-16,0-8-16 16,0 1 4-16,0-14 12 15,0-1 0-15,1-3-4 16,-9 1 4-16,0-8 4 16,8 0-4-16,-4-4-12 15,8 1 4-15,8-4 12 16,4-3-4-16,15-1-432 15,9 4 232-15,8-7 24 16</inkml:trace>
    <inkml:trace contextRef="#ctx0" brushRef="#br0" timeOffset="55336.314">1033 2354 156 0,'15'0'56'0,"-7"0"-44"0,8-4-4 15,-4 4 52-15,8 0-36 0,4 0 68 16,7 0-52-16,1 0-8 15,7 4-20-15,-3 3-12 16,4-3 4-16,-5-1 4 16,5-3-4-16,-1 4 8 15,5-8-8-15,7 4 24 16,12 0-16-16,5 0 12 16,11 4-12-16,-8-1-16 15,0 1 0-15,-4-1 20 16,5-3-8-16,7-7 4 15,12 7-4-15,4 0-16 16,0 7 4-16,-8-7 4 0,0 0 0 16,16 0 32-16,3 4-16 15,5-1-24-15,0 1 4 16,-8-4 8-16,8 0 0 16,11-7-4-16,9 7 4 15,-9 3-16-15,-11-6 8 16,8-1 4-16,7 1 0 15,-3 3-28-15,-8 3 16 16,-12 1 24-16,3-4-8 16,9 0 20-16,4 3-16 15,-1 4 4-15,-7-7-4 16,-8 0-8-16,24 0 4 16,-5 0-4-16,-15 0 0 15,-20 4 8-15,-12-1-4 16,-15-3 16-16,-13 4-12 0,-7-4-20 15,-13-4 4-15,-7 4 20 16,-8 0-4-16,0 0 4 16,0-3-4-16,-12 3-32 15,0 0 12-15,0 0 24 16,-8 0-8-16,8 0 0 16,0 0 0-16,0 0-84 15,-8 3 44-15,0 1-304 16</inkml:trace>
    <inkml:trace contextRef="#ctx0" brushRef="#br0" timeOffset="54136.6068">8458 2326 144 0,'35'-11'52'0,"-15"11"-40"0,15-3 0 0,-15 3 52 16,8 0-36-16,0 3 8 15,11-3-24-15,-7 0 20 16,15 0-20-16,9-3 4 16,15-1-8-16,12 4 4 15,-8 4-8-15,4-4 8 16,-4-4-8-16,-3 1 8 0,19 3-8 15,4-4-20-15,11-3 8 16,1 7 20-16,-4-7-4 16,12 0-20-16,19 4 4 15,1-4 20-15,-1-4-4 16,13 0-12-16,11-3 0 16,-4 0 48-16,-8 0-24 15,17 0 68-15,-1 4-48 16,0-4 44-16,-20 0-48 15,21-4-20-15,-5 7-8 16,-16 8-8-16,-19-4 0 16,-16-4 8-16,-8-3-4 15,-8 4 8-15,-12-1-8 16,-12 4-20-16,-12-3 8 16,-15 3 32-16,-9 7-16 15,-15-7 0-15,4 7-4 0,-12 0 4 16,-8 0-4-16,0 7-12 0,0-4 4 15,0 4 20-15,-8 7-8 16,-12-3-304 0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1:49.5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2602B38-5983-4B3E-A988-68960AE6AA7C}" emma:medium="tactile" emma:mode="ink">
          <msink:context xmlns:msink="http://schemas.microsoft.com/ink/2010/main" type="inkDrawing" rotatedBoundingBox="794,15284 2065,12146 3147,12585 1877,15722" semanticType="callout" shapeName="Other">
            <msink:sourceLink direction="from" ref="{1EE3ED17-3585-4E2A-A201-3A4F0991EA9D}"/>
            <msink:sourceLink direction="to" ref="{CFFD9947-F740-4054-8D32-7D96BFB6A55A}"/>
          </msink:context>
        </emma:interpretation>
      </emma:emma>
    </inkml:annotationXML>
    <inkml:trace contextRef="#ctx0" brushRef="#br0">1531 12 112 0,'-12'-14'44'0,"12"14"-36"0,-8 3 0 0,8-3-4 15,-8 0-4-15,-3 0 24 16,-9 4-12-16,0 3 32 0,-8 0-28 15,1 0 32-15,-1 0-32 16,0 4 20-16,-11 3-20 16,-1 3 20-16,-7-3-24 15,3 4-20-15,-7 3 0 16,-9 4 4-16,-15 6 4 16,-4 8 24-16,-4 7-12 15,4 6-4-15,12-2-4 16,7 2 4-16,5-2-4 15,0-5-4-15,7-3 4 16,-3-3 4-16,3-4-4 16,9 4-4-16,-1 7 4 15,1 13-4-15,-1 22 0 16,-4 4 24-16,5-1-12 16,3 4-4-16,5 0-4 0,7 14 12 15,8 10-8-15,8-3 32 16,4-10-24-16,16-11 4 15,4 0-12-15,8 10 36 16,-1 4-20-16,13-7 4 16,0 0-16-16,-5-18 0 15,1-3-4-15,-4 0-32 16,-1 10 12-16,-7 1 48 16,0-4-16-16,-4-4-20 15,3-7 0-15,-7-10 16 0,4-11-8 16,-4-6 24-16,16-5-20 15,-16-10-56-15</inkml:trace>
    <inkml:trace contextRef="#ctx0" brushRef="#br0" timeOffset="270.5548">103 3022 436 0,'8'3'160'0,"20"4"-124"0,11 7-8 16,-7-3-16-16,4 10-12 15,3 4 0-15,5 3 0 16,-5 0 8-16,-3-3-4 0,-9-4 68 16,-3-7-40-16,-4-7 120 15,-12-14-84-15,8-11 12 16,-12-10-48-16,4-4 12 0,-5-17-24 15,5-25-52-15,-4-17 16 16,12 3-524 0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2:00.2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AF0895-F0E4-4DA4-A3F8-F2A3B79E0E8E}" emma:medium="tactile" emma:mode="ink">
          <msink:context xmlns:msink="http://schemas.microsoft.com/ink/2010/main" type="writingRegion" rotatedBoundingBox="407,16058 3016,16102 2983,18069 374,18025">
            <msink:destinationLink direction="with" ref="{CFFD9947-F740-4054-8D32-7D96BFB6A55A}"/>
          </msink:context>
        </emma:interpretation>
      </emma:emma>
    </inkml:annotationXML>
    <inkml:traceGroup>
      <inkml:annotationXML>
        <emma:emma xmlns:emma="http://www.w3.org/2003/04/emma" version="1.0">
          <emma:interpretation id="{10AE5B7C-75F6-403C-9D70-A5DABD03502A}" emma:medium="tactile" emma:mode="ink">
            <msink:context xmlns:msink="http://schemas.microsoft.com/ink/2010/main" type="paragraph" rotatedBoundingBox="176,16719 932,16016 1454,16578 698,172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690101-378B-4E3E-A5EC-AF3D8143F075}" emma:medium="tactile" emma:mode="ink">
              <msink:context xmlns:msink="http://schemas.microsoft.com/ink/2010/main" type="line" rotatedBoundingBox="176,16719 932,16016 1454,16578 698,17280"/>
            </emma:interpretation>
          </emma:emma>
        </inkml:annotationXML>
        <inkml:traceGroup>
          <inkml:annotationXML>
            <emma:emma xmlns:emma="http://www.w3.org/2003/04/emma" version="1.0">
              <emma:interpretation id="{FE427EDE-E9EF-4097-8BAF-92794D8B3C9C}" emma:medium="tactile" emma:mode="ink">
                <msink:context xmlns:msink="http://schemas.microsoft.com/ink/2010/main" type="inkWord" rotatedBoundingBox="176,16719 932,16016 1454,16578 698,172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69 386 260 0,'0'0'96'0,"-12"0"-76"0,12 0-4 16,0 0 68-16,0 0-48 15,0-4 32-15,8-3-40 16,-8 7 8-16,-8-7-20 15,8 7 28-15,-4 0-28 16,0 0 12-16,4 7-16 16,-8 4 12-16,-4 3-16 15,0 0 4-15,5 3-4 0,-1 4 28 16,-8-3-20-16,12 7 20 16,-4-1-20-16,-4-3 20 15,4-3-24-15,-4-1 12 0,4 1-12 16,1-7-24-16,-1-1 4 15,4-3 32-15,0 0-16 16,0 0 52-16,4-7-32 16,0 0-120-16,0 0 48 15,0 0-248 1,4-7 164-16,-4 7-184 16</inkml:trace>
          <inkml:trace contextRef="#ctx0" brushRef="#br0" timeOffset="1035.9249">652 393 80 0,'4'-7'32'0,"4"7"-24"0,-4-7-4 15,-4 7 68-15,8 0-40 16,0 0 4-16,0 0-20 16,-8 0 32-16,0 0-24 0,0 0 32 15,0 0-32-15,0 0 12 16,0 0-20-16,0 0 20 15,0 0-24-15,11 10-4 16,-3-3-4-16,-8-7-4 16,0 0 0-16,0 0 24 15,0 0-12-15,0 0 12 16,0 0-12-16,0 0 0 16,0 0-4-16,0 0-24 15,0 0 8-15,0 0 32 0,0 0-16 16,0 0 28-16,0 0-24 15,0 0-4-15,0 0-4 16,0 0 40-16,0 0-24 16,0 0-28-16,0 0 4 15,0 0 0-15,0 0 4 16,0 0 32-16,0-7-16 16,0 7 32-16,0 0-32 15,0 0-24-15,0 0 4 16,0 0-16-16,0 0 8 0,0 0 16 15,0 0 0-15,0 0-12 16,0 0 4-16,0 0 4 16,0 0 0-16,0 0 0 15,0 0 0-15,0 0 24 16,0 0-12-16,0 0-32 16,8 7 12-16,-8-7 0 0,4 7 8 15,-4-7 8-15,0 0-4 16,0 0-12-16,0 0 4 15,0 0 12-15,0 0-4 16,0 0-12-16,0 0 4 16,0 0 12-16,8 7-4 15,-8-7 16-15,0 0-12 16,0 0-12-16,0 0 0 16,0 0-4-16,0 7 0 15,0-7 8-15,0 7 0 16,0 0 0-16,0 0 0 15,0 0 0-15,0 4 0 0,0-4 8 16,-8 3-4-16,4 5-4 16,-4 2 4-16,-4 4-4 15,-3-3 0-15,-5-1-12 16,12 1 8-16,-4 0 20 16,-8-4-8-16,12 0-28 15,0-4 8-15,5-3 4 16,-1 0 8-16,4 0-12 15,7 0 8 1,1-3 4-16,-4 3 8 16,-4-7-4-16,16 0 8 15,-8 0-8-15,4 0 32 16,-4 3-20-16,4-3-24 16,-12 0 4-16,8 0-88 0,0 0 52 15,-8 0-292 1</inkml:trace>
          <inkml:trace contextRef="#ctx0" brushRef="#br0" timeOffset="1252.1272">601 611 312 0,'-4'-7'112'0,"15"0"-84"0,-3-4-12 0,8 11 92 0,-4-7-64 16,8 10-28-16,8-10-12 15,-9 7-296-15,9-7 160 16,4 4 0-16</inkml:trace>
          <inkml:trace contextRef="#ctx0" brushRef="#br0" timeOffset="-525.4571">-1 1092 104 0,'0'-3'36'0,"4"-1"-28"0,-8-6 0 15,12 3 20-15,-8 0-16 16,8-7 32-16,-4-11-28 16,0-7 40-16,-4-6-32 15,4-1 48-15,0-3-40 16,0 0 20-16,-4-1-32 15,4 5 0-15,0-8-12 16,-4-7 20-16,-4-6-16 16,8-5 48-16,4-6-32 15,-4 3-32-15,15 4 0 0,1 7 8 16,0 3 0-16,0 4 40 16,11 6-20-16,5 5 32 15,4 6-32-15,-1 7 4 16,-3 8-16-16,-1 6-8 15,-11 11 0-15,-4 0-4 0,-8 14 0 16,-12-7 8-16,-12 11-4 16,-8-4 24-16,-8 11-16 15,-7-8-40-15,-1 4 16 16,5 0-24-16,7-3 20 0,4-4-36 16,8-3 32-1,12-1-12-15,0-3 20 16,20 0 8-16,0 7 4 0,7 4-28 15,13 10 16-15,-12 7 12 16,11 0 4-16,-27-3 16 16,0 0-12-16,-12-4 92 15,-20 0-52-15,-8-3 40 16,-7-4-52-16,-1-4-12 16,-3-3-12-16,3-7 16 15,8-7-16-15,1-3 4 16,7-4-8-16,8 3-40 15,4-3 16-15,8 4-28 16,8-1 24-16,4 1-308 16,4 3 180-1,4 0-132-15</inkml:trace>
        </inkml:traceGroup>
      </inkml:traceGroup>
    </inkml:traceGroup>
    <inkml:traceGroup>
      <inkml:annotationXML>
        <emma:emma xmlns:emma="http://www.w3.org/2003/04/emma" version="1.0">
          <emma:interpretation id="{4FB0A75E-3EA2-4AEE-971B-86905B868247}" emma:medium="tactile" emma:mode="ink">
            <msink:context xmlns:msink="http://schemas.microsoft.com/ink/2010/main" type="paragraph" rotatedBoundingBox="389,17139 2998,17183 2983,18069 374,180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9E9747-2BA9-4D28-8361-D1079DC69811}" emma:medium="tactile" emma:mode="ink">
              <msink:context xmlns:msink="http://schemas.microsoft.com/ink/2010/main" type="line" rotatedBoundingBox="389,17139 2998,17183 2983,18069 374,18025"/>
            </emma:interpretation>
          </emma:emma>
        </inkml:annotationXML>
        <inkml:traceGroup>
          <inkml:annotationXML>
            <emma:emma xmlns:emma="http://www.w3.org/2003/04/emma" version="1.0">
              <emma:interpretation id="{29E26B26-6A21-41D6-8963-D102788AEBBD}" emma:medium="tactile" emma:mode="ink">
                <msink:context xmlns:msink="http://schemas.microsoft.com/ink/2010/main" type="inkWord" rotatedBoundingBox="387,17252 1869,17277 1858,17925 376,1790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397.7043">122 1437 320 0,'-16'25'120'0,"16"-1"-96"0,0 18-4 15,8-6 60-15,-8 6-48 0,4 0 16 16,-4-3-32-16,4-4 28 16,4-4-28-16,-4-6 12 15,-4-7-16-15,4-1 0 16,0-6-4-16,-4-1-428 16,16-3 228-1</inkml:trace>
          <inkml:trace contextRef="#ctx0" brushRef="#br0" timeOffset="3919.2098">870 1416 288 0,'7'-18'108'0,"-3"15"-84"0,4-11-4 16,0 14 92-16,4-4-64 15,0 1-20-15,0 3-16 0,0-7 20 16,0 7-16-16,-1 0-4 16,1 0-8-16,-4 7-16 15,-4 0 8-15,-12 10 40 16,0 11-24-16,-11-3 0 16,-9 7-8-16,8-11 12 15,-8 10-8-15,1-10-12 16,7 4 0-16,4-11 20 15,4 4-8-15,4-8-12 16,4 4 0-16,4 0-4 16,4-7 0-16,4 0 44 15,0 4-24-15,4-4-8 16,4-7-8-16,0 0 4 0,-1 0 0 16,5 0-20-16,0-7 12 15,-4 7-312-15,-4 0 172 16,-4-7-44-16</inkml:trace>
          <inkml:trace contextRef="#ctx0" brushRef="#br0" timeOffset="2942.4697">632 1405 248 0,'-20'28'92'0,"20"-10"-72"0,0 10-4 16,0-7 44-16,0 4-36 15,0 3 16-15,8-3-24 16,-8-4-8-16,4-7-4 15,0-4 28-15,-4 4-16 16,0-14 56-16,4-3-40 16,0-8 20-16,-4 1-32 15,0-11 8-15,4-4-16 16,-4 0-16-16,8 1 0 16,-4-1 64-16,4 4-32 15,12 0 32-15,-5 3-32 16,-3 1-28-16,8 6 0 0,-4-3-20 15,-4 14 12-15,0 0-392 16</inkml:trace>
          <inkml:trace contextRef="#ctx0" brushRef="#br0" timeOffset="4087.118">755 1535 456 0,'0'-10'168'0,"8"10"-128"0,-8 0-16 15,12 0 68 1,7-7-72-16,9 7-8 16,12-7 8-16</inkml:trace>
          <inkml:trace contextRef="#ctx0" brushRef="#br0" timeOffset="2628.0236">209 1395 332 0,'20'-74'120'0,"-1"53"-92"0,21-11-8 16,-16 22 104-16,7-4-72 0,5-1-12 16,0 1-24-16,-5 0-16 0,-3 11 4 15,-4 3 4-15,-12 7-4 16,-5 3 24-16,-10 1-16 15,-9 3-20-15,-12-3 0 16,-8 6 4-16,-3-3 4 16,-5 0-116-16,12-3 64 15,1-4-40-15,7 0 52 16,20 0-20-16,8-7 36 16,12 0 20-16,19 3 4 15,1 4 12-15,3 8-8 16,-7-1 32-16,-8 0-20 15,-13 3 40-15,-3 8-32 0,-12-4 84 16,-12 4-60-16,-15-1-12 16,-13 1-24-16,-7-4 24 15,7-4-20-15,1-9-12 16,11-5-8-16,12-3-244 16</inkml:trace>
          <inkml:trace contextRef="#ctx0" brushRef="#br0" timeOffset="1983.2229">-191 1447 332 0,'-11'-17'120'0,"30"17"-92"0,1-7-8 0,0 0 112 0,8 7-76 16,-1-7-4-16,13 3-32 15,-12 4-24-15</inkml:trace>
          <inkml:trace contextRef="#ctx0" brushRef="#br0" timeOffset="1834.3269">-155 1258 340 0,'0'-14'128'0,"0"17"-100"0,12 1-8 0,-4-4 8 16,4 0-20-16,11 7 40 15,-3-4-24 1,0 1-92-16,0-1 36 0,7 11-256 16</inkml:trace>
          <inkml:trace contextRef="#ctx0" brushRef="#br0" timeOffset="4699.167">1142 1307 364 0,'-11'-11'132'0,"15"15"-100"0,0-8-12 0,-1 4 96 16,5 4-68-16,8-1 24 15,0 1-40-15,8-4-20 16,-4 3-8-16</inkml:trace>
          <inkml:trace contextRef="#ctx0" brushRef="#br0" timeOffset="4851.0699">1150 1455 416 0,'8'0'152'0,"12"-8"-116"0,8 1-12 16,-8 4 20-16,7-1-28 15,1-3 12-15</inkml:trace>
        </inkml:traceGroup>
        <inkml:traceGroup>
          <inkml:annotationXML>
            <emma:emma xmlns:emma="http://www.w3.org/2003/04/emma" version="1.0">
              <emma:interpretation id="{42657943-A3E8-42D4-8615-88A2F5C35F3E}" emma:medium="tactile" emma:mode="ink">
                <msink:context xmlns:msink="http://schemas.microsoft.com/ink/2010/main" type="inkWord" rotatedBoundingBox="2157,17169 2998,17183 2983,18069 2142,18054"/>
              </emma:interpretation>
              <emma:one-of disjunction-type="recognition" id="oneOf2">
                <emma:interpretation id="interp2" emma:lang="" emma:confidence="0">
                  <emma:literal>it</emma:literal>
                </emma:interpretation>
                <emma:interpretation id="interp3" emma:lang="" emma:confidence="0">
                  <emma:literal>i z</emma:literal>
                </emma:interpretation>
                <emma:interpretation id="interp4" emma:lang="" emma:confidence="0">
                  <emma:literal>{ z</emma:literal>
                </emma:interpretation>
                <emma:interpretation id="interp5" emma:lang="" emma:confidence="0">
                  <emma:literal>if</emma:literal>
                </emma:interpretation>
                <emma:interpretation id="interp6" emma:lang="" emma:confidence="0">
                  <emma:literal>: z</emma:literal>
                </emma:interpretation>
              </emma:one-of>
            </emma:emma>
          </inkml:annotationXML>
          <inkml:trace contextRef="#ctx0" brushRef="#br0" timeOffset="7024.2941">1973 1613 132 0,'0'52'52'0,"0"-52"-44"0,-4-56 4 0,-4 46 168 16,16 6-100-16,-16 15 28 15,8-1-64-15,0 8 104 16,0 3-80-16,-8 0 20 16,8-3-52-16,0-1-24 15,8 4-4-15,-8-7 8 16,12-7-8-16,-4-7 24 16,4 0-20-16</inkml:trace>
          <inkml:trace contextRef="#ctx0" brushRef="#br0" timeOffset="7162.6618">2072 1286 456 0,'-36'-25'168'0,"33"29"-128"0,3-4-16 16,0 0-36-16,7 3 0 15,5 4-284-15</inkml:trace>
          <inkml:trace contextRef="#ctx0" brushRef="#br0" timeOffset="8065.6115">2116 1658 384 0,'11'-3'140'0,"-3"-1"-108"0,0 1-8 0,4 3 92 16,4 0-68-16,4 0 8 15,0-7-36-15,11 7-12 16,-3 0-4-16,0 0 20 15,-1 0-12-15,-7 0-480 16</inkml:trace>
          <inkml:trace contextRef="#ctx0" brushRef="#br0" timeOffset="7822.4179">2214 1447 280 0,'0'-7'104'0,"0"4"-84"0,4-1 0 16,-4 4 64-16,0 0-48 16,8-3 84-16,-8-1-68 15,8 1-8-15,-4-4-28 16,12 7-4-16,-8-4-4 16,12 1-8-16,0-1 4 15,-1-3-4-15,1 7 0 0,8 0-12 16,-16 7 8-16,3-3 4 15,-3 3 0-15,-12 0-12 16,0 3 8-16,0 4 20 16,-8 4-8-16,4 0 4 15,-3-1-4-15,-1 1-24 16,-4 3 8-16,4 0 4 16,0-3 4-16,-8-1 0 15,4 1 0-15,-4-1 16 16,5 1-8-16,-9-8-20 15,8 8 4-15,-4-7 12 0,-4-1 0 16,12-3 52-16,-3 0-32 16,11 0-28-16,0 0 0 15,0-7 0-15,7 0 4 16,5 0 8-16,0 4-4 0,4-4-20 16,4 0 8-16,-8 0 20 15,-4 3-4-15,3-3-64 16,-3 0 28-16,-8 0-120 15,0 0 84 1,-8 0-256-16</inkml:trace>
          <inkml:trace contextRef="#ctx0" brushRef="#br0" timeOffset="6156.1756">1566 1971 312 0,'-8'14'112'0,"8"-10"-84"0,0-4-12 15,0 0 72-15,0 0-52 16,8-4 12-16,0-3-28 16,-4-3 40-16,4-4-32 15,-5-4 20-15,5 1-28 16,0-1 28-16,0 0-32 15,0 1 4-15,0-11-12 16,-4-11-16-16,0-7 4 0,-4-17-4 16,0-14 0-16,0 3 16 15,0 7-4-15,0 11-12 0,0 3 4 16,0 7 4 0,0 8 0-16,4 3 0 0,-4 6 0 15,4 1 16-15,4 4-8 16,0 6 24-16,0 8-20 15,3-5 12 1,-3 8-12-16,4 0 0 16,0 7-4-16,-4 0-16 15,8 4 4-15,-12-4 20 16,4 3-8-16,0 4 16 16,-4 4-16-16,-4-4 24 15,7 11-20-15,-7-18 4 16,0-4-8-16,0 1 4 15,8 6-8-15,-8-6-12 16,0-1 4-16,0-3 4 16,0 14 0-16,8-3 8 15,-8 3-4-15,0-14 8 16,0-4-8-16,0 11-12 16,4 0 4-16,-4 0 4 15,8 0 0-15,-8-3-12 16,8-4 8-16,-8 10 4 15,12 4 0-15,-12-7-20 16,8 0 12-16,-4 0 20 16,0 7-4-16,0 0-4 15,4 7 0-15,-8-10-24 0,0 3 12 16,0-4 4-16,8 4 4 0,-4 4 0 16,3-1 0-16,-7 1 8 15,0-1-4-15,4 5 16 16,-12-8-12-16,5 3-4 15,-5-3 0-15,-4-7 20 16,-4 7-12-16,0-3-4 0,-4-4-4 16,1 0-32-16,-1 0 16 15,4 0-4-15,4 0 8 16,4 3-12-16,0-3 12 16,8 0 4-1,8 0 4-15,0 4 0 16,4-4-12-16,-4 0 8 0,4 0 4 15,0 3 0-15,-1 1 0 16,-7-1 0-16,4 1-20 16,4-1 12-16,-4 1 12 15,0 3 0-15,-4 0 8 16,4 3-8-16,-4-3-12 16,4 1 4-16,0-1 12 15,-8-7-4-15,8 7-12 16,-8 3 4-16,4 1 4 15,-4-1 0-15,3-3 0 16,-3 11 0-16,8-8 8 16,-8 1-4-16,0-1-4 15,0 1 4-15,0 0 4 16,0-1-4-16,-8 1-4 0,8-1 4 16,-3-3-4-16,-13-3 0 15,12 6 24-15,-4-3-12 16,-8 0 4-1,4 0-8-15,-8-3-24 0,5 6 8 16,3-2 12-16,-8-5 0 16,0 1-12-16,4-1 4 15,-3-3 28-15,7-3-12 16,4-1-20-16,8 1 0 16,-4-5 20-16,8-2-4 15,-4 6-196-15,8-3 100 16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2:15.9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FFD9947-F740-4054-8D32-7D96BFB6A55A}" emma:medium="tactile" emma:mode="ink">
          <msink:context xmlns:msink="http://schemas.microsoft.com/ink/2010/main" type="inkDrawing" rotatedBoundingBox="501,15209 3731,16796 2445,19413 -784,17826" semanticType="enclosure" shapeName="Other">
            <msink:sourceLink direction="with" ref="{B1AF0895-F0E4-4DA4-A3F8-F2A3B79E0E8E}"/>
            <msink:destinationLink direction="to" ref="{C2602B38-5983-4B3E-A988-68960AE6AA7C}"/>
          </msink:context>
        </emma:interpretation>
      </emma:emma>
    </inkml:annotationXML>
    <inkml:trace contextRef="#ctx0" brushRef="#br0">518 132 236 0,'-7'-10'88'0,"3"6"-68"0,-4-3-4 0,8 4 104 16,-4-1-68-16,-4 1 40 15,0-1-52-15,-4 4 4 16,0 0-28-16,4 0-8 0,-4 7-4 16,1-3-4-16,3 6 0 15,-4 8 0-15,-4-4 0 16,4 3-20-16,-8 8 12 16,4 0 20-16,-3 6-4 15,-1 4 4-15,-4 4-4 16,4 0-16-16,5-4 4 15,3-3 12-15,4 3-4 16,12-7 16-16,-4 0-12 16,0 0 16-16,0 4-16 15,-8 6-4-15,4 8 0 16,-4 7 4-16,0 7-4 16,-4-1-12-16,-4-2 4 0,5-8 12 15,-1-3-4-15,4-8-20 16,4-6 8-16,4-4 32 0,4 0-16 15,0-3 16 1,0-1-12-16,0 1 0 0,-4 3-4 16,0 4-8-16,-4 7 4 15,-4 3 12-15,0 0-8 16,0 4-12-16,0-4 0 16,0-14 28-16,0 11-12 15,4-4-32-15,0-7 12 16,0 0 0-16,4-3 8 15,-4-4 0-15,4 3 0 16,0 1-12-16,0-7 8 0,0 17 28 16,-8 0-12-16,-3 7-12 15,-1 0-4-15,0 4 4 16,4-7 0-16,0 6-20 16,0-6 12-16,4-7 20 15,4-1-4-15,-4 1-12 16,0 0 0-16,8-8 20 15,-4 4-8-15,0-3 4 16,0 0-4-16,0-4-24 16,-4-4 8-16,4 8 20 15,0-8-4-15,-4 12-4 16,4-5 0-16,0 8-16 16,4 0 8-16,-4-1 12 15,4 1-4-15,-4-1-20 16,4-2 8-16,4-8 12 15,4 14 0-15,0-18 16 0,0 1-12 16,3 3-12-16,5-7 0 16,0 4 12-16,8-4-4 15,-1-7 16-15,1 7-12 16,4-7-4-16,7 11 0 16,1-1-4-16,-5-3 0 15,-3 0-20-15,0 0 12 16,-5 0 20-16,-3-10-4 15,4 10-4-15,-4-11 0 16,3 8-24-16,-3-4 12 16,8-7 4-16,3 0 4 15,1 7 8-15,7-3-4 0,-3 3 8 16,7 0-8-16,5 0-20 16,-9-4 8-16,-3 8 32 15,3-4-16-15,-7 0-8 16,0 0-4-16,-1-4 20 15,-3-3-8-15,3 0-28 16,1-3 8-16,0-1 24 16,7 1-8-16,-3-4 8 15,11 3-4-15,-3-3-16 16,7-3 4-16,-4 10 12 16,9-7-4-16,-9 7-12 15,-3-7 4-15,7 3 12 16,0-3-4-16,1 0-12 15,-1 4 4-15,5-1 4 16,-13 1 0-16,8-5 0 0,-7 5 0 16,-1-1 8-16,-15 1-4 15,4-4-4-15,-5-4 4 16,-3 4-4-16,0 0 0 16,-9-7 8-16,-3 0-4 15,4-3-12-15,-4-8 4 16,0 7 12-16,-1 1-4 15,1-4-4-15,0-4 4 16,4 0-4-16,4-3 0 16,3-3-12-16,13 6 8 15,-1-3-40-15,5-4 24 0,3 1 8 16,1 3 8-16,-9 3-24 16,-3 4 16-16,0 0 32 15,-1 0-12-15,-11 0 8 16,-4 3-8-16,0 0 4 31,-1-3-8-31,1-10-12 0,8-1 4 16,7-7-4-16,-3-6 0 15,8-5 16-15,3-2-4 16,-3-5-4-16,-5 8 4 0,-7 3-24 16,-8 8 12-16,-4 3 12 15,-9 3 0-15,-3-3 24 16,-4 3-16-16,-4-3-20 15,4-4 0-15,0-3 4 16,0-4 4-16,-3-3 16 16,3 0-8-1,-4-4-20-15,-4-3 4 0,-4 10 20 16,4 8-4-16,-4 2-20 16,-4-2 4-16,4 6-4 15,-11 0 4-15,3-3 16 16,0 4-4-16,0 2-12 0,0 5 4 15,-3-1 4-15,-1 4 0 16,0-3-12-16,4 6 8 16,-3-3-4-16,-1 10 0 15,0-3 16-15,1 0-4 16,-5 0-12-16,0 4 4 0,-3 3 4 16,-5-1 0-16,-8 5 8 15,-3-4-4-15,-1 7-28 16,1-4 12-16,0 4 24 15,3 0-8-15,0 0 0 16,5 0 0-16,3 4 4 16,1-4-4-16,3 0-28 15,0 0 12-15,1 0 24 16,3-11-8-16,0 1 0 16,5-1 0-16,-1-3 4 15,0 0-4-15,0 4-12 16,-3-4 4-16,3-1 4 15,0 1 0-15,-3 0 8 16,-1 0-4-16,0 4-12 16,1-1 4-16,-1 1 4 0,4-1 0 15,4 1 8-15,5-1-4 16,-1 0-12-16,0 1 4 16,4 3 4-16,-8-4 0 15,4 1 0 1,1 3 0-16,-9-4 0 15,4 4-20-15,4 0 12 16,0-3 12-16,-3-4 0 16,-5-1 24-16,4-2-16 15,0-1-20-15,1-3 0 16,-5-3 20-16,-4-1-4 0,0 4-4 16,-3 0 0-16,-1 0-16 15,-3 0 8-15,3-1-16 16,0-2 12-16,5 3 12 15,-1 0 0-15,4 0-4 16,-4-1 4-16,5 5-4 16,-5-1 0-16,8 4-12 15,-11 0 8-15,3-3 12 16,-8 3-4-16,-7 3 16 16,-9 0-12-16,1 4-20 15,0-7 4-15,-5 4 20 16,1 10-4-16,11-7 4 15,1 7-4-15,3 0 28 16,1-7-20-16,7 0 20 16,0 0-20-16,1 3-8 0,-5 1-4 15,1-1-24 1,-1 4 12-16,-4 0 20 0,1 0-4 16,3 4-28-16,1 3 8 15,7-4 4-15,8 1 8 16,4 3 8-16,4-4-4 15,8 1-28-15,4-4 12 16,8 3 24-16,12 1-8 16,4 3-432-1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19:05.7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B6882DD-4E48-4D51-8890-69424D035081}" emma:medium="tactile" emma:mode="ink">
          <msink:context xmlns:msink="http://schemas.microsoft.com/ink/2010/main" type="writingRegion" rotatedBoundingBox="9749,12058 17800,9479 18494,11646 10443,14225"/>
        </emma:interpretation>
      </emma:emma>
    </inkml:annotationXML>
    <inkml:traceGroup>
      <inkml:annotationXML>
        <emma:emma xmlns:emma="http://www.w3.org/2003/04/emma" version="1.0">
          <emma:interpretation id="{5638B7DA-E81B-49DD-9342-F1857BBEC369}" emma:medium="tactile" emma:mode="ink">
            <msink:context xmlns:msink="http://schemas.microsoft.com/ink/2010/main" type="paragraph" rotatedBoundingBox="9743,11842 14174,10911 14432,12141 10001,130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E98D29-4AD1-4CDE-AB59-7233977FED45}" emma:medium="tactile" emma:mode="ink">
              <msink:context xmlns:msink="http://schemas.microsoft.com/ink/2010/main" type="inkBullet" rotatedBoundingBox="9862,12408 10348,12306 10364,12385 9879,12487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6494 11722 320 0,'0'0'120'0,"0"0"-96"0,0 0-4 0,0 0 104 16,0 0-72-16,0 0 60 15,0 0-68-15,0-7 40 16,8 14-48-16,4-14 16 16,0 7-32-16,16 0-16 15,11 0-8-15,9-7 28 16,7 7-12-16,1 0 12 15,-5 0-12-15,-4-7 12 16,-7 7-16-16,-4 0-4 16,-9 0 0-16,-15-7 40 15,8 7-24-15,-20-4 36 16,8-3-32-16,-16-7-120 16,8 4 52-16</inkml:trace>
      </inkml:traceGroup>
      <inkml:traceGroup>
        <inkml:annotationXML>
          <emma:emma xmlns:emma="http://www.w3.org/2003/04/emma" version="1.0">
            <emma:interpretation id="{D8DF8A36-0EF1-4C19-84BC-216FBB5E2C8F}" emma:medium="tactile" emma:mode="ink">
              <msink:context xmlns:msink="http://schemas.microsoft.com/ink/2010/main" type="line" rotatedBoundingBox="10814,11617 14174,10911 14432,12141 11072,12847"/>
            </emma:interpretation>
          </emma:emma>
        </inkml:annotationXML>
        <inkml:traceGroup>
          <inkml:annotationXML>
            <emma:emma xmlns:emma="http://www.w3.org/2003/04/emma" version="1.0">
              <emma:interpretation id="{A5D36F48-0649-4372-A82C-883C207E1A74}" emma:medium="tactile" emma:mode="ink">
                <msink:context xmlns:msink="http://schemas.microsoft.com/ink/2010/main" type="inkWord" rotatedBoundingBox="10708,11937 12117,11222 12760,12489 11350,1320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556.2694">7634 11827 236 0,'12'-3'88'0,"-12"3"-68"0,0 0-4 0,0 0 52 16,0 0-40-16,0 0 52 15,0 0-48-15,0 0 28 16,7 3-32-16,-7 1-8 15,8-1-12-15,-4 1 20 16,4 3-16-16,4-3 40 16,-4-1-28-16,0-3 20 15,-8 0-24-15,20 0 8 16,-1 0-16-16,9 0 12 16,4 0-16-16,23 0-4 15,-7 0 0-15,27 0 56 16,-16 0-32-16,36-3-12 15,12-1-8-15,27-3-8 16,-19-4 0-16,28 4 16 16,-29-3-8-16,29-1-20 15,-37 8 4-15,-7-1 20 16,-16 4-4-16,-15-3 16 16,-21 6-16-16,-15-3 24 15,-5 4-20-15,-7-4 40 16,-4 0-28-16,-12 0-24 15,-4 0 0-15,0 0-168 16,0 0 92-16</inkml:trace>
          <inkml:trace contextRef="#ctx0" brushRef="#br0" timeOffset="2897.5442">8864 11233 132 0,'-12'-7'52'0,"12"7"-44"16,0-14 4-16,0 11 88 15,8 3-56-15,-4-7-8 16,12 3-24-16,4 4 0 16,-9 4-8-16,5-1 24 15,-4 8-16-15,-12 3-4 16,0 7-4-16,-12-4 40 15,12 1-24-15,-12 0 36 16,0 3-32-16,-7-4 40 16,7 4-36-16,-4-7 12 15,8 0-24-15,0-3 0 16,0 3-8-16,8-3 4 0,8-1-8 0,-4 1 24 16,4-1-16-16,0-3 4 15,12 0-8-15</inkml:trace>
          <inkml:trace contextRef="#ctx0" brushRef="#br0" timeOffset="2522.5467">8670 11184 340 0,'-28'25'128'0,"28"-25"-100"0,-31 24-8 16,15-6-8-1,16-4-12-15,-12 7 8 16,8 4-4-16,0-4 16 16,4-4-12-16,-4-6 92 15,8-1-52-15,-4-10 32 16,0 0-48-16,-4-7 16 15,4 0-28-15,-4-10 36 16,8 3-32-16,0-7-32 16,4 6 4-16,4-6-36 15,8 7 24-15,3-7-4 0,1 7 12 0,4 0 16 16,0 7-4 0,-1-3 16-16,1 2-12 0,0 1-284 15,-5 7 148-15</inkml:trace>
          <inkml:trace contextRef="#ctx0" brushRef="#br0" timeOffset="2209.2145">8017 12088 216 0,'-11'-7'80'0,"3"0"-60"0,8-7-8 0,0-1 100 16,0 8-64-16,0-14 60 15,11 4-64-15,-11-11-4 16,8 3-24-16,0-14 8 15,-4 4-16-15,4-32 24 16,0 4-20-16,-4-25-12 16,4 11-4-16,0-8 4 15,4 15 0 1,-4-14-20-16,4 13 12 0,3-20 64 16,5 28-28-16,0-15 52 15,0 15-48-15,-1 0 36 16,5 17-36-16,0 7 8 15,4 8-24-15,-1-1-44 16,-3 18 16-16,8 0 0 16,-9 10 12-16,-7 4 16 15,0 7-8-15,-20 8 32 16,4 9-24-16,-16 1 20 16,8-4-20-16,-19 10-80 15,3 1 36-15,-4-7-80 16,5-1 64-16,-1-3-8 15,12-3 32-15,0-4-4 16,4 4 12-16,8-4-8 16,8 0 8-16,4 3 0 0,8 8 4 15,7 3-12-15,1-10 12 0,0 6 4 16,-1 1 4-16,-15-7 24 16,0-4-12-16,-20-4 76 15,-4 4-52-15,-7 0 12 16,-9 4-28-16,0-11-12 15,5 7-4-15,-5-11 4 16,12-3-4-16,4 0-108 16,4 0 56-16</inkml:trace>
          <inkml:trace contextRef="#ctx0" brushRef="#br0" timeOffset="3070.0485">8793 11377 300 0,'0'-7'112'0,"0"7"-88"0,20-3-8 0,-13-1 92 15,1 8-64-15,12-8 0 16,4 4-28-16</inkml:trace>
        </inkml:traceGroup>
        <inkml:traceGroup>
          <inkml:annotationXML>
            <emma:emma xmlns:emma="http://www.w3.org/2003/04/emma" version="1.0">
              <emma:interpretation id="{C3C7AC82-EC94-4AB3-B2CD-BA57DC08E14A}" emma:medium="tactile" emma:mode="ink">
                <msink:context xmlns:msink="http://schemas.microsoft.com/ink/2010/main" type="inkWord" rotatedBoundingBox="13605,11489 14266,11350 14374,11866 13713,12005"/>
              </emma:interpretation>
            </emma:emma>
          </inkml:annotationXML>
          <inkml:trace contextRef="#ctx0" brushRef="#br0" timeOffset="13466.8244">10913 10737 476 0,'-4'-14'176'0,"4"14"-136"0,-16 4-12 16,0-1 20 0,8 4-32-16,-11 0 20 0,7 1-20 15,-12-1-24-15,8 0 0 0,-7 0 32 16,7 0-16-16,-4-4 8 16,8 1-8-16,-4-1-8 15,4 4 4-15,-7 0-24 16,7 0 12-16,-4 7-32 15,8 0 24-15,-8 11-4 16,4 7 12-16,0 6 16 16,5 5-4-16,-1-1 32 15,8 0-20-15,0-7 20 16,4-3-20-16,0-8 0 16,7-3-8-16,-3-3 28 15,0-4-20-15,-4-3 12 16,0-4-16-16,8-4 12 15,0 1-16-15,0-4 4 16,0 3-4-16,7-6 28 16,-3 3-20-16,4-4-444 15,0 4 232-15</inkml:trace>
          <inkml:trace contextRef="#ctx0" brushRef="#br0" timeOffset="14104.524">10248 10818 372 0,'-11'-14'140'0,"11"14"-112"0,0 0-4 0,4-7 64 16,3 7-52-16,9-7-4 16,4 4-20-16,12-4 16 15,3 0-16-15</inkml:trace>
          <inkml:trace contextRef="#ctx0" brushRef="#br0" timeOffset="12855.1983">10272 10822 488 0,'36'-18'180'0,"-36"18"-140"0,59-10-12 16,-31 6 20-1,3 4-32-15,5 0 32 0,0 7-32 0</inkml:trace>
          <inkml:trace contextRef="#ctx0" brushRef="#br0" timeOffset="13076.7869">10482 10875 268 0,'-4'0'100'0,"4"0"-76"0,0 38-8 0,-4-13 96 16,0 3-64-16,-8 7 44 15,4 4-56-15,-12 0 16 16,9-1-32-16,-9-6 36 15,4-1-32-15,4-9 4 16,8-5-16-16,8-10-368 16,8 0 192-16</inkml:trace>
          <inkml:trace contextRef="#ctx0" brushRef="#br0" timeOffset="13604.7076">10612 11050 416 0,'-8'-10'152'0,"8"10"-116"0,16-11-12 16,-4 1 12-1,0 6-24-15,16-10 32 16,7 7-28-16</inkml:trace>
        </inkml:traceGroup>
      </inkml:traceGroup>
    </inkml:traceGroup>
    <inkml:traceGroup>
      <inkml:annotationXML>
        <emma:emma xmlns:emma="http://www.w3.org/2003/04/emma" version="1.0">
          <emma:interpretation id="{635FF336-2B95-4D4B-B1CB-76211304BCD3}" emma:medium="tactile" emma:mode="ink">
            <msink:context xmlns:msink="http://schemas.microsoft.com/ink/2010/main" type="paragraph" rotatedBoundingBox="11198,12556 18080,10352 18494,11646 11612,138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0DFE898-3135-4E77-88DD-20CE4F2D88EF}" emma:medium="tactile" emma:mode="ink">
              <msink:context xmlns:msink="http://schemas.microsoft.com/ink/2010/main" type="line" rotatedBoundingBox="11198,12556 18080,10352 18494,11646 11612,13850"/>
            </emma:interpretation>
          </emma:emma>
        </inkml:annotationXML>
        <inkml:traceGroup>
          <inkml:annotationXML>
            <emma:emma xmlns:emma="http://www.w3.org/2003/04/emma" version="1.0">
              <emma:interpretation id="{76F749BF-4F49-41AC-AB8E-75AD6CA82D42}" emma:medium="tactile" emma:mode="ink">
                <msink:context xmlns:msink="http://schemas.microsoft.com/ink/2010/main" type="inkWord" rotatedBoundingBox="11342,12805 12422,12713 12488,13487 11407,1357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193.5201">9085 12401 508 0,'-19'0'188'16,"19"0"-148"-16,-24 24-8 0,20-13 80 15,-4-1-68-15,0 4-8 16,8 4-24-16,0 0 32 15,-4 3-20-15,8-7-4 16,-4 7-12-16</inkml:trace>
          <inkml:trace contextRef="#ctx0" brushRef="#br0" timeOffset="10178.6204">8100 12249 248 0,'0'-10'92'0,"-7"10"-72"0,7-14-4 16,0 3 80 0,7 8-56-16,-7-11 44 15,0 0-48-15,0-4 24 16,8 4-32-16,-8 0 0 0,4 7-16 0,-8-4 0 15,4 4-4-15,-8 0-8 16,8 4 4-16,-7 3 12 16,7 7-8-16,-12 7 16 15,4 7-16-15,-12 11-20 16,8 6 4-16,-8 4 20 16,5 1-4-16,3-5-12 15,12-6 0-15,4-7 20 16,4-4-8-16,7-7 32 15,5 0-24-15,4-11 12 16,0 1-16-16,-5-11 12 16,5 0-16-16,-8-11 16 15,4 1-16-15,-12-4 4 16,-4 3-4-16,-4 4-24 16,0 7 8-16,-4 7-40 15,4 7 28-15,-8 3-12 16,8 8 20-16,8-4 52 15,3 4-20-15,1-11 16 16,16-4-20-16,0-13 8 16,11 3-12-16,-3-14 36 15,-4 3-24-15,-5-10-4 16,1 3-12-16,-16-10 20 16,-4 3-16-16,-8-10-4 15,0 11-4-15,-8-1-4 0,-4 7 0 0,4 11-168 16,8 7 92-16,0 11-384 15,0 10 256-15</inkml:trace>
          <inkml:trace contextRef="#ctx0" brushRef="#br0" timeOffset="11004.5641">8286 12812 112 0,'-11'32'44'0,"11"-32"-36"0,7 14 0 0,-7-11 128 16,0 1-76-16,0-8 44 15,8 4-60-15,-4-7 4 16,4-3-32-16,8-8 36 15,8 0-28-15,7-17-4 16,5 4-12-16,8-8 12 16,-13 7-12-16,9-10-4 15,-5 7 0-15,-7 0 4 16,-4 7-4-16,-4-7 16 16,-5 6-12-16,-3-13 16 15,8 0-16-15,-12-4 4 16,12 1-4-16,-12-1 48 15,3 11-32-15,-3 0 24 0,4 10-28 0,-4 0 36 16,0 11-32-16,-8-3-4 16,8 10-12-16,-16 3-16 15,8 4 4-15,-8 7 4 16,8 7 0-16,-12 11 8 16,4 7-4-16,-3 3 24 15,3 3-16-15,0 1 4 16,4 0-8-16,4-8 12 15,4 1-12-15,-4-14 16 16,8 3-16-16,3-4 40 16,5-10-24-16,-4 0 20 15,-4 0-24-15,4-14 0 16,8 7-12-16,-12-14-32 16,7 11 12-16,-11-18-100 15,4 7 60-15,0-18-48 16,-4 4 60-16,4-7 20 15,0 3 16-15,-4-7-8 16,4 11 8-16,0-3-4 16,0 6 0-16,-4 0 0 15,4 8 0-15,-8-1 0 16,0 11 0-16,0 0 16 16,0 4-4-16,0 6-12 15,0 8 4-15,-8 6 56 16,4 4-28-16,-4 7 8 0,8 4-20 15,-8 3 12-15,8-3-16 16,-8 0 16-16,8-1-16 0,-4-3 4 16,4-3-4-16,-8-4 48 15,8-3-32-15,0-4 16 16,0-4-24 0,0-3-552-16,12 7 288 0</inkml:trace>
        </inkml:traceGroup>
        <inkml:traceGroup>
          <inkml:annotationXML>
            <emma:emma xmlns:emma="http://www.w3.org/2003/04/emma" version="1.0">
              <emma:interpretation id="{3FA58297-7687-41F3-8CF5-EE3F79F7EE09}" emma:medium="tactile" emma:mode="ink">
                <msink:context xmlns:msink="http://schemas.microsoft.com/ink/2010/main" type="inkWord" rotatedBoundingBox="12787,12047 13328,11874 13538,12529 12997,12702"/>
              </emma:interpretation>
            </emma:emma>
          </inkml:annotationXML>
          <inkml:trace contextRef="#ctx0" brushRef="#br0" timeOffset="12684.7851">9667 11293 176 0,'-12'-14'64'0,"12"14"-48"0,-4 3-8 0,-4-3 68 16,8 4-44-16,-4-1 24 15,0 8-36-15,-4 10 72 16,0 7-56-16,-3 25 84 16,3 3-68-16,-4 15-8 15,20-5-28-15,-16-2-4 16,8-12-4-16,0-6 20 15,0-11-16-15,0-7 32 16,0-6-28-16,0-8 48 16,0 0-36-16,0-11 28 15,0 1-28-15,-4-8-8 16,8 1-12-16,-12-8 4 16,16 4-8-16,-8-7-28 15,0 3 12-15,0-10 12 16,0 7 4-16,0-17-12 15,12 3 4-15,-4-18 12 16,3 4-4-16,1-18-20 16,-4 11 8-16,8-8 12 15,12 12 0-15,3-1-28 16,1 14 12-16,8 1-32 16,-1 13 28-16,1 4-48 15,-1 7 36-15,-7 10 24 16,-4 8 4-16,-5 7 44 15,-3 6-20-15,-8 8 4 16,0 3-16-16,-4 7 36 16,-8-3-24-16,-12 0 40 0,4-4-36 15,-16-7-4 1,1-4-16-16,-5-9 12 0,0-5-12 0,-3-13-56 16,3-1 24-16,0-10-8 15,16 3 20-15,-4 1-28 16,5 6 24-16,11 11-56 15,7 7 40-15,5 15 8 16,0 2 12-16,4 8 28 16,12-4-8-16,-8-3-4 15,-1-4 0-15,1-4 48 16,-4 1-28-16,4-11 24 16,-5 0-28-16,-3-10-60 15,0-4 16-15,8-7-508 16,-4 0 292-16</inkml:trace>
        </inkml:traceGroup>
        <inkml:traceGroup>
          <inkml:annotationXML>
            <emma:emma xmlns:emma="http://www.w3.org/2003/04/emma" version="1.0">
              <emma:interpretation id="{6653D005-644E-49A0-B510-49C2829100E5}" emma:medium="tactile" emma:mode="ink">
                <msink:context xmlns:msink="http://schemas.microsoft.com/ink/2010/main" type="inkWord" rotatedBoundingBox="14173,12087 15140,11778 15398,12582 14430,12891"/>
              </emma:interpretation>
            </emma:emma>
          </inkml:annotationXML>
          <inkml:trace contextRef="#ctx0" brushRef="#br0" timeOffset="14728.6941">11554 11293 248 0,'4'-18'92'0,"-4"18"-72"0,-8-21-4 0,0 11 80 15,0 3-56-15,-12-4 44 16,0 4-48-16,-11 0 8 16,3 4-28-16,-7 3 0 15,7 7-8-15,-4 0 12 16,12 3-12-16,-7 4-20 15,19 0 4-15,-8-3 12 16,4 3 0-16,-4 4 8 16,8 3-8-16,-7 14 8 15,3-4-8-15,-8 12-4 16,4 2 4-16,-4 8-24 16,8-7 12-16,1-4 4 15,3-3 4-15,0-4 52 16,8-4-28-16,4-6 68 15,4 0-52-15,4-4-16 16,7-4-16-16,1 1 8 16,0-4-8-16,0-3 40 15,11-4-24-15,-7-7-268 16,0 3 132-16</inkml:trace>
          <inkml:trace contextRef="#ctx0" brushRef="#br0" timeOffset="14925.2172">11142 11613 652 0,'-7'-21'244'0,"7"21"-192"0,23-7-12 0,-11 0 12 16,4 3-36-16,8-6 20 15,7-1-20-15,17 1 8 16,-1 6-12-16,13 4-316 15,-5 7 168-15</inkml:trace>
          <inkml:trace contextRef="#ctx0" brushRef="#br0" timeOffset="15278.7087">11637 11870 404 0,'-20'21'148'0,"20"-21"-112"0,-20 21-12 16,20-11 56 0,0 4-48-16,0 1 4 15,12 2-20-15,12-6 8 16,0-1-16-16,-1-10 40 16,1 4-24-16,-4-15 4 15,4 4-16-15,-20-7-8 0,-4 4 0 0,-12-8 12 16,4 7-8-16,-12-3-28 15,0 7 8-15</inkml:trace>
          <inkml:trace contextRef="#ctx0" brushRef="#br0" timeOffset="70940.0176">11004 12021 164 0,'40'-63'60'0,"-5"34"-44"0,24-9-8 0,-23 3 52 16,12-25-36-16,19-21 8 15,4 4-20-15,28-18 28 16,-8 14-24-16,-12-7 12 15,-12 18-16-15,-11 3 0 16,-9 3-4-16</inkml:trace>
        </inkml:traceGroup>
        <inkml:traceGroup>
          <inkml:annotationXML>
            <emma:emma xmlns:emma="http://www.w3.org/2003/04/emma" version="1.0">
              <emma:interpretation id="{13B5EB2C-E8B1-4F72-BC46-88389B475E74}" emma:medium="tactile" emma:mode="ink">
                <msink:context xmlns:msink="http://schemas.microsoft.com/ink/2010/main" type="inkWord" rotatedBoundingBox="15385,11340 18116,10466 18494,11646 15763,12521">
                  <msink:destinationLink direction="with" ref="{D210B1E6-8BBE-4631-9673-6C345034E544}"/>
                </msink:context>
              </emma:interpretation>
            </emma:emma>
          </inkml:annotationXML>
          <inkml:trace contextRef="#ctx0" brushRef="#br0" timeOffset="15854.4779">12298 11391 340 0,'0'18'128'0,"0"-18"-100"0,27 14-8 0,-7-14 8 16,0 4-20-16,15-11 32 16,1 0-24-16,11-11 12 15,5 7-16-15,-1-10-8 16,-3 14 0-16,-17-10 28 15,-3 3-16-15,-28 3-12 16,-4 4-8-16,-24-7 28 16,1 7-12-16,-21 0 4 15,9 3-8-15,-13 1 56 16,13 6-36-16,-9 8-4 16,13 3-12-16,-1 21 16 15,16 7-16-15,8 18 4 16,8 0-8-16,12 0-8 15,8-4 4-15,12-10 20 16,4-8-12-16,3-10 32 16,9-6-28-16,7-15 12 15,-3-4-16-15,7-13-448 16,-4 3 240-16</inkml:trace>
          <inkml:trace contextRef="#ctx0" brushRef="#br0" timeOffset="16126.9642">12630 10741 632 0,'0'-7'236'0,"0"7"-184"0,16 3-16 0,-8-3 44 15,11 0-52-15,17 0 8 16,3 0-24-16,5 0 0 16,-1 7-4-16</inkml:trace>
          <inkml:trace contextRef="#ctx0" brushRef="#br0" timeOffset="16412.7239">13199 10639 496 0,'-4'0'184'0,"4"0"-140"0,-15 21-16 0,3-3 64 15,8-1-56-15,-12 29 12 16,8 3-28-16,-8 22 24 16,8 2-28-16,-7-2-4 15,3-12-8-15,0-9 20 16,4-8-12-16,-8-18 56 16,8-2-36-16,-12-15 4 15,5-4-24-15,-1-20-200 16,4-5 100-16</inkml:trace>
          <inkml:trace contextRef="#ctx0" brushRef="#br0" timeOffset="16532.543">13279 10365 548 0,'-16'-32'204'0,"16"32"-156"0,-8 7-16 0,0-7 36 16,8 7-44-16</inkml:trace>
          <inkml:trace contextRef="#ctx0" brushRef="#br0" timeOffset="23316.4129">13555 11226 228 0,'-4'4'84'0,"8"-8"-64"0,-4-6-8 0,0 6 100 15,4 4-64-15,0-10 68 16,4-1-64-16,-4-14 24 15,0 1-44-15,0-22 24 16,4 0-28-16,-4-24 0 16,0 14-16-16,-4-22 0 15,4 15-4-15,-4-18 48 16,0 18-32-16,0-14 76 16,4 6-52-16,-8-3 36 15,12 15-48-15,-8-1 24 16,20 14-32-16,-9 0 0 15,5 15-16-15,0-1 12 16,4 11-16-16,4 4-28 16,3 6 8-16,1 4 12 15,-8 10 4-15,0 1 32 16,-9 7-20-16,-11 3 32 16,-4 3-32-16,-15 4 40 15,3 4-32-15,-8-4-24 16,4 0 0-16,-3-7-20 15,7 0 12-15,0-7-40 16,4-3 28-16,4-4-56 0,8 0 44 16,4 3 8-16,4 8 12 0,8 3 12 15,0 7 0-15,3 4-12 16,-7-1 8-16,-8 1 12 16,-4-1-4-16,-4 1 24 15,-4-4-16-15,-11-3 12 16,7-4-12-16,-12-7 12 15,8 3-16-15,-4-6-204 16,9 3 104-16</inkml:trace>
          <inkml:trace contextRef="#ctx0" brushRef="#br0" timeOffset="23617.1478">13777 10537 476 0,'-32'21'176'0,"32"-21"-136"0,-4 32-12 16,0-18-24 0,8 3-8-16,-4-3 4 15,4 4 0-15,-4-7 16 16,0 6-8-16,0-13 84 16,8 6-48-16,-16-13 68 15,8 3-64-15,0-7 52 16,0 7-56-16,-4-14 40 15,0 7-48-15,4-7 16 16,4 7-32-16,0-8 28 16,16 5-32-16,4-1 4 0,0 8-12 0,7-4 20 15,1 3-16 1,3 1-224-16,-11 3 116 0</inkml:trace>
          <inkml:trace contextRef="#ctx0" brushRef="#br0" timeOffset="24339.5821">14173 10685 624 0,'-16'10'228'0,"16"-10"-176"0,-24 18-16 15,0-4 104 1,12 0-84-16,-23 11-12 16,7 3-28-16,-11 0 12 15,19 0-16-15,-12-7-20 16,16 0 0-16</inkml:trace>
          <inkml:trace contextRef="#ctx0" brushRef="#br0" timeOffset="24113.7108">13971 10660 352 0,'-12'-10'132'0,"12"10"-104"0,-8 0-8 0,4 0 140 16,8 0-92-16,-4 0 24 15,8 7-52-15,8 0 44 16,0 7-48-16,3 3 20 15,5 1-36-15,0 3 16 16,0 0-20-16,-1-3 0 16,-3 3-8-16,-4-4 48 15,0-3-32-15,-8-7-204 16,-4-3 96-16</inkml:trace>
          <inkml:trace contextRef="#ctx0" brushRef="#br0" timeOffset="29336.0674">14608 10228 320 0,'-4'-22'120'0,"4"22"-96"0,4-10-4 0,-4 3 212 16,0 7-132-16,-4-7 64 16,4 7-96-16,-8-4 56 15,0 4-68-15,0 4 32 16,0 6-52-16,-16 8 32 16,5 7-36-16,-17 6 16 15,8 8-28-15,-7 0-8 16,11-8-8-16,-8 1 4 15,12 0-4-15,1-11 8 16,7-4-8-16,0-10-124 16,8 4 64-16,4-11-384 0,4 0 244 0</inkml:trace>
          <inkml:trace contextRef="#ctx0" brushRef="#br0" timeOffset="29051.8113">14291 10192 312 0,'0'-10'112'0,"0"10"-84"0,0 0-12 16,0-4 196-1,0 4-120-15,0-3 112 16,0 3-116-16,-4-4 32 16,8 4-72-16,-8-7 36 15,4 7-48-15,-4 0 68 16,8 0-56-16,0 7 44 15,4 4-52-15,4 6-20 16,0 8-12-16,4 3 24 16,3 4-16-16,9-1-12 0,0-2-8 15,-4-1 4-15,3-4 0 0,-3-6 24 16,0 3-12-16,-8-14 4 16,-5 7-8-16,-3-7-140 15,0 0 76-15,-4-10-156 16,0 6 120-16,0-3-300 15,0 0 220-15</inkml:trace>
          <inkml:trace contextRef="#ctx0" brushRef="#br0" timeOffset="18425.9538">14742 10069 528 0,'-8'-7'196'0,"8"7"-152"0,8 0-12 0,-4 0 124 15,4 0-92-15,4-3 16 16,8 3-44-16,3-4 20 15,5 4-32-15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3:33.763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9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0-30T18:17:21.045"/>
    </inkml:context>
  </inkml:definitions>
  <inkml:traceGroup>
    <inkml:annotationXML>
      <emma:emma xmlns:emma="http://www.w3.org/2003/04/emma" version="1.0">
        <emma:interpretation id="{03241D8E-9CF8-4E4D-8E24-733EF7FC933F}" emma:medium="tactile" emma:mode="ink">
          <msink:context xmlns:msink="http://schemas.microsoft.com/ink/2010/main" type="writingRegion" rotatedBoundingBox="11391,18210 17157,14906 17772,15979 12006,19284">
            <msink:destinationLink direction="with" ref="{E01887A7-1AFC-4515-92EC-C9B0E46239D1}"/>
          </msink:context>
        </emma:interpretation>
      </emma:emma>
    </inkml:annotationXML>
    <inkml:traceGroup>
      <inkml:annotationXML>
        <emma:emma xmlns:emma="http://www.w3.org/2003/04/emma" version="1.0">
          <emma:interpretation id="{6DEE4E44-B34D-48EE-B6C3-03F923A972AA}" emma:medium="tactile" emma:mode="ink">
            <msink:context xmlns:msink="http://schemas.microsoft.com/ink/2010/main" type="paragraph" rotatedBoundingBox="11391,18210 17157,14906 17772,15979 12006,192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3B079A-664B-4B58-8069-E0364D8A3E50}" emma:medium="tactile" emma:mode="ink">
              <msink:context xmlns:msink="http://schemas.microsoft.com/ink/2010/main" type="line" rotatedBoundingBox="11391,18210 17157,14906 17772,15979 12006,19284"/>
            </emma:interpretation>
          </emma:emma>
        </inkml:annotationXML>
        <inkml:traceGroup>
          <inkml:annotationXML>
            <emma:emma xmlns:emma="http://www.w3.org/2003/04/emma" version="1.0">
              <emma:interpretation id="{E2D6190E-DBBA-4EA7-BA90-B6DE9062FD7F}" emma:medium="tactile" emma:mode="ink">
                <msink:context xmlns:msink="http://schemas.microsoft.com/ink/2010/main" type="inkWord" rotatedBoundingBox="11395,18217 11769,18002 11943,18305 11568,18519"/>
              </emma:interpretation>
            </emma:emma>
          </inkml:annotationXML>
          <inkml:trace contextRef="#ctx0" brushRef="#br0">8156 17752 580 0,'20'-7'216'0,"-9"7"-168"0,17 0-12 15,0-7-4-15,27 7-24 16,13-7 48-16</inkml:trace>
          <inkml:trace contextRef="#ctx0" brushRef="#br0" timeOffset="-209.5914">8243 17471 268 0,'-12'-21'100'0,"12"10"-76"0,0 1-8 0,-8 3 212 16,8 0-128-16,0 3 108 15,16-3-48 1,8 4-88-16,11-1-12 0,5 8-44 16,15 6 44-16,-7 8-32 15,-5 10-436 1</inkml:trace>
        </inkml:traceGroup>
        <inkml:traceGroup>
          <inkml:annotationXML>
            <emma:emma xmlns:emma="http://www.w3.org/2003/04/emma" version="1.0">
              <emma:interpretation id="{7153FE32-B50C-4060-BE79-66B9BBAC69CC}" emma:medium="tactile" emma:mode="ink">
                <msink:context xmlns:msink="http://schemas.microsoft.com/ink/2010/main" type="inkWord" rotatedBoundingBox="12189,17753 14575,16386 15190,17459 12805,18826"/>
              </emma:interpretation>
              <emma:one-of disjunction-type="recognition" id="oneOf0">
                <emma:interpretation id="interp0" emma:lang="" emma:confidence="0">
                  <emma:literal>TTE</emma:literal>
                </emma:interpretation>
                <emma:interpretation id="interp1" emma:lang="" emma:confidence="0">
                  <emma:literal>Tie</emma:literal>
                </emma:interpretation>
                <emma:interpretation id="interp2" emma:lang="" emma:confidence="0">
                  <emma:literal>The</emma:literal>
                </emma:interpretation>
                <emma:interpretation id="interp3" emma:lang="" emma:confidence="0">
                  <emma:literal>Tee</emma:literal>
                </emma:interpretation>
                <emma:interpretation id="interp4" emma:lang="" emma:confidence="0">
                  <emma:literal>tie</emma:literal>
                </emma:interpretation>
              </emma:one-of>
            </emma:emma>
          </inkml:annotationXML>
          <inkml:trace contextRef="#ctx0" brushRef="#br0" timeOffset="185.9931">9252 17309 788 0,'-16'-10'292'0,"16"10"-228"0,4-7-16 16,27 14 20-16,13-7-32 16,7 0-16-16,21 3 8 15,15 1-20-15,0-1-4 0,-4 11 0 0,-12 0-464 16,-20 4 252 0,-19 3-196-16</inkml:trace>
          <inkml:trace contextRef="#ctx0" brushRef="#br0" timeOffset="409.1547">9493 17380 332 0,'8'24'120'0,"-8"22"-92"0,0 35-8 16,-4-32 88-16,-4 11-64 15,-8 0 60-15,0 13-60 16,-3-2 16-16,7-1-40 15,4-10 16-15,0-14-20 16,8-1 52-16,0-20-36 0,8-18-192 16,0-18 88-16,15-10-372 15</inkml:trace>
          <inkml:trace contextRef="#ctx0" brushRef="#br0" timeOffset="652.2534">10055 17098 540 0,'-20'-38'200'0,"32"38"-156"0,11-11-12 0,-3 8 104 16,20-5-80-16,19-2 60 0,12-4-72 15,-3 7 16-15,-5 3-40 16,-12 4 0-16,-11 4-12 0,-5 3-216 15,-15 7 112-15,-16-4-244 16</inkml:trace>
          <inkml:trace contextRef="#ctx0" brushRef="#br0" timeOffset="887.433">10288 17046 320 0,'4'14'120'0,"-4"17"-96"0,0 15-4 15,-4-21 124-15,-8-1-84 16,0 15 52-16,-4 0-64 16,1 6-8-16,3-3-24 15,4-6 24-15,4-12-24 16,4-6 48-16,8-11-36 0,4-7-516 16,7-7 264-16,1-4 8 15</inkml:trace>
          <inkml:trace contextRef="#ctx0" brushRef="#br0" timeOffset="1151.4516">10790 17081 444 0,'-8'-18'164'0,"8"18"-124"0,-11 0-16 0,3 0 96 0,0 7-72 15,0-3 0-15,-4-1-32 16,0 4 24-16,0 4-24 15,0-4-24-15,1 0 4 0,-5 0 8 16,0 3 0-16,0-3-20 16,0 0 8-16,4-3 20 15,0 7-4-15,-3-4-40 16,-1 3 20-16,4 4-16 16,0 0 16-16,0 4-20 15,4 3 20-15,0 7 40 16,1-3-16-16,3 6 0 15,4-3-8-15,4-3-4 16,-1-4 0-16,1 0 0 16,-4-10 0-16,12-1 24 15,-4-10-12 1,0 0-4-16,0 0 4 0,4 11-8 16,0-11-4-1,4 7 12-15,-5-7-8 16,1 0-416-1</inkml:trace>
          <inkml:trace contextRef="#ctx0" brushRef="#br0" timeOffset="1353.4886">10541 17285 580 0,'-4'-11'216'0,"16"11"-168"0,4-3-12 15,-4 3 56 1,11-4-56-16,9 1-12 0,12 3-16 16,3 3-8-16</inkml:trace>
          <inkml:trace contextRef="#ctx0" brushRef="#br0" timeOffset="-10429.4459">10688 16708 216 0,'-12'11'80'0,"8"-4"-60"0,4-4-8 16,0-3 144-16,8 0-88 16,7-3 16-16,5-8-48 15,12 0 8-15,3-3-24 16,9-3 0-16,3-1-12 15,1-3 4-15,-1-7-8 16,-3-7 24-16,-5-11-16 16,-7-14 4-16,-4-3-8 15,-1 0-8-15,-7 7 4 0,-8 6-16 16,4 19 8-16,-8 3-32 0,-4 3 20 16,4 7 48-16,0 8-12 15,-8 3-52-15,-4 7 16 16,4 3 28-16,-4 11-4 15,-4 7-28-15,4 11 12 16,-4 10 52-16,0 11-20 16,0-4 8-16,8 0-20 15,4-3 12-15,4-11-16 16,0-7 48-16,4-10-28 0,4-4 40 16,3-14-40-16,1-7-4 15,4-18-16-15,0-6-68 16,-1-11 32-16,1-11-24 15,4-3 32-15,-8 3 0 16,-1 4 12-16,-11 10-12 16,4 7 12-16,-12 8-32 15,-4 10 24-15,-4 7 4 16,0 7 12-16,-4 10 24 16,1 11-12-16,-5 11 12 15,12 14-12-15,-4 3 20 16,0 4-20-16,0-8 32 15,8-6-28-15,0 0 32 16,0-8-32-16,-4-3 64 16,-4-3-44-16,0-4-492 15</inkml:trace>
          <inkml:trace contextRef="#ctx0" brushRef="#br0" timeOffset="-10841.1585">10652 16022 124 0,'-20'0'44'16,"20"0"-32"-16,-28 18-4 0,17-4 64 15,-1 4-40-15,-16 3 68 16,8 7-60-16,-3 14 20 16,3-3-40-16,12-8-8 15,12 8-8-15,12-18 48 16,3-3-28-16,5-15 24 16,0-6-28-16,7-15-28 0,-7-3 4 15,-4 3-72-15,-12-3 44 16,-8 11-4-1,4 3 20-15,-12 7-16 16,4 10 20-16,-4 11 32 16,8 4-12-16,4 7 96 0,4-1-56 0,16-3 20 15,7 1-36-15,25-12 32 16,7-10-36-16,-4-7 20 16,-3-10-28-16,-13-15 28 15,-7 4-32-15,-16-7 32 0,-5-4-32 16,-11-3-12-16,-12-4-8 15,-3 11 12 1,7 0-4-16</inkml:trace>
          <inkml:trace contextRef="#ctx0" brushRef="#br0" timeOffset="-10082.4414">11522 16479 196 0,'0'-7'72'0,"4"7"-56"0,12-7-4 0,-8 11 136 16,12-1-84-16,-8 4 44 16,7 7-64-16,1 1-52 15,8 2 4-15,-8 1 4 0,-13-1 4 16,5 4 24-16,-16-7-16 15,-4-3 32-15,-11 3-28 16,-1 0 20-16,0-7-20 16,0-7-16-16,5 11-4 15,7-11 48-15,8 0-24 16,8 0 44-16,11 0-36 16,5 0-16-16,0 0-4 15,0 0 36-15,-5 0-24 0,-3 3 8 16,8 1-16-16,-12-4-384 15,-4 3 200 1,-4 4-144-16</inkml:trace>
          <inkml:trace contextRef="#ctx1" brushRef="#br0">11396 16261 0,'0'0'0,"0"0"16,0 0-1,0 0 1</inkml:trace>
        </inkml:traceGroup>
        <inkml:traceGroup>
          <inkml:annotationXML>
            <emma:emma xmlns:emma="http://www.w3.org/2003/04/emma" version="1.0">
              <emma:interpretation id="{E774A0E6-9916-4812-8BA5-4CF1A1C4DE73}" emma:medium="tactile" emma:mode="ink">
                <msink:context xmlns:msink="http://schemas.microsoft.com/ink/2010/main" type="inkWord" rotatedBoundingBox="16432,15946 16529,16584 15892,16680 15796,16042"/>
              </emma:interpretation>
              <emma:one-of disjunction-type="recognition" id="oneOf1">
                <emma:interpretation id="interp5" emma:lang="" emma:confidence="0">
                  <emma:literal>TTE</emma:literal>
                </emma:interpretation>
                <emma:interpretation id="interp6" emma:lang="" emma:confidence="0">
                  <emma:literal>TE</emma:literal>
                </emma:interpretation>
                <emma:interpretation id="interp7" emma:lang="" emma:confidence="0">
                  <emma:literal>TTF</emma:literal>
                </emma:interpretation>
                <emma:interpretation id="interp8" emma:lang="" emma:confidence="0">
                  <emma:literal>Tie</emma:literal>
                </emma:interpretation>
                <emma:interpretation id="interp9" emma:lang="" emma:confidence="0">
                  <emma:literal>Tee</emma:literal>
                </emma:interpretation>
              </emma:one-of>
            </emma:emma>
          </inkml:annotationXML>
          <inkml:trace contextRef="#ctx0" brushRef="#br0" timeOffset="-7993.8863">12452 15375 216 0,'-12'-7'80'0,"12"7"-60"0,-8-3-8 15,4-1 84-15,8 8-56 16,-4-8 88-1,4 4-72-15,4-7-20 0,4 4-20 0,27-8 56 16,5 4-40-16,27 0 4 16,4 0-20-16,8 0 16 15,-8 11-20-15,-7-4 24 16,-13 14-24-16,-11-14 12 16,-9 7-12-16,-15-4 44 15,-8 4-28-15</inkml:trace>
          <inkml:trace contextRef="#ctx0" brushRef="#br0" timeOffset="-7739.7086">12828 15361 248 0,'-16'39'92'0,"16"-39"-72"0,-12 46-4 0,4-15 36 16,8 4-32-16,-8 25 0 16,4 4-12-16,-8-1 20 15,4-3-16-15,-7-11 12 16,7-11-12-16,-4-2 72 16,4-8-48-16,-4-14 48 15,4 7-48-15,0-11 24 16,4-2-32-16</inkml:trace>
        </inkml:traceGroup>
        <inkml:traceGroup>
          <inkml:annotationXML>
            <emma:emma xmlns:emma="http://www.w3.org/2003/04/emma" version="1.0">
              <emma:interpretation id="{EFCEB327-2C4F-42E1-8DF4-BF201010B531}" emma:medium="tactile" emma:mode="ink">
                <msink:context xmlns:msink="http://schemas.microsoft.com/ink/2010/main" type="inkWord" rotatedBoundingBox="16671,15598 17336,15217 17614,15704 16950,16084"/>
              </emma:interpretation>
            </emma:emma>
          </inkml:annotationXML>
          <inkml:trace contextRef="#ctx0" brushRef="#br0" timeOffset="-7229.7933">13488 14897 280 0,'8'21'104'0,"-8"-21"-84"0,-8 42 0 0,4-17 32 15,4 0-32-15,-8 10 8 16,4 0-16-16,-4-3 44 16,4-4-28-16,-3-7 72 15,14-4-52-15,-3-6-228 16,4 0 96-16</inkml:trace>
          <inkml:trace contextRef="#ctx0" brushRef="#br0" timeOffset="-7445.9017">13318 14911 404 0,'0'-14'148'0,"0"14"-112"0,16-10-12 0,0 3 32 16,4 3-36-16,7-3 24 16,5 7-24-16,3-7 0 15,5 7-12-15,-4-4 36 16,-1 8-20-16,-7-4 20 15,-4 3-24-15,-12 1-140 16,-1 3 64-16</inkml:trace>
          <inkml:trace contextRef="#ctx0" brushRef="#br0" timeOffset="-6869.9962">14129 14809 280 0,'-4'-7'104'0,"4"7"-84"0,-12-3 0 0,0-1 32 16,0 8-32-16,-7-4 0 15,7 7-12-15,-8-4 4 16,8 1-8-16,-4-1-4 15,8 1 4-15,1-4-24 16,3 3 12-16,-8-3 4 16,8 4 4-16,-12-1 16 15,0 4-8-15,-8 4-20 16,5-1 4-16,-5 8-4 16,4 0 4-16,0 6 8 15,4 4 0-15,5 0 24 16,7 1-12-16,0-5-4 15,4 4-4-15,-4-10 12 0,8 3-8 16,-4-7 24-16,0-3-20 0,0-4 40 16,4 0-28-16,0-7-32 15,4 7 4-15,-1-4 16 16,13 4-4-16,8 0 24 16,-4 0-20-16,11-7-128 15,5 4 64-15</inkml:trace>
          <inkml:trace contextRef="#ctx0" brushRef="#br0" timeOffset="-6704.0544">13911 14957 248 0,'36'-14'92'0,"-36"14"-72"0,59-4-4 16,-39 4 16-1,8 7-20-15,4 4 32 16,3-4-28-16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0:15.4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82EDCD4-9511-4E57-87A5-FD49ABF1A993}" emma:medium="tactile" emma:mode="ink">
          <msink:context xmlns:msink="http://schemas.microsoft.com/ink/2010/main" type="inkDrawing" rotatedBoundingBox="5935,12960 7021,11542 7081,11588 5996,13006" semanticType="strikethrough" shapeName="Other">
            <msink:sourceLink direction="with" ref="{1A4DFAFC-4124-47A9-9856-31802D6E402D}"/>
            <msink:sourceLink direction="with" ref="{950FA122-2988-4DEC-84DE-80C2EC37BBE1}"/>
          </msink:context>
        </emma:interpretation>
      </emma:emma>
    </inkml:annotationXML>
    <inkml:trace contextRef="#ctx0" brushRef="#br0">752 452 208 0,'8'-21'76'0,"-8"14"-60"0,0-11-4 16,12 4 72-16,-5-18-48 0,5-3 4 15,8-7-24-15,-4-4 8 16,16-3-16-1,7 0-4-15,16-22 0 0,21-16-16 16,15-26 8-16,8 8 12 16,-16-12-4-16,8 8-20 15,3-10 8-15,-6-4 32 16,-9 31-16-16,-4 15 16 16,-20 21-12-16,-15 10 20 15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0T18:20:48.7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EC7C154-A209-451B-87B1-086025A6E560}" emma:medium="tactile" emma:mode="ink">
          <msink:context xmlns:msink="http://schemas.microsoft.com/ink/2010/main" type="writingRegion" rotatedBoundingBox="3898,13179 24586,12929 24636,17040 3948,17290"/>
        </emma:interpretation>
      </emma:emma>
    </inkml:annotationXML>
    <inkml:traceGroup>
      <inkml:annotationXML>
        <emma:emma xmlns:emma="http://www.w3.org/2003/04/emma" version="1.0">
          <emma:interpretation id="{58C25232-83F7-4F77-8D6E-52C827E7C095}" emma:medium="tactile" emma:mode="ink">
            <msink:context xmlns:msink="http://schemas.microsoft.com/ink/2010/main" type="paragraph" rotatedBoundingBox="5970,13154 24586,12929 24610,14925 5994,151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5FCB0B9-1D5E-4AA6-B23F-22D97680D2C5}" emma:medium="tactile" emma:mode="ink">
              <msink:context xmlns:msink="http://schemas.microsoft.com/ink/2010/main" type="inkBullet" rotatedBoundingBox="5972,13311 7144,13297 7159,14573 5988,14588"/>
            </emma:interpretation>
          </emma:emma>
        </inkml:annotationXML>
        <inkml:trace contextRef="#ctx0" brushRef="#br0">7361 14201 236 0,'8'-11'88'0,"-8"11"-68"0,12-3-4 0,-12-1 88 15,0 8-60-15,0-4 44 16,0 0-52-16,0-4 16 16,7 1-32-16,1-8 60 15,-4 1-44-15,-4-8 0 16,0 4-20-16,8-14 16 16,0 7-20-16,-8-18 24 15,8 4-24-15,-4-21 4 16,4 10-8-16,-8-10-16 15,12 7 4-15,-12-11 4 16,12 4 0-16,-12-18 16 16,8 7-8-16,-12-14 16 15,8 11-16-15,3-1 48 16,-3 15-28-16,4 3 28 16,4 18-28-16,-4 0 16 0,4 14-24 15,4-4-16-15,-4 11-8 0,-4 0-16 16,11 7 12-16,-7 0-24 15,4 4 20-15,4 3 32 16,8 3-12-16,-9 1 28 16,9 3-24-16,-8 3-48 15,-8 1 20 1,-4 3 36-16,-1 7-8 0,-14 0 0 16,-1-3-8-16,-12 10-128 15,0 0 68-15,-8-4-56 16,9 1 64-16,-1-7 24 15,0-4 20-15,12-4-16 16,0 1 12-16,8-1-40 16,8 4 28-16,8 4 40 15,-4 0-8-15,12 3 0 16,3 3-8-16,1 1 12 16,-4-4-8-16,-12 0 16 15,-1-3-16-15,-15-1 68 16,-3 1-44-16,-13-1 32 15,0-2-36-15,-8-5 16 16,16 4-24-16,-3-10-16 16,-1 3-8-16,4-7-16 15,8 0 12-15,4 0-348 16,8 0 196-16</inkml:trace>
        <inkml:trace contextRef="#ctx0" brushRef="#br0" timeOffset="-2550.6517">6396 13586 312 0,'-8'-7'112'0,"8"7"-84"0,0 0-12 16,0 0 108-1,0 0-72-15,0-4 32 0,8 4-48 0,3-7 32 32,-3 3-40-32,12 1 28 15,-4 3-28-15,8-4 16 0,-1 4-24 0,1-3-36 16,4 3 8-16,0 0 20 16,-1 3-8-16,-7-3 0 15,-8 4 0-15,-4-4 12 16,0 0-8-16,-8 0-40 15,0 0 20-15</inkml:trace>
        <inkml:trace contextRef="#ctx0" brushRef="#br0" timeOffset="581.7528">8089 12960 352 0,'11'-21'132'0,"-11"21"-104"0,4 3-8 16,0-3 132-16,0 4-88 15,0 6 60-15,4 1-68 0,-4-1-8 16,4-3-28-16,-8 7 4 15,4-3-12-15,-12-1 0 16,8 1-4-16,-20-7 12 16,8 6-12-16,-7 1 4 15,11-1-4-15,-4-3-32 16,4 0 12-16,20 0 4 16,-4 0 8-16,12-7 16 15,7 4-8-15</inkml:trace>
        <inkml:trace contextRef="#ctx0" brushRef="#br0" timeOffset="1202.5592">8805 13730 508 0,'4'3'188'0,"-4"-3"-148"0,0 14-8 16,0-7 88-1,0 4-72-15,-4 6 24 0,-4 5-40 0,-12 2-64 16,0 4 16-16,-19 0-260 15,3 4 152-15</inkml:trace>
        <inkml:trace contextRef="#ctx0" brushRef="#br0" timeOffset="3933.6566">10051 14201 236 0,'-12'3'88'0,"12"-3"-68"0,4 4-4 16,-4-4 112 0,0 0-72-16,8-7 32 15,0 3-52-15,3-6 12 16,1 3-28-16,-4-11 60 15,8 8-44-15,-12-11-16 16,4 3-12-16,0-17 24 0,-4 7-16 0,-4-22 40 16,4 1-32-16,0-11 4 31,4 4-16-31,-1-7-8 16,5 10 0-16,0-17-4 0,0 0 0 0,4-25 24 15,4 0-12-15,-1 24 12 16,5 8-12-16,-4 7 36 15,4 14-24-15,-1-1 12 16,1 19-20-16,0-8 0 16,0 11-8-16,-5 3 4 15,5 4-8-15,-4 0-28 16,4 14 12-16,-1 7-4 16,1 0 8-16,-8 0 8 15,4 11 0-15,-8-4 24 16,3 11-12-16,-7-4-12 15,0-4-4-15,-8 4 56 16,0 4-28-16,-12 0 8 16,4-11-20-16,-11 3-32 15,7-3 8-15,-8-7 12 16,8 11 4-16,0-11-48 16,8 11 28-16,8-4-16 15,4 3 20-15,8 4 16 16,4 0 0-16,-4 4 8 15,3 0-8-15,-7-4-20 16,4 0 8-16,-12-4 32 16,4-2-16-16,-16-1 16 0,0 3-12 15,-12-6-16-15,5 3 0 0,-9-7 20 16,8 0-8-16,-4-4-4 16,4 4 0-16,1 0-4 15,7 0 0-15,4-3-212 16,8 3 116-16</inkml:trace>
        <inkml:trace contextRef="#ctx0" brushRef="#br0" timeOffset="7597.5321">12301 13870 320 0,'-15'-31'120'0,"15"31"-96"0,0-42-4 16,0 17-20 0,0 4-4-16,0-11 56 15,4 1-28-15,0-29-12 16,3 7-4-16,1-42-8 16,4 21 0-16,4-17 32 15,0 20-16-15,4-2 100 16,3 13-64-16,9-3 92 0,0 13-84 15,11-2 68-15,5 13-72 0,3 7 12 16,1 11-36-16,-5 11-48 16,-3 10 8-16,-13 10 20 15,-7 4-8-15,-24 7 28 16,-4 0-20-16,-24 1-92 16,1-1 44-16,-17 0-76 15,8 0 64-15,-3-4-128 16,11-3 100-16,0-3-52 15,13 0 76-15,11-1 8 16,8 1 28-16,15-1 12 16,5 1 4-16,16 6 8 15,-1 4-4-15,1 1 68 16,-1 2-40-16,-11 1 84 16,-8-4-64-16,-20 0 60 15,-4 0-60-15,-24 0-28 16,-3 0-16-16,-17-10 8 15,9 3-8-15,-9-11-4 16,12 1 0-16,5-8-4 16,11 1 0-16</inkml:trace>
      </inkml:traceGroup>
      <inkml:traceGroup>
        <inkml:annotationXML>
          <emma:emma xmlns:emma="http://www.w3.org/2003/04/emma" version="1.0">
            <emma:interpretation id="{4FFAB5F3-3FC6-4E08-A837-9E56CD16C6FB}" emma:medium="tactile" emma:mode="ink">
              <msink:context xmlns:msink="http://schemas.microsoft.com/ink/2010/main" type="line" rotatedBoundingBox="7471,13136 24586,12929 24610,14925 7495,15132">
                <msink:destinationLink direction="with" ref="{C9A5E553-F9DB-486F-83E6-493860EE4E1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65799F3-1BE9-48DF-B099-31C809AA3E6E}" emma:medium="tactile" emma:mode="ink">
                <msink:context xmlns:msink="http://schemas.microsoft.com/ink/2010/main" type="inkWord" rotatedBoundingBox="7477,13617 7857,13613 7860,13906 7480,1391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3002.3545">6542 13354 260 0,'-12'-4'96'0,"12"4"-76"0,0-4-4 16,0 1 96-1,0 6-64-15,0-3 68 16,0 0-64-16,0-3 24 16,8 3-44-16,-4-4 8 15,4 1-24-15,8-4 72 16,-4 7-52-16,7-7-12 16,1 7-16-16,8-4-28 15,3 4 12-15,-3-3 20 16,0 3-4-16,-8 0 4 15,7 7-4-15,-7-7-8 16,-4 7 4-16,-12-7-4 0,4 0 0 0,-8 0 16 16,0 0-8-16,0 0-48 15,0 0 24-15</inkml:trace>
          <inkml:trace contextRef="#ctx0" brushRef="#br0" timeOffset="4384.1097">10739 13596 320 0,'0'0'120'0,"0"0"-96"0,-12 18-4 16,4-11 96 0,8 3-68-16,-8 1 8 15,8 3-36-15,-4-4-12 0,4 1-4 0,-4-7 56 32,8-1-32-32,-4-6 32 0,4 3-32 0,0-11 36 15,0 4-36-15,4-11-16 16,0 4-4-16,4-7 44 15,0 4-28-15,4-1 16 16,-1 4-24-16,5 3-8 16,0 4-4-16,-4 4-16 15,4 6 8-15,-9-3-172 16,5 7 96-16</inkml:trace>
        </inkml:traceGroup>
        <inkml:traceGroup>
          <inkml:annotationXML>
            <emma:emma xmlns:emma="http://www.w3.org/2003/04/emma" version="1.0">
              <emma:interpretation id="{50A7E0FE-4C7D-4238-9553-8FF2EF576AA3}" emma:medium="tactile" emma:mode="ink">
                <msink:context xmlns:msink="http://schemas.microsoft.com/ink/2010/main" type="inkWord" rotatedBoundingBox="8284,13170 9273,13159 9294,14910 8306,1492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793.5589">11166 13543 404 0,'-20'-10'148'0,"20"10"-112"0,-23 24-12 0,7-17 100 15,4 8-72-15,-20-1-20 16,5 3-20-16,-9-3-4 16,12 4-4-16,-3-8-168 15,11 4 88-15</inkml:trace>
          <inkml:trace contextRef="#ctx0" brushRef="#br0" timeOffset="4596.9122">10949 13596 164 0,'0'-3'60'0,"0"3"-44"0,8 3-8 16,-5 1 164-1,5-1-96-15,4 4 32 16,0 0-64-16,4 0 0 15,0 4-28-15,0-1 8 16,-1 1-12-16,-3-8-8 16,0 4 0-16</inkml:trace>
          <inkml:trace contextRef="#ctx0" brushRef="#br0" timeOffset="5828.9554">10794 12619 248 0,'-4'-11'92'0,"4"11"-72"0,8-18-4 16,0 11 96-1,4 0-64-15,4 7 44 16,8 0-56-16,3 0 52 15,1 7-52-15,-4 11-8 16,-1 3-16-16,-11 11 8 16,0-1-12-16,-20 1 32 15,0 0-24-15,-11-4 20 16,3-4-20-16,-8-6 52 16,8-4-36-16,0-14 20 0,8 0-32 0,8-7 0 15,8 7-12-15,16-10-16 16,8 2 4-16,7 1-40 15,5 7 24-15</inkml:trace>
          <inkml:trace contextRef="#ctx0" brushRef="#br0" timeOffset="6204.4534">11360 13185 560 0,'-12'-4'208'0,"12"4"-164"0,4-3-8 15,4-1 40 1,8 1-48-16,12-4 24 16,7 0-32-16,13-4-8 0,-1 8-8 0,1-5-40 15,-5 8 20-15,-7-3-20 16,-5 3 20-16,-7 0-184 15,-4 3 108-15</inkml:trace>
          <inkml:trace contextRef="#ctx0" brushRef="#br0" timeOffset="6501.1157">11585 12984 416 0,'-11'11'152'0,"11"-11"-116"0,-4 24-12 16,0-9 64 0,4-1-52-16,-4 10 4 15,8 4-24-15,-4 7 24 16,0 4-24-16,0 3 12 15,0-3-16-15</inkml:trace>
          <inkml:trace contextRef="#ctx0" brushRef="#br0" timeOffset="9654.6772">12824 13498 144 0,'-8'-4'52'0,"8"4"-40"0,0 11 0 15,-4-8 68 1,4 4-44-16,-4 4 40 16,0 3-44-16,-4 3 8 15,8 1-24-15,-4-4 52 16,8 0-36-16,-4-3 20 16,0-4-32-16,4-11 44 15,0 4-36-15,0-7 40 16,8 4-40-16,0-11 4 15,3 0-20-15,-3-8-16 16,4 5 0-16,-4-8 4 16,4 15 0-16,0-4 60 15,-1 7-32-15,-3-7 8 0,4 14-24 0,-8-4-16 16,0 8 0-16,0-1 12 16,4 1-4-16</inkml:trace>
        </inkml:traceGroup>
        <inkml:traceGroup>
          <inkml:annotationXML>
            <emma:emma xmlns:emma="http://www.w3.org/2003/04/emma" version="1.0">
              <emma:interpretation id="{5B383AD9-8E71-45D5-BBC4-D44E404641B5}" emma:medium="tactile" emma:mode="ink">
                <msink:context xmlns:msink="http://schemas.microsoft.com/ink/2010/main" type="inkWord" rotatedBoundingBox="9754,14011 10196,14006 10200,14273 9758,14279"/>
              </emma:interpretation>
            </emma:emma>
          </inkml:annotationXML>
          <inkml:trace contextRef="#ctx0" brushRef="#br0" timeOffset="10374.4957">13065 13522 288 0,'-4'0'108'0,"4"0"-84"0,4-7-4 0,-4 0 120 16,4 7-80-16,0-7 64 15,8 0-72-15,7-3-48 16,-3 6-4-16,4 1-4 15,4 3 4-15,-4-4 16 16,3 8-8-16,-7-4-12 16,-4 7 0-16,-8-7 40 15,-4 7-24-15,-12 7-20 16,4-4 4-16,-12-3 44 16,9 11-20-16,-9-4-8 15,4 0-8-15,0 0-16 16,8 0 8-16,-4-7 4 15,8 4 0-15,0-4-12 16,4 3 8-16,0-3 12 16,8 0-4-16,-4-3-12 15,4-1 4-15,4 1-16 0,4-1 12 16</inkml:trace>
          <inkml:trace contextRef="#ctx0" brushRef="#br0" timeOffset="10705.7332">13089 13593 496 0,'15'3'184'0,"-15"-3"-140"0,16 0-16 0,-4 0-12 16,0 0-16-16,12 0-176 15,0 4 96-15</inkml:trace>
        </inkml:traceGroup>
        <inkml:traceGroup>
          <inkml:annotationXML>
            <emma:emma xmlns:emma="http://www.w3.org/2003/04/emma" version="1.0">
              <emma:interpretation id="{2A1E3CE9-FE8B-4B7A-9EBB-1FFD1CF2EB1F}" emma:medium="tactile" emma:mode="ink">
                <msink:context xmlns:msink="http://schemas.microsoft.com/ink/2010/main" type="inkWord" rotatedBoundingBox="10715,13641 11509,13631 11524,14884 10731,1489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944.571">13116 12527 404 0,'12'-3'148'0,"-12"3"-112"0,20 3-12 0,-8 1 48 16,0 6-44-16,-4 4 16 15,4 0-28-15,-12 7 52 16,0 4-36-16,-16 0 28 16,4 3-32-16,-8-7 44 15,4 0-40-15,-4-10 28 16,1 6-32-16,7-10 44 16,4 0-40-16,8 0-32 15,8 0-4-15,19-3 8 16,5-1 0-16,24 1-4 15,3 6 4-15</inkml:trace>
          <inkml:trace contextRef="#ctx0" brushRef="#br0" timeOffset="11321.7991">13745 13100 456 0,'-16'-7'168'0,"16"7"-128"0,32 4-16 0,-4-8 176 16,7 4-116-16,21 0-36 15,-1 4-28-15</inkml:trace>
          <inkml:trace contextRef="#ctx0" brushRef="#br0" timeOffset="11172.3139">13801 12970 664 0,'12'-7'244'0,"-12"7"-188"0,31-3-16 16,-7-4-4-16,0 14-28 0,11-7 4 15,9 7-4 1</inkml:trace>
        </inkml:traceGroup>
        <inkml:traceGroup>
          <inkml:annotationXML>
            <emma:emma xmlns:emma="http://www.w3.org/2003/04/emma" version="1.0">
              <emma:interpretation id="{08224649-2AD7-4BA8-BB9E-186B380CC169}" emma:medium="tactile" emma:mode="ink">
                <msink:context xmlns:msink="http://schemas.microsoft.com/ink/2010/main" type="inkWord" rotatedBoundingBox="12049,14424 12178,14422 12181,14607 12051,14609"/>
              </emma:interpretation>
            </emma:emma>
          </inkml:annotationXML>
          <inkml:trace contextRef="#ctx0" brushRef="#br0" timeOffset="183.5303">7950 13572 520 0,'-12'0'192'0,"12"0"-152"0,-19 24-8 0,3-10 52 15,8 0-52-15,-8 4 24 16,4 3-36-16,-4 0-8 16,8 0-8-16,-4-3 12 15,12-1-8-15,0-6-20 16,4-1 4-16</inkml:trace>
        </inkml:traceGroup>
        <inkml:traceGroup>
          <inkml:annotationXML>
            <emma:emma xmlns:emma="http://www.w3.org/2003/04/emma" version="1.0">
              <emma:interpretation id="{D8C83A25-8001-4E73-BF82-738D57380A96}" emma:medium="tactile" emma:mode="ink">
                <msink:context xmlns:msink="http://schemas.microsoft.com/ink/2010/main" type="inkWord" rotatedBoundingBox="13389,13278 15099,13257 15118,14880 13409,1490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-11845.4613">2618 13895 196 0,'0'-4'72'0,"0"4"-56"0,0-3-4 0,0 3 64 15,8 0-44-15,-8-7 84 16,0 0-64-16,4-4 44 16,12 1-56-16,-13-8 32 15,5 4-40-15,0-3-8 16,0-1-16-16,-4-7 12 16,4 4-12-16,0-10-20 15,8 6 4-15,-8-14 20 16,4 4-4-16,-1-14-12 15,1 3 0-15,0-10-4 16,0 3 0-16,4-7 0 0,4 4 0 16,3 7 16-16,1 7-4 0,4 3 24 15,7 4-16-15,1 3 24 16,4 1-24-16,-1 3-4 0,1 6-4 16,-5 5-24-16,-3 6 12 15,-4 4 4-15,-5 7 4 16,-3 7 8-16,0 0-4 15,-4 0-4-15,0 4 4 16,-9-1 4-16,-3 1-4 16,-8 0 16-16,-3-1-12 15,-5 1-4-15,-4-1 0 16,-4 1-32-16,-4-1 16 16,-3 1-40-16,3-1 32 15,4 1 8-15,4-1 8 0,8 1 4 16,12-4 0-16,8 0-28 15,12 0 16-15,8 0 12 16,-1 4 4-16,5-1-4 16,-8 1 4-16,-5 3-16 15,-7 3 8-15,-12 1 4 32,4 7 0-32,-20 3 24 15,4 0-12-15,-19 4 4 16,-1-1-8-16,-12-6 12 15,9-1-12-15,-9-6 4 16,8-4-4-16,1-7 36 16,11-3-20-16,0-8 20 15,8 1-24-15,4-8-28 16,4 1 4-16,1-5-8 16,6 5 4-16,1-4 0 0,4 7 0 15</inkml:trace>
          <inkml:trace contextRef="#ctx0" brushRef="#br0" timeOffset="-11544.1865">3342 13540 392 0,'-16'14'148'0,"16"-14"-116"0,-24 25-8 15,12-15 76 1,8 1-60-16,-8-1 8 16,9 1-28-16,-5-4 4 15,4 3-12-15,4-6 0 16,8 3-4-16,-1-4 12 15,5 1-12-15,0-8-56 16,0 4 24-16</inkml:trace>
          <inkml:trace contextRef="#ctx0" brushRef="#br0" timeOffset="-10929.712">3785 13477 372 0,'-8'3'140'0,"8"-3"-112"0,-8 7-4 0,-4-3 144 16,4 6-96-16,-16 4 0 16,1 4-48-16,-13 3-32 15,4-3 0-15,-11 3 32 16,11-4-16-16,-3 4-36 15,11-3 16-15</inkml:trace>
          <inkml:trace contextRef="#ctx0" brushRef="#br0" timeOffset="-11407.0648">3365 13427 424 0,'-4'-17'156'0,"4"17"-120"0,-3-11-8 0,-1 8-16 16,8 3-12-16</inkml:trace>
          <inkml:trace contextRef="#ctx0" brushRef="#br0" timeOffset="-10212.7054">3385 12671 300 0,'-4'-10'112'0,"4"10"-88"0,12-14-8 16,-4 7 100 0,0 0-68-16,4 0 44 15,0 3-56-15,4-10 16 16,-1 14-32-16,1 0 0 15,4 14-12-15,-8-3-8 16,4 3 4-16,-12 7 28 16,-4 0-16-16,-8 0 12 15,0 7-16-15,-8-7 0 16,4-7-4-16,0 4-8 16,4-8 4-16,4-6-16 15,8-1 8-15,4-6 56 0,8 3-28 16,8-4-20-16,7-3-4 0,9 0 8 15,3 7-4-15</inkml:trace>
          <inkml:trace contextRef="#ctx0" brushRef="#br0" timeOffset="-11092.7541">3508 13441 488 0,'-8'0'180'0,"8"0"-140"0,-4 14-12 15,4-6 64 1,4-1-56-16,0 7 12 15,8 7-28-15,4 0-4 16,3 0-8-16,5-4-8 16,4 5 4-16,-4-5 12 15,3-3-8-15,-7-3 16 16,0 3-16-16,-8-7-108 16,0 0 52-16,-9-7-316 0,5 0 204 0</inkml:trace>
          <inkml:trace contextRef="#ctx0" brushRef="#br0" timeOffset="-9726.6691">4418 12921 416 0,'-24'4'152'0,"24"-4"-116"0,-28 31-12 0,8-17 100 16,13 4-72-16,-5 3 24 16,4 0-44-16,-4 7-4 15,4 0-16-15,-4 7-8 16,4-3 0-16,-4 0-180 16,4-1 96-16</inkml:trace>
        </inkml:traceGroup>
        <inkml:traceGroup>
          <inkml:annotationXML>
            <emma:emma xmlns:emma="http://www.w3.org/2003/04/emma" version="1.0">
              <emma:interpretation id="{326DF36C-0C67-4415-94DF-1C0116523617}" emma:medium="tactile" emma:mode="ink">
                <msink:context xmlns:msink="http://schemas.microsoft.com/ink/2010/main" type="inkWord" rotatedBoundingBox="15640,13227 16617,13215 16633,14551 15656,14563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-9951.5381">4109 13079 488 0,'12'-3'180'0,"8"6"-140"0,11-3-12 15,-3-3 4 1,0 3-24-16,15-4 24 16,5 8-20-16,-1-8-4 15,-3 4-4-15,-5-3-136 0,1 6 72 0</inkml:trace>
          <inkml:trace contextRef="#ctx0" brushRef="#br0" timeOffset="-6561.0337">5814 13607 164 0,'-4'3'60'0,"4"-3"-44"0,0-3-8 0,0-1 96 15,0 8-60-15,0-4-28 16,4 0-12-16,8-4 4 16,0 4-4-16,0-3-28 15,3 3 12-15,1-4 4 16,0 4 8-16,-8 0 16 16,4 4-8-16,-12-1-4 15,0 8 0-15,-8-1-16 16,4 4 8-16,-12 0 48 15,4 0-24-15,-7 4 0 16,3 0-12-16,-8-4 20 16,4 7-16-16,0-4 56 15,13 1-36-15,-5-8 36 16,4 1-36-16,0-4-8 16,8 4-16-16,0-8 20 15,8 1-16-15,0-4 12 16,0 3-12-16,3-3-24 15,1 4 4-15</inkml:trace>
          <inkml:trace contextRef="#ctx0" brushRef="#br0" timeOffset="-6212.1265">5767 13709 340 0,'7'-7'128'0,"-7"7"-100"0,20 0-8 0,-12 0-36 16,4 0 4-16,12 0-216 15,0 3 128-15</inkml:trace>
          <inkml:trace contextRef="#ctx0" brushRef="#br0" timeOffset="-7158.6746">5644 13607 236 0,'0'-7'88'0,"0"7"-68"0,4-4-4 16,-4 1 24-16,0 6-24 15,0-3 84-15,0 7-56 16,-8 0 4-16,8 7-28 0,-4-3 76 16,-4 3-52-16,-4-4 4 15,8 4-28-15,-4-3 16 16,8 0-24-16,-4-4-12 15,8 0-4-15,-4-4-172 16,12 4 96-16</inkml:trace>
          <inkml:trace contextRef="#ctx0" brushRef="#br0" timeOffset="-7055.9016">5735 13455 164 0,'-12'-14'60'0,"12"14"-44"0</inkml:trace>
        </inkml:traceGroup>
        <inkml:traceGroup>
          <inkml:annotationXML>
            <emma:emma xmlns:emma="http://www.w3.org/2003/04/emma" version="1.0">
              <emma:interpretation id="{3491CA3F-4F9F-45BD-89AE-3A677CE9EFFC}" emma:medium="tactile" emma:mode="ink">
                <msink:context xmlns:msink="http://schemas.microsoft.com/ink/2010/main" type="inkWord" rotatedBoundingBox="17091,13140 18697,13120 18716,14688 17110,14707"/>
              </emma:interpretation>
            </emma:emma>
          </inkml:annotationXML>
          <inkml:trace contextRef="#ctx0" brushRef="#br0" timeOffset="12130.0911">14295 13986 300 0,'-4'18'112'0,"8"-18"-88"0,4 4-8 0,-8-4 128 0,8-4-84 16,-4-3 124-16,4-7-104 16,0-7 68-16,0-14-88 15,4-4 40-15,-5-7-60 16,5-3-4-16,0 3-20 0,8-20-12 16,-4-19 0-16,8-27 4 15,-5 6-4-15,5 4-12 16,12 4 4-16,3 3-16 15,5-4 12-15,-1 8 4 16,5 10 4-16,-5 11 32 16,-3 20-16-16,-9 15-24 15,1 11 4-15,-12 13-28 16,-4 15 20-16,-8 10 24 16,-8 17-8-16,-8 8 0 15,-8 0 0-15,-4 3 56 16,-8-7-32-16,1-3-48 15,-1-4 12-15,4-7-4 0,4-3 12 16,13-8-88-16,11 1 48 16,7-1-4-16,9 4 28 15,0-3-4 1,8 3 8-16,-5 3 8 16,5 1 4-16,-16-4 0 15,4 0 0-15,-16-3 24 16,-4-1-12-16,-8-3 32 15,-12-3-28-15,-4-1 32 16,1-6-32-16,-5-4-12 16,4 0-8-16,5 0-60 0,7 7 36 0,12 0-500 15,8 10 292 1,8 4-36-16</inkml:trace>
          <inkml:trace contextRef="#ctx0" brushRef="#br0" timeOffset="12302.1129">15051 13146 652 0,'-20'28'244'0,"20"-28"-192"0,-36 56-12 15,24-24-4-15,8 3-28 16,1-3-4 0,3 3 0-16,-4-7-4 15,4 0 0-15,0-10-88 16,4-4 48-16</inkml:trace>
          <inkml:trace contextRef="#ctx0" brushRef="#br0" timeOffset="16381.1755">15953 13600 572 0,'11'7'208'0,"-11"-7"-160"0,-3 10-12 16,-1 1 84 0,0-1-72-16,-12 4 44 0,-8 0-56 15,-4 4-20-15,-3 3-8 16,-9 0-212-16,5 0 112 0</inkml:trace>
          <inkml:trace contextRef="#ctx0" brushRef="#br0" timeOffset="-7521.6413">4948 14229 288 0,'-8'0'108'0,"8"0"-84"0,-4-7-4 16,4-4 20-1,4 11-24-15,0-7 32 16,8-7-32-16,0-10 4 15,-1 3-12-15,5-18 4 0,0 7-8 16,4-24 24 0,-8 3-16-16,4-10-4 0,-5 7-4 0,1-11-4 15,4 14 0-15,0-17 0 16,-4 7 0-16,0-22 16 16,-1 1-8-16,1 10 40 15,4 4-24-15,4 13 40 16,0 5-36-16,0 2-4 15,3 5-16-15,5 6 20 16,-4 4-16-16,7 0 12 0,-7 3-12 16,0 7-44-1,0 11 20-15,-1 0 20 16,1 4-4-16,0 10 8 16,-1 7-4-16,-3 3-16 15,0 11 4-15,-8 4 12 16,-8 0-4-16,-4-4 24 15,8 0-16-15,-16-4 4 16,-4 1-8-16,-8-11-24 16,8 4 8-16,-11 3-112 0,-9-7 68 15,12 7-60-15,0-7 68 16,5 3 12-16,3 1 20 16,4 3-24-16,16 4 20 15,0 3 4 1,3 3 12-16,9 8 8 15,8 0-4-15,-8-1 52 16,11-3-32-16,-15 0 44 16,0-3-40-16,-20-4 48 0,4-3-44 15,-12-4 28-15,0 3-32 16,-23-3 8-16,7 1-20 16,-12-8 20-16,5 3-24 0,-1-6 4 15,5 3-8-15,3-7-16 16,12 3 4-16,0-6-4 15,12 3 0-15,4-4 0 16,8 8 0-16,0-4-124 16,8 0 72-16</inkml:trace>
          <inkml:trace contextRef="#ctx0" brushRef="#br0" timeOffset="-4458.9799">5774 12520 132 0,'-3'-7'52'0,"3"7"-44"0,0-7 4 16,0 7 104-1,3 0-64-15,-3-7 32 16,8 7-48-16,-8-10 20 15,8 10-28-15,-4-8 8 16,4 8-20-16,-8-7 28 16,12 7-28-16,-4-7 12 15,0 7-16-15,4 0 20 16,-4 7-20-16,0 0-4 16,-4 1-4-16,-4 9 28 15,0-3-16-15,-4 7 20 0,-4 0-20 0,-12 4-8 16,12 7-4-16,-4-11 12 15,4 7-8-15,-4-11-12 16,4-3 0-16,4-3 28 16,4-11-12-16,4 0 48 15,4-3-32-15,4-12 20 16,0 8-28-16,4-7 0 16,4 7-12-16,-8-3-16 15,7 6 4-15</inkml:trace>
        </inkml:traceGroup>
        <inkml:traceGroup>
          <inkml:annotationXML>
            <emma:emma xmlns:emma="http://www.w3.org/2003/04/emma" version="1.0">
              <emma:interpretation id="{E13589CD-9EC1-4F2C-936D-A3506C2F426E}" emma:medium="tactile" emma:mode="ink">
                <msink:context xmlns:msink="http://schemas.microsoft.com/ink/2010/main" type="inkWord" rotatedBoundingBox="19147,14295 19333,14292 19335,14437 19149,14440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9714.271">18014 13005 612 0,'-8'-10'228'0,"16"6"-180"0,7-6-12 0,-3 6 88 16,8-3-76-16,8 4-28 15,7-1-16-15,5 4 12 16,-8 0-8-16,7 0-436 16</inkml:trace>
        </inkml:traceGroup>
        <inkml:traceGroup>
          <inkml:annotationXML>
            <emma:emma xmlns:emma="http://www.w3.org/2003/04/emma" version="1.0">
              <emma:interpretation id="{44104E18-2CBB-4652-90B6-66C8BA5409C1}" emma:medium="tactile" emma:mode="ink">
                <msink:context xmlns:msink="http://schemas.microsoft.com/ink/2010/main" type="inkWord" rotatedBoundingBox="19941,13169 21598,13149 21620,14961 19962,14981"/>
              </emma:interpretation>
              <emma:one-of disjunction-type="recognition" id="oneOf6">
                <emma:interpretation id="interp6" emma:lang="" emma:confidence="0">
                  <emma:literal>tz</emma:literal>
                </emma:interpretation>
                <emma:interpretation id="interp7" emma:lang="" emma:confidence="0">
                  <emma:literal>t z</emma:literal>
                </emma:interpretation>
                <emma:interpretation id="interp8" emma:lang="" emma:confidence="0">
                  <emma:literal>t Z</emma:literal>
                </emma:interpretation>
                <emma:interpretation id="interp9" emma:lang="" emma:confidence="0">
                  <emma:literal>t</emma:literal>
                </emma:interpretation>
                <emma:interpretation id="interp10" emma:lang="" emma:confidence="0">
                  <emma:literal>t 7</emma:literal>
                </emma:interpretation>
              </emma:one-of>
            </emma:emma>
          </inkml:annotationXML>
          <inkml:trace contextRef="#ctx0" brushRef="#br0" timeOffset="20083.2486">18207 12801 580 0,'-19'7'216'0,"11"4"-168"0,-8 17-12 16,8-7 48-16,0 7-52 16,0 1-12-16,4 6-12 15,-4 0 0-15,8 0-4 16,0 0-460-16</inkml:trace>
          <inkml:trace contextRef="#ctx0" brushRef="#br0" timeOffset="17671.2068">16593 14289 364 0,'0'-14'132'0,"12"7"-100"0,-4-7-12 15,8 7 60-15,-4-4-48 16,-4-7 16-16,-4-13-32 16,12-1 0-16,-8-10-8 15,3-11 28-15,-3-17-20 16,4 0-32-16,-4-1 8 16,-4 4 0-16,8-3 8 0,-8-14 8 15,0-4-4 1,4 0-4-16,0 7 4 0,7 11 72 15,5 10-40-15,8 7 40 16,11 8-44-16,1-1 44 16,11 7-44-16,1 0 20 0,-5 4-32 15,-3 4 0-15,3 3-12 16,-7 6-24-16,-8 8 8 16,-5 7-4-16,-3 7 4 15,-4 7-12-15,-8 7 12 16,-1 0 32-16,-11 8-16 0,-11-5 8 15,7 1-8-15,-12-1-84 16,-4 1 40-16,0-8-40 16,-3-3 44-16,-1 1-60 15,12 2 52-15,-4-3-8 16,12 0 28-16,0 4-12 16,4-1 16-16,8 8 8 15,4-1 8-15,0 8-20 16,-8 0 12-16,12-1 64 15,-8 1-28-15,-5-4 84 16,-3 0-60-16,-11-3 28 16,-5-4-48-16,0-4-8 15,-4 4-16-15,-11-3 20 16,11-8-16-16,-4-3-12 16,4 4-4-16,4-1-312 15,1 4 168-15,7 4-228 16</inkml:trace>
          <inkml:trace contextRef="#ctx0" brushRef="#br0" timeOffset="17911.8461">17250 13473 404 0,'4'4'148'0,"-4"-4"-112"0,12-4-12 16,-4 4 56-16,4-3-48 15,7-1 16-15,-3 4-32 16,12-3-8-16,-8-1-4 16,0 4-280-16,-5 0 152 15,1-4-108-15</inkml:trace>
          <inkml:trace contextRef="#ctx0" brushRef="#br0" timeOffset="18152.9896">17313 13311 260 0,'0'-7'96'0,"-4"11"-76"0,0-4-4 16,4 7 124-16,0 7-80 15,0 3 36-15,-3 8-56 16,-5 0 56-16,8 6-56 0,0 1 20 15,-4-4-40-15,0 0 28 16,4-7-32-16,0-3-4 0,4-4-8 16,0 0 20-16,4-7-12 15,3 0-12-15,9-3-4 16,0-8-268 0,4 1 144-16,3-4-244 15</inkml:trace>
          <inkml:trace contextRef="#ctx0" brushRef="#br0" timeOffset="18530.5237">17658 13445 268 0,'7'-7'100'0,"1"14"-76"0,8 11-8 15,-8-11 156-15,12 7-96 16,0 0 16-16,7 3-56 15,-3 1 0-15,-4-4-20 16,4 0-8-16,-9-3-4 16,-3-4-236-16</inkml:trace>
          <inkml:trace contextRef="#ctx0" brushRef="#br0" timeOffset="18534.504">17776 13427 496 0,'-12'-3'184'0,"12"6"-140"0,-12 8-16 0,5 3 56 16,-13 4-52-16,8 6 4 16,-8-3-20-16,-4 0-80 15</inkml:trace>
          <inkml:trace contextRef="#ctx0" brushRef="#br0" timeOffset="20567.5633">18595 14138 208 0,'0'7'76'0,"0"-4"-60"0,0 1-4 0,0-8 188 0,0-3-112 16,0 0 8-16,0-7-56 15,0-4 32-15,-8-10-40 16,8-3 20-16,0-15-32 15,8-14-8-15,-4 4-8 16,4-7-16-16,8-1 8 0,-12-6-32 16,8-25 20-16,-5-14-40 15,1 7 36-15,0 18 16 16,-4 13 4-16,12 5 116 16,-4 2-64-16,4 8 76 15,4 7-72-15,7 10 12 16,5 7-36-16,3 11-4 15,-3 14-16-15,4 11-8 16,-5 10 0-16,-7 7-4 16,0 4 0-16,-8-1 32 0,-12 1-16 15,-4-4 12-15,0-3-16 16,-16 3-140-16,-4-7 72 16,0-7-44-16,0-4 60 15,1-3-72-15,19 0 60 16,0 0-8-16,8 0 36 15,3 4-12-15,9-1 20 16,-8 11 8-16,4 0 8 16,-8 4 76-16,0 7-40 15,-8-4 120-15,-8-4-88 16,-8 4 56-16,-16-3-72 16,-11-4-12-16,-1-3-24 0,5-4 16 15,3 0-20-15,8-7-20 16,9-7 0-16,11 7-436 15</inkml:trace>
          <inkml:trace contextRef="#ctx0" brushRef="#br0" timeOffset="19367.1103">17345 12489 352 0,'8'-11'132'0,"-8"11"-104"0,4-7-8 16,-4 7 80-16,0 0-60 15,0 0 28-15,0 0-40 16,0 0-16-16,0 0-8 15,4 0 40-15,12 0-24 0,-4-4 8 16,7 4-16-16,9 0 0 16,-8 0-4-16,11 4 12 0,-7-1-12 15,-12 4 4-15,4 4-4 16,-16 0 12-16,-8 3-12 16,-8 0 24-16,-4 0-20 15,-3 0-4-15,-1 0-4 16,4 3-4-16,4-9 0 15,4-5 8-15,20 1 40 16,12-1-28 0,8 1-24-16,11 6 0 15,5-3-132-15,3 4 76 0</inkml:trace>
        </inkml:traceGroup>
        <inkml:traceGroup>
          <inkml:annotationXML>
            <emma:emma xmlns:emma="http://www.w3.org/2003/04/emma" version="1.0">
              <emma:interpretation id="{26128684-DFE8-4EB6-87F2-B7FB39F458DC}" emma:medium="tactile" emma:mode="ink">
                <msink:context xmlns:msink="http://schemas.microsoft.com/ink/2010/main" type="inkWord" rotatedBoundingBox="21936,13033 23507,13014 23528,14826 21957,14845"/>
              </emma:interpretation>
            </emma:emma>
          </inkml:annotationXML>
          <inkml:trace contextRef="#ctx0" brushRef="#br0" timeOffset="24533.153">18821 13543 364 0,'-4'-14'132'0,"8"21"-100"0,3 0-12 15,5-10 140-15,4 3-92 16,4 3-8-16,8-3-40 16,-9 4 4-16,17-4-16 15,-8 3-4-15,3 1 0 0,-3-1 28 16,-4 1-16-16,-1-4-24 16,-7 0 4-16,-4 0-300 15</inkml:trace>
          <inkml:trace contextRef="#ctx0" brushRef="#br0" timeOffset="24839.0489">19058 13294 372 0,'0'-4'140'0,"8"4"-112"0,-8 7-4 0,0 7 92 16,-8 7-68-16,8 8 44 15,-4 6-56-15,-4 0 32 16,4 0-36-16,-8 4 24 16,0-8-28-16,4-3 0 0,-3-3-16 0,-5-4 20 15,-4-3-20-15,12-1 4 16,-4 1-8-16,4-4-16 16,16 0 4-16,4-3 56 15,8-4-28-15,7-4-100 16,1-3 44-16,12-7-468 15</inkml:trace>
          <inkml:trace contextRef="#ctx0" brushRef="#br0" timeOffset="25101.8154">19327 13554 312 0,'-8'-11'112'0,"16"8"-84"0,4-4-12 16,4 3 92-16,3 4-64 15,9 4-20-15,0 3-12 16,-1 3-32-16,-3 1 12 0,-4 3 20 16,-8-3-4-16,-12 3 24 15,-12 0-20-15,-8-4 56 16,-4 4-36-16,-11-7 64 16,7 7-56-16,0 0 8 15,1 1-28-15,11-1 4 0,4 0-12 16,12 0-16-16,4-4 0 15,8-3 12-15,12-7-4 16,3 4 24-16,-3-8-16 16,-4 1-208-16,4-1 108 0</inkml:trace>
          <inkml:trace contextRef="#ctx0" brushRef="#br0" timeOffset="25255.8372">19256 13663 508 0,'0'-4'188'0,"15"8"-148"0,13-4-8 16,-8-4 96-16,12 4-76 15,11 0 8-15,-3 0-40 16,-1 0-240-16</inkml:trace>
          <inkml:trace contextRef="#ctx0" brushRef="#br0" timeOffset="26768.468">20470 14043 456 0,'-16'7'168'0,"16"-7"-128"16,4-7-16-16,-4 3 96 0,12-3-72 16,0-7-12-16,0-7-20 15,4-7 4-15,-8-18-12 16,11-3-4-16,-7-4 0 0,0 0-4 16,4-10 0-16,0-21 24 15,3-25-12-15,-11-7-76 16,4 17 36-16,0 11 0 15,4 0 16-15,-4 4-8 16,15 10 12-16,-15 4 48 16,12 7-20-16,-8 10 52 15,8 7-40-15,-9 11 12 0,9 10-28 16,-8 8 0-16,-4 10-8 16,0 7-8-16,-4 7 4 15,-8 7 20-15,0 3-12 16,-8 8 12-16,-12 0-12 15,4-1 20-15,-8-3-20 16,5 0-20-16,-1 1 0 16,16 2 4-16,4 1 4 15,12-1-20-15,4 5 12 16,7-8-24-16,-3 0 20 16,12 0-40-16,-5 0 32 0,-11-4-4 15,-12-2 16-15,-4-1 24 16,0-4-8-16,-16-3-4 15,5 0 0-15,-17-3 4 16,0-1-4-16,4 1 8 16,9-4-8-16,11 7-12 15,4-7 4-15,12 0 20 16,3 3-8-16,1 1-160 16,12-1 80-16</inkml:trace>
          <inkml:trace contextRef="#ctx0" brushRef="#br0" timeOffset="25717.7537">19097 12348 268 0,'0'-14'100'0,"0"14"-76"15,12 0-8-15,-4 3 104 16,0 1-68-16,12-1 16 15,0 8-44-15,3 3-12 0,1 0-8 16,-8 0 4-16,-12 0-4 16,-8 0 32-16,-8 0-20 15,-4 0 4-15,-4 0-12 16,1-3 80-16,7-4-44 16,-4 0 4-16,8-3-28 15,4-4-12-15,8 0-4 16,20-4-4-16,4 1 0 0,7-1 24 15,13 0-12-15,3 4-472 16,0 15 252 0,-7-1-16-16</inkml:trace>
          <inkml:trace contextRef="#ctx0" brushRef="#br0" timeOffset="26108.1428">19742 13037 676 0,'16'0'248'0,"12"0"-192"0,23-7-16 16,-11 7 4-16,15 7-32 16,20-3 24-16,-4 3-24 15,-3 7-620-15</inkml:trace>
          <inkml:trace contextRef="#ctx0" brushRef="#br0" timeOffset="25929.1663">19782 12738 624 0,'-12'-28'228'0,"28"25"-176"0,7-5-16 0,5 8-8 0,0 0-24 15,19 4 40-15,1 10-20 16,11 4-164-16</inkml:trace>
        </inkml:traceGroup>
        <inkml:traceGroup>
          <inkml:annotationXML>
            <emma:emma xmlns:emma="http://www.w3.org/2003/04/emma" version="1.0">
              <emma:interpretation id="{573F1F50-272D-43A5-BEE6-D8E03F9CD0BD}" emma:medium="tactile" emma:mode="ink">
                <msink:context xmlns:msink="http://schemas.microsoft.com/ink/2010/main" type="inkWord" rotatedBoundingBox="23802,12939 24586,12929 24608,14733 23824,14743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7098.8468">20941 13234 540 0,'8'-11'200'0,"-8"11"-156"0,0 0-12 0,0 0 36 15,4 7-44-15,0 11-12 16,4 10-4-16,-5 0 36 16,-3 4-24-16,0 0-8 0,0-8-8 15,0 4 12-15,0-10-8 16,-3-4-4-16,-5-3 0 16,4-4-4-16,4-7 0 15,-4 0-20-15,-4 0 12 16,8 0 12-16,12 0 0 0,3 0 8 15,9-7-8-15,4 3-372 16,11 0 200 0,1-10-124-16</inkml:trace>
          <inkml:trace contextRef="#ctx0" brushRef="#br0" timeOffset="12643.8095">15154 12446 332 0,'35'-10'120'0,"-35"10"-92"16,52-7-8-16,-29 7 112 16,-3 7-76-16,0 3 40 15,-4-3-56-15,-12 0 40 16,0 7-48-16,-16 1 56 15,0-5-52-15,-20 8 28 16,5-4-36-16,-5-7 36 16,8 10-36-16,8-10-4 15,12 0-16-15,20-7 12 16,12-3-12-16,15 3-12 16,1 3 0-16</inkml:trace>
          <inkml:trace contextRef="#ctx0" brushRef="#br0" timeOffset="27639.3524">21020 12253 144 0,'12'-14'52'0,"0"17"-40"0,7 4 0 16,-19 4 104-16,12 0-64 15,-12 6 8-15,8 4-40 16,-8-3 68-16,-8-4-52 15,4 0 68-15,-4-4-64 16,4-3 20-16,-3 1-40 16,7-5-8-16,0-3-8 15,19-3 4-15,9-1-4 16,12 0-400-16,-1-3 220 16,1-10 4-16</inkml:trace>
        </inkml:traceGroup>
      </inkml:traceGroup>
    </inkml:traceGroup>
    <inkml:traceGroup>
      <inkml:annotationXML>
        <emma:emma xmlns:emma="http://www.w3.org/2003/04/emma" version="1.0">
          <emma:interpretation id="{2F244465-FC64-439A-8AD7-0F4F005EB800}" emma:medium="tactile" emma:mode="ink">
            <msink:context xmlns:msink="http://schemas.microsoft.com/ink/2010/main" type="paragraph" rotatedBoundingBox="4207,15689 5280,15210 5593,15910 4520,163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60D3324-6F1B-464C-B423-C8CD82598BDB}" emma:medium="tactile" emma:mode="ink">
              <msink:context xmlns:msink="http://schemas.microsoft.com/ink/2010/main" type="line" rotatedBoundingBox="4207,15689 5280,15210 5593,15910 4520,16390">
                <msink:destinationLink direction="with" ref="{E01887A7-1AFC-4515-92EC-C9B0E46239D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B1DA085-C86C-4F8B-99AA-3D8F4495AB34}" emma:medium="tactile" emma:mode="ink">
                <msink:context xmlns:msink="http://schemas.microsoft.com/ink/2010/main" type="inkWord" rotatedBoundingBox="4207,15689 5280,15210 5593,15910 4520,16390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64201.7797">1087 15555 124 0,'0'0'44'0,"0"-4"-32"0,4 4-4 16,0-7 92-16,4 4-56 15,4-4 0-15,0-4-28 16,3 0 40-16,1-3-28 15,0 4 20-15,0-4-28 0,0 0 8 16,-1-4-16-16,1-3 28 16,-4-14-24-16,0 0-12 15,-4-15-8-15,0-2 12 16,0-12-4-16,0 5-4 16,4 2 4-16,7 8-24 15,-3 7 12-15,4 3 56 16,0 1-24-16,-1 2 24 15,9 1-28-15,4 0 28 16,-8 4-32-16,3-1 40 16,1 4-32-16,4 3-12 0,3 0-8 15,-3 15-24-15,-1 3 12 0,-3 7-12 16,-4 14 8-16,-8 0 16 16,-8 7 0-16,-8-3 24 15,-12 6-16-15,-8 1 24 16,-8-7-24-16,1 6-32 15,-1-6 12-15,0-4-8 16,8-4 8-16,1-3-64 16,7-3 40-16,4-1-4 15,0 4 20-15,8-7 4 16,16 7 4-16,-4-3 0 16,15 3 0-16,1 0 0 15,4 4 0-15,-5-1 8 16,5 1 0-16,-16 3 8 15,-4-7-4-15,-12 3 52 16,-12 1-32-16,-16-4 8 0,0 3-20 16,-3-2 12-16,-5-1-16 15,5-4 4-15,3-3-4 16,0 0 4-16,16-3-8 16,-4 3-20-16,16 0 8 15,0 0-24-15,8 3 20 16,0 4-268-1,-4 0 152-15,4 4-120 16</inkml:trace>
          <inkml:trace contextRef="#ctx0" brushRef="#br0" timeOffset="64470.0051">1831 14939 288 0,'-20'7'108'0,"20"0"-84"0,-12 7-4 15,4-3 40-15,8 14-36 16,0 3 8-16,0 3-20 16,0 1 20-16,-8 0-20 15,4-4-4-15,-4 0-4 16,-4-3 12-16,-3-4-8 15,-1-4 24-15,0-6-20 16,0-1-240-16,4-3 120 16,0-3-96-16</inkml:trace>
          <inkml:trace contextRef="#ctx0" brushRef="#br0" timeOffset="64859.613">2032 14957 132 0,'8'-4'52'0,"-8"4"-44"0,16 0 4 0,-12 0-8 16,8 0-4-16,-4 0 60 15,8 4-32-15,-12-1-12 16,4 4-8-16,-1 0 36 16,-3 4-24-16,-15 7 36 15,11-1-32-15,-20 8 12 16,4 3-20-16,-8 4 0 16,0 3-8-16,1-7-8 0,3-7 4 15,8 4-4-15,4-11 0 16,4 3 32-16,8-10-16 15,4 7-24-15,4-3 4 16,0-4 28-16,0 0-16 16,4-7-88-16,-1 7 44 15,-7-7-236-15</inkml:trace>
          <inkml:trace contextRef="#ctx0" brushRef="#br0" timeOffset="65056.2014">1953 15168 208 0,'-4'-11'76'0,"12"4"-60"0,-4 0-4 0,8 7 136 0,0-3-84 16,12-4-28-16,-5 0-20 15,5 0 28-15,0-4-24 16,0 8-360-16</inkml:trace>
        </inkml:traceGroup>
      </inkml:traceGroup>
    </inkml:traceGroup>
    <inkml:traceGroup>
      <inkml:annotationXML>
        <emma:emma xmlns:emma="http://www.w3.org/2003/04/emma" version="1.0">
          <emma:interpretation id="{E0ABC26E-C981-4B28-A5F1-979C3AFEC2BB}" emma:medium="tactile" emma:mode="ink">
            <msink:context xmlns:msink="http://schemas.microsoft.com/ink/2010/main" type="paragraph" rotatedBoundingBox="3913,16017 11668,14968 11923,16853 4168,179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ABC7DF-EDAB-4050-8EEF-53715B8F5CDC}" emma:medium="tactile" emma:mode="ink">
              <msink:context xmlns:msink="http://schemas.microsoft.com/ink/2010/main" type="line" rotatedBoundingBox="3913,16017 11668,14968 11923,16853 4168,17902">
                <msink:destinationLink direction="with" ref="{E01887A7-1AFC-4515-92EC-C9B0E46239D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BBCED23-E43E-482E-8201-7D75D5DCCA94}" emma:medium="tactile" emma:mode="ink">
                <msink:context xmlns:msink="http://schemas.microsoft.com/ink/2010/main" type="inkWord" rotatedBoundingBox="3913,16017 8310,15422 8494,16782 4097,17377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42976.3946">4070 15410 352 0,'-24'18'132'0,"24"-18"-104"0,-20 46-8 0,12-15 88 16,4 1-64-16,-8 24 16 15,4 1-36-15,1 6-4 16,7-7-12-16,-12-7 28 15,8-6-20-15,0-8 32 16,4-4-32-16,-8-10 48 16,16-6-36-16</inkml:trace>
          <inkml:trace contextRef="#ctx0" brushRef="#br0" timeOffset="143894.3835">3923 14901 364 0,'-27'-4'132'0,"27"4"-100"0,-28-7-12 0,8 7 80 16,8 0-60-16,-27 0 28 16,-1 0-40-16,-19 14-8 15,7 4-12-15,-15 38-24 16,12 4 8-16,-9 24 32 16,9 1-16-16,4 20 8 15,3 4-8-15,9 11 28 16,3-11-20-16,16-7-4 15,12-15-8-15,12-6 28 16,12-14-16-16,4 0 32 16,8-11-32-16,-1-7 40 15,5-3-32-15,-1-7 32 0,1-8-32 16,4-6-540-16,-1-11 280 16</inkml:trace>
          <inkml:trace contextRef="#ctx0" brushRef="#br0" timeOffset="144384.6889">4513 15864 416 0,'-8'-10'152'0,"8"10"-116"0,8-11-12 16,-4 4 92 0,0 7-68-16,-1-4 32 15,9 4-44-15,8-3-4 16,4-1-20-16,15 1 36 0,9 3-24 0,15-4-4 16,-3 4-12-16,-1-3 12 15,-8 3-12-15,-7-4 48 16,-9 4-28-16,-7-3 12 15,-8 3-24-15,-4-4-8 16,-4 4-4-16,-5-3 20 16,1 6-12-16,0-3 40 15,0 0-28-15,-8 0-288 16,0 0 144-16</inkml:trace>
          <inkml:trace contextRef="#ctx0" brushRef="#br0" timeOffset="66329.6666">565 15481 176 0,'0'-4'64'0,"4"4"-48"0,4 0-8 16,-4 4 44-16,4-1-32 16,3 1 52-16,5-4-40 15,0 3 20-15,4-3-32 16,0 0 44-16,3 0-36 0,1 0-16 16,0 0-4-16,0 4 8 15,-1-4-8-15,5 0 24 16,0-4-20-16,-1 4 12 15,5-3-12-15,8 3 12 16,7-4-16-16,16 1 4 16,12-1-4-16,5 1 12 15,3-1-12-15,0-3 16 16,12-3-16-16,15 3-20 16,5 0 4-16,-4 7 4 0,-8-7 4 15,-8 0 8-15,8 0-4 0,3-1-4 16,-3 1 4-16,-8 4 4 15,-12-4-4-15,-16 0-4 16,-7 3 4-16,-17 1 4 16,-11-4-4-16,-8 3 16 15,-5 4-12-15,-11-3-4 16,-8 3 0-16,0 0 4 16,0 0-4-16,-4 3-12 15,-4-3 4-15,-3 4 4 16,3-4 0-16,0 3-344 15,0 8 188 1,-12-8-80-16</inkml:trace>
          <inkml:trace contextRef="#ctx0" brushRef="#br0" timeOffset="109807.4637">1233 15977 216 0,'0'-4'80'0,"4"4"-60"0,-4-7-8 15,0 7 72-15,0-7-48 16,0 3 24-16,0 1-40 15,0-1 8-15,-4 1-16 16,4 3 0-16,-4-7-4 16,0 3 28-16,0-3-20 0,0 4 12 15,-3-4-16-15,-1 3-24 16,-4 1 4-16,0 3 12 16,0 0 0-16,0 3-12 15,0 4 4-15,-3 0 4 16,-1 4 0-16,0 6 0 15,-4-2 0-15,8 2 24 16,-8 4-12-16,9 4 4 16,-1-1-8-16,-4 5 12 15,4-1-12-15,8 0-4 16,0-4 0-16,4-2 12 0,8-8-8 16,8-4 32-16,4-10-24 15,7-7 12-15,1-3-16 16,-4-8 0-16,3 0-4 15,9 4-16-15,-20-7 4 0,0 11 4 16,-4-8 0-16,-9 8 0 16,-3-1 0-16,-3 4-28 15,-1 4 16-15,0 3-32 16,0 3 28-16,4 4-4 16,0 4 12-16,12-1 32 15,3 8-12-15,5-11 12 16,8 0-12-16,0-4 28 15,7-3-24-15,-3-3-4 16,-5-1-8-16,-3-3 12 16,0 0-8-16,-4 4-4 0,-4-8 0 15,-5 1-16-15,-3-1 8 16,-4 1 12-16,0-1-4 16,0 0-4-16,4-3 4 15,-8 4 4-15,4-1-4 16,0 1-136-16,0-1 76 15</inkml:trace>
          <inkml:trace contextRef="#ctx0" brushRef="#br0" timeOffset="110557.9953">1316 16571 176 0,'-8'17'64'0,"12"-17"-48"0,0 0-8 15,4 0 164-15,4 0-96 16,4-7 16-16,4-3-56 16,3-1-24-16,5-3-8 15,-4-10 20-15,0-5-12 16,3-9 4-16,9-15-8 15,-4-3-16-15,7-4 4 16,5 4 20-16,-1 0-8 16,1 10-12-16,-9 0 0 15,-7 4-4-15,-4 0 0 16,-5 3 76-16,-3 4-36 0,0 7 68 16,-8 3-60-16,-4 4 0 15,0 7-24-15,-8 7-48 16,0 7 20-16,-8 10 20 0,-4 12-4 15,1 2 0-15,-5 8 0 16,0-1 12-16,0 1-8 16,4 0 16-16,5-4-16 15,7-3-4 1,0-4 0-16,8-4 20 0,3-3-12 16,5-7 56-16,4-7-36 15,4-3 36-15,0-4-36 0,3-4-44 16,1-3 4-16,0-3-60 15,0-5 36-15,-5-2-64 16,-3-4 56-16,0 0 16 16,0-1 20-16,-4 1 4 15,-4 4 0-15,0-1-12 16,-4 4 8-16,0 7 4 16,-1 3 0-16,1 4 32 15,-8 4-16-15,1 3 12 16,-1 7-16-16,0 7 44 15,-4 11-28-15,4-1 20 16,-4 4-28-16,4-3 0 16,0-1-12-16,0 1 12 15,0-7-12-15,0-1 40 16,0-3-24-16,0-7 32 16,0 4-32-16,0-4-68 15,0-7 24-15,0 0-528 16,-8 11 104-1</inkml:trace>
          <inkml:trace contextRef="#ctx0" brushRef="#br0" timeOffset="110899.9039">2183 16033 364 0,'-8'-7'132'0,"12"7"-100"0,-8 0-12 0,4 10 168 16,0 1-108-16,0-1-8 0,0 5-44 16,-4 2 8-16,0 1-24 15,0-4 4 1,4 7-8-16,-4-11 20 16,0 4-16-16,4 1 40 0,0-5-28 15,0-10-252-15,-4 0 124 16,4 0-328-16</inkml:trace>
        </inkml:traceGroup>
        <inkml:traceGroup>
          <inkml:annotationXML>
            <emma:emma xmlns:emma="http://www.w3.org/2003/04/emma" version="1.0">
              <emma:interpretation id="{79C80B87-3C27-4AE5-B531-2A00BB7E05BE}" emma:medium="tactile" emma:mode="ink">
                <msink:context xmlns:msink="http://schemas.microsoft.com/ink/2010/main" type="inkWord" rotatedBoundingBox="9510,15526 11703,15230 11923,16853 9730,17150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46202.4398">7080 14774 312 0,'-8'-14'112'0,"8"14"-84"0,12 0-12 0,-4-4 116 15,8 1-76-15,15-8 16 16,9 4-48-16,11-10 12 16,1 10-20-16,7 0 20 15,-12-4-24-15,-7 4 32 16,-12 7-28-16</inkml:trace>
          <inkml:trace contextRef="#ctx0" brushRef="#br0" timeOffset="146426.5688">7290 14679 132 0,'-4'0'52'0,"4"0"-44"0,-8 39 4 15,4-22 104 1,4 4-64-16,-12 11 16 15,4-7-44-15,-12 6 12 16,12 8-20-16,-12-7 0 0,13 6-8 0,-1-13 72 16,4 3-44-16,0-10 32 15,8-4-40-15</inkml:trace>
          <inkml:trace contextRef="#ctx0" brushRef="#br0" timeOffset="146676.472">7804 14749 260 0,'-20'0'96'0,"20"0"-76"0,-32 4-4 0,17-1 36 16,7 5-32-16,-8-1-20 15,4 0 0-15,-4-4 44 16,4 4-24-16,-4 0-36 15,9 0 8-15,-9-3 0 16,8 3 8-16,-8-4-20 16,4 4 12-16,-8 4 64 15,4-1-28-15,-3 4-4 16,7 4-12-16,-4 7 24 16,8-1-20-16,0 4 4 15,4 1-12-15,4-1 28 16,4-4-20-16,0-3 32 15,-4 0-32-15,0-6 4 0,12-5-12 16,-12-10 56-16,8 4-36 0,0-8 16 16,0 1-28-16,-4-4-8 15,8 3-4-15,-1 0 12 16,5 4-8-16</inkml:trace>
          <inkml:trace contextRef="#ctx0" brushRef="#br0" timeOffset="146924.468">7543 14925 320 0,'8'-3'120'0,"-8"3"-96"0,19 3-4 0,-7-3 60 16,0 0-48-16,8 4 32 15,0-4-36-15,7 0 0 16,1 0-16-16,4 0 64 16,3 0-44-16</inkml:trace>
          <inkml:trace contextRef="#ctx0" brushRef="#br0" timeOffset="147643.119">8172 14602 216 0,'8'-7'80'0,"-8"7"-60"0,4-4-8 0,-4 1 20 16,0 6-20-16,0-3 48 16,0 0-32-16,3 4-4 15,1 3-16-15,0-7 20 16,4 14-16-16,4 3 24 16,4 4-24-16,4 11 12 15,0 0-12-15,3 6 12 16,1 12-16-16,-4 24 16 15,4 10-16-15,-1 39 16 0,5-10-16 16,-4-1 40-16,-5 18-24 16,-7 4 32-16,-16-15-32 15,-23-17 32-15,-17 0-32 16,-11 0-12-16,-12 4-8 16,-9-4-224-16</inkml:trace>
          <inkml:trace contextRef="#ctx0" brushRef="#br0" timeOffset="145766.5414">6400 15161 112 0,'0'0'44'0,"0"0"-36"0,-8 7 0 0,8 0-24 16,0 10 8-16,-12 12 100 15,12 2-48-15,-8 22 44 16,8 0-52-16,-20 21-12 15,20-1-12-15,-12 19 32 16,4-8-20-16,0 1 4 0,-4-19-16 16,9-20 20-16,-1-7-20 15,-8-11 48-15,12-14-32 16,0-14 4-16,0-14-20 16,0-25 36-1,12-3-24-15,-1-32-48 0,1 7 12 0,0-24-200 31,12 14 116-31,4-15-12 0,-1 15 64 0,21-8 100 16,-1 29-28-16,20 14 72 16,-19 21-60-16,11 21 36 15,-11 14-44 1,-9 18 0-16,-3 3-20 0,-16 3 44 16,-12 1-28-16,-16-7 48 15,8-4-44-15,-40 0 20 16,5-3-32-16,-25-4-28 15,13 0 4-15,-21-7-160 16,21-4 92-16,-4-10-32 16,11 0 60-16,4-3 12 15,17-1 16-15,7 4-48 16,12 7 32-16,4 8 132 16,4 6-56-16,4 14 60 15,7 3-64-15,9 8 32 16,0 0-40-16,7 0 16 15,-3-4-28-15,7-4 44 0,-3-6-36 16,4-7 28-16,-1-8-28 16,-3 1 28-16,-5-4-32 15,-3 0 4-15,-8-3-16 0,8-4-272 16,-9-4 144-16,-3 4-328 16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customXml" Target="../ink/ink6.xm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customXml" Target="../ink/ink15.xml"/><Relationship Id="rId26" Type="http://schemas.openxmlformats.org/officeDocument/2006/relationships/customXml" Target="../ink/ink19.xml"/><Relationship Id="rId39" Type="http://schemas.openxmlformats.org/officeDocument/2006/relationships/image" Target="../media/image25.emf"/><Relationship Id="rId21" Type="http://schemas.openxmlformats.org/officeDocument/2006/relationships/image" Target="../media/image16.emf"/><Relationship Id="rId34" Type="http://schemas.openxmlformats.org/officeDocument/2006/relationships/customXml" Target="../ink/ink23.xml"/><Relationship Id="rId42" Type="http://schemas.openxmlformats.org/officeDocument/2006/relationships/customXml" Target="../ink/ink27.xml"/><Relationship Id="rId47" Type="http://schemas.openxmlformats.org/officeDocument/2006/relationships/image" Target="../media/image29.emf"/><Relationship Id="rId50" Type="http://schemas.openxmlformats.org/officeDocument/2006/relationships/customXml" Target="../ink/ink31.xml"/><Relationship Id="rId55" Type="http://schemas.openxmlformats.org/officeDocument/2006/relationships/image" Target="../media/image33.emf"/><Relationship Id="rId7" Type="http://schemas.openxmlformats.org/officeDocument/2006/relationships/image" Target="../media/image9.emf"/><Relationship Id="rId12" Type="http://schemas.openxmlformats.org/officeDocument/2006/relationships/customXml" Target="../ink/ink12.xml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customXml" Target="../ink/ink25.xml"/><Relationship Id="rId46" Type="http://schemas.openxmlformats.org/officeDocument/2006/relationships/customXml" Target="../ink/ink29.xml"/><Relationship Id="rId2" Type="http://schemas.openxmlformats.org/officeDocument/2006/relationships/customXml" Target="../ink/ink7.xml"/><Relationship Id="rId16" Type="http://schemas.openxmlformats.org/officeDocument/2006/relationships/customXml" Target="../ink/ink14.xml"/><Relationship Id="rId20" Type="http://schemas.openxmlformats.org/officeDocument/2006/relationships/customXml" Target="../ink/ink16.xml"/><Relationship Id="rId29" Type="http://schemas.openxmlformats.org/officeDocument/2006/relationships/image" Target="../media/image20.emf"/><Relationship Id="rId41" Type="http://schemas.openxmlformats.org/officeDocument/2006/relationships/image" Target="../media/image26.emf"/><Relationship Id="rId54" Type="http://schemas.openxmlformats.org/officeDocument/2006/relationships/customXml" Target="../ink/ink3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.xml"/><Relationship Id="rId11" Type="http://schemas.openxmlformats.org/officeDocument/2006/relationships/image" Target="../media/image11.emf"/><Relationship Id="rId24" Type="http://schemas.openxmlformats.org/officeDocument/2006/relationships/customXml" Target="../ink/ink18.xml"/><Relationship Id="rId32" Type="http://schemas.openxmlformats.org/officeDocument/2006/relationships/customXml" Target="../ink/ink22.xml"/><Relationship Id="rId37" Type="http://schemas.openxmlformats.org/officeDocument/2006/relationships/image" Target="../media/image24.emf"/><Relationship Id="rId40" Type="http://schemas.openxmlformats.org/officeDocument/2006/relationships/customXml" Target="../ink/ink26.xml"/><Relationship Id="rId45" Type="http://schemas.openxmlformats.org/officeDocument/2006/relationships/image" Target="../media/image28.emf"/><Relationship Id="rId53" Type="http://schemas.openxmlformats.org/officeDocument/2006/relationships/image" Target="../media/image32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customXml" Target="../ink/ink20.xml"/><Relationship Id="rId36" Type="http://schemas.openxmlformats.org/officeDocument/2006/relationships/customXml" Target="../ink/ink24.xml"/><Relationship Id="rId49" Type="http://schemas.openxmlformats.org/officeDocument/2006/relationships/image" Target="../media/image30.emf"/><Relationship Id="rId57" Type="http://schemas.openxmlformats.org/officeDocument/2006/relationships/image" Target="../media/image34.emf"/><Relationship Id="rId10" Type="http://schemas.openxmlformats.org/officeDocument/2006/relationships/customXml" Target="../ink/ink11.xml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4" Type="http://schemas.openxmlformats.org/officeDocument/2006/relationships/customXml" Target="../ink/ink28.xml"/><Relationship Id="rId52" Type="http://schemas.openxmlformats.org/officeDocument/2006/relationships/customXml" Target="../ink/ink32.xml"/><Relationship Id="rId4" Type="http://schemas.openxmlformats.org/officeDocument/2006/relationships/customXml" Target="../ink/ink8.xml"/><Relationship Id="rId9" Type="http://schemas.openxmlformats.org/officeDocument/2006/relationships/image" Target="../media/image10.emf"/><Relationship Id="rId14" Type="http://schemas.openxmlformats.org/officeDocument/2006/relationships/customXml" Target="../ink/ink13.xml"/><Relationship Id="rId22" Type="http://schemas.openxmlformats.org/officeDocument/2006/relationships/customXml" Target="../ink/ink17.xml"/><Relationship Id="rId27" Type="http://schemas.openxmlformats.org/officeDocument/2006/relationships/image" Target="../media/image19.emf"/><Relationship Id="rId30" Type="http://schemas.openxmlformats.org/officeDocument/2006/relationships/customXml" Target="../ink/ink21.xml"/><Relationship Id="rId35" Type="http://schemas.openxmlformats.org/officeDocument/2006/relationships/image" Target="../media/image23.emf"/><Relationship Id="rId43" Type="http://schemas.openxmlformats.org/officeDocument/2006/relationships/image" Target="../media/image27.emf"/><Relationship Id="rId48" Type="http://schemas.openxmlformats.org/officeDocument/2006/relationships/customXml" Target="../ink/ink30.xml"/><Relationship Id="rId56" Type="http://schemas.openxmlformats.org/officeDocument/2006/relationships/customXml" Target="../ink/ink34.xml"/><Relationship Id="rId8" Type="http://schemas.openxmlformats.org/officeDocument/2006/relationships/customXml" Target="../ink/ink10.xml"/><Relationship Id="rId51" Type="http://schemas.openxmlformats.org/officeDocument/2006/relationships/image" Target="../media/image31.emf"/><Relationship Id="rId3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15.png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.xml"/><Relationship Id="rId13" Type="http://schemas.openxmlformats.org/officeDocument/2006/relationships/image" Target="../media/image40.emf"/><Relationship Id="rId18" Type="http://schemas.openxmlformats.org/officeDocument/2006/relationships/customXml" Target="../ink/ink43.xml"/><Relationship Id="rId26" Type="http://schemas.openxmlformats.org/officeDocument/2006/relationships/customXml" Target="../ink/ink47.xml"/><Relationship Id="rId39" Type="http://schemas.openxmlformats.org/officeDocument/2006/relationships/image" Target="../media/image53.emf"/><Relationship Id="rId3" Type="http://schemas.openxmlformats.org/officeDocument/2006/relationships/image" Target="../media/image35.emf"/><Relationship Id="rId21" Type="http://schemas.openxmlformats.org/officeDocument/2006/relationships/image" Target="../media/image44.emf"/><Relationship Id="rId34" Type="http://schemas.openxmlformats.org/officeDocument/2006/relationships/customXml" Target="../ink/ink51.xml"/><Relationship Id="rId42" Type="http://schemas.openxmlformats.org/officeDocument/2006/relationships/customXml" Target="../ink/ink55.xml"/><Relationship Id="rId7" Type="http://schemas.openxmlformats.org/officeDocument/2006/relationships/image" Target="../media/image37.emf"/><Relationship Id="rId12" Type="http://schemas.openxmlformats.org/officeDocument/2006/relationships/customXml" Target="../ink/ink40.xml"/><Relationship Id="rId17" Type="http://schemas.openxmlformats.org/officeDocument/2006/relationships/image" Target="../media/image42.emf"/><Relationship Id="rId25" Type="http://schemas.openxmlformats.org/officeDocument/2006/relationships/image" Target="../media/image46.emf"/><Relationship Id="rId33" Type="http://schemas.openxmlformats.org/officeDocument/2006/relationships/image" Target="../media/image50.emf"/><Relationship Id="rId38" Type="http://schemas.openxmlformats.org/officeDocument/2006/relationships/customXml" Target="../ink/ink53.xml"/><Relationship Id="rId2" Type="http://schemas.openxmlformats.org/officeDocument/2006/relationships/customXml" Target="../ink/ink35.xml"/><Relationship Id="rId16" Type="http://schemas.openxmlformats.org/officeDocument/2006/relationships/customXml" Target="../ink/ink42.xml"/><Relationship Id="rId20" Type="http://schemas.openxmlformats.org/officeDocument/2006/relationships/customXml" Target="../ink/ink44.xml"/><Relationship Id="rId29" Type="http://schemas.openxmlformats.org/officeDocument/2006/relationships/image" Target="../media/image48.emf"/><Relationship Id="rId41" Type="http://schemas.openxmlformats.org/officeDocument/2006/relationships/image" Target="../media/image54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7.xml"/><Relationship Id="rId11" Type="http://schemas.openxmlformats.org/officeDocument/2006/relationships/image" Target="../media/image39.emf"/><Relationship Id="rId24" Type="http://schemas.openxmlformats.org/officeDocument/2006/relationships/customXml" Target="../ink/ink46.xml"/><Relationship Id="rId32" Type="http://schemas.openxmlformats.org/officeDocument/2006/relationships/customXml" Target="../ink/ink50.xml"/><Relationship Id="rId37" Type="http://schemas.openxmlformats.org/officeDocument/2006/relationships/image" Target="../media/image52.emf"/><Relationship Id="rId40" Type="http://schemas.openxmlformats.org/officeDocument/2006/relationships/customXml" Target="../ink/ink54.xml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28" Type="http://schemas.openxmlformats.org/officeDocument/2006/relationships/customXml" Target="../ink/ink48.xml"/><Relationship Id="rId36" Type="http://schemas.openxmlformats.org/officeDocument/2006/relationships/customXml" Target="../ink/ink52.xml"/><Relationship Id="rId10" Type="http://schemas.openxmlformats.org/officeDocument/2006/relationships/customXml" Target="../ink/ink39.xml"/><Relationship Id="rId19" Type="http://schemas.openxmlformats.org/officeDocument/2006/relationships/image" Target="../media/image43.emf"/><Relationship Id="rId31" Type="http://schemas.openxmlformats.org/officeDocument/2006/relationships/image" Target="../media/image49.emf"/><Relationship Id="rId4" Type="http://schemas.openxmlformats.org/officeDocument/2006/relationships/customXml" Target="../ink/ink36.xml"/><Relationship Id="rId9" Type="http://schemas.openxmlformats.org/officeDocument/2006/relationships/image" Target="../media/image38.emf"/><Relationship Id="rId14" Type="http://schemas.openxmlformats.org/officeDocument/2006/relationships/customXml" Target="../ink/ink41.xml"/><Relationship Id="rId22" Type="http://schemas.openxmlformats.org/officeDocument/2006/relationships/customXml" Target="../ink/ink45.xml"/><Relationship Id="rId27" Type="http://schemas.openxmlformats.org/officeDocument/2006/relationships/image" Target="../media/image47.emf"/><Relationship Id="rId30" Type="http://schemas.openxmlformats.org/officeDocument/2006/relationships/customXml" Target="../ink/ink49.xml"/><Relationship Id="rId35" Type="http://schemas.openxmlformats.org/officeDocument/2006/relationships/image" Target="../media/image51.emf"/><Relationship Id="rId43" Type="http://schemas.openxmlformats.org/officeDocument/2006/relationships/image" Target="../media/image5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13" Type="http://schemas.openxmlformats.org/officeDocument/2006/relationships/image" Target="../media/image61.emf"/><Relationship Id="rId18" Type="http://schemas.openxmlformats.org/officeDocument/2006/relationships/customXml" Target="../ink/ink64.xml"/><Relationship Id="rId26" Type="http://schemas.openxmlformats.org/officeDocument/2006/relationships/customXml" Target="../ink/ink68.xml"/><Relationship Id="rId39" Type="http://schemas.openxmlformats.org/officeDocument/2006/relationships/image" Target="../media/image74.emf"/><Relationship Id="rId3" Type="http://schemas.openxmlformats.org/officeDocument/2006/relationships/image" Target="../media/image56.emf"/><Relationship Id="rId21" Type="http://schemas.openxmlformats.org/officeDocument/2006/relationships/image" Target="../media/image65.emf"/><Relationship Id="rId34" Type="http://schemas.openxmlformats.org/officeDocument/2006/relationships/customXml" Target="../ink/ink72.xml"/><Relationship Id="rId7" Type="http://schemas.openxmlformats.org/officeDocument/2006/relationships/image" Target="../media/image58.emf"/><Relationship Id="rId12" Type="http://schemas.openxmlformats.org/officeDocument/2006/relationships/customXml" Target="../ink/ink61.xml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33" Type="http://schemas.openxmlformats.org/officeDocument/2006/relationships/image" Target="../media/image71.emf"/><Relationship Id="rId38" Type="http://schemas.openxmlformats.org/officeDocument/2006/relationships/customXml" Target="../ink/ink74.xml"/><Relationship Id="rId2" Type="http://schemas.openxmlformats.org/officeDocument/2006/relationships/customXml" Target="../ink/ink56.xml"/><Relationship Id="rId16" Type="http://schemas.openxmlformats.org/officeDocument/2006/relationships/customXml" Target="../ink/ink63.xml"/><Relationship Id="rId20" Type="http://schemas.openxmlformats.org/officeDocument/2006/relationships/customXml" Target="../ink/ink65.xml"/><Relationship Id="rId29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8.xml"/><Relationship Id="rId11" Type="http://schemas.openxmlformats.org/officeDocument/2006/relationships/image" Target="../media/image60.emf"/><Relationship Id="rId24" Type="http://schemas.openxmlformats.org/officeDocument/2006/relationships/customXml" Target="../ink/ink67.xml"/><Relationship Id="rId32" Type="http://schemas.openxmlformats.org/officeDocument/2006/relationships/customXml" Target="../ink/ink71.xml"/><Relationship Id="rId37" Type="http://schemas.openxmlformats.org/officeDocument/2006/relationships/image" Target="../media/image73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28" Type="http://schemas.openxmlformats.org/officeDocument/2006/relationships/customXml" Target="../ink/ink69.xml"/><Relationship Id="rId36" Type="http://schemas.openxmlformats.org/officeDocument/2006/relationships/customXml" Target="../ink/ink73.xml"/><Relationship Id="rId10" Type="http://schemas.openxmlformats.org/officeDocument/2006/relationships/customXml" Target="../ink/ink60.xml"/><Relationship Id="rId19" Type="http://schemas.openxmlformats.org/officeDocument/2006/relationships/image" Target="../media/image64.emf"/><Relationship Id="rId31" Type="http://schemas.openxmlformats.org/officeDocument/2006/relationships/image" Target="../media/image70.emf"/><Relationship Id="rId4" Type="http://schemas.openxmlformats.org/officeDocument/2006/relationships/customXml" Target="../ink/ink57.xml"/><Relationship Id="rId9" Type="http://schemas.openxmlformats.org/officeDocument/2006/relationships/image" Target="../media/image59.emf"/><Relationship Id="rId14" Type="http://schemas.openxmlformats.org/officeDocument/2006/relationships/customXml" Target="../ink/ink62.xml"/><Relationship Id="rId22" Type="http://schemas.openxmlformats.org/officeDocument/2006/relationships/customXml" Target="../ink/ink66.xml"/><Relationship Id="rId27" Type="http://schemas.openxmlformats.org/officeDocument/2006/relationships/image" Target="../media/image68.emf"/><Relationship Id="rId30" Type="http://schemas.openxmlformats.org/officeDocument/2006/relationships/customXml" Target="../ink/ink70.xml"/><Relationship Id="rId35" Type="http://schemas.openxmlformats.org/officeDocument/2006/relationships/image" Target="../media/image72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emf"/><Relationship Id="rId18" Type="http://schemas.openxmlformats.org/officeDocument/2006/relationships/customXml" Target="../ink/ink83.xml"/><Relationship Id="rId26" Type="http://schemas.openxmlformats.org/officeDocument/2006/relationships/customXml" Target="../ink/ink87.xml"/><Relationship Id="rId39" Type="http://schemas.openxmlformats.org/officeDocument/2006/relationships/image" Target="../media/image93.emf"/><Relationship Id="rId21" Type="http://schemas.openxmlformats.org/officeDocument/2006/relationships/image" Target="../media/image84.emf"/><Relationship Id="rId34" Type="http://schemas.openxmlformats.org/officeDocument/2006/relationships/customXml" Target="../ink/ink91.xml"/><Relationship Id="rId42" Type="http://schemas.openxmlformats.org/officeDocument/2006/relationships/customXml" Target="../ink/ink95.xml"/><Relationship Id="rId47" Type="http://schemas.openxmlformats.org/officeDocument/2006/relationships/image" Target="../media/image97.emf"/><Relationship Id="rId50" Type="http://schemas.openxmlformats.org/officeDocument/2006/relationships/customXml" Target="../ink/ink99.xml"/><Relationship Id="rId55" Type="http://schemas.openxmlformats.org/officeDocument/2006/relationships/image" Target="../media/image101.emf"/><Relationship Id="rId7" Type="http://schemas.openxmlformats.org/officeDocument/2006/relationships/image" Target="../media/image77.emf"/><Relationship Id="rId2" Type="http://schemas.openxmlformats.org/officeDocument/2006/relationships/customXml" Target="../ink/ink75.xml"/><Relationship Id="rId16" Type="http://schemas.openxmlformats.org/officeDocument/2006/relationships/customXml" Target="../ink/ink82.xml"/><Relationship Id="rId20" Type="http://schemas.openxmlformats.org/officeDocument/2006/relationships/customXml" Target="../ink/ink84.xml"/><Relationship Id="rId29" Type="http://schemas.openxmlformats.org/officeDocument/2006/relationships/image" Target="../media/image88.emf"/><Relationship Id="rId41" Type="http://schemas.openxmlformats.org/officeDocument/2006/relationships/image" Target="../media/image94.emf"/><Relationship Id="rId54" Type="http://schemas.openxmlformats.org/officeDocument/2006/relationships/customXml" Target="../ink/ink10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7.xml"/><Relationship Id="rId11" Type="http://schemas.openxmlformats.org/officeDocument/2006/relationships/image" Target="../media/image79.emf"/><Relationship Id="rId24" Type="http://schemas.openxmlformats.org/officeDocument/2006/relationships/customXml" Target="../ink/ink86.xml"/><Relationship Id="rId32" Type="http://schemas.openxmlformats.org/officeDocument/2006/relationships/customXml" Target="../ink/ink90.xml"/><Relationship Id="rId37" Type="http://schemas.openxmlformats.org/officeDocument/2006/relationships/image" Target="../media/image92.emf"/><Relationship Id="rId40" Type="http://schemas.openxmlformats.org/officeDocument/2006/relationships/customXml" Target="../ink/ink94.xml"/><Relationship Id="rId45" Type="http://schemas.openxmlformats.org/officeDocument/2006/relationships/image" Target="../media/image96.emf"/><Relationship Id="rId53" Type="http://schemas.openxmlformats.org/officeDocument/2006/relationships/image" Target="../media/image100.emf"/><Relationship Id="rId58" Type="http://schemas.openxmlformats.org/officeDocument/2006/relationships/customXml" Target="../ink/ink103.xml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28" Type="http://schemas.openxmlformats.org/officeDocument/2006/relationships/customXml" Target="../ink/ink88.xml"/><Relationship Id="rId36" Type="http://schemas.openxmlformats.org/officeDocument/2006/relationships/customXml" Target="../ink/ink92.xml"/><Relationship Id="rId49" Type="http://schemas.openxmlformats.org/officeDocument/2006/relationships/image" Target="../media/image98.emf"/><Relationship Id="rId57" Type="http://schemas.openxmlformats.org/officeDocument/2006/relationships/image" Target="../media/image102.emf"/><Relationship Id="rId61" Type="http://schemas.openxmlformats.org/officeDocument/2006/relationships/image" Target="../media/image104.emf"/><Relationship Id="rId10" Type="http://schemas.openxmlformats.org/officeDocument/2006/relationships/customXml" Target="../ink/ink79.xml"/><Relationship Id="rId19" Type="http://schemas.openxmlformats.org/officeDocument/2006/relationships/image" Target="../media/image83.emf"/><Relationship Id="rId31" Type="http://schemas.openxmlformats.org/officeDocument/2006/relationships/image" Target="../media/image89.emf"/><Relationship Id="rId44" Type="http://schemas.openxmlformats.org/officeDocument/2006/relationships/customXml" Target="../ink/ink96.xml"/><Relationship Id="rId52" Type="http://schemas.openxmlformats.org/officeDocument/2006/relationships/customXml" Target="../ink/ink100.xml"/><Relationship Id="rId60" Type="http://schemas.openxmlformats.org/officeDocument/2006/relationships/customXml" Target="../ink/ink104.xml"/><Relationship Id="rId4" Type="http://schemas.openxmlformats.org/officeDocument/2006/relationships/customXml" Target="../ink/ink76.xml"/><Relationship Id="rId9" Type="http://schemas.openxmlformats.org/officeDocument/2006/relationships/image" Target="../media/image78.emf"/><Relationship Id="rId14" Type="http://schemas.openxmlformats.org/officeDocument/2006/relationships/customXml" Target="../ink/ink81.xml"/><Relationship Id="rId22" Type="http://schemas.openxmlformats.org/officeDocument/2006/relationships/customXml" Target="../ink/ink85.xml"/><Relationship Id="rId27" Type="http://schemas.openxmlformats.org/officeDocument/2006/relationships/image" Target="../media/image87.emf"/><Relationship Id="rId30" Type="http://schemas.openxmlformats.org/officeDocument/2006/relationships/customXml" Target="../ink/ink89.xml"/><Relationship Id="rId35" Type="http://schemas.openxmlformats.org/officeDocument/2006/relationships/image" Target="../media/image91.emf"/><Relationship Id="rId43" Type="http://schemas.openxmlformats.org/officeDocument/2006/relationships/image" Target="../media/image95.emf"/><Relationship Id="rId48" Type="http://schemas.openxmlformats.org/officeDocument/2006/relationships/customXml" Target="../ink/ink98.xml"/><Relationship Id="rId56" Type="http://schemas.openxmlformats.org/officeDocument/2006/relationships/customXml" Target="../ink/ink102.xml"/><Relationship Id="rId8" Type="http://schemas.openxmlformats.org/officeDocument/2006/relationships/customXml" Target="../ink/ink78.xml"/><Relationship Id="rId51" Type="http://schemas.openxmlformats.org/officeDocument/2006/relationships/image" Target="../media/image99.emf"/><Relationship Id="rId3" Type="http://schemas.openxmlformats.org/officeDocument/2006/relationships/image" Target="../media/image75.emf"/><Relationship Id="rId12" Type="http://schemas.openxmlformats.org/officeDocument/2006/relationships/customXml" Target="../ink/ink80.xml"/><Relationship Id="rId17" Type="http://schemas.openxmlformats.org/officeDocument/2006/relationships/image" Target="../media/image82.emf"/><Relationship Id="rId25" Type="http://schemas.openxmlformats.org/officeDocument/2006/relationships/image" Target="../media/image86.emf"/><Relationship Id="rId33" Type="http://schemas.openxmlformats.org/officeDocument/2006/relationships/image" Target="../media/image90.emf"/><Relationship Id="rId38" Type="http://schemas.openxmlformats.org/officeDocument/2006/relationships/customXml" Target="../ink/ink93.xml"/><Relationship Id="rId46" Type="http://schemas.openxmlformats.org/officeDocument/2006/relationships/customXml" Target="../ink/ink97.xml"/><Relationship Id="rId59" Type="http://schemas.openxmlformats.org/officeDocument/2006/relationships/image" Target="../media/image103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emf"/><Relationship Id="rId18" Type="http://schemas.openxmlformats.org/officeDocument/2006/relationships/customXml" Target="../ink/ink113.xml"/><Relationship Id="rId26" Type="http://schemas.openxmlformats.org/officeDocument/2006/relationships/customXml" Target="../ink/ink117.xml"/><Relationship Id="rId39" Type="http://schemas.openxmlformats.org/officeDocument/2006/relationships/image" Target="../media/image123.emf"/><Relationship Id="rId21" Type="http://schemas.openxmlformats.org/officeDocument/2006/relationships/image" Target="../media/image114.emf"/><Relationship Id="rId34" Type="http://schemas.openxmlformats.org/officeDocument/2006/relationships/customXml" Target="../ink/ink121.xml"/><Relationship Id="rId42" Type="http://schemas.openxmlformats.org/officeDocument/2006/relationships/customXml" Target="../ink/ink125.xml"/><Relationship Id="rId47" Type="http://schemas.openxmlformats.org/officeDocument/2006/relationships/image" Target="../media/image127.emf"/><Relationship Id="rId50" Type="http://schemas.openxmlformats.org/officeDocument/2006/relationships/customXml" Target="../ink/ink129.xml"/><Relationship Id="rId55" Type="http://schemas.openxmlformats.org/officeDocument/2006/relationships/image" Target="../media/image131.emf"/><Relationship Id="rId63" Type="http://schemas.openxmlformats.org/officeDocument/2006/relationships/image" Target="../media/image135.emf"/><Relationship Id="rId68" Type="http://schemas.openxmlformats.org/officeDocument/2006/relationships/customXml" Target="../ink/ink138.xml"/><Relationship Id="rId7" Type="http://schemas.openxmlformats.org/officeDocument/2006/relationships/image" Target="../media/image107.emf"/><Relationship Id="rId71" Type="http://schemas.openxmlformats.org/officeDocument/2006/relationships/image" Target="../media/image139.emf"/><Relationship Id="rId2" Type="http://schemas.openxmlformats.org/officeDocument/2006/relationships/customXml" Target="../ink/ink105.xml"/><Relationship Id="rId16" Type="http://schemas.openxmlformats.org/officeDocument/2006/relationships/customXml" Target="../ink/ink112.xml"/><Relationship Id="rId29" Type="http://schemas.openxmlformats.org/officeDocument/2006/relationships/image" Target="../media/image11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7.xml"/><Relationship Id="rId11" Type="http://schemas.openxmlformats.org/officeDocument/2006/relationships/image" Target="../media/image109.emf"/><Relationship Id="rId24" Type="http://schemas.openxmlformats.org/officeDocument/2006/relationships/customXml" Target="../ink/ink116.xml"/><Relationship Id="rId32" Type="http://schemas.openxmlformats.org/officeDocument/2006/relationships/customXml" Target="../ink/ink120.xml"/><Relationship Id="rId37" Type="http://schemas.openxmlformats.org/officeDocument/2006/relationships/image" Target="../media/image122.emf"/><Relationship Id="rId40" Type="http://schemas.openxmlformats.org/officeDocument/2006/relationships/customXml" Target="../ink/ink124.xml"/><Relationship Id="rId45" Type="http://schemas.openxmlformats.org/officeDocument/2006/relationships/image" Target="../media/image126.emf"/><Relationship Id="rId53" Type="http://schemas.openxmlformats.org/officeDocument/2006/relationships/image" Target="../media/image130.emf"/><Relationship Id="rId58" Type="http://schemas.openxmlformats.org/officeDocument/2006/relationships/customXml" Target="../ink/ink133.xml"/><Relationship Id="rId66" Type="http://schemas.openxmlformats.org/officeDocument/2006/relationships/customXml" Target="../ink/ink137.xml"/><Relationship Id="rId5" Type="http://schemas.openxmlformats.org/officeDocument/2006/relationships/image" Target="../media/image106.emf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28" Type="http://schemas.openxmlformats.org/officeDocument/2006/relationships/customXml" Target="../ink/ink118.xml"/><Relationship Id="rId36" Type="http://schemas.openxmlformats.org/officeDocument/2006/relationships/customXml" Target="../ink/ink122.xml"/><Relationship Id="rId49" Type="http://schemas.openxmlformats.org/officeDocument/2006/relationships/image" Target="../media/image128.emf"/><Relationship Id="rId57" Type="http://schemas.openxmlformats.org/officeDocument/2006/relationships/image" Target="../media/image132.emf"/><Relationship Id="rId61" Type="http://schemas.openxmlformats.org/officeDocument/2006/relationships/image" Target="../media/image134.emf"/><Relationship Id="rId10" Type="http://schemas.openxmlformats.org/officeDocument/2006/relationships/customXml" Target="../ink/ink109.xml"/><Relationship Id="rId19" Type="http://schemas.openxmlformats.org/officeDocument/2006/relationships/image" Target="../media/image113.emf"/><Relationship Id="rId31" Type="http://schemas.openxmlformats.org/officeDocument/2006/relationships/image" Target="../media/image119.emf"/><Relationship Id="rId44" Type="http://schemas.openxmlformats.org/officeDocument/2006/relationships/customXml" Target="../ink/ink126.xml"/><Relationship Id="rId52" Type="http://schemas.openxmlformats.org/officeDocument/2006/relationships/customXml" Target="../ink/ink130.xml"/><Relationship Id="rId60" Type="http://schemas.openxmlformats.org/officeDocument/2006/relationships/customXml" Target="../ink/ink134.xml"/><Relationship Id="rId65" Type="http://schemas.openxmlformats.org/officeDocument/2006/relationships/image" Target="../media/image136.emf"/><Relationship Id="rId4" Type="http://schemas.openxmlformats.org/officeDocument/2006/relationships/customXml" Target="../ink/ink106.xml"/><Relationship Id="rId9" Type="http://schemas.openxmlformats.org/officeDocument/2006/relationships/image" Target="../media/image108.emf"/><Relationship Id="rId14" Type="http://schemas.openxmlformats.org/officeDocument/2006/relationships/customXml" Target="../ink/ink111.xml"/><Relationship Id="rId22" Type="http://schemas.openxmlformats.org/officeDocument/2006/relationships/customXml" Target="../ink/ink115.xml"/><Relationship Id="rId27" Type="http://schemas.openxmlformats.org/officeDocument/2006/relationships/image" Target="../media/image117.emf"/><Relationship Id="rId30" Type="http://schemas.openxmlformats.org/officeDocument/2006/relationships/customXml" Target="../ink/ink119.xml"/><Relationship Id="rId35" Type="http://schemas.openxmlformats.org/officeDocument/2006/relationships/image" Target="../media/image121.emf"/><Relationship Id="rId43" Type="http://schemas.openxmlformats.org/officeDocument/2006/relationships/image" Target="../media/image125.emf"/><Relationship Id="rId48" Type="http://schemas.openxmlformats.org/officeDocument/2006/relationships/customXml" Target="../ink/ink128.xml"/><Relationship Id="rId56" Type="http://schemas.openxmlformats.org/officeDocument/2006/relationships/customXml" Target="../ink/ink132.xml"/><Relationship Id="rId64" Type="http://schemas.openxmlformats.org/officeDocument/2006/relationships/customXml" Target="../ink/ink136.xml"/><Relationship Id="rId69" Type="http://schemas.openxmlformats.org/officeDocument/2006/relationships/image" Target="../media/image138.emf"/><Relationship Id="rId8" Type="http://schemas.openxmlformats.org/officeDocument/2006/relationships/customXml" Target="../ink/ink108.xml"/><Relationship Id="rId51" Type="http://schemas.openxmlformats.org/officeDocument/2006/relationships/image" Target="../media/image129.emf"/><Relationship Id="rId3" Type="http://schemas.openxmlformats.org/officeDocument/2006/relationships/image" Target="../media/image105.emf"/><Relationship Id="rId12" Type="http://schemas.openxmlformats.org/officeDocument/2006/relationships/customXml" Target="../ink/ink110.xml"/><Relationship Id="rId17" Type="http://schemas.openxmlformats.org/officeDocument/2006/relationships/image" Target="../media/image112.emf"/><Relationship Id="rId25" Type="http://schemas.openxmlformats.org/officeDocument/2006/relationships/image" Target="../media/image116.emf"/><Relationship Id="rId33" Type="http://schemas.openxmlformats.org/officeDocument/2006/relationships/image" Target="../media/image120.emf"/><Relationship Id="rId38" Type="http://schemas.openxmlformats.org/officeDocument/2006/relationships/customXml" Target="../ink/ink123.xml"/><Relationship Id="rId46" Type="http://schemas.openxmlformats.org/officeDocument/2006/relationships/customXml" Target="../ink/ink127.xml"/><Relationship Id="rId59" Type="http://schemas.openxmlformats.org/officeDocument/2006/relationships/image" Target="../media/image133.emf"/><Relationship Id="rId67" Type="http://schemas.openxmlformats.org/officeDocument/2006/relationships/image" Target="../media/image137.emf"/><Relationship Id="rId20" Type="http://schemas.openxmlformats.org/officeDocument/2006/relationships/customXml" Target="../ink/ink114.xml"/><Relationship Id="rId41" Type="http://schemas.openxmlformats.org/officeDocument/2006/relationships/image" Target="../media/image124.emf"/><Relationship Id="rId54" Type="http://schemas.openxmlformats.org/officeDocument/2006/relationships/customXml" Target="../ink/ink131.xml"/><Relationship Id="rId62" Type="http://schemas.openxmlformats.org/officeDocument/2006/relationships/customXml" Target="../ink/ink135.xml"/><Relationship Id="rId70" Type="http://schemas.openxmlformats.org/officeDocument/2006/relationships/customXml" Target="../ink/ink139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emf"/><Relationship Id="rId18" Type="http://schemas.openxmlformats.org/officeDocument/2006/relationships/customXml" Target="../ink/ink148.xml"/><Relationship Id="rId26" Type="http://schemas.openxmlformats.org/officeDocument/2006/relationships/customXml" Target="../ink/ink152.xml"/><Relationship Id="rId39" Type="http://schemas.openxmlformats.org/officeDocument/2006/relationships/image" Target="../media/image158.emf"/><Relationship Id="rId21" Type="http://schemas.openxmlformats.org/officeDocument/2006/relationships/image" Target="../media/image149.emf"/><Relationship Id="rId34" Type="http://schemas.openxmlformats.org/officeDocument/2006/relationships/customXml" Target="../ink/ink156.xml"/><Relationship Id="rId42" Type="http://schemas.openxmlformats.org/officeDocument/2006/relationships/customXml" Target="../ink/ink160.xml"/><Relationship Id="rId47" Type="http://schemas.openxmlformats.org/officeDocument/2006/relationships/image" Target="../media/image162.emf"/><Relationship Id="rId50" Type="http://schemas.openxmlformats.org/officeDocument/2006/relationships/customXml" Target="../ink/ink164.xml"/><Relationship Id="rId55" Type="http://schemas.openxmlformats.org/officeDocument/2006/relationships/image" Target="../media/image166.emf"/><Relationship Id="rId63" Type="http://schemas.openxmlformats.org/officeDocument/2006/relationships/image" Target="../media/image170.emf"/><Relationship Id="rId68" Type="http://schemas.openxmlformats.org/officeDocument/2006/relationships/customXml" Target="../ink/ink173.xml"/><Relationship Id="rId76" Type="http://schemas.openxmlformats.org/officeDocument/2006/relationships/customXml" Target="../ink/ink177.xml"/><Relationship Id="rId84" Type="http://schemas.openxmlformats.org/officeDocument/2006/relationships/customXml" Target="../ink/ink181.xml"/><Relationship Id="rId89" Type="http://schemas.openxmlformats.org/officeDocument/2006/relationships/image" Target="../media/image183.emf"/><Relationship Id="rId7" Type="http://schemas.openxmlformats.org/officeDocument/2006/relationships/image" Target="../media/image142.emf"/><Relationship Id="rId71" Type="http://schemas.openxmlformats.org/officeDocument/2006/relationships/image" Target="../media/image174.emf"/><Relationship Id="rId2" Type="http://schemas.openxmlformats.org/officeDocument/2006/relationships/customXml" Target="../ink/ink140.xml"/><Relationship Id="rId16" Type="http://schemas.openxmlformats.org/officeDocument/2006/relationships/customXml" Target="../ink/ink147.xml"/><Relationship Id="rId29" Type="http://schemas.openxmlformats.org/officeDocument/2006/relationships/image" Target="../media/image153.emf"/><Relationship Id="rId11" Type="http://schemas.openxmlformats.org/officeDocument/2006/relationships/image" Target="../media/image144.emf"/><Relationship Id="rId24" Type="http://schemas.openxmlformats.org/officeDocument/2006/relationships/customXml" Target="../ink/ink151.xml"/><Relationship Id="rId32" Type="http://schemas.openxmlformats.org/officeDocument/2006/relationships/customXml" Target="../ink/ink155.xml"/><Relationship Id="rId37" Type="http://schemas.openxmlformats.org/officeDocument/2006/relationships/image" Target="../media/image157.emf"/><Relationship Id="rId40" Type="http://schemas.openxmlformats.org/officeDocument/2006/relationships/customXml" Target="../ink/ink159.xml"/><Relationship Id="rId45" Type="http://schemas.openxmlformats.org/officeDocument/2006/relationships/image" Target="../media/image161.emf"/><Relationship Id="rId53" Type="http://schemas.openxmlformats.org/officeDocument/2006/relationships/image" Target="../media/image165.emf"/><Relationship Id="rId58" Type="http://schemas.openxmlformats.org/officeDocument/2006/relationships/customXml" Target="../ink/ink168.xml"/><Relationship Id="rId66" Type="http://schemas.openxmlformats.org/officeDocument/2006/relationships/customXml" Target="../ink/ink172.xml"/><Relationship Id="rId74" Type="http://schemas.openxmlformats.org/officeDocument/2006/relationships/customXml" Target="../ink/ink176.xml"/><Relationship Id="rId79" Type="http://schemas.openxmlformats.org/officeDocument/2006/relationships/image" Target="../media/image178.emf"/><Relationship Id="rId87" Type="http://schemas.openxmlformats.org/officeDocument/2006/relationships/image" Target="../media/image182.emf"/><Relationship Id="rId5" Type="http://schemas.openxmlformats.org/officeDocument/2006/relationships/image" Target="../media/image141.emf"/><Relationship Id="rId61" Type="http://schemas.openxmlformats.org/officeDocument/2006/relationships/image" Target="../media/image169.emf"/><Relationship Id="rId82" Type="http://schemas.openxmlformats.org/officeDocument/2006/relationships/customXml" Target="../ink/ink180.xml"/><Relationship Id="rId90" Type="http://schemas.openxmlformats.org/officeDocument/2006/relationships/customXml" Target="../ink/ink184.xml"/><Relationship Id="rId19" Type="http://schemas.openxmlformats.org/officeDocument/2006/relationships/image" Target="../media/image148.emf"/><Relationship Id="rId14" Type="http://schemas.openxmlformats.org/officeDocument/2006/relationships/customXml" Target="../ink/ink146.xml"/><Relationship Id="rId22" Type="http://schemas.openxmlformats.org/officeDocument/2006/relationships/customXml" Target="../ink/ink150.xml"/><Relationship Id="rId27" Type="http://schemas.openxmlformats.org/officeDocument/2006/relationships/image" Target="../media/image152.emf"/><Relationship Id="rId30" Type="http://schemas.openxmlformats.org/officeDocument/2006/relationships/customXml" Target="../ink/ink154.xml"/><Relationship Id="rId35" Type="http://schemas.openxmlformats.org/officeDocument/2006/relationships/image" Target="../media/image156.emf"/><Relationship Id="rId43" Type="http://schemas.openxmlformats.org/officeDocument/2006/relationships/image" Target="../media/image160.emf"/><Relationship Id="rId48" Type="http://schemas.openxmlformats.org/officeDocument/2006/relationships/customXml" Target="../ink/ink163.xml"/><Relationship Id="rId56" Type="http://schemas.openxmlformats.org/officeDocument/2006/relationships/customXml" Target="../ink/ink167.xml"/><Relationship Id="rId64" Type="http://schemas.openxmlformats.org/officeDocument/2006/relationships/customXml" Target="../ink/ink171.xml"/><Relationship Id="rId69" Type="http://schemas.openxmlformats.org/officeDocument/2006/relationships/image" Target="../media/image173.emf"/><Relationship Id="rId77" Type="http://schemas.openxmlformats.org/officeDocument/2006/relationships/image" Target="../media/image177.emf"/><Relationship Id="rId8" Type="http://schemas.openxmlformats.org/officeDocument/2006/relationships/customXml" Target="../ink/ink143.xml"/><Relationship Id="rId51" Type="http://schemas.openxmlformats.org/officeDocument/2006/relationships/image" Target="../media/image164.emf"/><Relationship Id="rId72" Type="http://schemas.openxmlformats.org/officeDocument/2006/relationships/customXml" Target="../ink/ink175.xml"/><Relationship Id="rId80" Type="http://schemas.openxmlformats.org/officeDocument/2006/relationships/customXml" Target="../ink/ink179.xml"/><Relationship Id="rId85" Type="http://schemas.openxmlformats.org/officeDocument/2006/relationships/image" Target="../media/image181.emf"/><Relationship Id="rId3" Type="http://schemas.openxmlformats.org/officeDocument/2006/relationships/image" Target="../media/image140.emf"/><Relationship Id="rId12" Type="http://schemas.openxmlformats.org/officeDocument/2006/relationships/customXml" Target="../ink/ink145.xml"/><Relationship Id="rId17" Type="http://schemas.openxmlformats.org/officeDocument/2006/relationships/image" Target="../media/image147.emf"/><Relationship Id="rId25" Type="http://schemas.openxmlformats.org/officeDocument/2006/relationships/image" Target="../media/image151.emf"/><Relationship Id="rId33" Type="http://schemas.openxmlformats.org/officeDocument/2006/relationships/image" Target="../media/image155.emf"/><Relationship Id="rId38" Type="http://schemas.openxmlformats.org/officeDocument/2006/relationships/customXml" Target="../ink/ink158.xml"/><Relationship Id="rId46" Type="http://schemas.openxmlformats.org/officeDocument/2006/relationships/customXml" Target="../ink/ink162.xml"/><Relationship Id="rId59" Type="http://schemas.openxmlformats.org/officeDocument/2006/relationships/image" Target="../media/image168.emf"/><Relationship Id="rId67" Type="http://schemas.openxmlformats.org/officeDocument/2006/relationships/image" Target="../media/image172.emf"/><Relationship Id="rId20" Type="http://schemas.openxmlformats.org/officeDocument/2006/relationships/customXml" Target="../ink/ink149.xml"/><Relationship Id="rId41" Type="http://schemas.openxmlformats.org/officeDocument/2006/relationships/image" Target="../media/image159.emf"/><Relationship Id="rId54" Type="http://schemas.openxmlformats.org/officeDocument/2006/relationships/customXml" Target="../ink/ink166.xml"/><Relationship Id="rId62" Type="http://schemas.openxmlformats.org/officeDocument/2006/relationships/customXml" Target="../ink/ink170.xml"/><Relationship Id="rId70" Type="http://schemas.openxmlformats.org/officeDocument/2006/relationships/customXml" Target="../ink/ink174.xml"/><Relationship Id="rId75" Type="http://schemas.openxmlformats.org/officeDocument/2006/relationships/image" Target="../media/image176.emf"/><Relationship Id="rId83" Type="http://schemas.openxmlformats.org/officeDocument/2006/relationships/image" Target="../media/image180.emf"/><Relationship Id="rId88" Type="http://schemas.openxmlformats.org/officeDocument/2006/relationships/customXml" Target="../ink/ink183.xml"/><Relationship Id="rId91" Type="http://schemas.openxmlformats.org/officeDocument/2006/relationships/image" Target="../media/image184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2.xml"/><Relationship Id="rId15" Type="http://schemas.openxmlformats.org/officeDocument/2006/relationships/image" Target="../media/image146.emf"/><Relationship Id="rId23" Type="http://schemas.openxmlformats.org/officeDocument/2006/relationships/image" Target="../media/image150.emf"/><Relationship Id="rId28" Type="http://schemas.openxmlformats.org/officeDocument/2006/relationships/customXml" Target="../ink/ink153.xml"/><Relationship Id="rId36" Type="http://schemas.openxmlformats.org/officeDocument/2006/relationships/customXml" Target="../ink/ink157.xml"/><Relationship Id="rId49" Type="http://schemas.openxmlformats.org/officeDocument/2006/relationships/image" Target="../media/image163.emf"/><Relationship Id="rId57" Type="http://schemas.openxmlformats.org/officeDocument/2006/relationships/image" Target="../media/image167.emf"/><Relationship Id="rId10" Type="http://schemas.openxmlformats.org/officeDocument/2006/relationships/customXml" Target="../ink/ink144.xml"/><Relationship Id="rId31" Type="http://schemas.openxmlformats.org/officeDocument/2006/relationships/image" Target="../media/image154.emf"/><Relationship Id="rId44" Type="http://schemas.openxmlformats.org/officeDocument/2006/relationships/customXml" Target="../ink/ink161.xml"/><Relationship Id="rId52" Type="http://schemas.openxmlformats.org/officeDocument/2006/relationships/customXml" Target="../ink/ink165.xml"/><Relationship Id="rId60" Type="http://schemas.openxmlformats.org/officeDocument/2006/relationships/customXml" Target="../ink/ink169.xml"/><Relationship Id="rId65" Type="http://schemas.openxmlformats.org/officeDocument/2006/relationships/image" Target="../media/image171.emf"/><Relationship Id="rId73" Type="http://schemas.openxmlformats.org/officeDocument/2006/relationships/image" Target="../media/image175.emf"/><Relationship Id="rId78" Type="http://schemas.openxmlformats.org/officeDocument/2006/relationships/customXml" Target="../ink/ink178.xml"/><Relationship Id="rId81" Type="http://schemas.openxmlformats.org/officeDocument/2006/relationships/image" Target="../media/image179.emf"/><Relationship Id="rId86" Type="http://schemas.openxmlformats.org/officeDocument/2006/relationships/customXml" Target="../ink/ink182.xml"/><Relationship Id="rId4" Type="http://schemas.openxmlformats.org/officeDocument/2006/relationships/customXml" Target="../ink/ink141.xml"/><Relationship Id="rId9" Type="http://schemas.openxmlformats.org/officeDocument/2006/relationships/image" Target="../media/image14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8.xml"/><Relationship Id="rId13" Type="http://schemas.openxmlformats.org/officeDocument/2006/relationships/image" Target="../media/image190.emf"/><Relationship Id="rId18" Type="http://schemas.openxmlformats.org/officeDocument/2006/relationships/customXml" Target="../ink/ink193.xml"/><Relationship Id="rId26" Type="http://schemas.openxmlformats.org/officeDocument/2006/relationships/customXml" Target="../ink/ink197.xml"/><Relationship Id="rId3" Type="http://schemas.openxmlformats.org/officeDocument/2006/relationships/image" Target="../media/image185.emf"/><Relationship Id="rId21" Type="http://schemas.openxmlformats.org/officeDocument/2006/relationships/image" Target="../media/image194.emf"/><Relationship Id="rId7" Type="http://schemas.openxmlformats.org/officeDocument/2006/relationships/image" Target="../media/image187.emf"/><Relationship Id="rId12" Type="http://schemas.openxmlformats.org/officeDocument/2006/relationships/customXml" Target="../ink/ink190.xml"/><Relationship Id="rId17" Type="http://schemas.openxmlformats.org/officeDocument/2006/relationships/image" Target="../media/image192.emf"/><Relationship Id="rId25" Type="http://schemas.openxmlformats.org/officeDocument/2006/relationships/image" Target="../media/image196.emf"/><Relationship Id="rId2" Type="http://schemas.openxmlformats.org/officeDocument/2006/relationships/customXml" Target="../ink/ink185.xml"/><Relationship Id="rId16" Type="http://schemas.openxmlformats.org/officeDocument/2006/relationships/customXml" Target="../ink/ink192.xml"/><Relationship Id="rId20" Type="http://schemas.openxmlformats.org/officeDocument/2006/relationships/customXml" Target="../ink/ink19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7.xml"/><Relationship Id="rId11" Type="http://schemas.openxmlformats.org/officeDocument/2006/relationships/image" Target="../media/image189.emf"/><Relationship Id="rId24" Type="http://schemas.openxmlformats.org/officeDocument/2006/relationships/customXml" Target="../ink/ink196.xml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23" Type="http://schemas.openxmlformats.org/officeDocument/2006/relationships/image" Target="../media/image195.emf"/><Relationship Id="rId10" Type="http://schemas.openxmlformats.org/officeDocument/2006/relationships/customXml" Target="../ink/ink189.xml"/><Relationship Id="rId19" Type="http://schemas.openxmlformats.org/officeDocument/2006/relationships/image" Target="../media/image193.emf"/><Relationship Id="rId4" Type="http://schemas.openxmlformats.org/officeDocument/2006/relationships/customXml" Target="../ink/ink186.xml"/><Relationship Id="rId9" Type="http://schemas.openxmlformats.org/officeDocument/2006/relationships/image" Target="../media/image188.emf"/><Relationship Id="rId14" Type="http://schemas.openxmlformats.org/officeDocument/2006/relationships/customXml" Target="../ink/ink191.xml"/><Relationship Id="rId22" Type="http://schemas.openxmlformats.org/officeDocument/2006/relationships/customXml" Target="../ink/ink195.xml"/><Relationship Id="rId27" Type="http://schemas.openxmlformats.org/officeDocument/2006/relationships/image" Target="../media/image19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1.xml"/><Relationship Id="rId13" Type="http://schemas.openxmlformats.org/officeDocument/2006/relationships/image" Target="../media/image203.emf"/><Relationship Id="rId18" Type="http://schemas.openxmlformats.org/officeDocument/2006/relationships/customXml" Target="../ink/ink206.xml"/><Relationship Id="rId3" Type="http://schemas.openxmlformats.org/officeDocument/2006/relationships/image" Target="../media/image198.emf"/><Relationship Id="rId21" Type="http://schemas.openxmlformats.org/officeDocument/2006/relationships/image" Target="../media/image207.emf"/><Relationship Id="rId7" Type="http://schemas.openxmlformats.org/officeDocument/2006/relationships/image" Target="../media/image200.emf"/><Relationship Id="rId12" Type="http://schemas.openxmlformats.org/officeDocument/2006/relationships/customXml" Target="../ink/ink203.xml"/><Relationship Id="rId17" Type="http://schemas.openxmlformats.org/officeDocument/2006/relationships/image" Target="../media/image205.emf"/><Relationship Id="rId25" Type="http://schemas.openxmlformats.org/officeDocument/2006/relationships/image" Target="../media/image209.emf"/><Relationship Id="rId2" Type="http://schemas.openxmlformats.org/officeDocument/2006/relationships/customXml" Target="../ink/ink198.xml"/><Relationship Id="rId16" Type="http://schemas.openxmlformats.org/officeDocument/2006/relationships/customXml" Target="../ink/ink205.xml"/><Relationship Id="rId20" Type="http://schemas.openxmlformats.org/officeDocument/2006/relationships/customXml" Target="../ink/ink20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00.xml"/><Relationship Id="rId11" Type="http://schemas.openxmlformats.org/officeDocument/2006/relationships/image" Target="../media/image202.emf"/><Relationship Id="rId24" Type="http://schemas.openxmlformats.org/officeDocument/2006/relationships/customXml" Target="../ink/ink209.xml"/><Relationship Id="rId5" Type="http://schemas.openxmlformats.org/officeDocument/2006/relationships/image" Target="../media/image199.emf"/><Relationship Id="rId15" Type="http://schemas.openxmlformats.org/officeDocument/2006/relationships/image" Target="../media/image204.emf"/><Relationship Id="rId23" Type="http://schemas.openxmlformats.org/officeDocument/2006/relationships/image" Target="../media/image208.emf"/><Relationship Id="rId10" Type="http://schemas.openxmlformats.org/officeDocument/2006/relationships/customXml" Target="../ink/ink202.xml"/><Relationship Id="rId19" Type="http://schemas.openxmlformats.org/officeDocument/2006/relationships/image" Target="../media/image206.emf"/><Relationship Id="rId4" Type="http://schemas.openxmlformats.org/officeDocument/2006/relationships/customXml" Target="../ink/ink199.xml"/><Relationship Id="rId9" Type="http://schemas.openxmlformats.org/officeDocument/2006/relationships/image" Target="../media/image201.emf"/><Relationship Id="rId14" Type="http://schemas.openxmlformats.org/officeDocument/2006/relationships/customXml" Target="../ink/ink204.xml"/><Relationship Id="rId22" Type="http://schemas.openxmlformats.org/officeDocument/2006/relationships/customXml" Target="../ink/ink20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35160" y="87963"/>
              <a:ext cx="6281280" cy="6378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7960" y="77163"/>
                <a:ext cx="6304320" cy="63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0" name="Ink 19"/>
              <p14:cNvContentPartPr/>
              <p14:nvPr/>
            </p14:nvContentPartPr>
            <p14:xfrm>
              <a:off x="520040" y="358683"/>
              <a:ext cx="3018240" cy="3564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9600" y="345003"/>
                <a:ext cx="304272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5" name="Ink 64"/>
              <p14:cNvContentPartPr/>
              <p14:nvPr/>
            </p14:nvContentPartPr>
            <p14:xfrm>
              <a:off x="6037760" y="331683"/>
              <a:ext cx="757080" cy="440640"/>
            </p14:xfrm>
          </p:contentPart>
        </mc:Choice>
        <mc:Fallback>
          <p:pic>
            <p:nvPicPr>
              <p:cNvPr id="65" name="Ink 6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23360" y="318363"/>
                <a:ext cx="787320" cy="4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8" name="Ink 167"/>
              <p14:cNvContentPartPr/>
              <p14:nvPr/>
            </p14:nvContentPartPr>
            <p14:xfrm>
              <a:off x="6955400" y="2849523"/>
              <a:ext cx="424440" cy="932760"/>
            </p14:xfrm>
          </p:contentPart>
        </mc:Choice>
        <mc:Fallback>
          <p:pic>
            <p:nvPicPr>
              <p:cNvPr id="168" name="Ink 16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48920" y="2842323"/>
                <a:ext cx="43848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9" name="Ink 268"/>
              <p14:cNvContentPartPr/>
              <p14:nvPr/>
            </p14:nvContentPartPr>
            <p14:xfrm>
              <a:off x="579440" y="2935923"/>
              <a:ext cx="287640" cy="866160"/>
            </p14:xfrm>
          </p:contentPart>
        </mc:Choice>
        <mc:Fallback>
          <p:pic>
            <p:nvPicPr>
              <p:cNvPr id="269" name="Ink 26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0800" y="2928363"/>
                <a:ext cx="303120" cy="87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70" name="Ink 269"/>
              <p14:cNvContentPartPr/>
              <p14:nvPr/>
            </p14:nvContentPartPr>
            <p14:xfrm>
              <a:off x="317000" y="4000443"/>
              <a:ext cx="324360" cy="1646280"/>
            </p14:xfrm>
          </p:contentPart>
        </mc:Choice>
        <mc:Fallback>
          <p:pic>
            <p:nvPicPr>
              <p:cNvPr id="270" name="Ink 26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5480" y="3992523"/>
                <a:ext cx="341640" cy="166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4178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6078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268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6291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322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02274" y="0"/>
            <a:ext cx="11268075" cy="704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90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0041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49913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312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548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2728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5" name="Ink 14"/>
              <p14:cNvContentPartPr/>
              <p14:nvPr/>
            </p14:nvContentPartPr>
            <p14:xfrm>
              <a:off x="3549800" y="322323"/>
              <a:ext cx="2811240" cy="7358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40800" y="312243"/>
                <a:ext cx="2831400" cy="7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7" name="Ink 26"/>
              <p14:cNvContentPartPr/>
              <p14:nvPr/>
            </p14:nvContentPartPr>
            <p14:xfrm>
              <a:off x="1439840" y="1364163"/>
              <a:ext cx="1098360" cy="38232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33360" y="1349403"/>
                <a:ext cx="111960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8" name="Ink 27"/>
              <p14:cNvContentPartPr/>
              <p14:nvPr/>
            </p14:nvContentPartPr>
            <p14:xfrm>
              <a:off x="3008360" y="341043"/>
              <a:ext cx="1703160" cy="96156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99720" y="329163"/>
                <a:ext cx="1724760" cy="9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0" name="Ink 49"/>
              <p14:cNvContentPartPr/>
              <p14:nvPr/>
            </p14:nvContentPartPr>
            <p14:xfrm>
              <a:off x="2001440" y="828843"/>
              <a:ext cx="613080" cy="59976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91360" y="815523"/>
                <a:ext cx="636120" cy="62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2" name="Ink 61"/>
              <p14:cNvContentPartPr/>
              <p14:nvPr/>
            </p14:nvContentPartPr>
            <p14:xfrm>
              <a:off x="5269880" y="1029003"/>
              <a:ext cx="784080" cy="507600"/>
            </p14:xfrm>
          </p:contentPart>
        </mc:Choice>
        <mc:Fallback>
          <p:pic>
            <p:nvPicPr>
              <p:cNvPr id="62" name="Ink 6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58360" y="1013883"/>
                <a:ext cx="805320" cy="53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4" name="Ink 63"/>
              <p14:cNvContentPartPr/>
              <p14:nvPr/>
            </p14:nvContentPartPr>
            <p14:xfrm>
              <a:off x="3416600" y="2645043"/>
              <a:ext cx="1681920" cy="941760"/>
            </p14:xfrm>
          </p:contentPart>
        </mc:Choice>
        <mc:Fallback>
          <p:pic>
            <p:nvPicPr>
              <p:cNvPr id="64" name="Ink 6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08680" y="2637123"/>
                <a:ext cx="1700640" cy="9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" name="Ink 70"/>
              <p14:cNvContentPartPr/>
              <p14:nvPr/>
            </p14:nvContentPartPr>
            <p14:xfrm>
              <a:off x="3946520" y="2836923"/>
              <a:ext cx="649800" cy="385560"/>
            </p14:xfrm>
          </p:contentPart>
        </mc:Choice>
        <mc:Fallback>
          <p:pic>
            <p:nvPicPr>
              <p:cNvPr id="71" name="Ink 7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40760" y="2829003"/>
                <a:ext cx="662040" cy="39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6" name="Ink 75"/>
              <p14:cNvContentPartPr/>
              <p14:nvPr/>
            </p14:nvContentPartPr>
            <p14:xfrm>
              <a:off x="1583480" y="3425163"/>
              <a:ext cx="1163520" cy="466560"/>
            </p14:xfrm>
          </p:contentPart>
        </mc:Choice>
        <mc:Fallback>
          <p:pic>
            <p:nvPicPr>
              <p:cNvPr id="76" name="Ink 7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74120" y="3415443"/>
                <a:ext cx="1182960" cy="48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3" name="Ink 82"/>
              <p14:cNvContentPartPr/>
              <p14:nvPr/>
            </p14:nvContentPartPr>
            <p14:xfrm>
              <a:off x="1060400" y="862323"/>
              <a:ext cx="771120" cy="1158480"/>
            </p14:xfrm>
          </p:contentPart>
        </mc:Choice>
        <mc:Fallback>
          <p:pic>
            <p:nvPicPr>
              <p:cNvPr id="83" name="Ink 8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52120" y="851163"/>
                <a:ext cx="792360" cy="11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5" name="Ink 84"/>
              <p14:cNvContentPartPr/>
              <p14:nvPr/>
            </p14:nvContentPartPr>
            <p14:xfrm>
              <a:off x="1734680" y="1824963"/>
              <a:ext cx="400680" cy="278640"/>
            </p14:xfrm>
          </p:contentPart>
        </mc:Choice>
        <mc:Fallback>
          <p:pic>
            <p:nvPicPr>
              <p:cNvPr id="85" name="Ink 8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723520" y="1810203"/>
                <a:ext cx="421560" cy="3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9" name="Ink 88"/>
              <p14:cNvContentPartPr/>
              <p14:nvPr/>
            </p14:nvContentPartPr>
            <p14:xfrm>
              <a:off x="1204040" y="2825403"/>
              <a:ext cx="394560" cy="1047240"/>
            </p14:xfrm>
          </p:contentPart>
        </mc:Choice>
        <mc:Fallback>
          <p:pic>
            <p:nvPicPr>
              <p:cNvPr id="89" name="Ink 8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98640" y="2816763"/>
                <a:ext cx="406080" cy="10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91" name="Ink 90"/>
              <p14:cNvContentPartPr/>
              <p14:nvPr/>
            </p14:nvContentPartPr>
            <p14:xfrm>
              <a:off x="1123760" y="3689763"/>
              <a:ext cx="419040" cy="210240"/>
            </p14:xfrm>
          </p:contentPart>
        </mc:Choice>
        <mc:Fallback>
          <p:pic>
            <p:nvPicPr>
              <p:cNvPr id="91" name="Ink 9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12960" y="3678963"/>
                <a:ext cx="4348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22" name="Ink 121"/>
              <p14:cNvContentPartPr/>
              <p14:nvPr/>
            </p14:nvContentPartPr>
            <p14:xfrm>
              <a:off x="5230280" y="1912803"/>
              <a:ext cx="2782800" cy="2061720"/>
            </p14:xfrm>
          </p:contentPart>
        </mc:Choice>
        <mc:Fallback>
          <p:pic>
            <p:nvPicPr>
              <p:cNvPr id="122" name="Ink 12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219120" y="1904163"/>
                <a:ext cx="2807640" cy="20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30" name="Ink 129"/>
              <p14:cNvContentPartPr/>
              <p14:nvPr/>
            </p14:nvContentPartPr>
            <p14:xfrm>
              <a:off x="5066840" y="4072083"/>
              <a:ext cx="1264680" cy="43920"/>
            </p14:xfrm>
          </p:contentPart>
        </mc:Choice>
        <mc:Fallback>
          <p:pic>
            <p:nvPicPr>
              <p:cNvPr id="130" name="Ink 12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60720" y="4059123"/>
                <a:ext cx="128340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31" name="Ink 130"/>
              <p14:cNvContentPartPr/>
              <p14:nvPr/>
            </p14:nvContentPartPr>
            <p14:xfrm>
              <a:off x="5333240" y="4136163"/>
              <a:ext cx="752760" cy="66240"/>
            </p14:xfrm>
          </p:contentPart>
        </mc:Choice>
        <mc:Fallback>
          <p:pic>
            <p:nvPicPr>
              <p:cNvPr id="131" name="Ink 13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324960" y="4126803"/>
                <a:ext cx="77040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73" name="Ink 172"/>
              <p14:cNvContentPartPr/>
              <p14:nvPr/>
            </p14:nvContentPartPr>
            <p14:xfrm>
              <a:off x="2635040" y="2879043"/>
              <a:ext cx="131400" cy="366840"/>
            </p14:xfrm>
          </p:contentPart>
        </mc:Choice>
        <mc:Fallback>
          <p:pic>
            <p:nvPicPr>
              <p:cNvPr id="173" name="Ink 17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626760" y="2867883"/>
                <a:ext cx="14904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9" name="Ink 198"/>
              <p14:cNvContentPartPr/>
              <p14:nvPr/>
            </p14:nvContentPartPr>
            <p14:xfrm>
              <a:off x="707960" y="3292683"/>
              <a:ext cx="460080" cy="530640"/>
            </p14:xfrm>
          </p:contentPart>
        </mc:Choice>
        <mc:Fallback>
          <p:pic>
            <p:nvPicPr>
              <p:cNvPr id="199" name="Ink 19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98600" y="3282243"/>
                <a:ext cx="479520" cy="55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1" name="Ink 200"/>
              <p14:cNvContentPartPr/>
              <p14:nvPr/>
            </p14:nvContentPartPr>
            <p14:xfrm>
              <a:off x="1220240" y="4915563"/>
              <a:ext cx="1667880" cy="731160"/>
            </p14:xfrm>
          </p:contentPart>
        </mc:Choice>
        <mc:Fallback>
          <p:pic>
            <p:nvPicPr>
              <p:cNvPr id="201" name="Ink 200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211960" y="4905123"/>
                <a:ext cx="1685520" cy="75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02" name="Ink 201"/>
              <p14:cNvContentPartPr/>
              <p14:nvPr/>
            </p14:nvContentPartPr>
            <p14:xfrm>
              <a:off x="2237240" y="4927083"/>
              <a:ext cx="507960" cy="665640"/>
            </p14:xfrm>
          </p:contentPart>
        </mc:Choice>
        <mc:Fallback>
          <p:pic>
            <p:nvPicPr>
              <p:cNvPr id="202" name="Ink 20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229680" y="4917003"/>
                <a:ext cx="528120" cy="68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1" name="Ink 210"/>
              <p14:cNvContentPartPr/>
              <p14:nvPr/>
            </p14:nvContentPartPr>
            <p14:xfrm>
              <a:off x="607520" y="4990803"/>
              <a:ext cx="4016880" cy="1553040"/>
            </p14:xfrm>
          </p:contentPart>
        </mc:Choice>
        <mc:Fallback>
          <p:pic>
            <p:nvPicPr>
              <p:cNvPr id="211" name="Ink 210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94560" y="4978563"/>
                <a:ext cx="4041000" cy="157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38" name="Ink 237"/>
              <p14:cNvContentPartPr/>
              <p14:nvPr/>
            </p14:nvContentPartPr>
            <p14:xfrm>
              <a:off x="1348760" y="4925283"/>
              <a:ext cx="1788480" cy="794880"/>
            </p14:xfrm>
          </p:contentPart>
        </mc:Choice>
        <mc:Fallback>
          <p:pic>
            <p:nvPicPr>
              <p:cNvPr id="238" name="Ink 237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339400" y="4914843"/>
                <a:ext cx="1803240" cy="81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1" name="Ink 240"/>
              <p14:cNvContentPartPr/>
              <p14:nvPr/>
            </p14:nvContentPartPr>
            <p14:xfrm>
              <a:off x="3968840" y="5725203"/>
              <a:ext cx="3962520" cy="928440"/>
            </p14:xfrm>
          </p:contentPart>
        </mc:Choice>
        <mc:Fallback>
          <p:pic>
            <p:nvPicPr>
              <p:cNvPr id="241" name="Ink 240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958760" y="5713683"/>
                <a:ext cx="3981960" cy="9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4" name="Ink 253"/>
              <p14:cNvContentPartPr/>
              <p14:nvPr/>
            </p14:nvContentPartPr>
            <p14:xfrm>
              <a:off x="7144760" y="4117803"/>
              <a:ext cx="842040" cy="262800"/>
            </p14:xfrm>
          </p:contentPart>
        </mc:Choice>
        <mc:Fallback>
          <p:pic>
            <p:nvPicPr>
              <p:cNvPr id="254" name="Ink 253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133960" y="4109523"/>
                <a:ext cx="860400" cy="2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58" name="Ink 257"/>
              <p14:cNvContentPartPr/>
              <p14:nvPr/>
            </p14:nvContentPartPr>
            <p14:xfrm>
              <a:off x="5038040" y="4913043"/>
              <a:ext cx="508320" cy="635400"/>
            </p14:xfrm>
          </p:contentPart>
        </mc:Choice>
        <mc:Fallback>
          <p:pic>
            <p:nvPicPr>
              <p:cNvPr id="258" name="Ink 257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029760" y="4903317"/>
                <a:ext cx="522360" cy="65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79" name="Ink 278"/>
              <p14:cNvContentPartPr/>
              <p14:nvPr/>
            </p14:nvContentPartPr>
            <p14:xfrm>
              <a:off x="4789280" y="5106003"/>
              <a:ext cx="1685520" cy="300960"/>
            </p14:xfrm>
          </p:contentPart>
        </mc:Choice>
        <mc:Fallback>
          <p:pic>
            <p:nvPicPr>
              <p:cNvPr id="279" name="Ink 278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776320" y="5097363"/>
                <a:ext cx="1708560" cy="3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0" name="Ink 279"/>
              <p14:cNvContentPartPr/>
              <p14:nvPr/>
            </p14:nvContentPartPr>
            <p14:xfrm>
              <a:off x="6214520" y="4566363"/>
              <a:ext cx="526680" cy="759600"/>
            </p14:xfrm>
          </p:contentPart>
        </mc:Choice>
        <mc:Fallback>
          <p:pic>
            <p:nvPicPr>
              <p:cNvPr id="280" name="Ink 279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08040" y="4553757"/>
                <a:ext cx="541080" cy="7851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84" name="Ink 283"/>
              <p14:cNvContentPartPr/>
              <p14:nvPr/>
            </p14:nvContentPartPr>
            <p14:xfrm>
              <a:off x="5618720" y="4843563"/>
              <a:ext cx="286560" cy="764280"/>
            </p14:xfrm>
          </p:contentPart>
        </mc:Choice>
        <mc:Fallback>
          <p:pic>
            <p:nvPicPr>
              <p:cNvPr id="284" name="Ink 28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609360" y="4834559"/>
                <a:ext cx="306360" cy="784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85" name="Ink 284"/>
              <p14:cNvContentPartPr/>
              <p14:nvPr/>
            </p14:nvContentPartPr>
            <p14:xfrm>
              <a:off x="5911400" y="4913043"/>
              <a:ext cx="398880" cy="565200"/>
            </p14:xfrm>
          </p:contentPart>
        </mc:Choice>
        <mc:Fallback>
          <p:pic>
            <p:nvPicPr>
              <p:cNvPr id="285" name="Ink 284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904920" y="4904037"/>
                <a:ext cx="415080" cy="5850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805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Goos-Hanschen</a:t>
            </a:r>
            <a:r>
              <a:rPr lang="en-US" dirty="0"/>
              <a:t> Shift--Paul R. Berman (2012), </a:t>
            </a:r>
            <a:r>
              <a:rPr lang="en-US" dirty="0" err="1"/>
              <a:t>Scholarpedia</a:t>
            </a:r>
            <a:r>
              <a:rPr lang="en-US" dirty="0"/>
              <a:t>, 7(3):11584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3870" y="1825625"/>
            <a:ext cx="695626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081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Goos-Hanschen</a:t>
            </a:r>
            <a:r>
              <a:rPr lang="en-US" dirty="0"/>
              <a:t> Shift--Paul R. Berman (2012), </a:t>
            </a:r>
            <a:r>
              <a:rPr lang="en-US" dirty="0" err="1"/>
              <a:t>Scholarpedia</a:t>
            </a:r>
            <a:r>
              <a:rPr lang="en-US" dirty="0"/>
              <a:t>, 7(3):11584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969152"/>
            <a:ext cx="7886700" cy="1345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1436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2030" y="2109788"/>
            <a:ext cx="8848965" cy="39982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34515" y="3175039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31487" y="2191896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47911"/>
              </p:ext>
            </p:extLst>
          </p:nvPr>
        </p:nvGraphicFramePr>
        <p:xfrm>
          <a:off x="3737120" y="3216251"/>
          <a:ext cx="566746" cy="4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317160" imgH="279360" progId="Equation.DSMT4">
                  <p:embed/>
                </p:oleObj>
              </mc:Choice>
              <mc:Fallback>
                <p:oleObj name="Equation" r:id="rId4" imgW="3171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7120" y="3216251"/>
                        <a:ext cx="566746" cy="49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2115" y="2582550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04668" y="3194696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58037" y="4383750"/>
            <a:ext cx="581891" cy="47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93894"/>
              </p:ext>
            </p:extLst>
          </p:nvPr>
        </p:nvGraphicFramePr>
        <p:xfrm>
          <a:off x="353235" y="2510114"/>
          <a:ext cx="565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317160" imgH="279360" progId="Equation.DSMT4">
                  <p:embed/>
                </p:oleObj>
              </mc:Choice>
              <mc:Fallback>
                <p:oleObj name="Equation" r:id="rId6" imgW="3171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35" y="2510114"/>
                        <a:ext cx="5651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34084"/>
              </p:ext>
            </p:extLst>
          </p:nvPr>
        </p:nvGraphicFramePr>
        <p:xfrm>
          <a:off x="353654" y="3068419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355320" imgH="279360" progId="Equation.DSMT4">
                  <p:embed/>
                </p:oleObj>
              </mc:Choice>
              <mc:Fallback>
                <p:oleObj name="Equation" r:id="rId8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654" y="3068419"/>
                        <a:ext cx="633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46896"/>
              </p:ext>
            </p:extLst>
          </p:nvPr>
        </p:nvGraphicFramePr>
        <p:xfrm>
          <a:off x="5684370" y="3924961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0" imgW="355320" imgH="279360" progId="Equation.DSMT4">
                  <p:embed/>
                </p:oleObj>
              </mc:Choice>
              <mc:Fallback>
                <p:oleObj name="Equation" r:id="rId10" imgW="3553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4370" y="3924961"/>
                        <a:ext cx="633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7866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Plasmon </a:t>
            </a:r>
            <a:r>
              <a:rPr lang="en-US" dirty="0" err="1" smtClean="0"/>
              <a:t>Polariton</a:t>
            </a:r>
            <a:r>
              <a:rPr lang="en-US" dirty="0" smtClean="0"/>
              <a:t>—Courtesy of </a:t>
            </a:r>
            <a:r>
              <a:rPr lang="en-US" dirty="0" err="1" smtClean="0"/>
              <a:t>wikipedi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0675" y="2542989"/>
            <a:ext cx="7886700" cy="26916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8075" y="1653553"/>
            <a:ext cx="53812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urface_plasmon</a:t>
            </a:r>
          </a:p>
        </p:txBody>
      </p:sp>
    </p:spTree>
    <p:extLst>
      <p:ext uri="{BB962C8B-B14F-4D97-AF65-F5344CB8AC3E}">
        <p14:creationId xmlns:p14="http://schemas.microsoft.com/office/powerpoint/2010/main" val="4062436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3" name="Ink 32"/>
              <p14:cNvContentPartPr/>
              <p14:nvPr/>
            </p14:nvContentPartPr>
            <p14:xfrm>
              <a:off x="216560" y="319803"/>
              <a:ext cx="5547240" cy="12528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7200" y="307563"/>
                <a:ext cx="556992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7" name="Ink 46"/>
              <p14:cNvContentPartPr/>
              <p14:nvPr/>
            </p14:nvContentPartPr>
            <p14:xfrm>
              <a:off x="4221920" y="1563963"/>
              <a:ext cx="243360" cy="3596040"/>
            </p14:xfrm>
          </p:contentPart>
        </mc:Choice>
        <mc:Fallback>
          <p:pic>
            <p:nvPicPr>
              <p:cNvPr id="47" name="Ink 4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15080" y="1557123"/>
                <a:ext cx="262080" cy="361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0" name="Ink 49"/>
              <p14:cNvContentPartPr/>
              <p14:nvPr/>
            </p14:nvContentPartPr>
            <p14:xfrm>
              <a:off x="2208080" y="3026643"/>
              <a:ext cx="5421960" cy="22824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00880" y="3016563"/>
                <a:ext cx="543888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3" name="Ink 52"/>
              <p14:cNvContentPartPr/>
              <p14:nvPr/>
            </p14:nvContentPartPr>
            <p14:xfrm>
              <a:off x="7520240" y="2915403"/>
              <a:ext cx="306360" cy="511920"/>
            </p14:xfrm>
          </p:contentPart>
        </mc:Choice>
        <mc:Fallback>
          <p:pic>
            <p:nvPicPr>
              <p:cNvPr id="53" name="Ink 5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514120" y="2904963"/>
                <a:ext cx="32364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8" name="Ink 57"/>
              <p14:cNvContentPartPr/>
              <p14:nvPr/>
            </p14:nvContentPartPr>
            <p14:xfrm>
              <a:off x="4087640" y="1111803"/>
              <a:ext cx="464040" cy="386352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80080" y="1102083"/>
                <a:ext cx="480240" cy="38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2" name="Ink 61"/>
              <p14:cNvContentPartPr/>
              <p14:nvPr/>
            </p14:nvContentPartPr>
            <p14:xfrm>
              <a:off x="2924480" y="3129963"/>
              <a:ext cx="1275840" cy="1663200"/>
            </p14:xfrm>
          </p:contentPart>
        </mc:Choice>
        <mc:Fallback>
          <p:pic>
            <p:nvPicPr>
              <p:cNvPr id="62" name="Ink 6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18360" y="3117723"/>
                <a:ext cx="1294560" cy="168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5" name="Ink 64"/>
              <p14:cNvContentPartPr/>
              <p14:nvPr/>
            </p14:nvContentPartPr>
            <p14:xfrm>
              <a:off x="3596960" y="4121043"/>
              <a:ext cx="355006" cy="447120"/>
            </p14:xfrm>
          </p:contentPart>
        </mc:Choice>
        <mc:Fallback>
          <p:pic>
            <p:nvPicPr>
              <p:cNvPr id="65" name="Ink 6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86519" y="4109523"/>
                <a:ext cx="372288" cy="46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8" name="Ink 67"/>
              <p14:cNvContentPartPr/>
              <p14:nvPr/>
            </p14:nvContentPartPr>
            <p14:xfrm>
              <a:off x="2874800" y="1677363"/>
              <a:ext cx="1319400" cy="1443600"/>
            </p14:xfrm>
          </p:contentPart>
        </mc:Choice>
        <mc:Fallback>
          <p:pic>
            <p:nvPicPr>
              <p:cNvPr id="68" name="Ink 6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860400" y="1662963"/>
                <a:ext cx="1339920" cy="146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0" name="Ink 69"/>
              <p14:cNvContentPartPr/>
              <p14:nvPr/>
            </p14:nvContentPartPr>
            <p14:xfrm>
              <a:off x="4228400" y="1772763"/>
              <a:ext cx="2000520" cy="1317240"/>
            </p14:xfrm>
          </p:contentPart>
        </mc:Choice>
        <mc:Fallback>
          <p:pic>
            <p:nvPicPr>
              <p:cNvPr id="70" name="Ink 6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22280" y="1761243"/>
                <a:ext cx="2019240" cy="133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6" name="Ink 85"/>
              <p14:cNvContentPartPr/>
              <p14:nvPr/>
            </p14:nvContentPartPr>
            <p14:xfrm>
              <a:off x="225200" y="24963"/>
              <a:ext cx="6576840" cy="3886200"/>
            </p14:xfrm>
          </p:contentPart>
        </mc:Choice>
        <mc:Fallback>
          <p:pic>
            <p:nvPicPr>
              <p:cNvPr id="86" name="Ink 8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7640" y="13443"/>
                <a:ext cx="6598800" cy="390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06" name="Ink 105"/>
              <p14:cNvContentPartPr/>
              <p14:nvPr/>
            </p14:nvContentPartPr>
            <p14:xfrm>
              <a:off x="6167720" y="3419763"/>
              <a:ext cx="999720" cy="363240"/>
            </p14:xfrm>
          </p:contentPart>
        </mc:Choice>
        <mc:Fallback>
          <p:pic>
            <p:nvPicPr>
              <p:cNvPr id="106" name="Ink 1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58000" y="3411843"/>
                <a:ext cx="102420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2" name="Ink 141"/>
              <p14:cNvContentPartPr/>
              <p14:nvPr/>
            </p14:nvContentPartPr>
            <p14:xfrm>
              <a:off x="296480" y="1163283"/>
              <a:ext cx="2191320" cy="30600"/>
            </p14:xfrm>
          </p:contentPart>
        </mc:Choice>
        <mc:Fallback>
          <p:pic>
            <p:nvPicPr>
              <p:cNvPr id="142" name="Ink 14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88560" y="1151403"/>
                <a:ext cx="22089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79" name="Ink 178"/>
              <p14:cNvContentPartPr/>
              <p14:nvPr/>
            </p14:nvContentPartPr>
            <p14:xfrm>
              <a:off x="2991440" y="4879563"/>
              <a:ext cx="772920" cy="439200"/>
            </p14:xfrm>
          </p:contentPart>
        </mc:Choice>
        <mc:Fallback>
          <p:pic>
            <p:nvPicPr>
              <p:cNvPr id="179" name="Ink 17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983520" y="4870923"/>
                <a:ext cx="785880" cy="4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50" name="Ink 249"/>
              <p14:cNvContentPartPr/>
              <p14:nvPr/>
            </p14:nvContentPartPr>
            <p14:xfrm>
              <a:off x="2864000" y="1030083"/>
              <a:ext cx="3660120" cy="77760"/>
            </p14:xfrm>
          </p:contentPart>
        </mc:Choice>
        <mc:Fallback>
          <p:pic>
            <p:nvPicPr>
              <p:cNvPr id="250" name="Ink 24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858600" y="1022883"/>
                <a:ext cx="367344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51" name="Ink 250"/>
              <p14:cNvContentPartPr/>
              <p14:nvPr/>
            </p14:nvContentPartPr>
            <p14:xfrm>
              <a:off x="2482760" y="1567203"/>
              <a:ext cx="1058760" cy="492120"/>
            </p14:xfrm>
          </p:contentPart>
        </mc:Choice>
        <mc:Fallback>
          <p:pic>
            <p:nvPicPr>
              <p:cNvPr id="251" name="Ink 25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473040" y="1556403"/>
                <a:ext cx="1077120" cy="51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56" name="Ink 255"/>
              <p14:cNvContentPartPr/>
              <p14:nvPr/>
            </p14:nvContentPartPr>
            <p14:xfrm>
              <a:off x="4608200" y="2782563"/>
              <a:ext cx="616680" cy="230400"/>
            </p14:xfrm>
          </p:contentPart>
        </mc:Choice>
        <mc:Fallback>
          <p:pic>
            <p:nvPicPr>
              <p:cNvPr id="256" name="Ink 25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601000" y="2773923"/>
                <a:ext cx="63000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57" name="Ink 256"/>
              <p14:cNvContentPartPr/>
              <p14:nvPr/>
            </p14:nvContentPartPr>
            <p14:xfrm>
              <a:off x="4629440" y="3258483"/>
              <a:ext cx="119520" cy="345600"/>
            </p14:xfrm>
          </p:contentPart>
        </mc:Choice>
        <mc:Fallback>
          <p:pic>
            <p:nvPicPr>
              <p:cNvPr id="257" name="Ink 25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619720" y="3250563"/>
                <a:ext cx="137160" cy="36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58" name="Ink 257"/>
              <p14:cNvContentPartPr/>
              <p14:nvPr/>
            </p14:nvContentPartPr>
            <p14:xfrm>
              <a:off x="2406440" y="3388083"/>
              <a:ext cx="1194886" cy="1807560"/>
            </p14:xfrm>
          </p:contentPart>
        </mc:Choice>
        <mc:Fallback>
          <p:pic>
            <p:nvPicPr>
              <p:cNvPr id="258" name="Ink 25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394560" y="3375843"/>
                <a:ext cx="1216487" cy="18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59" name="Ink 258"/>
              <p14:cNvContentPartPr/>
              <p14:nvPr/>
            </p14:nvContentPartPr>
            <p14:xfrm>
              <a:off x="5309886" y="6537675"/>
              <a:ext cx="7920" cy="127080"/>
            </p14:xfrm>
          </p:contentPart>
        </mc:Choice>
        <mc:Fallback>
          <p:pic>
            <p:nvPicPr>
              <p:cNvPr id="259" name="Ink 25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291166" y="6518955"/>
                <a:ext cx="4536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64" name="Ink 263"/>
              <p14:cNvContentPartPr/>
              <p14:nvPr/>
            </p14:nvContentPartPr>
            <p14:xfrm>
              <a:off x="5281446" y="1795443"/>
              <a:ext cx="1771154" cy="791592"/>
            </p14:xfrm>
          </p:contentPart>
        </mc:Choice>
        <mc:Fallback>
          <p:pic>
            <p:nvPicPr>
              <p:cNvPr id="264" name="Ink 263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273886" y="1786804"/>
                <a:ext cx="1788074" cy="808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66" name="Ink 265"/>
              <p14:cNvContentPartPr/>
              <p14:nvPr/>
            </p14:nvContentPartPr>
            <p14:xfrm>
              <a:off x="3392840" y="2832555"/>
              <a:ext cx="548280" cy="604848"/>
            </p14:xfrm>
          </p:contentPart>
        </mc:Choice>
        <mc:Fallback>
          <p:pic>
            <p:nvPicPr>
              <p:cNvPr id="266" name="Ink 265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383840" y="2824634"/>
                <a:ext cx="566280" cy="62537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756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09926" y="43275"/>
              <a:ext cx="8429400" cy="5568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286" y="36795"/>
                <a:ext cx="8449920" cy="55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6" name="Ink 115"/>
              <p14:cNvContentPartPr/>
              <p14:nvPr/>
            </p14:nvContentPartPr>
            <p14:xfrm>
              <a:off x="2607366" y="1075035"/>
              <a:ext cx="1128960" cy="41760"/>
            </p14:xfrm>
          </p:contentPart>
        </mc:Choice>
        <mc:Fallback>
          <p:pic>
            <p:nvPicPr>
              <p:cNvPr id="116" name="Ink 1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01246" y="1068555"/>
                <a:ext cx="114876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38" name="Ink 337"/>
              <p14:cNvContentPartPr/>
              <p14:nvPr/>
            </p14:nvContentPartPr>
            <p14:xfrm>
              <a:off x="388686" y="1254003"/>
              <a:ext cx="2611440" cy="1527072"/>
            </p14:xfrm>
          </p:contentPart>
        </mc:Choice>
        <mc:Fallback>
          <p:pic>
            <p:nvPicPr>
              <p:cNvPr id="338" name="Ink 33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6446" y="1246083"/>
                <a:ext cx="2630880" cy="1545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18" name="Ink 417"/>
              <p14:cNvContentPartPr/>
              <p14:nvPr/>
            </p14:nvContentPartPr>
            <p14:xfrm>
              <a:off x="3216846" y="1135203"/>
              <a:ext cx="924480" cy="626352"/>
            </p14:xfrm>
          </p:contentPart>
        </mc:Choice>
        <mc:Fallback>
          <p:pic>
            <p:nvPicPr>
              <p:cNvPr id="418" name="Ink 41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04966" y="1123324"/>
                <a:ext cx="950040" cy="6515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9" name="Ink 418"/>
              <p14:cNvContentPartPr/>
              <p14:nvPr/>
            </p14:nvContentPartPr>
            <p14:xfrm>
              <a:off x="2382726" y="2107563"/>
              <a:ext cx="1987920" cy="790512"/>
            </p14:xfrm>
          </p:contentPart>
        </mc:Choice>
        <mc:Fallback>
          <p:pic>
            <p:nvPicPr>
              <p:cNvPr id="419" name="Ink 41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70846" y="2092084"/>
                <a:ext cx="2011680" cy="8200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07" name="Ink 506"/>
              <p14:cNvContentPartPr/>
              <p14:nvPr/>
            </p14:nvContentPartPr>
            <p14:xfrm>
              <a:off x="58206" y="3687195"/>
              <a:ext cx="461520" cy="912960"/>
            </p14:xfrm>
          </p:contentPart>
        </mc:Choice>
        <mc:Fallback>
          <p:pic>
            <p:nvPicPr>
              <p:cNvPr id="507" name="Ink 50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9206" y="3677115"/>
                <a:ext cx="482040" cy="9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29" name="Ink 528"/>
              <p14:cNvContentPartPr/>
              <p14:nvPr/>
            </p14:nvContentPartPr>
            <p14:xfrm>
              <a:off x="5261646" y="4563075"/>
              <a:ext cx="645480" cy="577800"/>
            </p14:xfrm>
          </p:contentPart>
        </mc:Choice>
        <mc:Fallback>
          <p:pic>
            <p:nvPicPr>
              <p:cNvPr id="529" name="Ink 52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51206" y="4550475"/>
                <a:ext cx="664920" cy="59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30" name="Ink 529"/>
              <p14:cNvContentPartPr/>
              <p14:nvPr/>
            </p14:nvContentPartPr>
            <p14:xfrm>
              <a:off x="5670606" y="5133675"/>
              <a:ext cx="3238560" cy="479160"/>
            </p14:xfrm>
          </p:contentPart>
        </mc:Choice>
        <mc:Fallback>
          <p:pic>
            <p:nvPicPr>
              <p:cNvPr id="530" name="Ink 52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59446" y="5125035"/>
                <a:ext cx="3266640" cy="49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47" name="Ink 546"/>
              <p14:cNvContentPartPr/>
              <p14:nvPr/>
            </p14:nvContentPartPr>
            <p14:xfrm>
              <a:off x="7501926" y="4585755"/>
              <a:ext cx="586080" cy="627120"/>
            </p14:xfrm>
          </p:contentPart>
        </mc:Choice>
        <mc:Fallback>
          <p:pic>
            <p:nvPicPr>
              <p:cNvPr id="547" name="Ink 54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490766" y="4572795"/>
                <a:ext cx="608400" cy="64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583" name="Ink 582"/>
              <p14:cNvContentPartPr/>
              <p14:nvPr/>
            </p14:nvContentPartPr>
            <p14:xfrm>
              <a:off x="1524126" y="4518795"/>
              <a:ext cx="814320" cy="535680"/>
            </p14:xfrm>
          </p:contentPart>
        </mc:Choice>
        <mc:Fallback>
          <p:pic>
            <p:nvPicPr>
              <p:cNvPr id="583" name="Ink 58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517286" y="4507275"/>
                <a:ext cx="832680" cy="55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584" name="Ink 583"/>
              <p14:cNvContentPartPr/>
              <p14:nvPr/>
            </p14:nvContentPartPr>
            <p14:xfrm>
              <a:off x="2724006" y="5302875"/>
              <a:ext cx="3379320" cy="833760"/>
            </p14:xfrm>
          </p:contentPart>
        </mc:Choice>
        <mc:Fallback>
          <p:pic>
            <p:nvPicPr>
              <p:cNvPr id="584" name="Ink 58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713206" y="5292435"/>
                <a:ext cx="3400920" cy="85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06" name="Ink 605"/>
              <p14:cNvContentPartPr/>
              <p14:nvPr/>
            </p14:nvContentPartPr>
            <p14:xfrm>
              <a:off x="2318286" y="3958635"/>
              <a:ext cx="856080" cy="528840"/>
            </p14:xfrm>
          </p:contentPart>
        </mc:Choice>
        <mc:Fallback>
          <p:pic>
            <p:nvPicPr>
              <p:cNvPr id="606" name="Ink 60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312886" y="3950355"/>
                <a:ext cx="868680" cy="54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611" name="Ink 610"/>
              <p14:cNvContentPartPr/>
              <p14:nvPr/>
            </p14:nvContentPartPr>
            <p14:xfrm>
              <a:off x="4932966" y="3949275"/>
              <a:ext cx="837360" cy="544680"/>
            </p14:xfrm>
          </p:contentPart>
        </mc:Choice>
        <mc:Fallback>
          <p:pic>
            <p:nvPicPr>
              <p:cNvPr id="611" name="Ink 61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27206" y="3943155"/>
                <a:ext cx="849240" cy="55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613" name="Ink 612"/>
              <p14:cNvContentPartPr/>
              <p14:nvPr/>
            </p14:nvContentPartPr>
            <p14:xfrm>
              <a:off x="7239126" y="3849555"/>
              <a:ext cx="849600" cy="503640"/>
            </p14:xfrm>
          </p:contentPart>
        </mc:Choice>
        <mc:Fallback>
          <p:pic>
            <p:nvPicPr>
              <p:cNvPr id="613" name="Ink 61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231926" y="3842715"/>
                <a:ext cx="862200" cy="51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616" name="Ink 615"/>
              <p14:cNvContentPartPr/>
              <p14:nvPr/>
            </p14:nvContentPartPr>
            <p14:xfrm>
              <a:off x="6005046" y="4041435"/>
              <a:ext cx="1434600" cy="347400"/>
            </p14:xfrm>
          </p:contentPart>
        </mc:Choice>
        <mc:Fallback>
          <p:pic>
            <p:nvPicPr>
              <p:cNvPr id="616" name="Ink 61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99286" y="4031355"/>
                <a:ext cx="144684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633" name="Ink 632"/>
              <p14:cNvContentPartPr/>
              <p14:nvPr/>
            </p14:nvContentPartPr>
            <p14:xfrm>
              <a:off x="2387406" y="6066795"/>
              <a:ext cx="2591280" cy="604800"/>
            </p14:xfrm>
          </p:contentPart>
        </mc:Choice>
        <mc:Fallback>
          <p:pic>
            <p:nvPicPr>
              <p:cNvPr id="633" name="Ink 63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376966" y="6056715"/>
                <a:ext cx="2608560" cy="62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634" name="Ink 633"/>
              <p14:cNvContentPartPr/>
              <p14:nvPr/>
            </p14:nvContentPartPr>
            <p14:xfrm>
              <a:off x="6021966" y="6215115"/>
              <a:ext cx="1662480" cy="455760"/>
            </p14:xfrm>
          </p:contentPart>
        </mc:Choice>
        <mc:Fallback>
          <p:pic>
            <p:nvPicPr>
              <p:cNvPr id="634" name="Ink 63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009726" y="6202875"/>
                <a:ext cx="1683000" cy="48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636" name="Ink 635"/>
              <p14:cNvContentPartPr/>
              <p14:nvPr/>
            </p14:nvContentPartPr>
            <p14:xfrm>
              <a:off x="2842086" y="5479275"/>
              <a:ext cx="2717640" cy="556560"/>
            </p14:xfrm>
          </p:contentPart>
        </mc:Choice>
        <mc:Fallback>
          <p:pic>
            <p:nvPicPr>
              <p:cNvPr id="636" name="Ink 635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35606" y="5468115"/>
                <a:ext cx="273492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637" name="Ink 636"/>
              <p14:cNvContentPartPr/>
              <p14:nvPr/>
            </p14:nvContentPartPr>
            <p14:xfrm>
              <a:off x="5644686" y="6024675"/>
              <a:ext cx="2456640" cy="801720"/>
            </p14:xfrm>
          </p:contentPart>
        </mc:Choice>
        <mc:Fallback>
          <p:pic>
            <p:nvPicPr>
              <p:cNvPr id="637" name="Ink 636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34246" y="6014235"/>
                <a:ext cx="2475360" cy="82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910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98806" y="13035"/>
              <a:ext cx="6560640" cy="3911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6566" y="795"/>
                <a:ext cx="6584400" cy="393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6" name="Ink 55"/>
              <p14:cNvContentPartPr/>
              <p14:nvPr/>
            </p14:nvContentPartPr>
            <p14:xfrm>
              <a:off x="1658406" y="1261515"/>
              <a:ext cx="1090080" cy="64080"/>
            </p14:xfrm>
          </p:contentPart>
        </mc:Choice>
        <mc:Fallback>
          <p:pic>
            <p:nvPicPr>
              <p:cNvPr id="56" name="Ink 5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49766" y="1248555"/>
                <a:ext cx="110844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7" name="Ink 86"/>
              <p14:cNvContentPartPr/>
              <p14:nvPr/>
            </p14:nvContentPartPr>
            <p14:xfrm>
              <a:off x="1979166" y="2026155"/>
              <a:ext cx="1034280" cy="100440"/>
            </p14:xfrm>
          </p:contentPart>
        </mc:Choice>
        <mc:Fallback>
          <p:pic>
            <p:nvPicPr>
              <p:cNvPr id="87" name="Ink 8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73046" y="2014635"/>
                <a:ext cx="105084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5" name="Ink 114"/>
              <p14:cNvContentPartPr/>
              <p14:nvPr/>
            </p14:nvContentPartPr>
            <p14:xfrm>
              <a:off x="3568926" y="1939395"/>
              <a:ext cx="1664640" cy="47160"/>
            </p14:xfrm>
          </p:contentPart>
        </mc:Choice>
        <mc:Fallback>
          <p:pic>
            <p:nvPicPr>
              <p:cNvPr id="115" name="Ink 11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60646" y="1923915"/>
                <a:ext cx="168804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2" name="Ink 131"/>
              <p14:cNvContentPartPr/>
              <p14:nvPr/>
            </p14:nvContentPartPr>
            <p14:xfrm>
              <a:off x="4204326" y="1315875"/>
              <a:ext cx="2535840" cy="991800"/>
            </p14:xfrm>
          </p:contentPart>
        </mc:Choice>
        <mc:Fallback>
          <p:pic>
            <p:nvPicPr>
              <p:cNvPr id="132" name="Ink 13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92446" y="1300035"/>
                <a:ext cx="2563560" cy="10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5" name="Ink 154"/>
              <p14:cNvContentPartPr/>
              <p14:nvPr/>
            </p14:nvContentPartPr>
            <p14:xfrm>
              <a:off x="1847046" y="2782875"/>
              <a:ext cx="1081080" cy="50400"/>
            </p14:xfrm>
          </p:contentPart>
        </mc:Choice>
        <mc:Fallback>
          <p:pic>
            <p:nvPicPr>
              <p:cNvPr id="155" name="Ink 15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40926" y="2769195"/>
                <a:ext cx="109872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8" name="Ink 157"/>
              <p14:cNvContentPartPr/>
              <p14:nvPr/>
            </p14:nvContentPartPr>
            <p14:xfrm>
              <a:off x="3239886" y="2755875"/>
              <a:ext cx="54000" cy="0"/>
            </p14:xfrm>
          </p:contentPart>
        </mc:Choice>
        <mc:Fallback>
          <p:pic>
            <p:nvPicPr>
              <p:cNvPr id="158" name="Ink 15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0" y="0"/>
                <a:ext cx="5400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80" name="Ink 179"/>
              <p14:cNvContentPartPr/>
              <p14:nvPr/>
            </p14:nvContentPartPr>
            <p14:xfrm>
              <a:off x="3700326" y="2696115"/>
              <a:ext cx="1788120" cy="95760"/>
            </p14:xfrm>
          </p:contentPart>
        </mc:Choice>
        <mc:Fallback>
          <p:pic>
            <p:nvPicPr>
              <p:cNvPr id="180" name="Ink 17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93126" y="2685315"/>
                <a:ext cx="180612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09" name="Ink 208"/>
              <p14:cNvContentPartPr/>
              <p14:nvPr/>
            </p14:nvContentPartPr>
            <p14:xfrm>
              <a:off x="7208526" y="1587315"/>
              <a:ext cx="672480" cy="162720"/>
            </p14:xfrm>
          </p:contentPart>
        </mc:Choice>
        <mc:Fallback>
          <p:pic>
            <p:nvPicPr>
              <p:cNvPr id="209" name="Ink 20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198086" y="1578315"/>
                <a:ext cx="69264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33" name="Ink 232"/>
              <p14:cNvContentPartPr/>
              <p14:nvPr/>
            </p14:nvContentPartPr>
            <p14:xfrm>
              <a:off x="1845246" y="3528795"/>
              <a:ext cx="1096200" cy="91800"/>
            </p14:xfrm>
          </p:contentPart>
        </mc:Choice>
        <mc:Fallback>
          <p:pic>
            <p:nvPicPr>
              <p:cNvPr id="233" name="Ink 23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38046" y="3514035"/>
                <a:ext cx="11170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65" name="Ink 264"/>
              <p14:cNvContentPartPr/>
              <p14:nvPr/>
            </p14:nvContentPartPr>
            <p14:xfrm>
              <a:off x="3796086" y="3561915"/>
              <a:ext cx="1814760" cy="82440"/>
            </p14:xfrm>
          </p:contentPart>
        </mc:Choice>
        <mc:Fallback>
          <p:pic>
            <p:nvPicPr>
              <p:cNvPr id="265" name="Ink 26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787806" y="3547515"/>
                <a:ext cx="18374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91" name="Ink 290"/>
              <p14:cNvContentPartPr/>
              <p14:nvPr/>
            </p14:nvContentPartPr>
            <p14:xfrm>
              <a:off x="6210966" y="2877195"/>
              <a:ext cx="1493280" cy="796320"/>
            </p14:xfrm>
          </p:contentPart>
        </mc:Choice>
        <mc:Fallback>
          <p:pic>
            <p:nvPicPr>
              <p:cNvPr id="291" name="Ink 29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198366" y="2861715"/>
                <a:ext cx="1519200" cy="8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373" name="Ink 372"/>
              <p14:cNvContentPartPr/>
              <p14:nvPr/>
            </p14:nvContentPartPr>
            <p14:xfrm>
              <a:off x="6844206" y="4491435"/>
              <a:ext cx="448560" cy="240120"/>
            </p14:xfrm>
          </p:contentPart>
        </mc:Choice>
        <mc:Fallback>
          <p:pic>
            <p:nvPicPr>
              <p:cNvPr id="373" name="Ink 37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832326" y="4477395"/>
                <a:ext cx="4687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02" name="Ink 401"/>
              <p14:cNvContentPartPr/>
              <p14:nvPr/>
            </p14:nvContentPartPr>
            <p14:xfrm>
              <a:off x="2523126" y="4041435"/>
              <a:ext cx="839160" cy="552600"/>
            </p14:xfrm>
          </p:contentPart>
        </mc:Choice>
        <mc:Fallback>
          <p:pic>
            <p:nvPicPr>
              <p:cNvPr id="402" name="Ink 40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17726" y="4034235"/>
                <a:ext cx="851760" cy="56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06" name="Ink 405"/>
              <p14:cNvContentPartPr/>
              <p14:nvPr/>
            </p14:nvContentPartPr>
            <p14:xfrm>
              <a:off x="5691846" y="3823995"/>
              <a:ext cx="869040" cy="726840"/>
            </p14:xfrm>
          </p:contentPart>
        </mc:Choice>
        <mc:Fallback>
          <p:pic>
            <p:nvPicPr>
              <p:cNvPr id="406" name="Ink 40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687166" y="3815715"/>
                <a:ext cx="882000" cy="73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78" name="Ink 477"/>
              <p14:cNvContentPartPr/>
              <p14:nvPr/>
            </p14:nvContentPartPr>
            <p14:xfrm>
              <a:off x="7818006" y="3689715"/>
              <a:ext cx="1186920" cy="747360"/>
            </p14:xfrm>
          </p:contentPart>
        </mc:Choice>
        <mc:Fallback>
          <p:pic>
            <p:nvPicPr>
              <p:cNvPr id="478" name="Ink 47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811526" y="3681435"/>
                <a:ext cx="1204920" cy="76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502" name="Ink 501"/>
              <p14:cNvContentPartPr/>
              <p14:nvPr/>
            </p14:nvContentPartPr>
            <p14:xfrm>
              <a:off x="1375446" y="3674595"/>
              <a:ext cx="2125080" cy="1247040"/>
            </p14:xfrm>
          </p:contentPart>
        </mc:Choice>
        <mc:Fallback>
          <p:pic>
            <p:nvPicPr>
              <p:cNvPr id="502" name="Ink 501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369686" y="3662715"/>
                <a:ext cx="2138760" cy="126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505" name="Ink 504"/>
              <p14:cNvContentPartPr/>
              <p14:nvPr/>
            </p14:nvContentPartPr>
            <p14:xfrm>
              <a:off x="1888086" y="4519515"/>
              <a:ext cx="7136280" cy="911520"/>
            </p14:xfrm>
          </p:contentPart>
        </mc:Choice>
        <mc:Fallback>
          <p:pic>
            <p:nvPicPr>
              <p:cNvPr id="505" name="Ink 50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81246" y="4510515"/>
                <a:ext cx="7155360" cy="9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510" name="Ink 509"/>
              <p14:cNvContentPartPr/>
              <p14:nvPr/>
            </p14:nvContentPartPr>
            <p14:xfrm>
              <a:off x="501006" y="4496835"/>
              <a:ext cx="551520" cy="1159920"/>
            </p14:xfrm>
          </p:contentPart>
        </mc:Choice>
        <mc:Fallback>
          <p:pic>
            <p:nvPicPr>
              <p:cNvPr id="510" name="Ink 509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92006" y="4491075"/>
                <a:ext cx="565920" cy="117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522" name="Ink 521"/>
              <p14:cNvContentPartPr/>
              <p14:nvPr/>
            </p14:nvContentPartPr>
            <p14:xfrm>
              <a:off x="138486" y="5783835"/>
              <a:ext cx="939960" cy="716040"/>
            </p14:xfrm>
          </p:contentPart>
        </mc:Choice>
        <mc:Fallback>
          <p:pic>
            <p:nvPicPr>
              <p:cNvPr id="522" name="Ink 52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30566" y="5773035"/>
                <a:ext cx="958320" cy="73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540" name="Ink 539"/>
              <p14:cNvContentPartPr/>
              <p14:nvPr/>
            </p14:nvContentPartPr>
            <p14:xfrm>
              <a:off x="49566" y="5611755"/>
              <a:ext cx="1185480" cy="1076400"/>
            </p14:xfrm>
          </p:contentPart>
        </mc:Choice>
        <mc:Fallback>
          <p:pic>
            <p:nvPicPr>
              <p:cNvPr id="540" name="Ink 539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8046" y="5599515"/>
                <a:ext cx="1208880" cy="11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546" name="Ink 545"/>
              <p14:cNvContentPartPr/>
              <p14:nvPr/>
            </p14:nvContentPartPr>
            <p14:xfrm>
              <a:off x="3551646" y="3869355"/>
              <a:ext cx="3003480" cy="1011960"/>
            </p14:xfrm>
          </p:contentPart>
        </mc:Choice>
        <mc:Fallback>
          <p:pic>
            <p:nvPicPr>
              <p:cNvPr id="546" name="Ink 54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540846" y="3856035"/>
                <a:ext cx="3027600" cy="10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549" name="Ink 548"/>
              <p14:cNvContentPartPr/>
              <p14:nvPr/>
            </p14:nvContentPartPr>
            <p14:xfrm>
              <a:off x="4149606" y="5576835"/>
              <a:ext cx="2150640" cy="1186920"/>
            </p14:xfrm>
          </p:contentPart>
        </mc:Choice>
        <mc:Fallback>
          <p:pic>
            <p:nvPicPr>
              <p:cNvPr id="549" name="Ink 54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140966" y="5568915"/>
                <a:ext cx="2166120" cy="12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556" name="Ink 555"/>
              <p14:cNvContentPartPr/>
              <p14:nvPr/>
            </p14:nvContentPartPr>
            <p14:xfrm>
              <a:off x="2158806" y="4168155"/>
              <a:ext cx="386280" cy="514440"/>
            </p14:xfrm>
          </p:contentPart>
        </mc:Choice>
        <mc:Fallback>
          <p:pic>
            <p:nvPicPr>
              <p:cNvPr id="556" name="Ink 55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52686" y="4159155"/>
                <a:ext cx="401400" cy="52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570" name="Ink 569"/>
              <p14:cNvContentPartPr/>
              <p14:nvPr/>
            </p14:nvContentPartPr>
            <p14:xfrm>
              <a:off x="1417206" y="4656675"/>
              <a:ext cx="7435080" cy="1563120"/>
            </p14:xfrm>
          </p:contentPart>
        </mc:Choice>
        <mc:Fallback>
          <p:pic>
            <p:nvPicPr>
              <p:cNvPr id="570" name="Ink 569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410726" y="4650555"/>
                <a:ext cx="7446960" cy="157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579" name="Ink 578"/>
              <p14:cNvContentPartPr/>
              <p14:nvPr/>
            </p14:nvContentPartPr>
            <p14:xfrm>
              <a:off x="4575846" y="5518155"/>
              <a:ext cx="770400" cy="520200"/>
            </p14:xfrm>
          </p:contentPart>
        </mc:Choice>
        <mc:Fallback>
          <p:pic>
            <p:nvPicPr>
              <p:cNvPr id="579" name="Ink 578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567566" y="5507355"/>
                <a:ext cx="786960" cy="53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586" name="Ink 585"/>
              <p14:cNvContentPartPr/>
              <p14:nvPr/>
            </p14:nvContentPartPr>
            <p14:xfrm>
              <a:off x="4872846" y="5866995"/>
              <a:ext cx="706680" cy="55800"/>
            </p14:xfrm>
          </p:contentPart>
        </mc:Choice>
        <mc:Fallback>
          <p:pic>
            <p:nvPicPr>
              <p:cNvPr id="586" name="Ink 58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866366" y="5855835"/>
                <a:ext cx="72324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596" name="Ink 595"/>
              <p14:cNvContentPartPr/>
              <p14:nvPr/>
            </p14:nvContentPartPr>
            <p14:xfrm>
              <a:off x="2644446" y="6236715"/>
              <a:ext cx="1027080" cy="424440"/>
            </p14:xfrm>
          </p:contentPart>
        </mc:Choice>
        <mc:Fallback>
          <p:pic>
            <p:nvPicPr>
              <p:cNvPr id="596" name="Ink 595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632206" y="6225915"/>
                <a:ext cx="1049760" cy="44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606" name="Ink 605"/>
              <p14:cNvContentPartPr/>
              <p14:nvPr/>
            </p14:nvContentPartPr>
            <p14:xfrm>
              <a:off x="6416886" y="3968715"/>
              <a:ext cx="1496880" cy="461880"/>
            </p14:xfrm>
          </p:contentPart>
        </mc:Choice>
        <mc:Fallback>
          <p:pic>
            <p:nvPicPr>
              <p:cNvPr id="606" name="Ink 605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407166" y="3955755"/>
                <a:ext cx="1515600" cy="4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607" name="Ink 606"/>
              <p14:cNvContentPartPr/>
              <p14:nvPr/>
            </p14:nvContentPartPr>
            <p14:xfrm>
              <a:off x="1133526" y="5364795"/>
              <a:ext cx="5547240" cy="1648800"/>
            </p14:xfrm>
          </p:contentPart>
        </mc:Choice>
        <mc:Fallback>
          <p:pic>
            <p:nvPicPr>
              <p:cNvPr id="607" name="Ink 606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123806" y="5352555"/>
                <a:ext cx="5569560" cy="167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54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98" name="Ink 97"/>
              <p14:cNvContentPartPr/>
              <p14:nvPr/>
            </p14:nvContentPartPr>
            <p14:xfrm>
              <a:off x="804486" y="-34125"/>
              <a:ext cx="4226760" cy="825480"/>
            </p14:xfrm>
          </p:contentPart>
        </mc:Choice>
        <mc:Fallback>
          <p:pic>
            <p:nvPicPr>
              <p:cNvPr id="98" name="Ink 9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1886" y="-41325"/>
                <a:ext cx="4252680" cy="84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5" name="Ink 104"/>
              <p14:cNvContentPartPr/>
              <p14:nvPr/>
            </p14:nvContentPartPr>
            <p14:xfrm>
              <a:off x="1898526" y="207075"/>
              <a:ext cx="4441680" cy="2815920"/>
            </p14:xfrm>
          </p:contentPart>
        </mc:Choice>
        <mc:Fallback>
          <p:pic>
            <p:nvPicPr>
              <p:cNvPr id="105" name="Ink 10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87726" y="192315"/>
                <a:ext cx="4467960" cy="28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2" name="Ink 111"/>
              <p14:cNvContentPartPr/>
              <p14:nvPr/>
            </p14:nvContentPartPr>
            <p14:xfrm>
              <a:off x="6825486" y="1292475"/>
              <a:ext cx="173520" cy="530640"/>
            </p14:xfrm>
          </p:contentPart>
        </mc:Choice>
        <mc:Fallback>
          <p:pic>
            <p:nvPicPr>
              <p:cNvPr id="112" name="Ink 1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18646" y="1283835"/>
                <a:ext cx="193680" cy="54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8" name="Ink 117"/>
              <p14:cNvContentPartPr/>
              <p14:nvPr/>
            </p14:nvContentPartPr>
            <p14:xfrm>
              <a:off x="5060766" y="700635"/>
              <a:ext cx="1135440" cy="1767240"/>
            </p14:xfrm>
          </p:contentPart>
        </mc:Choice>
        <mc:Fallback>
          <p:pic>
            <p:nvPicPr>
              <p:cNvPr id="118" name="Ink 11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44926" y="686235"/>
                <a:ext cx="1159920" cy="179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6" name="Ink 125"/>
              <p14:cNvContentPartPr/>
              <p14:nvPr/>
            </p14:nvContentPartPr>
            <p14:xfrm>
              <a:off x="629166" y="2273115"/>
              <a:ext cx="1444320" cy="60840"/>
            </p14:xfrm>
          </p:contentPart>
        </mc:Choice>
        <mc:Fallback>
          <p:pic>
            <p:nvPicPr>
              <p:cNvPr id="126" name="Ink 1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2326" y="2260515"/>
                <a:ext cx="14637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" name="Ink 132"/>
              <p14:cNvContentPartPr/>
              <p14:nvPr/>
            </p14:nvContentPartPr>
            <p14:xfrm>
              <a:off x="3598446" y="2344395"/>
              <a:ext cx="86040" cy="2143800"/>
            </p14:xfrm>
          </p:contentPart>
        </mc:Choice>
        <mc:Fallback>
          <p:pic>
            <p:nvPicPr>
              <p:cNvPr id="133" name="Ink 13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90526" y="2334675"/>
                <a:ext cx="105840" cy="216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6" name="Ink 135"/>
              <p14:cNvContentPartPr/>
              <p14:nvPr/>
            </p14:nvContentPartPr>
            <p14:xfrm>
              <a:off x="2649846" y="3390195"/>
              <a:ext cx="1072440" cy="819000"/>
            </p14:xfrm>
          </p:contentPart>
        </mc:Choice>
        <mc:Fallback>
          <p:pic>
            <p:nvPicPr>
              <p:cNvPr id="136" name="Ink 13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43006" y="3379035"/>
                <a:ext cx="1090440" cy="8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40" name="Ink 139"/>
              <p14:cNvContentPartPr/>
              <p14:nvPr/>
            </p14:nvContentPartPr>
            <p14:xfrm>
              <a:off x="2631846" y="2444115"/>
              <a:ext cx="1021680" cy="1022040"/>
            </p14:xfrm>
          </p:contentPart>
        </mc:Choice>
        <mc:Fallback>
          <p:pic>
            <p:nvPicPr>
              <p:cNvPr id="140" name="Ink 13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19246" y="2432955"/>
                <a:ext cx="1041480" cy="10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41" name="Ink 140"/>
              <p14:cNvContentPartPr/>
              <p14:nvPr/>
            </p14:nvContentPartPr>
            <p14:xfrm>
              <a:off x="2217126" y="2830035"/>
              <a:ext cx="906120" cy="1705680"/>
            </p14:xfrm>
          </p:contentPart>
        </mc:Choice>
        <mc:Fallback>
          <p:pic>
            <p:nvPicPr>
              <p:cNvPr id="141" name="Ink 14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05966" y="2819235"/>
                <a:ext cx="923760" cy="172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54" name="Ink 153"/>
              <p14:cNvContentPartPr/>
              <p14:nvPr/>
            </p14:nvContentPartPr>
            <p14:xfrm>
              <a:off x="2401086" y="3887715"/>
              <a:ext cx="8640" cy="0"/>
            </p14:xfrm>
          </p:contentPart>
        </mc:Choice>
        <mc:Fallback>
          <p:pic>
            <p:nvPicPr>
              <p:cNvPr id="154" name="Ink 15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0" y="0"/>
                <a:ext cx="864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69" name="Ink 168"/>
              <p14:cNvContentPartPr/>
              <p14:nvPr/>
            </p14:nvContentPartPr>
            <p14:xfrm>
              <a:off x="582366" y="1883235"/>
              <a:ext cx="1367640" cy="316800"/>
            </p14:xfrm>
          </p:contentPart>
        </mc:Choice>
        <mc:Fallback>
          <p:pic>
            <p:nvPicPr>
              <p:cNvPr id="169" name="Ink 16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3006" y="1874955"/>
                <a:ext cx="1387800" cy="3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72" name="Ink 171"/>
              <p14:cNvContentPartPr/>
              <p14:nvPr/>
            </p14:nvContentPartPr>
            <p14:xfrm>
              <a:off x="3686646" y="2792595"/>
              <a:ext cx="1985040" cy="676080"/>
            </p14:xfrm>
          </p:contentPart>
        </mc:Choice>
        <mc:Fallback>
          <p:pic>
            <p:nvPicPr>
              <p:cNvPr id="172" name="Ink 17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678366" y="2781075"/>
                <a:ext cx="2006280" cy="69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3" name="Ink 182"/>
              <p14:cNvContentPartPr/>
              <p14:nvPr/>
            </p14:nvContentPartPr>
            <p14:xfrm>
              <a:off x="696126" y="1031475"/>
              <a:ext cx="3011040" cy="538200"/>
            </p14:xfrm>
          </p:contentPart>
        </mc:Choice>
        <mc:Fallback>
          <p:pic>
            <p:nvPicPr>
              <p:cNvPr id="183" name="Ink 18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87486" y="1018875"/>
                <a:ext cx="3033720" cy="5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1" name="Ink 200"/>
              <p14:cNvContentPartPr/>
              <p14:nvPr/>
            </p14:nvContentPartPr>
            <p14:xfrm>
              <a:off x="5443806" y="2390835"/>
              <a:ext cx="795240" cy="632160"/>
            </p14:xfrm>
          </p:contentPart>
        </mc:Choice>
        <mc:Fallback>
          <p:pic>
            <p:nvPicPr>
              <p:cNvPr id="201" name="Ink 20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33006" y="2380035"/>
                <a:ext cx="812880" cy="65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57" name="Ink 256"/>
              <p14:cNvContentPartPr/>
              <p14:nvPr/>
            </p14:nvContentPartPr>
            <p14:xfrm>
              <a:off x="4036926" y="4960875"/>
              <a:ext cx="477720" cy="757080"/>
            </p14:xfrm>
          </p:contentPart>
        </mc:Choice>
        <mc:Fallback>
          <p:pic>
            <p:nvPicPr>
              <p:cNvPr id="257" name="Ink 25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025046" y="4951515"/>
                <a:ext cx="497520" cy="77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58" name="Ink 257"/>
              <p14:cNvContentPartPr/>
              <p14:nvPr/>
            </p14:nvContentPartPr>
            <p14:xfrm>
              <a:off x="4442286" y="5132955"/>
              <a:ext cx="314280" cy="658440"/>
            </p14:xfrm>
          </p:contentPart>
        </mc:Choice>
        <mc:Fallback>
          <p:pic>
            <p:nvPicPr>
              <p:cNvPr id="258" name="Ink 25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427886" y="5125395"/>
                <a:ext cx="335160" cy="67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62" name="Ink 261"/>
              <p14:cNvContentPartPr/>
              <p14:nvPr/>
            </p14:nvContentPartPr>
            <p14:xfrm>
              <a:off x="6194406" y="5408715"/>
              <a:ext cx="213840" cy="402840"/>
            </p14:xfrm>
          </p:contentPart>
        </mc:Choice>
        <mc:Fallback>
          <p:pic>
            <p:nvPicPr>
              <p:cNvPr id="262" name="Ink 261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185406" y="5399715"/>
                <a:ext cx="236880" cy="42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63" name="Ink 262"/>
              <p14:cNvContentPartPr/>
              <p14:nvPr/>
            </p14:nvContentPartPr>
            <p14:xfrm>
              <a:off x="4369206" y="5511315"/>
              <a:ext cx="1739880" cy="969840"/>
            </p14:xfrm>
          </p:contentPart>
        </mc:Choice>
        <mc:Fallback>
          <p:pic>
            <p:nvPicPr>
              <p:cNvPr id="263" name="Ink 262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357326" y="5501595"/>
                <a:ext cx="1760760" cy="9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81" name="Ink 280"/>
              <p14:cNvContentPartPr/>
              <p14:nvPr/>
            </p14:nvContentPartPr>
            <p14:xfrm>
              <a:off x="2137206" y="6035115"/>
              <a:ext cx="268200" cy="632160"/>
            </p14:xfrm>
          </p:contentPart>
        </mc:Choice>
        <mc:Fallback>
          <p:pic>
            <p:nvPicPr>
              <p:cNvPr id="281" name="Ink 28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23526" y="6024675"/>
                <a:ext cx="288000" cy="64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85" name="Ink 284"/>
              <p14:cNvContentPartPr/>
              <p14:nvPr/>
            </p14:nvContentPartPr>
            <p14:xfrm>
              <a:off x="680646" y="6037995"/>
              <a:ext cx="1295280" cy="389520"/>
            </p14:xfrm>
          </p:contentPart>
        </mc:Choice>
        <mc:Fallback>
          <p:pic>
            <p:nvPicPr>
              <p:cNvPr id="285" name="Ink 284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69486" y="6026115"/>
                <a:ext cx="131724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86" name="Ink 285"/>
              <p14:cNvContentPartPr/>
              <p14:nvPr/>
            </p14:nvContentPartPr>
            <p14:xfrm>
              <a:off x="3722286" y="5011275"/>
              <a:ext cx="189720" cy="805320"/>
            </p14:xfrm>
          </p:contentPart>
        </mc:Choice>
        <mc:Fallback>
          <p:pic>
            <p:nvPicPr>
              <p:cNvPr id="286" name="Ink 285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715086" y="5003355"/>
                <a:ext cx="211680" cy="82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87" name="Ink 286"/>
              <p14:cNvContentPartPr/>
              <p14:nvPr/>
            </p14:nvContentPartPr>
            <p14:xfrm>
              <a:off x="2256366" y="6386835"/>
              <a:ext cx="582120" cy="32400"/>
            </p14:xfrm>
          </p:contentPart>
        </mc:Choice>
        <mc:Fallback>
          <p:pic>
            <p:nvPicPr>
              <p:cNvPr id="287" name="Ink 286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46646" y="6372435"/>
                <a:ext cx="60588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88" name="Ink 287"/>
              <p14:cNvContentPartPr/>
              <p14:nvPr/>
            </p14:nvContentPartPr>
            <p14:xfrm>
              <a:off x="769206" y="5126475"/>
              <a:ext cx="797400" cy="391320"/>
            </p14:xfrm>
          </p:contentPart>
        </mc:Choice>
        <mc:Fallback>
          <p:pic>
            <p:nvPicPr>
              <p:cNvPr id="288" name="Ink 287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8046" y="5114235"/>
                <a:ext cx="820800" cy="41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89" name="Ink 288"/>
              <p14:cNvContentPartPr/>
              <p14:nvPr/>
            </p14:nvContentPartPr>
            <p14:xfrm>
              <a:off x="2926326" y="6075795"/>
              <a:ext cx="196920" cy="592920"/>
            </p14:xfrm>
          </p:contentPart>
        </mc:Choice>
        <mc:Fallback>
          <p:pic>
            <p:nvPicPr>
              <p:cNvPr id="289" name="Ink 288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912286" y="6066435"/>
                <a:ext cx="225360" cy="61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90" name="Ink 289"/>
              <p14:cNvContentPartPr/>
              <p14:nvPr/>
            </p14:nvContentPartPr>
            <p14:xfrm>
              <a:off x="3336366" y="6003795"/>
              <a:ext cx="560160" cy="697680"/>
            </p14:xfrm>
          </p:contentPart>
        </mc:Choice>
        <mc:Fallback>
          <p:pic>
            <p:nvPicPr>
              <p:cNvPr id="290" name="Ink 289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320886" y="5994435"/>
                <a:ext cx="583560" cy="72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03" name="Ink 302"/>
              <p14:cNvContentPartPr/>
              <p14:nvPr/>
            </p14:nvContentPartPr>
            <p14:xfrm>
              <a:off x="3151326" y="5270115"/>
              <a:ext cx="401760" cy="537840"/>
            </p14:xfrm>
          </p:contentPart>
        </mc:Choice>
        <mc:Fallback>
          <p:pic>
            <p:nvPicPr>
              <p:cNvPr id="303" name="Ink 302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142686" y="5261475"/>
                <a:ext cx="422280" cy="56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04" name="Ink 303"/>
              <p14:cNvContentPartPr/>
              <p14:nvPr/>
            </p14:nvContentPartPr>
            <p14:xfrm>
              <a:off x="2418006" y="6036195"/>
              <a:ext cx="344880" cy="648720"/>
            </p14:xfrm>
          </p:contentPart>
        </mc:Choice>
        <mc:Fallback>
          <p:pic>
            <p:nvPicPr>
              <p:cNvPr id="304" name="Ink 30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406846" y="6025035"/>
                <a:ext cx="362160" cy="66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05" name="Ink 304"/>
              <p14:cNvContentPartPr/>
              <p14:nvPr/>
            </p14:nvContentPartPr>
            <p14:xfrm>
              <a:off x="3889326" y="6073995"/>
              <a:ext cx="300600" cy="684360"/>
            </p14:xfrm>
          </p:contentPart>
        </mc:Choice>
        <mc:Fallback>
          <p:pic>
            <p:nvPicPr>
              <p:cNvPr id="305" name="Ink 304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876006" y="6066795"/>
                <a:ext cx="320400" cy="69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06" name="Ink 305"/>
              <p14:cNvContentPartPr/>
              <p14:nvPr/>
            </p14:nvContentPartPr>
            <p14:xfrm>
              <a:off x="6131766" y="6225195"/>
              <a:ext cx="240120" cy="509040"/>
            </p14:xfrm>
          </p:contentPart>
        </mc:Choice>
        <mc:Fallback>
          <p:pic>
            <p:nvPicPr>
              <p:cNvPr id="306" name="Ink 305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123126" y="6214395"/>
                <a:ext cx="263880" cy="52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13" name="Ink 312"/>
              <p14:cNvContentPartPr/>
              <p14:nvPr/>
            </p14:nvContentPartPr>
            <p14:xfrm>
              <a:off x="7643046" y="2389755"/>
              <a:ext cx="1085400" cy="912960"/>
            </p14:xfrm>
          </p:contentPart>
        </mc:Choice>
        <mc:Fallback>
          <p:pic>
            <p:nvPicPr>
              <p:cNvPr id="313" name="Ink 312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634046" y="2380035"/>
                <a:ext cx="1100880" cy="9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23" name="Ink 322"/>
              <p14:cNvContentPartPr/>
              <p14:nvPr/>
            </p14:nvContentPartPr>
            <p14:xfrm>
              <a:off x="5794446" y="3479475"/>
              <a:ext cx="1277640" cy="1894320"/>
            </p14:xfrm>
          </p:contentPart>
        </mc:Choice>
        <mc:Fallback>
          <p:pic>
            <p:nvPicPr>
              <p:cNvPr id="323" name="Ink 322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783286" y="3467235"/>
                <a:ext cx="1297080" cy="19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25" name="Ink 324"/>
              <p14:cNvContentPartPr/>
              <p14:nvPr/>
            </p14:nvContentPartPr>
            <p14:xfrm>
              <a:off x="1909686" y="5000835"/>
              <a:ext cx="288720" cy="696240"/>
            </p14:xfrm>
          </p:contentPart>
        </mc:Choice>
        <mc:Fallback>
          <p:pic>
            <p:nvPicPr>
              <p:cNvPr id="325" name="Ink 324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894206" y="4990035"/>
                <a:ext cx="313560" cy="72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26" name="Ink 325"/>
              <p14:cNvContentPartPr/>
              <p14:nvPr/>
            </p14:nvContentPartPr>
            <p14:xfrm>
              <a:off x="2230806" y="5000835"/>
              <a:ext cx="1125720" cy="677880"/>
            </p14:xfrm>
          </p:contentPart>
        </mc:Choice>
        <mc:Fallback>
          <p:pic>
            <p:nvPicPr>
              <p:cNvPr id="326" name="Ink 325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219286" y="4987155"/>
                <a:ext cx="1150920" cy="7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27" name="Ink 326"/>
              <p14:cNvContentPartPr/>
              <p14:nvPr/>
            </p14:nvContentPartPr>
            <p14:xfrm>
              <a:off x="2128566" y="5346075"/>
              <a:ext cx="516240" cy="24120"/>
            </p14:xfrm>
          </p:contentPart>
        </mc:Choice>
        <mc:Fallback>
          <p:pic>
            <p:nvPicPr>
              <p:cNvPr id="327" name="Ink 326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120646" y="5334195"/>
                <a:ext cx="53460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28" name="Ink 327"/>
              <p14:cNvContentPartPr/>
              <p14:nvPr/>
            </p14:nvContentPartPr>
            <p14:xfrm>
              <a:off x="1936686" y="5794275"/>
              <a:ext cx="1720080" cy="145080"/>
            </p14:xfrm>
          </p:contentPart>
        </mc:Choice>
        <mc:Fallback>
          <p:pic>
            <p:nvPicPr>
              <p:cNvPr id="328" name="Ink 327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930566" y="5782395"/>
                <a:ext cx="1738440" cy="1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199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97046" y="64515"/>
              <a:ext cx="3996000" cy="8838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4446" y="47955"/>
                <a:ext cx="4023360" cy="90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" name="Ink 10"/>
              <p14:cNvContentPartPr/>
              <p14:nvPr/>
            </p14:nvContentPartPr>
            <p14:xfrm>
              <a:off x="528006" y="418395"/>
              <a:ext cx="4152960" cy="3456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1166" y="404715"/>
                <a:ext cx="417204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" name="Ink 12"/>
              <p14:cNvContentPartPr/>
              <p14:nvPr/>
            </p14:nvContentPartPr>
            <p14:xfrm>
              <a:off x="1795926" y="908355"/>
              <a:ext cx="1249395" cy="23572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82968" y="898995"/>
                <a:ext cx="1270632" cy="238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5" name="Ink 14"/>
              <p14:cNvContentPartPr/>
              <p14:nvPr/>
            </p14:nvContentPartPr>
            <p14:xfrm>
              <a:off x="855606" y="2026515"/>
              <a:ext cx="6009120" cy="12708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49846" y="2015355"/>
                <a:ext cx="602532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" name="Ink 16"/>
              <p14:cNvContentPartPr/>
              <p14:nvPr/>
            </p14:nvContentPartPr>
            <p14:xfrm>
              <a:off x="6645846" y="1949115"/>
              <a:ext cx="575640" cy="39312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39366" y="1938315"/>
                <a:ext cx="590400" cy="4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" name="Ink 22"/>
              <p14:cNvContentPartPr/>
              <p14:nvPr/>
            </p14:nvContentPartPr>
            <p14:xfrm>
              <a:off x="2919126" y="484995"/>
              <a:ext cx="558720" cy="39960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08686" y="473475"/>
                <a:ext cx="579600" cy="4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0" name="Ink 49"/>
              <p14:cNvContentPartPr/>
              <p14:nvPr/>
            </p14:nvContentPartPr>
            <p14:xfrm>
              <a:off x="7701366" y="24555"/>
              <a:ext cx="383400" cy="89028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92366" y="16275"/>
                <a:ext cx="403200" cy="90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6" name="Ink 55"/>
              <p14:cNvContentPartPr/>
              <p14:nvPr/>
            </p14:nvContentPartPr>
            <p14:xfrm>
              <a:off x="6210966" y="148035"/>
              <a:ext cx="663120" cy="486360"/>
            </p14:xfrm>
          </p:contentPart>
        </mc:Choice>
        <mc:Fallback>
          <p:pic>
            <p:nvPicPr>
              <p:cNvPr id="56" name="Ink 5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203406" y="139395"/>
                <a:ext cx="678600" cy="50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7" name="Ink 56"/>
              <p14:cNvContentPartPr/>
              <p14:nvPr/>
            </p14:nvContentPartPr>
            <p14:xfrm>
              <a:off x="7036086" y="55155"/>
              <a:ext cx="528840" cy="582120"/>
            </p14:xfrm>
          </p:contentPart>
        </mc:Choice>
        <mc:Fallback>
          <p:pic>
            <p:nvPicPr>
              <p:cNvPr id="57" name="Ink 5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29246" y="45075"/>
                <a:ext cx="543960" cy="59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58" name="Ink 57"/>
              <p14:cNvContentPartPr/>
              <p14:nvPr/>
            </p14:nvContentPartPr>
            <p14:xfrm>
              <a:off x="6429126" y="665715"/>
              <a:ext cx="1195560" cy="6732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19046" y="652035"/>
                <a:ext cx="121716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68" name="Ink 67"/>
              <p14:cNvContentPartPr/>
              <p14:nvPr/>
            </p14:nvContentPartPr>
            <p14:xfrm>
              <a:off x="2997246" y="733035"/>
              <a:ext cx="947160" cy="3075480"/>
            </p14:xfrm>
          </p:contentPart>
        </mc:Choice>
        <mc:Fallback>
          <p:pic>
            <p:nvPicPr>
              <p:cNvPr id="68" name="Ink 6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85726" y="722955"/>
                <a:ext cx="972360" cy="30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70" name="Ink 69"/>
              <p14:cNvContentPartPr/>
              <p14:nvPr/>
            </p14:nvContentPartPr>
            <p14:xfrm>
              <a:off x="2096166" y="2169435"/>
              <a:ext cx="869040" cy="642240"/>
            </p14:xfrm>
          </p:contentPart>
        </mc:Choice>
        <mc:Fallback>
          <p:pic>
            <p:nvPicPr>
              <p:cNvPr id="70" name="Ink 6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090406" y="2155755"/>
                <a:ext cx="888840" cy="66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90" name="Ink 89"/>
              <p14:cNvContentPartPr/>
              <p14:nvPr/>
            </p14:nvContentPartPr>
            <p14:xfrm>
              <a:off x="2859366" y="1360515"/>
              <a:ext cx="30240" cy="0"/>
            </p14:xfrm>
          </p:contentPart>
        </mc:Choice>
        <mc:Fallback>
          <p:pic>
            <p:nvPicPr>
              <p:cNvPr id="90" name="Ink 8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0" y="0"/>
                <a:ext cx="3024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99" name="Ink 98"/>
              <p14:cNvContentPartPr/>
              <p14:nvPr/>
            </p14:nvContentPartPr>
            <p14:xfrm>
              <a:off x="3003006" y="1384635"/>
              <a:ext cx="663840" cy="741960"/>
            </p14:xfrm>
          </p:contentPart>
        </mc:Choice>
        <mc:Fallback>
          <p:pic>
            <p:nvPicPr>
              <p:cNvPr id="99" name="Ink 98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997246" y="1374195"/>
                <a:ext cx="678960" cy="75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05" name="Ink 104"/>
              <p14:cNvContentPartPr/>
              <p14:nvPr/>
            </p14:nvContentPartPr>
            <p14:xfrm>
              <a:off x="2058726" y="1407675"/>
              <a:ext cx="885600" cy="729360"/>
            </p14:xfrm>
          </p:contentPart>
        </mc:Choice>
        <mc:Fallback>
          <p:pic>
            <p:nvPicPr>
              <p:cNvPr id="105" name="Ink 10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050446" y="1395075"/>
                <a:ext cx="909720" cy="75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32" name="Ink 131"/>
              <p14:cNvContentPartPr/>
              <p14:nvPr/>
            </p14:nvContentPartPr>
            <p14:xfrm>
              <a:off x="2961966" y="1129035"/>
              <a:ext cx="699480" cy="972000"/>
            </p14:xfrm>
          </p:contentPart>
        </mc:Choice>
        <mc:Fallback>
          <p:pic>
            <p:nvPicPr>
              <p:cNvPr id="132" name="Ink 13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54046" y="1118955"/>
                <a:ext cx="715320" cy="9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43" name="Ink 142"/>
              <p14:cNvContentPartPr/>
              <p14:nvPr/>
            </p14:nvContentPartPr>
            <p14:xfrm>
              <a:off x="2049006" y="1354755"/>
              <a:ext cx="852120" cy="521280"/>
            </p14:xfrm>
          </p:contentPart>
        </mc:Choice>
        <mc:Fallback>
          <p:pic>
            <p:nvPicPr>
              <p:cNvPr id="143" name="Ink 142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042166" y="1342155"/>
                <a:ext cx="872280" cy="54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55" name="Ink 154"/>
              <p14:cNvContentPartPr/>
              <p14:nvPr/>
            </p14:nvContentPartPr>
            <p14:xfrm>
              <a:off x="2397846" y="1907715"/>
              <a:ext cx="269640" cy="135000"/>
            </p14:xfrm>
          </p:contentPart>
        </mc:Choice>
        <mc:Fallback>
          <p:pic>
            <p:nvPicPr>
              <p:cNvPr id="155" name="Ink 15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387406" y="1900155"/>
                <a:ext cx="28728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66" name="Ink 165"/>
              <p14:cNvContentPartPr/>
              <p14:nvPr/>
            </p14:nvContentPartPr>
            <p14:xfrm>
              <a:off x="3508086" y="1339275"/>
              <a:ext cx="199080" cy="22320"/>
            </p14:xfrm>
          </p:contentPart>
        </mc:Choice>
        <mc:Fallback>
          <p:pic>
            <p:nvPicPr>
              <p:cNvPr id="166" name="Ink 16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501606" y="1328115"/>
                <a:ext cx="2188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68" name="Ink 167"/>
              <p14:cNvContentPartPr/>
              <p14:nvPr/>
            </p14:nvContentPartPr>
            <p14:xfrm>
              <a:off x="2270046" y="2274555"/>
              <a:ext cx="365040" cy="280080"/>
            </p14:xfrm>
          </p:contentPart>
        </mc:Choice>
        <mc:Fallback>
          <p:pic>
            <p:nvPicPr>
              <p:cNvPr id="168" name="Ink 167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262486" y="2261235"/>
                <a:ext cx="38772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70" name="Ink 169"/>
              <p14:cNvContentPartPr/>
              <p14:nvPr/>
            </p14:nvContentPartPr>
            <p14:xfrm>
              <a:off x="2234766" y="2144955"/>
              <a:ext cx="696240" cy="884160"/>
            </p14:xfrm>
          </p:contentPart>
        </mc:Choice>
        <mc:Fallback>
          <p:pic>
            <p:nvPicPr>
              <p:cNvPr id="170" name="Ink 169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224686" y="2134151"/>
                <a:ext cx="712800" cy="903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75" name="Ink 174"/>
              <p14:cNvContentPartPr/>
              <p14:nvPr/>
            </p14:nvContentPartPr>
            <p14:xfrm>
              <a:off x="2155926" y="2581635"/>
              <a:ext cx="850320" cy="448920"/>
            </p14:xfrm>
          </p:contentPart>
        </mc:Choice>
        <mc:Fallback>
          <p:pic>
            <p:nvPicPr>
              <p:cNvPr id="175" name="Ink 174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148726" y="2574435"/>
                <a:ext cx="864720" cy="46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76" name="Ink 175"/>
              <p14:cNvContentPartPr/>
              <p14:nvPr/>
            </p14:nvContentPartPr>
            <p14:xfrm>
              <a:off x="2609166" y="2530155"/>
              <a:ext cx="85320" cy="39600"/>
            </p14:xfrm>
          </p:contentPart>
        </mc:Choice>
        <mc:Fallback>
          <p:pic>
            <p:nvPicPr>
              <p:cNvPr id="176" name="Ink 175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600166" y="2519355"/>
                <a:ext cx="10584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78" name="Ink 177"/>
              <p14:cNvContentPartPr/>
              <p14:nvPr/>
            </p14:nvContentPartPr>
            <p14:xfrm>
              <a:off x="5590326" y="2753715"/>
              <a:ext cx="1019520" cy="1101960"/>
            </p14:xfrm>
          </p:contentPart>
        </mc:Choice>
        <mc:Fallback>
          <p:pic>
            <p:nvPicPr>
              <p:cNvPr id="178" name="Ink 177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578806" y="2743275"/>
                <a:ext cx="1045080" cy="11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81" name="Ink 180"/>
              <p14:cNvContentPartPr/>
              <p14:nvPr/>
            </p14:nvContentPartPr>
            <p14:xfrm>
              <a:off x="6101526" y="2565435"/>
              <a:ext cx="57600" cy="1512000"/>
            </p14:xfrm>
          </p:contentPart>
        </mc:Choice>
        <mc:Fallback>
          <p:pic>
            <p:nvPicPr>
              <p:cNvPr id="181" name="Ink 180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091446" y="2557875"/>
                <a:ext cx="75600" cy="153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188" name="Ink 187"/>
              <p14:cNvContentPartPr/>
              <p14:nvPr/>
            </p14:nvContentPartPr>
            <p14:xfrm>
              <a:off x="5556486" y="3254115"/>
              <a:ext cx="561600" cy="425880"/>
            </p14:xfrm>
          </p:contentPart>
        </mc:Choice>
        <mc:Fallback>
          <p:pic>
            <p:nvPicPr>
              <p:cNvPr id="188" name="Ink 187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550366" y="3243675"/>
                <a:ext cx="57816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91" name="Ink 190"/>
              <p14:cNvContentPartPr/>
              <p14:nvPr/>
            </p14:nvContentPartPr>
            <p14:xfrm>
              <a:off x="5996406" y="3652275"/>
              <a:ext cx="56160" cy="0"/>
            </p14:xfrm>
          </p:contentPart>
        </mc:Choice>
        <mc:Fallback>
          <p:pic>
            <p:nvPicPr>
              <p:cNvPr id="191" name="Ink 190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0" y="0"/>
                <a:ext cx="5616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92" name="Ink 191"/>
              <p14:cNvContentPartPr/>
              <p14:nvPr/>
            </p14:nvContentPartPr>
            <p14:xfrm>
              <a:off x="5661966" y="3022995"/>
              <a:ext cx="483120" cy="646920"/>
            </p14:xfrm>
          </p:contentPart>
        </mc:Choice>
        <mc:Fallback>
          <p:pic>
            <p:nvPicPr>
              <p:cNvPr id="192" name="Ink 19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653686" y="3012915"/>
                <a:ext cx="505440" cy="66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97" name="Ink 196"/>
              <p14:cNvContentPartPr/>
              <p14:nvPr/>
            </p14:nvContentPartPr>
            <p14:xfrm>
              <a:off x="6915486" y="1966035"/>
              <a:ext cx="163440" cy="550440"/>
            </p14:xfrm>
          </p:contentPart>
        </mc:Choice>
        <mc:Fallback>
          <p:pic>
            <p:nvPicPr>
              <p:cNvPr id="197" name="Ink 196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907926" y="1953435"/>
                <a:ext cx="183960" cy="57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02" name="Ink 201"/>
              <p14:cNvContentPartPr/>
              <p14:nvPr/>
            </p14:nvContentPartPr>
            <p14:xfrm>
              <a:off x="6144366" y="3236835"/>
              <a:ext cx="880560" cy="67320"/>
            </p14:xfrm>
          </p:contentPart>
        </mc:Choice>
        <mc:Fallback>
          <p:pic>
            <p:nvPicPr>
              <p:cNvPr id="202" name="Ink 201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134286" y="3223155"/>
                <a:ext cx="903960" cy="9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06" name="Ink 205"/>
              <p14:cNvContentPartPr/>
              <p14:nvPr/>
            </p14:nvContentPartPr>
            <p14:xfrm>
              <a:off x="6967686" y="3115155"/>
              <a:ext cx="428760" cy="327240"/>
            </p14:xfrm>
          </p:contentPart>
        </mc:Choice>
        <mc:Fallback>
          <p:pic>
            <p:nvPicPr>
              <p:cNvPr id="206" name="Ink 205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957246" y="3102195"/>
                <a:ext cx="45324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11" name="Ink 210"/>
              <p14:cNvContentPartPr/>
              <p14:nvPr/>
            </p14:nvContentPartPr>
            <p14:xfrm>
              <a:off x="1333686" y="3937755"/>
              <a:ext cx="3751920" cy="553680"/>
            </p14:xfrm>
          </p:contentPart>
        </mc:Choice>
        <mc:Fallback>
          <p:pic>
            <p:nvPicPr>
              <p:cNvPr id="211" name="Ink 210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326486" y="3922995"/>
                <a:ext cx="3767760" cy="57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26" name="Ink 225"/>
              <p14:cNvContentPartPr/>
              <p14:nvPr/>
            </p14:nvContentPartPr>
            <p14:xfrm>
              <a:off x="2634366" y="2131635"/>
              <a:ext cx="352080" cy="460800"/>
            </p14:xfrm>
          </p:contentPart>
        </mc:Choice>
        <mc:Fallback>
          <p:pic>
            <p:nvPicPr>
              <p:cNvPr id="226" name="Ink 225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628966" y="2121915"/>
                <a:ext cx="36432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69" name="Ink 268"/>
              <p14:cNvContentPartPr/>
              <p14:nvPr/>
            </p14:nvContentPartPr>
            <p14:xfrm>
              <a:off x="4179846" y="4522395"/>
              <a:ext cx="1656000" cy="729360"/>
            </p14:xfrm>
          </p:contentPart>
        </mc:Choice>
        <mc:Fallback>
          <p:pic>
            <p:nvPicPr>
              <p:cNvPr id="269" name="Ink 268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171926" y="4507995"/>
                <a:ext cx="1673280" cy="7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03" name="Ink 302"/>
              <p14:cNvContentPartPr/>
              <p14:nvPr/>
            </p14:nvContentPartPr>
            <p14:xfrm>
              <a:off x="7046166" y="4277235"/>
              <a:ext cx="987120" cy="1253520"/>
            </p14:xfrm>
          </p:contentPart>
        </mc:Choice>
        <mc:Fallback>
          <p:pic>
            <p:nvPicPr>
              <p:cNvPr id="303" name="Ink 302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039326" y="4265355"/>
                <a:ext cx="1004040" cy="12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05" name="Ink 304"/>
              <p14:cNvContentPartPr/>
              <p14:nvPr/>
            </p14:nvContentPartPr>
            <p14:xfrm>
              <a:off x="7593726" y="5218995"/>
              <a:ext cx="446760" cy="19080"/>
            </p14:xfrm>
          </p:contentPart>
        </mc:Choice>
        <mc:Fallback>
          <p:pic>
            <p:nvPicPr>
              <p:cNvPr id="305" name="Ink 304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585446" y="5207115"/>
                <a:ext cx="46764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307" name="Ink 306"/>
              <p14:cNvContentPartPr/>
              <p14:nvPr/>
            </p14:nvContentPartPr>
            <p14:xfrm>
              <a:off x="5722806" y="2992755"/>
              <a:ext cx="24840" cy="31320"/>
            </p14:xfrm>
          </p:contentPart>
        </mc:Choice>
        <mc:Fallback>
          <p:pic>
            <p:nvPicPr>
              <p:cNvPr id="307" name="Ink 306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712366" y="2984835"/>
                <a:ext cx="4752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308" name="Ink 307"/>
              <p14:cNvContentPartPr/>
              <p14:nvPr/>
            </p14:nvContentPartPr>
            <p14:xfrm>
              <a:off x="5874006" y="3120195"/>
              <a:ext cx="64440" cy="59760"/>
            </p14:xfrm>
          </p:contentPart>
        </mc:Choice>
        <mc:Fallback>
          <p:pic>
            <p:nvPicPr>
              <p:cNvPr id="308" name="Ink 307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866806" y="3112995"/>
                <a:ext cx="8100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310" name="Ink 309"/>
              <p14:cNvContentPartPr/>
              <p14:nvPr/>
            </p14:nvContentPartPr>
            <p14:xfrm>
              <a:off x="5537046" y="4809315"/>
              <a:ext cx="377280" cy="52920"/>
            </p14:xfrm>
          </p:contentPart>
        </mc:Choice>
        <mc:Fallback>
          <p:pic>
            <p:nvPicPr>
              <p:cNvPr id="310" name="Ink 309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526606" y="4796355"/>
                <a:ext cx="398880" cy="7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321" name="Ink 320"/>
              <p14:cNvContentPartPr/>
              <p14:nvPr/>
            </p14:nvContentPartPr>
            <p14:xfrm>
              <a:off x="1529526" y="5310435"/>
              <a:ext cx="3608640" cy="1321560"/>
            </p14:xfrm>
          </p:contentPart>
        </mc:Choice>
        <mc:Fallback>
          <p:pic>
            <p:nvPicPr>
              <p:cNvPr id="321" name="Ink 320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520526" y="5299995"/>
                <a:ext cx="3624480" cy="13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323" name="Ink 322"/>
              <p14:cNvContentPartPr/>
              <p14:nvPr/>
            </p14:nvContentPartPr>
            <p14:xfrm>
              <a:off x="3348246" y="4506195"/>
              <a:ext cx="620640" cy="669240"/>
            </p14:xfrm>
          </p:contentPart>
        </mc:Choice>
        <mc:Fallback>
          <p:pic>
            <p:nvPicPr>
              <p:cNvPr id="323" name="Ink 322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338886" y="4493235"/>
                <a:ext cx="643680" cy="68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334" name="Ink 333"/>
              <p14:cNvContentPartPr/>
              <p14:nvPr/>
            </p14:nvContentPartPr>
            <p14:xfrm>
              <a:off x="4193166" y="4842795"/>
              <a:ext cx="735480" cy="54000"/>
            </p14:xfrm>
          </p:contentPart>
        </mc:Choice>
        <mc:Fallback>
          <p:pic>
            <p:nvPicPr>
              <p:cNvPr id="334" name="Ink 333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185966" y="4829475"/>
                <a:ext cx="75600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341" name="Ink 340"/>
              <p14:cNvContentPartPr/>
              <p14:nvPr/>
            </p14:nvContentPartPr>
            <p14:xfrm>
              <a:off x="2244126" y="4659195"/>
              <a:ext cx="983160" cy="284040"/>
            </p14:xfrm>
          </p:contentPart>
        </mc:Choice>
        <mc:Fallback>
          <p:pic>
            <p:nvPicPr>
              <p:cNvPr id="341" name="Ink 340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32246" y="4648035"/>
                <a:ext cx="100512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356" name="Ink 355"/>
              <p14:cNvContentPartPr/>
              <p14:nvPr/>
            </p14:nvContentPartPr>
            <p14:xfrm>
              <a:off x="4369566" y="5787795"/>
              <a:ext cx="1681920" cy="433080"/>
            </p14:xfrm>
          </p:contentPart>
        </mc:Choice>
        <mc:Fallback>
          <p:pic>
            <p:nvPicPr>
              <p:cNvPr id="356" name="Ink 355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361286" y="5773035"/>
                <a:ext cx="1700280" cy="45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380" name="Ink 379"/>
              <p14:cNvContentPartPr/>
              <p14:nvPr/>
            </p14:nvContentPartPr>
            <p14:xfrm>
              <a:off x="4669446" y="5767275"/>
              <a:ext cx="2163240" cy="492480"/>
            </p14:xfrm>
          </p:contentPart>
        </mc:Choice>
        <mc:Fallback>
          <p:pic>
            <p:nvPicPr>
              <p:cNvPr id="380" name="Ink 379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662246" y="5756835"/>
                <a:ext cx="2179440" cy="51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8" name="Ink 17"/>
              <p14:cNvContentPartPr/>
              <p14:nvPr/>
            </p14:nvContentPartPr>
            <p14:xfrm>
              <a:off x="918246" y="25275"/>
              <a:ext cx="7223400" cy="383724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7086" y="16275"/>
                <a:ext cx="7246080" cy="385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7" name="Ink 26"/>
              <p14:cNvContentPartPr/>
              <p14:nvPr/>
            </p14:nvContentPartPr>
            <p14:xfrm>
              <a:off x="2203086" y="480675"/>
              <a:ext cx="3161520" cy="4032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93366" y="467715"/>
                <a:ext cx="317772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7" name="Ink 66"/>
              <p14:cNvContentPartPr/>
              <p14:nvPr/>
            </p14:nvContentPartPr>
            <p14:xfrm>
              <a:off x="839766" y="1380315"/>
              <a:ext cx="1125720" cy="73080"/>
            </p14:xfrm>
          </p:contentPart>
        </mc:Choice>
        <mc:Fallback>
          <p:pic>
            <p:nvPicPr>
              <p:cNvPr id="67" name="Ink 6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0406" y="1363755"/>
                <a:ext cx="114660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3" name="Ink 82"/>
              <p14:cNvContentPartPr/>
              <p14:nvPr/>
            </p14:nvContentPartPr>
            <p14:xfrm>
              <a:off x="2572086" y="1867395"/>
              <a:ext cx="1590480" cy="63360"/>
            </p14:xfrm>
          </p:contentPart>
        </mc:Choice>
        <mc:Fallback>
          <p:pic>
            <p:nvPicPr>
              <p:cNvPr id="83" name="Ink 8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63446" y="1852995"/>
                <a:ext cx="1613160" cy="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5" name="Ink 114"/>
              <p14:cNvContentPartPr/>
              <p14:nvPr/>
            </p14:nvContentPartPr>
            <p14:xfrm>
              <a:off x="3875646" y="2854155"/>
              <a:ext cx="57960" cy="0"/>
            </p14:xfrm>
          </p:contentPart>
        </mc:Choice>
        <mc:Fallback>
          <p:pic>
            <p:nvPicPr>
              <p:cNvPr id="115" name="Ink 1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0" y="0"/>
                <a:ext cx="5796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3" name="Ink 122"/>
              <p14:cNvContentPartPr/>
              <p14:nvPr/>
            </p14:nvContentPartPr>
            <p14:xfrm>
              <a:off x="743646" y="2706555"/>
              <a:ext cx="578880" cy="453240"/>
            </p14:xfrm>
          </p:contentPart>
        </mc:Choice>
        <mc:Fallback>
          <p:pic>
            <p:nvPicPr>
              <p:cNvPr id="123" name="Ink 12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31046" y="2694675"/>
                <a:ext cx="602280" cy="47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5" name="Ink 134"/>
              <p14:cNvContentPartPr/>
              <p14:nvPr/>
            </p14:nvContentPartPr>
            <p14:xfrm>
              <a:off x="4565046" y="2398755"/>
              <a:ext cx="1873440" cy="835200"/>
            </p14:xfrm>
          </p:contentPart>
        </mc:Choice>
        <mc:Fallback>
          <p:pic>
            <p:nvPicPr>
              <p:cNvPr id="135" name="Ink 13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52806" y="2386875"/>
                <a:ext cx="1898640" cy="86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56" name="Ink 155"/>
              <p14:cNvContentPartPr/>
              <p14:nvPr/>
            </p14:nvContentPartPr>
            <p14:xfrm>
              <a:off x="1830846" y="4836675"/>
              <a:ext cx="3190680" cy="130680"/>
            </p14:xfrm>
          </p:contentPart>
        </mc:Choice>
        <mc:Fallback>
          <p:pic>
            <p:nvPicPr>
              <p:cNvPr id="156" name="Ink 15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22926" y="4828035"/>
                <a:ext cx="320724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0" name="Ink 159"/>
              <p14:cNvContentPartPr/>
              <p14:nvPr/>
            </p14:nvContentPartPr>
            <p14:xfrm>
              <a:off x="2364366" y="4320075"/>
              <a:ext cx="678960" cy="493920"/>
            </p14:xfrm>
          </p:contentPart>
        </mc:Choice>
        <mc:Fallback>
          <p:pic>
            <p:nvPicPr>
              <p:cNvPr id="160" name="Ink 15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355366" y="4309635"/>
                <a:ext cx="701280" cy="51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5" name="Ink 164"/>
              <p14:cNvContentPartPr/>
              <p14:nvPr/>
            </p14:nvContentPartPr>
            <p14:xfrm>
              <a:off x="3018846" y="4773675"/>
              <a:ext cx="639720" cy="193680"/>
            </p14:xfrm>
          </p:contentPart>
        </mc:Choice>
        <mc:Fallback>
          <p:pic>
            <p:nvPicPr>
              <p:cNvPr id="165" name="Ink 16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012726" y="4764675"/>
                <a:ext cx="65952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66" name="Ink 165"/>
              <p14:cNvContentPartPr/>
              <p14:nvPr/>
            </p14:nvContentPartPr>
            <p14:xfrm>
              <a:off x="3547326" y="4237275"/>
              <a:ext cx="553320" cy="660240"/>
            </p14:xfrm>
          </p:contentPart>
        </mc:Choice>
        <mc:Fallback>
          <p:pic>
            <p:nvPicPr>
              <p:cNvPr id="166" name="Ink 16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541566" y="4224315"/>
                <a:ext cx="572040" cy="67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67" name="Ink 166"/>
              <p14:cNvContentPartPr/>
              <p14:nvPr/>
            </p14:nvContentPartPr>
            <p14:xfrm>
              <a:off x="2666046" y="4514835"/>
              <a:ext cx="183240" cy="196200"/>
            </p14:xfrm>
          </p:contentPart>
        </mc:Choice>
        <mc:Fallback>
          <p:pic>
            <p:nvPicPr>
              <p:cNvPr id="167" name="Ink 16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655246" y="4505835"/>
                <a:ext cx="20736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68" name="Ink 167"/>
              <p14:cNvContentPartPr/>
              <p14:nvPr/>
            </p14:nvContentPartPr>
            <p14:xfrm>
              <a:off x="3721206" y="4494315"/>
              <a:ext cx="148320" cy="86760"/>
            </p14:xfrm>
          </p:contentPart>
        </mc:Choice>
        <mc:Fallback>
          <p:pic>
            <p:nvPicPr>
              <p:cNvPr id="168" name="Ink 16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714006" y="4482795"/>
                <a:ext cx="167400" cy="10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0943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62486" y="635115"/>
              <a:ext cx="1935720" cy="3639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9886" y="622875"/>
                <a:ext cx="1964160" cy="38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" name="Ink 9"/>
              <p14:cNvContentPartPr/>
              <p14:nvPr/>
            </p14:nvContentPartPr>
            <p14:xfrm>
              <a:off x="481206" y="1003395"/>
              <a:ext cx="2124000" cy="1166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4006" y="985035"/>
                <a:ext cx="21481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4" name="Ink 13"/>
              <p14:cNvContentPartPr/>
              <p14:nvPr/>
            </p14:nvContentPartPr>
            <p14:xfrm>
              <a:off x="4188126" y="335235"/>
              <a:ext cx="4419000" cy="18547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74446" y="323355"/>
                <a:ext cx="4446720" cy="18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4" name="Ink 73"/>
              <p14:cNvContentPartPr/>
              <p14:nvPr/>
            </p14:nvContentPartPr>
            <p14:xfrm>
              <a:off x="2468046" y="1724835"/>
              <a:ext cx="1025280" cy="979200"/>
            </p14:xfrm>
          </p:contentPart>
        </mc:Choice>
        <mc:Fallback>
          <p:pic>
            <p:nvPicPr>
              <p:cNvPr id="74" name="Ink 7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54726" y="1714395"/>
                <a:ext cx="1050120" cy="9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5" name="Ink 84"/>
              <p14:cNvContentPartPr/>
              <p14:nvPr/>
            </p14:nvContentPartPr>
            <p14:xfrm>
              <a:off x="3990126" y="1657875"/>
              <a:ext cx="158040" cy="581400"/>
            </p14:xfrm>
          </p:contentPart>
        </mc:Choice>
        <mc:Fallback>
          <p:pic>
            <p:nvPicPr>
              <p:cNvPr id="85" name="Ink 8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75366" y="1650315"/>
                <a:ext cx="179640" cy="60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2" name="Ink 91"/>
              <p14:cNvContentPartPr/>
              <p14:nvPr/>
            </p14:nvContentPartPr>
            <p14:xfrm>
              <a:off x="4148166" y="1576155"/>
              <a:ext cx="1280160" cy="60840"/>
            </p14:xfrm>
          </p:contentPart>
        </mc:Choice>
        <mc:Fallback>
          <p:pic>
            <p:nvPicPr>
              <p:cNvPr id="92" name="Ink 9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37006" y="1560315"/>
                <a:ext cx="130752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0" name="Ink 99"/>
              <p14:cNvContentPartPr/>
              <p14:nvPr/>
            </p14:nvContentPartPr>
            <p14:xfrm>
              <a:off x="4709766" y="983235"/>
              <a:ext cx="199080" cy="595440"/>
            </p14:xfrm>
          </p:contentPart>
        </mc:Choice>
        <mc:Fallback>
          <p:pic>
            <p:nvPicPr>
              <p:cNvPr id="100" name="Ink 9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00046" y="968475"/>
                <a:ext cx="223560" cy="61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2" name="Ink 101"/>
              <p14:cNvContentPartPr/>
              <p14:nvPr/>
            </p14:nvContentPartPr>
            <p14:xfrm>
              <a:off x="4266246" y="1936155"/>
              <a:ext cx="1213560" cy="22320"/>
            </p14:xfrm>
          </p:contentPart>
        </mc:Choice>
        <mc:Fallback>
          <p:pic>
            <p:nvPicPr>
              <p:cNvPr id="102" name="Ink 10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256886" y="1922115"/>
                <a:ext cx="123624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0" name="Ink 129"/>
              <p14:cNvContentPartPr/>
              <p14:nvPr/>
            </p14:nvContentPartPr>
            <p14:xfrm>
              <a:off x="2226486" y="1651395"/>
              <a:ext cx="232560" cy="522360"/>
            </p14:xfrm>
          </p:contentPart>
        </mc:Choice>
        <mc:Fallback>
          <p:pic>
            <p:nvPicPr>
              <p:cNvPr id="130" name="Ink 12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17486" y="1638075"/>
                <a:ext cx="255600" cy="54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2" name="Ink 131"/>
              <p14:cNvContentPartPr/>
              <p14:nvPr/>
            </p14:nvContentPartPr>
            <p14:xfrm>
              <a:off x="3689166" y="2385795"/>
              <a:ext cx="295560" cy="485280"/>
            </p14:xfrm>
          </p:contentPart>
        </mc:Choice>
        <mc:Fallback>
          <p:pic>
            <p:nvPicPr>
              <p:cNvPr id="132" name="Ink 13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80526" y="2373915"/>
                <a:ext cx="316080" cy="50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4" name="Ink 133"/>
              <p14:cNvContentPartPr/>
              <p14:nvPr/>
            </p14:nvContentPartPr>
            <p14:xfrm>
              <a:off x="3382806" y="1618995"/>
              <a:ext cx="545040" cy="446400"/>
            </p14:xfrm>
          </p:contentPart>
        </mc:Choice>
        <mc:Fallback>
          <p:pic>
            <p:nvPicPr>
              <p:cNvPr id="134" name="Ink 13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71646" y="1604235"/>
                <a:ext cx="570960" cy="46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5" name="Ink 134"/>
              <p14:cNvContentPartPr/>
              <p14:nvPr/>
            </p14:nvContentPartPr>
            <p14:xfrm>
              <a:off x="3377766" y="4612035"/>
              <a:ext cx="360" cy="360"/>
            </p14:xfrm>
          </p:contentPart>
        </mc:Choice>
        <mc:Fallback>
          <p:pic>
            <p:nvPicPr>
              <p:cNvPr id="135" name="Ink 13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359046" y="4593315"/>
                <a:ext cx="37800" cy="3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00618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9</TotalTime>
  <Words>40</Words>
  <Application>Microsoft Office PowerPoint</Application>
  <PresentationFormat>On-screen Show (4:3)</PresentationFormat>
  <Paragraphs>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oos-Hanschen Shift--Paul R. Berman (2012), Scholarpedia, 7(3):11584.</vt:lpstr>
      <vt:lpstr>Goos-Hanschen Shift--Paul R. Berman (2012), Scholarpedia, 7(3):11584.</vt:lpstr>
      <vt:lpstr>PowerPoint Presentation</vt:lpstr>
      <vt:lpstr>Surface Plasmon Polariton—Courtesy of wikipedi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47</cp:revision>
  <dcterms:created xsi:type="dcterms:W3CDTF">2018-08-30T17:22:35Z</dcterms:created>
  <dcterms:modified xsi:type="dcterms:W3CDTF">2018-10-30T19:36:12Z</dcterms:modified>
</cp:coreProperties>
</file>